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E9ED86" w14:textId="29FE89F1" w:rsidR="000B1972" w:rsidRPr="00C400A6" w:rsidRDefault="000B1972" w:rsidP="000B1972">
      <w:pPr>
        <w:pStyle w:val="1"/>
      </w:pPr>
      <w:r w:rsidRPr="00C400A6">
        <w:rPr>
          <w:rFonts w:hint="eastAsia"/>
          <w:noProof/>
        </w:rPr>
        <w:drawing>
          <wp:anchor distT="0" distB="0" distL="114300" distR="114300" simplePos="0" relativeHeight="251657216" behindDoc="0" locked="0" layoutInCell="1" allowOverlap="1" wp14:anchorId="192F4737" wp14:editId="2D44B3E9">
            <wp:simplePos x="0" y="0"/>
            <wp:positionH relativeFrom="page">
              <wp:posOffset>10337800</wp:posOffset>
            </wp:positionH>
            <wp:positionV relativeFrom="topMargin">
              <wp:posOffset>10477500</wp:posOffset>
            </wp:positionV>
            <wp:extent cx="304800" cy="381000"/>
            <wp:effectExtent l="0" t="0" r="0" b="0"/>
            <wp:wrapNone/>
            <wp:docPr id="476299879" name="图片 476299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34" name=""/>
                    <pic:cNvPicPr>
                      <a:picLocks noChangeAspect="1"/>
                    </pic:cNvPicPr>
                  </pic:nvPicPr>
                  <pic:blipFill>
                    <a:blip r:embed="rId9"/>
                    <a:stretch>
                      <a:fillRect/>
                    </a:stretch>
                  </pic:blipFill>
                  <pic:spPr>
                    <a:xfrm>
                      <a:off x="0" y="0"/>
                      <a:ext cx="304800" cy="381000"/>
                    </a:xfrm>
                    <a:prstGeom prst="rect">
                      <a:avLst/>
                    </a:prstGeom>
                  </pic:spPr>
                </pic:pic>
              </a:graphicData>
            </a:graphic>
          </wp:anchor>
        </w:drawing>
      </w:r>
      <w:r>
        <w:rPr>
          <w:rFonts w:hint="eastAsia"/>
        </w:rPr>
        <w:t>2025</w:t>
      </w:r>
      <w:r>
        <w:rPr>
          <w:rFonts w:hint="eastAsia"/>
        </w:rPr>
        <w:t>学年浦东新区高三物理模拟测试</w:t>
      </w:r>
    </w:p>
    <w:p w14:paraId="2849F7EF" w14:textId="77777777" w:rsidR="000B1972" w:rsidRPr="000B1972" w:rsidRDefault="000B1972" w:rsidP="000B1972">
      <w:pPr>
        <w:rPr>
          <w:rFonts w:eastAsia="黑体" w:cs="Times New Roman"/>
          <w:sz w:val="18"/>
          <w:szCs w:val="18"/>
        </w:rPr>
      </w:pPr>
      <w:r w:rsidRPr="000B1972">
        <w:rPr>
          <w:rFonts w:eastAsia="黑体" w:cs="Times New Roman"/>
          <w:sz w:val="18"/>
          <w:szCs w:val="18"/>
        </w:rPr>
        <w:t>特别提示：</w:t>
      </w:r>
    </w:p>
    <w:p w14:paraId="38B965E4" w14:textId="3263A863" w:rsidR="000B1972" w:rsidRPr="000B1972" w:rsidRDefault="000B1972" w:rsidP="000B1972">
      <w:pPr>
        <w:rPr>
          <w:rFonts w:eastAsia="黑体" w:cs="Times New Roman"/>
          <w:sz w:val="18"/>
          <w:szCs w:val="18"/>
        </w:rPr>
      </w:pPr>
      <w:r w:rsidRPr="000B1972">
        <w:rPr>
          <w:rFonts w:eastAsia="黑体" w:cs="Times New Roman"/>
          <w:sz w:val="18"/>
          <w:szCs w:val="18"/>
        </w:rPr>
        <w:t>1</w:t>
      </w:r>
      <w:r w:rsidRPr="000B1972">
        <w:rPr>
          <w:rFonts w:eastAsia="黑体" w:cs="Times New Roman"/>
          <w:sz w:val="18"/>
          <w:szCs w:val="18"/>
        </w:rPr>
        <w:t>．</w:t>
      </w:r>
      <w:r w:rsidRPr="000B1972">
        <w:rPr>
          <w:rFonts w:eastAsia="黑体" w:cs="Times New Roman"/>
          <w:spacing w:val="-2"/>
          <w:sz w:val="18"/>
          <w:szCs w:val="18"/>
        </w:rPr>
        <w:t>本练习卷标注</w:t>
      </w:r>
      <w:r>
        <w:rPr>
          <w:rFonts w:eastAsia="黑体" w:cs="Times New Roman" w:hint="eastAsia"/>
          <w:spacing w:val="-2"/>
          <w:sz w:val="18"/>
          <w:szCs w:val="18"/>
        </w:rPr>
        <w:t>“</w:t>
      </w:r>
      <w:r w:rsidRPr="000B1972">
        <w:rPr>
          <w:rFonts w:eastAsia="黑体" w:cs="Times New Roman"/>
          <w:spacing w:val="-2"/>
          <w:sz w:val="18"/>
          <w:szCs w:val="18"/>
        </w:rPr>
        <w:t>多选</w:t>
      </w:r>
      <w:r>
        <w:rPr>
          <w:rFonts w:eastAsia="黑体" w:cs="Times New Roman" w:hint="eastAsia"/>
          <w:spacing w:val="-2"/>
          <w:sz w:val="18"/>
          <w:szCs w:val="18"/>
        </w:rPr>
        <w:t>”</w:t>
      </w:r>
      <w:r w:rsidRPr="000B1972">
        <w:rPr>
          <w:rFonts w:eastAsia="黑体" w:cs="Times New Roman"/>
          <w:spacing w:val="-2"/>
          <w:sz w:val="18"/>
          <w:szCs w:val="18"/>
        </w:rPr>
        <w:t>的习题，每小题应选两个及以上的选项，但不可全选；未特别标注的选择类习题，</w:t>
      </w:r>
      <w:r w:rsidRPr="000B1972">
        <w:rPr>
          <w:rFonts w:eastAsia="黑体" w:cs="Times New Roman"/>
          <w:sz w:val="18"/>
          <w:szCs w:val="18"/>
        </w:rPr>
        <w:t>每小题只能选一个选项。</w:t>
      </w:r>
    </w:p>
    <w:p w14:paraId="3B869C0B" w14:textId="2A6D3868" w:rsidR="000B1972" w:rsidRPr="000B1972" w:rsidRDefault="000B1972" w:rsidP="000B1972">
      <w:pPr>
        <w:rPr>
          <w:rFonts w:eastAsia="黑体" w:cs="Times New Roman"/>
          <w:sz w:val="18"/>
          <w:szCs w:val="18"/>
        </w:rPr>
      </w:pPr>
      <w:r w:rsidRPr="000B1972">
        <w:rPr>
          <w:rFonts w:eastAsia="黑体" w:cs="Times New Roman"/>
          <w:sz w:val="18"/>
          <w:szCs w:val="18"/>
        </w:rPr>
        <w:t>2</w:t>
      </w:r>
      <w:r w:rsidRPr="000B1972">
        <w:rPr>
          <w:rFonts w:eastAsia="黑体" w:cs="Times New Roman"/>
          <w:sz w:val="18"/>
          <w:szCs w:val="18"/>
        </w:rPr>
        <w:t>．本练习卷标注</w:t>
      </w:r>
      <w:r>
        <w:rPr>
          <w:rFonts w:eastAsia="黑体" w:cs="Times New Roman" w:hint="eastAsia"/>
          <w:sz w:val="18"/>
          <w:szCs w:val="18"/>
        </w:rPr>
        <w:t>“</w:t>
      </w:r>
      <w:r w:rsidRPr="000B1972">
        <w:rPr>
          <w:rFonts w:eastAsia="黑体" w:cs="Times New Roman"/>
          <w:sz w:val="18"/>
          <w:szCs w:val="18"/>
        </w:rPr>
        <w:t>计算</w:t>
      </w:r>
      <w:r>
        <w:rPr>
          <w:rFonts w:eastAsia="黑体" w:cs="Times New Roman" w:hint="eastAsia"/>
          <w:sz w:val="18"/>
          <w:szCs w:val="18"/>
        </w:rPr>
        <w:t>”“</w:t>
      </w:r>
      <w:r w:rsidRPr="000B1972">
        <w:rPr>
          <w:rFonts w:eastAsia="黑体" w:cs="Times New Roman"/>
          <w:sz w:val="18"/>
          <w:szCs w:val="18"/>
        </w:rPr>
        <w:t>论证</w:t>
      </w:r>
      <w:r>
        <w:rPr>
          <w:rFonts w:eastAsia="黑体" w:cs="Times New Roman" w:hint="eastAsia"/>
          <w:sz w:val="18"/>
          <w:szCs w:val="18"/>
        </w:rPr>
        <w:t>”“</w:t>
      </w:r>
      <w:r w:rsidRPr="000B1972">
        <w:rPr>
          <w:rFonts w:eastAsia="黑体" w:cs="Times New Roman"/>
          <w:sz w:val="18"/>
          <w:szCs w:val="18"/>
        </w:rPr>
        <w:t>简答</w:t>
      </w:r>
      <w:r>
        <w:rPr>
          <w:rFonts w:eastAsia="黑体" w:cs="Times New Roman" w:hint="eastAsia"/>
          <w:sz w:val="18"/>
          <w:szCs w:val="18"/>
        </w:rPr>
        <w:t>”</w:t>
      </w:r>
      <w:r w:rsidRPr="000B1972">
        <w:rPr>
          <w:rFonts w:eastAsia="黑体" w:cs="Times New Roman"/>
          <w:sz w:val="18"/>
          <w:szCs w:val="18"/>
        </w:rPr>
        <w:t>的习题，在列式计算、逻辑推理以及回答问题过程中，须给出必要的图示、文字说明、公式、演算等。</w:t>
      </w:r>
    </w:p>
    <w:p w14:paraId="361D1F06" w14:textId="77777777" w:rsidR="000B1972" w:rsidRPr="000B1972" w:rsidRDefault="000B1972" w:rsidP="000B1972">
      <w:pPr>
        <w:rPr>
          <w:rFonts w:eastAsia="黑体" w:cs="Times New Roman"/>
          <w:sz w:val="18"/>
          <w:szCs w:val="18"/>
        </w:rPr>
      </w:pPr>
      <w:r w:rsidRPr="000B1972">
        <w:rPr>
          <w:rFonts w:eastAsia="黑体" w:cs="Times New Roman"/>
          <w:sz w:val="18"/>
          <w:szCs w:val="18"/>
        </w:rPr>
        <w:t>3</w:t>
      </w:r>
      <w:r w:rsidRPr="000B1972">
        <w:rPr>
          <w:rFonts w:eastAsia="黑体" w:cs="Times New Roman"/>
          <w:sz w:val="18"/>
          <w:szCs w:val="18"/>
        </w:rPr>
        <w:t>．除特殊说明外，本练习卷所用重力加速度</w:t>
      </w:r>
      <w:r w:rsidRPr="000B1972">
        <w:rPr>
          <w:rFonts w:eastAsia="黑体" w:cs="Times New Roman"/>
          <w:i/>
          <w:iCs/>
          <w:sz w:val="18"/>
          <w:szCs w:val="18"/>
        </w:rPr>
        <w:t>g</w:t>
      </w:r>
      <w:r w:rsidRPr="000B1972">
        <w:rPr>
          <w:rFonts w:eastAsia="黑体" w:cs="Times New Roman"/>
          <w:sz w:val="18"/>
          <w:szCs w:val="18"/>
        </w:rPr>
        <w:t>大小均取</w:t>
      </w:r>
      <w:r w:rsidRPr="000B1972">
        <w:rPr>
          <w:rFonts w:eastAsia="黑体" w:cs="Times New Roman"/>
          <w:sz w:val="18"/>
          <w:szCs w:val="18"/>
        </w:rPr>
        <w:t>9.8 m/s</w:t>
      </w:r>
      <w:r w:rsidRPr="000B1972">
        <w:rPr>
          <w:rFonts w:eastAsia="黑体" w:cs="Times New Roman"/>
          <w:sz w:val="18"/>
          <w:szCs w:val="18"/>
          <w:vertAlign w:val="superscript"/>
        </w:rPr>
        <w:t>2</w:t>
      </w:r>
      <w:r w:rsidRPr="000B1972">
        <w:rPr>
          <w:rFonts w:eastAsia="黑体" w:cs="Times New Roman"/>
          <w:sz w:val="18"/>
          <w:szCs w:val="18"/>
        </w:rPr>
        <w:t>。</w:t>
      </w:r>
    </w:p>
    <w:p w14:paraId="15BA3A99" w14:textId="23D24A6B" w:rsidR="000B1972" w:rsidRPr="00C400A6" w:rsidRDefault="005E431B" w:rsidP="000B1972">
      <w:pPr>
        <w:pStyle w:val="2"/>
      </w:pPr>
      <w:r>
        <w:rPr>
          <w:noProof/>
        </w:rPr>
        <mc:AlternateContent>
          <mc:Choice Requires="wpg">
            <w:drawing>
              <wp:anchor distT="0" distB="0" distL="114300" distR="114300" simplePos="0" relativeHeight="251740160" behindDoc="0" locked="0" layoutInCell="1" allowOverlap="1" wp14:anchorId="0E2B0DF6" wp14:editId="60786B7E">
                <wp:simplePos x="0" y="0"/>
                <wp:positionH relativeFrom="column">
                  <wp:posOffset>4779220</wp:posOffset>
                </wp:positionH>
                <wp:positionV relativeFrom="paragraph">
                  <wp:posOffset>40046</wp:posOffset>
                </wp:positionV>
                <wp:extent cx="334752" cy="778072"/>
                <wp:effectExtent l="0" t="0" r="27305" b="60325"/>
                <wp:wrapSquare wrapText="bothSides"/>
                <wp:docPr id="162789140" name="组合 508"/>
                <wp:cNvGraphicFramePr/>
                <a:graphic xmlns:a="http://schemas.openxmlformats.org/drawingml/2006/main">
                  <a:graphicData uri="http://schemas.microsoft.com/office/word/2010/wordprocessingGroup">
                    <wpg:wgp>
                      <wpg:cNvGrpSpPr/>
                      <wpg:grpSpPr>
                        <a:xfrm>
                          <a:off x="0" y="0"/>
                          <a:ext cx="334752" cy="778072"/>
                          <a:chOff x="1845247" y="210024"/>
                          <a:chExt cx="1231691" cy="2866352"/>
                        </a:xfrm>
                      </wpg:grpSpPr>
                      <wps:wsp>
                        <wps:cNvPr id="1231471421" name="任意多边形: 形状 114">
                          <a:extLst>
                            <a:ext uri="{FF2B5EF4-FFF2-40B4-BE49-F238E27FC236}">
                              <a16:creationId xmlns:a16="http://schemas.microsoft.com/office/drawing/2014/main" id="{7C1A752F-3A3E-49EC-5478-C9AFC02BD343}"/>
                            </a:ext>
                          </a:extLst>
                        </wps:cNvPr>
                        <wps:cNvSpPr/>
                        <wps:spPr>
                          <a:xfrm>
                            <a:off x="1845247" y="631527"/>
                            <a:ext cx="1231691" cy="1349116"/>
                          </a:xfrm>
                          <a:custGeom>
                            <a:avLst/>
                            <a:gdLst>
                              <a:gd name="csX0" fmla="*/ 199499 w 1231692"/>
                              <a:gd name="csY0" fmla="*/ 0 h 1349115"/>
                              <a:gd name="csX1" fmla="*/ 1032194 w 1231692"/>
                              <a:gd name="csY1" fmla="*/ 0 h 1349115"/>
                              <a:gd name="csX2" fmla="*/ 1071706 w 1231692"/>
                              <a:gd name="csY2" fmla="*/ 47604 h 1349115"/>
                              <a:gd name="csX3" fmla="*/ 1231692 w 1231692"/>
                              <a:gd name="csY3" fmla="*/ 570875 h 1349115"/>
                              <a:gd name="csX4" fmla="*/ 615846 w 1231692"/>
                              <a:gd name="csY4" fmla="*/ 1349115 h 1349115"/>
                              <a:gd name="csX5" fmla="*/ 0 w 1231692"/>
                              <a:gd name="csY5" fmla="*/ 570875 h 1349115"/>
                              <a:gd name="csX6" fmla="*/ 159986 w 1231692"/>
                              <a:gd name="csY6" fmla="*/ 47604 h 1349115"/>
                              <a:gd name="csX7" fmla="*/ 199499 w 1231692"/>
                              <a:gd name="csY7" fmla="*/ 0 h 134911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1231692" h="1349115">
                                <a:moveTo>
                                  <a:pt x="199499" y="0"/>
                                </a:moveTo>
                                <a:lnTo>
                                  <a:pt x="1032194" y="0"/>
                                </a:lnTo>
                                <a:lnTo>
                                  <a:pt x="1071706" y="47604"/>
                                </a:lnTo>
                                <a:cubicBezTo>
                                  <a:pt x="1171108" y="185810"/>
                                  <a:pt x="1231692" y="369402"/>
                                  <a:pt x="1231692" y="570875"/>
                                </a:cubicBezTo>
                                <a:cubicBezTo>
                                  <a:pt x="1231692" y="1000685"/>
                                  <a:pt x="955968" y="1349115"/>
                                  <a:pt x="615846" y="1349115"/>
                                </a:cubicBezTo>
                                <a:cubicBezTo>
                                  <a:pt x="275724" y="1349115"/>
                                  <a:pt x="0" y="1000685"/>
                                  <a:pt x="0" y="570875"/>
                                </a:cubicBezTo>
                                <a:cubicBezTo>
                                  <a:pt x="0" y="369402"/>
                                  <a:pt x="60584" y="185810"/>
                                  <a:pt x="159986" y="47604"/>
                                </a:cubicBezTo>
                                <a:lnTo>
                                  <a:pt x="199499" y="0"/>
                                </a:lnTo>
                                <a:close/>
                              </a:path>
                            </a:pathLst>
                          </a:custGeom>
                          <a:solidFill>
                            <a:schemeClr val="bg1">
                              <a:lumMod val="9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831942393" name="任意多边形: 形状 113">
                          <a:extLst>
                            <a:ext uri="{FF2B5EF4-FFF2-40B4-BE49-F238E27FC236}">
                              <a16:creationId xmlns:a16="http://schemas.microsoft.com/office/drawing/2014/main" id="{51D33E89-758E-C1CF-0A50-7F76027FD47A}"/>
                            </a:ext>
                          </a:extLst>
                        </wps:cNvPr>
                        <wps:cNvSpPr/>
                        <wps:spPr>
                          <a:xfrm>
                            <a:off x="2046073" y="210024"/>
                            <a:ext cx="832695" cy="421392"/>
                          </a:xfrm>
                          <a:custGeom>
                            <a:avLst/>
                            <a:gdLst>
                              <a:gd name="csX0" fmla="*/ 120589 w 832695"/>
                              <a:gd name="csY0" fmla="*/ 0 h 421392"/>
                              <a:gd name="csX1" fmla="*/ 712105 w 832695"/>
                              <a:gd name="csY1" fmla="*/ 0 h 421392"/>
                              <a:gd name="csX2" fmla="*/ 580891 w 832695"/>
                              <a:gd name="csY2" fmla="*/ 245697 h 421392"/>
                              <a:gd name="csX3" fmla="*/ 656062 w 832695"/>
                              <a:gd name="csY3" fmla="*/ 275185 h 421392"/>
                              <a:gd name="csX4" fmla="*/ 808082 w 832695"/>
                              <a:gd name="csY4" fmla="*/ 391739 h 421392"/>
                              <a:gd name="csX5" fmla="*/ 832695 w 832695"/>
                              <a:gd name="csY5" fmla="*/ 421392 h 421392"/>
                              <a:gd name="csX6" fmla="*/ 0 w 832695"/>
                              <a:gd name="csY6" fmla="*/ 421392 h 421392"/>
                              <a:gd name="csX7" fmla="*/ 24612 w 832695"/>
                              <a:gd name="csY7" fmla="*/ 391739 h 421392"/>
                              <a:gd name="csX8" fmla="*/ 176632 w 832695"/>
                              <a:gd name="csY8" fmla="*/ 275185 h 421392"/>
                              <a:gd name="csX9" fmla="*/ 251804 w 832695"/>
                              <a:gd name="csY9" fmla="*/ 245697 h 421392"/>
                              <a:gd name="csX10" fmla="*/ 120589 w 832695"/>
                              <a:gd name="csY10" fmla="*/ 0 h 42139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832695" h="421392">
                                <a:moveTo>
                                  <a:pt x="120589" y="0"/>
                                </a:moveTo>
                                <a:lnTo>
                                  <a:pt x="712105" y="0"/>
                                </a:lnTo>
                                <a:lnTo>
                                  <a:pt x="580891" y="245697"/>
                                </a:lnTo>
                                <a:lnTo>
                                  <a:pt x="656062" y="275185"/>
                                </a:lnTo>
                                <a:cubicBezTo>
                                  <a:pt x="711321" y="304721"/>
                                  <a:pt x="762459" y="344159"/>
                                  <a:pt x="808082" y="391739"/>
                                </a:cubicBezTo>
                                <a:lnTo>
                                  <a:pt x="832695" y="421392"/>
                                </a:lnTo>
                                <a:lnTo>
                                  <a:pt x="0" y="421392"/>
                                </a:lnTo>
                                <a:lnTo>
                                  <a:pt x="24612" y="391739"/>
                                </a:lnTo>
                                <a:cubicBezTo>
                                  <a:pt x="70236" y="344159"/>
                                  <a:pt x="121373" y="304721"/>
                                  <a:pt x="176632" y="275185"/>
                                </a:cubicBezTo>
                                <a:lnTo>
                                  <a:pt x="251804" y="245697"/>
                                </a:lnTo>
                                <a:lnTo>
                                  <a:pt x="120589" y="0"/>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37949110" name="任意多边形: 形状 121">
                          <a:extLst>
                            <a:ext uri="{FF2B5EF4-FFF2-40B4-BE49-F238E27FC236}">
                              <a16:creationId xmlns:a16="http://schemas.microsoft.com/office/drawing/2014/main" id="{FDDFACC0-7E67-E008-1290-014DE0ABC437}"/>
                            </a:ext>
                          </a:extLst>
                        </wps:cNvPr>
                        <wps:cNvSpPr/>
                        <wps:spPr>
                          <a:xfrm>
                            <a:off x="2274947" y="900707"/>
                            <a:ext cx="374152" cy="2175669"/>
                          </a:xfrm>
                          <a:custGeom>
                            <a:avLst/>
                            <a:gdLst>
                              <a:gd name="csX0" fmla="*/ 187795 w 375195"/>
                              <a:gd name="csY0" fmla="*/ 7 h 2175669"/>
                              <a:gd name="csX1" fmla="*/ 281574 w 375195"/>
                              <a:gd name="csY1" fmla="*/ 26320 h 2175669"/>
                              <a:gd name="csX2" fmla="*/ 366936 w 375195"/>
                              <a:gd name="csY2" fmla="*/ 141775 h 2175669"/>
                              <a:gd name="csX3" fmla="*/ 371850 w 375195"/>
                              <a:gd name="csY3" fmla="*/ 187475 h 2175669"/>
                              <a:gd name="csX4" fmla="*/ 372295 w 375195"/>
                              <a:gd name="csY4" fmla="*/ 187475 h 2175669"/>
                              <a:gd name="csX5" fmla="*/ 372295 w 375195"/>
                              <a:gd name="csY5" fmla="*/ 523955 h 2175669"/>
                              <a:gd name="csX6" fmla="*/ 375195 w 375195"/>
                              <a:gd name="csY6" fmla="*/ 523955 h 2175669"/>
                              <a:gd name="csX7" fmla="*/ 283210 w 375195"/>
                              <a:gd name="csY7" fmla="*/ 797515 h 2175669"/>
                              <a:gd name="csX8" fmla="*/ 283210 w 375195"/>
                              <a:gd name="csY8" fmla="*/ 2175669 h 2175669"/>
                              <a:gd name="csX9" fmla="*/ 211210 w 375195"/>
                              <a:gd name="csY9" fmla="*/ 2175669 h 2175669"/>
                              <a:gd name="csX10" fmla="*/ 211210 w 375195"/>
                              <a:gd name="csY10" fmla="*/ 774088 h 2175669"/>
                              <a:gd name="csX11" fmla="*/ 212191 w 375195"/>
                              <a:gd name="csY11" fmla="*/ 774088 h 2175669"/>
                              <a:gd name="csX12" fmla="*/ 296299 w 375195"/>
                              <a:gd name="csY12" fmla="*/ 523955 h 2175669"/>
                              <a:gd name="csX13" fmla="*/ 300295 w 375195"/>
                              <a:gd name="csY13" fmla="*/ 523955 h 2175669"/>
                              <a:gd name="csX14" fmla="*/ 300295 w 375195"/>
                              <a:gd name="csY14" fmla="*/ 187475 h 2175669"/>
                              <a:gd name="csX15" fmla="*/ 301050 w 375195"/>
                              <a:gd name="csY15" fmla="*/ 187475 h 2175669"/>
                              <a:gd name="csX16" fmla="*/ 297956 w 375195"/>
                              <a:gd name="csY16" fmla="*/ 158707 h 2175669"/>
                              <a:gd name="csX17" fmla="*/ 245163 w 375195"/>
                              <a:gd name="csY17" fmla="*/ 87303 h 2175669"/>
                              <a:gd name="csX18" fmla="*/ 128888 w 375195"/>
                              <a:gd name="csY18" fmla="*/ 86272 h 2175669"/>
                              <a:gd name="csX19" fmla="*/ 74838 w 375195"/>
                              <a:gd name="csY19" fmla="*/ 156729 h 2175669"/>
                              <a:gd name="csX20" fmla="*/ 72810 w 375195"/>
                              <a:gd name="csY20" fmla="*/ 172884 h 2175669"/>
                              <a:gd name="csX21" fmla="*/ 73043 w 375195"/>
                              <a:gd name="csY21" fmla="*/ 172884 h 2175669"/>
                              <a:gd name="csX22" fmla="*/ 73043 w 375195"/>
                              <a:gd name="csY22" fmla="*/ 515160 h 2175669"/>
                              <a:gd name="csX23" fmla="*/ 1043 w 375195"/>
                              <a:gd name="csY23" fmla="*/ 515160 h 2175669"/>
                              <a:gd name="csX24" fmla="*/ 1043 w 375195"/>
                              <a:gd name="csY24" fmla="*/ 187727 h 2175669"/>
                              <a:gd name="csX25" fmla="*/ 0 w 375195"/>
                              <a:gd name="csY25" fmla="*/ 187736 h 2175669"/>
                              <a:gd name="csX26" fmla="*/ 1043 w 375195"/>
                              <a:gd name="csY26" fmla="*/ 179426 h 2175669"/>
                              <a:gd name="csX27" fmla="*/ 1043 w 375195"/>
                              <a:gd name="csY27" fmla="*/ 172884 h 2175669"/>
                              <a:gd name="csX28" fmla="*/ 1864 w 375195"/>
                              <a:gd name="csY28" fmla="*/ 172884 h 2175669"/>
                              <a:gd name="csX29" fmla="*/ 6170 w 375195"/>
                              <a:gd name="csY29" fmla="*/ 138578 h 2175669"/>
                              <a:gd name="csX30" fmla="*/ 93565 w 375195"/>
                              <a:gd name="csY30" fmla="*/ 24654 h 2175669"/>
                              <a:gd name="csX31" fmla="*/ 187795 w 375195"/>
                              <a:gd name="csY31" fmla="*/ 7 h 2175669"/>
                              <a:gd name="csX0" fmla="*/ 187795 w 375195"/>
                              <a:gd name="csY0" fmla="*/ 7 h 2175669"/>
                              <a:gd name="csX1" fmla="*/ 281574 w 375195"/>
                              <a:gd name="csY1" fmla="*/ 26320 h 2175669"/>
                              <a:gd name="csX2" fmla="*/ 366936 w 375195"/>
                              <a:gd name="csY2" fmla="*/ 141775 h 2175669"/>
                              <a:gd name="csX3" fmla="*/ 371850 w 375195"/>
                              <a:gd name="csY3" fmla="*/ 187475 h 2175669"/>
                              <a:gd name="csX4" fmla="*/ 372295 w 375195"/>
                              <a:gd name="csY4" fmla="*/ 187475 h 2175669"/>
                              <a:gd name="csX5" fmla="*/ 372295 w 375195"/>
                              <a:gd name="csY5" fmla="*/ 523955 h 2175669"/>
                              <a:gd name="csX6" fmla="*/ 375195 w 375195"/>
                              <a:gd name="csY6" fmla="*/ 523955 h 2175669"/>
                              <a:gd name="csX7" fmla="*/ 283210 w 375195"/>
                              <a:gd name="csY7" fmla="*/ 797515 h 2175669"/>
                              <a:gd name="csX8" fmla="*/ 283210 w 375195"/>
                              <a:gd name="csY8" fmla="*/ 2175669 h 2175669"/>
                              <a:gd name="csX9" fmla="*/ 211210 w 375195"/>
                              <a:gd name="csY9" fmla="*/ 2175669 h 2175669"/>
                              <a:gd name="csX10" fmla="*/ 211210 w 375195"/>
                              <a:gd name="csY10" fmla="*/ 774088 h 2175669"/>
                              <a:gd name="csX11" fmla="*/ 212191 w 375195"/>
                              <a:gd name="csY11" fmla="*/ 774088 h 2175669"/>
                              <a:gd name="csX12" fmla="*/ 296299 w 375195"/>
                              <a:gd name="csY12" fmla="*/ 523955 h 2175669"/>
                              <a:gd name="csX13" fmla="*/ 300295 w 375195"/>
                              <a:gd name="csY13" fmla="*/ 187475 h 2175669"/>
                              <a:gd name="csX14" fmla="*/ 301050 w 375195"/>
                              <a:gd name="csY14" fmla="*/ 187475 h 2175669"/>
                              <a:gd name="csX15" fmla="*/ 297956 w 375195"/>
                              <a:gd name="csY15" fmla="*/ 158707 h 2175669"/>
                              <a:gd name="csX16" fmla="*/ 245163 w 375195"/>
                              <a:gd name="csY16" fmla="*/ 87303 h 2175669"/>
                              <a:gd name="csX17" fmla="*/ 128888 w 375195"/>
                              <a:gd name="csY17" fmla="*/ 86272 h 2175669"/>
                              <a:gd name="csX18" fmla="*/ 74838 w 375195"/>
                              <a:gd name="csY18" fmla="*/ 156729 h 2175669"/>
                              <a:gd name="csX19" fmla="*/ 72810 w 375195"/>
                              <a:gd name="csY19" fmla="*/ 172884 h 2175669"/>
                              <a:gd name="csX20" fmla="*/ 73043 w 375195"/>
                              <a:gd name="csY20" fmla="*/ 172884 h 2175669"/>
                              <a:gd name="csX21" fmla="*/ 73043 w 375195"/>
                              <a:gd name="csY21" fmla="*/ 515160 h 2175669"/>
                              <a:gd name="csX22" fmla="*/ 1043 w 375195"/>
                              <a:gd name="csY22" fmla="*/ 515160 h 2175669"/>
                              <a:gd name="csX23" fmla="*/ 1043 w 375195"/>
                              <a:gd name="csY23" fmla="*/ 187727 h 2175669"/>
                              <a:gd name="csX24" fmla="*/ 0 w 375195"/>
                              <a:gd name="csY24" fmla="*/ 187736 h 2175669"/>
                              <a:gd name="csX25" fmla="*/ 1043 w 375195"/>
                              <a:gd name="csY25" fmla="*/ 179426 h 2175669"/>
                              <a:gd name="csX26" fmla="*/ 1043 w 375195"/>
                              <a:gd name="csY26" fmla="*/ 172884 h 2175669"/>
                              <a:gd name="csX27" fmla="*/ 1864 w 375195"/>
                              <a:gd name="csY27" fmla="*/ 172884 h 2175669"/>
                              <a:gd name="csX28" fmla="*/ 6170 w 375195"/>
                              <a:gd name="csY28" fmla="*/ 138578 h 2175669"/>
                              <a:gd name="csX29" fmla="*/ 93565 w 375195"/>
                              <a:gd name="csY29" fmla="*/ 24654 h 2175669"/>
                              <a:gd name="csX30" fmla="*/ 187795 w 375195"/>
                              <a:gd name="csY30" fmla="*/ 7 h 2175669"/>
                              <a:gd name="csX0" fmla="*/ 187795 w 375195"/>
                              <a:gd name="csY0" fmla="*/ 7 h 2175669"/>
                              <a:gd name="csX1" fmla="*/ 281574 w 375195"/>
                              <a:gd name="csY1" fmla="*/ 26320 h 2175669"/>
                              <a:gd name="csX2" fmla="*/ 366936 w 375195"/>
                              <a:gd name="csY2" fmla="*/ 141775 h 2175669"/>
                              <a:gd name="csX3" fmla="*/ 371850 w 375195"/>
                              <a:gd name="csY3" fmla="*/ 187475 h 2175669"/>
                              <a:gd name="csX4" fmla="*/ 372295 w 375195"/>
                              <a:gd name="csY4" fmla="*/ 187475 h 2175669"/>
                              <a:gd name="csX5" fmla="*/ 375195 w 375195"/>
                              <a:gd name="csY5" fmla="*/ 523955 h 2175669"/>
                              <a:gd name="csX6" fmla="*/ 283210 w 375195"/>
                              <a:gd name="csY6" fmla="*/ 797515 h 2175669"/>
                              <a:gd name="csX7" fmla="*/ 283210 w 375195"/>
                              <a:gd name="csY7" fmla="*/ 2175669 h 2175669"/>
                              <a:gd name="csX8" fmla="*/ 211210 w 375195"/>
                              <a:gd name="csY8" fmla="*/ 2175669 h 2175669"/>
                              <a:gd name="csX9" fmla="*/ 211210 w 375195"/>
                              <a:gd name="csY9" fmla="*/ 774088 h 2175669"/>
                              <a:gd name="csX10" fmla="*/ 212191 w 375195"/>
                              <a:gd name="csY10" fmla="*/ 774088 h 2175669"/>
                              <a:gd name="csX11" fmla="*/ 296299 w 375195"/>
                              <a:gd name="csY11" fmla="*/ 523955 h 2175669"/>
                              <a:gd name="csX12" fmla="*/ 300295 w 375195"/>
                              <a:gd name="csY12" fmla="*/ 187475 h 2175669"/>
                              <a:gd name="csX13" fmla="*/ 301050 w 375195"/>
                              <a:gd name="csY13" fmla="*/ 187475 h 2175669"/>
                              <a:gd name="csX14" fmla="*/ 297956 w 375195"/>
                              <a:gd name="csY14" fmla="*/ 158707 h 2175669"/>
                              <a:gd name="csX15" fmla="*/ 245163 w 375195"/>
                              <a:gd name="csY15" fmla="*/ 87303 h 2175669"/>
                              <a:gd name="csX16" fmla="*/ 128888 w 375195"/>
                              <a:gd name="csY16" fmla="*/ 86272 h 2175669"/>
                              <a:gd name="csX17" fmla="*/ 74838 w 375195"/>
                              <a:gd name="csY17" fmla="*/ 156729 h 2175669"/>
                              <a:gd name="csX18" fmla="*/ 72810 w 375195"/>
                              <a:gd name="csY18" fmla="*/ 172884 h 2175669"/>
                              <a:gd name="csX19" fmla="*/ 73043 w 375195"/>
                              <a:gd name="csY19" fmla="*/ 172884 h 2175669"/>
                              <a:gd name="csX20" fmla="*/ 73043 w 375195"/>
                              <a:gd name="csY20" fmla="*/ 515160 h 2175669"/>
                              <a:gd name="csX21" fmla="*/ 1043 w 375195"/>
                              <a:gd name="csY21" fmla="*/ 515160 h 2175669"/>
                              <a:gd name="csX22" fmla="*/ 1043 w 375195"/>
                              <a:gd name="csY22" fmla="*/ 187727 h 2175669"/>
                              <a:gd name="csX23" fmla="*/ 0 w 375195"/>
                              <a:gd name="csY23" fmla="*/ 187736 h 2175669"/>
                              <a:gd name="csX24" fmla="*/ 1043 w 375195"/>
                              <a:gd name="csY24" fmla="*/ 179426 h 2175669"/>
                              <a:gd name="csX25" fmla="*/ 1043 w 375195"/>
                              <a:gd name="csY25" fmla="*/ 172884 h 2175669"/>
                              <a:gd name="csX26" fmla="*/ 1864 w 375195"/>
                              <a:gd name="csY26" fmla="*/ 172884 h 2175669"/>
                              <a:gd name="csX27" fmla="*/ 6170 w 375195"/>
                              <a:gd name="csY27" fmla="*/ 138578 h 2175669"/>
                              <a:gd name="csX28" fmla="*/ 93565 w 375195"/>
                              <a:gd name="csY28" fmla="*/ 24654 h 2175669"/>
                              <a:gd name="csX29" fmla="*/ 187795 w 375195"/>
                              <a:gd name="csY29" fmla="*/ 7 h 2175669"/>
                              <a:gd name="csX0" fmla="*/ 187795 w 375195"/>
                              <a:gd name="csY0" fmla="*/ 7 h 2175669"/>
                              <a:gd name="csX1" fmla="*/ 281574 w 375195"/>
                              <a:gd name="csY1" fmla="*/ 26320 h 2175669"/>
                              <a:gd name="csX2" fmla="*/ 366936 w 375195"/>
                              <a:gd name="csY2" fmla="*/ 141775 h 2175669"/>
                              <a:gd name="csX3" fmla="*/ 371850 w 375195"/>
                              <a:gd name="csY3" fmla="*/ 187475 h 2175669"/>
                              <a:gd name="csX4" fmla="*/ 372295 w 375195"/>
                              <a:gd name="csY4" fmla="*/ 187475 h 2175669"/>
                              <a:gd name="csX5" fmla="*/ 375195 w 375195"/>
                              <a:gd name="csY5" fmla="*/ 523955 h 2175669"/>
                              <a:gd name="csX6" fmla="*/ 283210 w 375195"/>
                              <a:gd name="csY6" fmla="*/ 797515 h 2175669"/>
                              <a:gd name="csX7" fmla="*/ 283210 w 375195"/>
                              <a:gd name="csY7" fmla="*/ 2175669 h 2175669"/>
                              <a:gd name="csX8" fmla="*/ 211210 w 375195"/>
                              <a:gd name="csY8" fmla="*/ 2175669 h 2175669"/>
                              <a:gd name="csX9" fmla="*/ 211210 w 375195"/>
                              <a:gd name="csY9" fmla="*/ 774088 h 2175669"/>
                              <a:gd name="csX10" fmla="*/ 212191 w 375195"/>
                              <a:gd name="csY10" fmla="*/ 774088 h 2175669"/>
                              <a:gd name="csX11" fmla="*/ 296299 w 375195"/>
                              <a:gd name="csY11" fmla="*/ 523955 h 2175669"/>
                              <a:gd name="csX12" fmla="*/ 300295 w 375195"/>
                              <a:gd name="csY12" fmla="*/ 187475 h 2175669"/>
                              <a:gd name="csX13" fmla="*/ 301050 w 375195"/>
                              <a:gd name="csY13" fmla="*/ 187475 h 2175669"/>
                              <a:gd name="csX14" fmla="*/ 297956 w 375195"/>
                              <a:gd name="csY14" fmla="*/ 158707 h 2175669"/>
                              <a:gd name="csX15" fmla="*/ 245163 w 375195"/>
                              <a:gd name="csY15" fmla="*/ 87303 h 2175669"/>
                              <a:gd name="csX16" fmla="*/ 128888 w 375195"/>
                              <a:gd name="csY16" fmla="*/ 86272 h 2175669"/>
                              <a:gd name="csX17" fmla="*/ 74838 w 375195"/>
                              <a:gd name="csY17" fmla="*/ 156729 h 2175669"/>
                              <a:gd name="csX18" fmla="*/ 72810 w 375195"/>
                              <a:gd name="csY18" fmla="*/ 172884 h 2175669"/>
                              <a:gd name="csX19" fmla="*/ 73043 w 375195"/>
                              <a:gd name="csY19" fmla="*/ 172884 h 2175669"/>
                              <a:gd name="csX20" fmla="*/ 73043 w 375195"/>
                              <a:gd name="csY20" fmla="*/ 515160 h 2175669"/>
                              <a:gd name="csX21" fmla="*/ 1043 w 375195"/>
                              <a:gd name="csY21" fmla="*/ 515160 h 2175669"/>
                              <a:gd name="csX22" fmla="*/ 1043 w 375195"/>
                              <a:gd name="csY22" fmla="*/ 187727 h 2175669"/>
                              <a:gd name="csX23" fmla="*/ 0 w 375195"/>
                              <a:gd name="csY23" fmla="*/ 187736 h 2175669"/>
                              <a:gd name="csX24" fmla="*/ 1043 w 375195"/>
                              <a:gd name="csY24" fmla="*/ 179426 h 2175669"/>
                              <a:gd name="csX25" fmla="*/ 1043 w 375195"/>
                              <a:gd name="csY25" fmla="*/ 172884 h 2175669"/>
                              <a:gd name="csX26" fmla="*/ 6170 w 375195"/>
                              <a:gd name="csY26" fmla="*/ 138578 h 2175669"/>
                              <a:gd name="csX27" fmla="*/ 93565 w 375195"/>
                              <a:gd name="csY27" fmla="*/ 24654 h 2175669"/>
                              <a:gd name="csX28" fmla="*/ 187795 w 375195"/>
                              <a:gd name="csY28" fmla="*/ 7 h 2175669"/>
                              <a:gd name="csX0" fmla="*/ 187795 w 375195"/>
                              <a:gd name="csY0" fmla="*/ 7 h 2175669"/>
                              <a:gd name="csX1" fmla="*/ 281574 w 375195"/>
                              <a:gd name="csY1" fmla="*/ 26320 h 2175669"/>
                              <a:gd name="csX2" fmla="*/ 366936 w 375195"/>
                              <a:gd name="csY2" fmla="*/ 141775 h 2175669"/>
                              <a:gd name="csX3" fmla="*/ 371850 w 375195"/>
                              <a:gd name="csY3" fmla="*/ 187475 h 2175669"/>
                              <a:gd name="csX4" fmla="*/ 372295 w 375195"/>
                              <a:gd name="csY4" fmla="*/ 187475 h 2175669"/>
                              <a:gd name="csX5" fmla="*/ 375195 w 375195"/>
                              <a:gd name="csY5" fmla="*/ 523955 h 2175669"/>
                              <a:gd name="csX6" fmla="*/ 283210 w 375195"/>
                              <a:gd name="csY6" fmla="*/ 797515 h 2175669"/>
                              <a:gd name="csX7" fmla="*/ 283210 w 375195"/>
                              <a:gd name="csY7" fmla="*/ 2175669 h 2175669"/>
                              <a:gd name="csX8" fmla="*/ 211210 w 375195"/>
                              <a:gd name="csY8" fmla="*/ 2175669 h 2175669"/>
                              <a:gd name="csX9" fmla="*/ 211210 w 375195"/>
                              <a:gd name="csY9" fmla="*/ 774088 h 2175669"/>
                              <a:gd name="csX10" fmla="*/ 212191 w 375195"/>
                              <a:gd name="csY10" fmla="*/ 774088 h 2175669"/>
                              <a:gd name="csX11" fmla="*/ 296299 w 375195"/>
                              <a:gd name="csY11" fmla="*/ 523955 h 2175669"/>
                              <a:gd name="csX12" fmla="*/ 300295 w 375195"/>
                              <a:gd name="csY12" fmla="*/ 187475 h 2175669"/>
                              <a:gd name="csX13" fmla="*/ 301050 w 375195"/>
                              <a:gd name="csY13" fmla="*/ 187475 h 2175669"/>
                              <a:gd name="csX14" fmla="*/ 297956 w 375195"/>
                              <a:gd name="csY14" fmla="*/ 158707 h 2175669"/>
                              <a:gd name="csX15" fmla="*/ 245163 w 375195"/>
                              <a:gd name="csY15" fmla="*/ 87303 h 2175669"/>
                              <a:gd name="csX16" fmla="*/ 128888 w 375195"/>
                              <a:gd name="csY16" fmla="*/ 86272 h 2175669"/>
                              <a:gd name="csX17" fmla="*/ 74838 w 375195"/>
                              <a:gd name="csY17" fmla="*/ 156729 h 2175669"/>
                              <a:gd name="csX18" fmla="*/ 72810 w 375195"/>
                              <a:gd name="csY18" fmla="*/ 172884 h 2175669"/>
                              <a:gd name="csX19" fmla="*/ 73043 w 375195"/>
                              <a:gd name="csY19" fmla="*/ 172884 h 2175669"/>
                              <a:gd name="csX20" fmla="*/ 73043 w 375195"/>
                              <a:gd name="csY20" fmla="*/ 515160 h 2175669"/>
                              <a:gd name="csX21" fmla="*/ 1043 w 375195"/>
                              <a:gd name="csY21" fmla="*/ 515160 h 2175669"/>
                              <a:gd name="csX22" fmla="*/ 1043 w 375195"/>
                              <a:gd name="csY22" fmla="*/ 187727 h 2175669"/>
                              <a:gd name="csX23" fmla="*/ 0 w 375195"/>
                              <a:gd name="csY23" fmla="*/ 187736 h 2175669"/>
                              <a:gd name="csX24" fmla="*/ 1043 w 375195"/>
                              <a:gd name="csY24" fmla="*/ 172884 h 2175669"/>
                              <a:gd name="csX25" fmla="*/ 6170 w 375195"/>
                              <a:gd name="csY25" fmla="*/ 138578 h 2175669"/>
                              <a:gd name="csX26" fmla="*/ 93565 w 375195"/>
                              <a:gd name="csY26" fmla="*/ 24654 h 2175669"/>
                              <a:gd name="csX27" fmla="*/ 187795 w 375195"/>
                              <a:gd name="csY27" fmla="*/ 7 h 2175669"/>
                              <a:gd name="csX0" fmla="*/ 186752 w 374152"/>
                              <a:gd name="csY0" fmla="*/ 7 h 2175669"/>
                              <a:gd name="csX1" fmla="*/ 280531 w 374152"/>
                              <a:gd name="csY1" fmla="*/ 26320 h 2175669"/>
                              <a:gd name="csX2" fmla="*/ 365893 w 374152"/>
                              <a:gd name="csY2" fmla="*/ 141775 h 2175669"/>
                              <a:gd name="csX3" fmla="*/ 370807 w 374152"/>
                              <a:gd name="csY3" fmla="*/ 187475 h 2175669"/>
                              <a:gd name="csX4" fmla="*/ 371252 w 374152"/>
                              <a:gd name="csY4" fmla="*/ 187475 h 2175669"/>
                              <a:gd name="csX5" fmla="*/ 374152 w 374152"/>
                              <a:gd name="csY5" fmla="*/ 523955 h 2175669"/>
                              <a:gd name="csX6" fmla="*/ 282167 w 374152"/>
                              <a:gd name="csY6" fmla="*/ 797515 h 2175669"/>
                              <a:gd name="csX7" fmla="*/ 282167 w 374152"/>
                              <a:gd name="csY7" fmla="*/ 2175669 h 2175669"/>
                              <a:gd name="csX8" fmla="*/ 210167 w 374152"/>
                              <a:gd name="csY8" fmla="*/ 2175669 h 2175669"/>
                              <a:gd name="csX9" fmla="*/ 210167 w 374152"/>
                              <a:gd name="csY9" fmla="*/ 774088 h 2175669"/>
                              <a:gd name="csX10" fmla="*/ 211148 w 374152"/>
                              <a:gd name="csY10" fmla="*/ 774088 h 2175669"/>
                              <a:gd name="csX11" fmla="*/ 295256 w 374152"/>
                              <a:gd name="csY11" fmla="*/ 523955 h 2175669"/>
                              <a:gd name="csX12" fmla="*/ 299252 w 374152"/>
                              <a:gd name="csY12" fmla="*/ 187475 h 2175669"/>
                              <a:gd name="csX13" fmla="*/ 300007 w 374152"/>
                              <a:gd name="csY13" fmla="*/ 187475 h 2175669"/>
                              <a:gd name="csX14" fmla="*/ 296913 w 374152"/>
                              <a:gd name="csY14" fmla="*/ 158707 h 2175669"/>
                              <a:gd name="csX15" fmla="*/ 244120 w 374152"/>
                              <a:gd name="csY15" fmla="*/ 87303 h 2175669"/>
                              <a:gd name="csX16" fmla="*/ 127845 w 374152"/>
                              <a:gd name="csY16" fmla="*/ 86272 h 2175669"/>
                              <a:gd name="csX17" fmla="*/ 73795 w 374152"/>
                              <a:gd name="csY17" fmla="*/ 156729 h 2175669"/>
                              <a:gd name="csX18" fmla="*/ 71767 w 374152"/>
                              <a:gd name="csY18" fmla="*/ 172884 h 2175669"/>
                              <a:gd name="csX19" fmla="*/ 72000 w 374152"/>
                              <a:gd name="csY19" fmla="*/ 172884 h 2175669"/>
                              <a:gd name="csX20" fmla="*/ 72000 w 374152"/>
                              <a:gd name="csY20" fmla="*/ 515160 h 2175669"/>
                              <a:gd name="csX21" fmla="*/ 0 w 374152"/>
                              <a:gd name="csY21" fmla="*/ 515160 h 2175669"/>
                              <a:gd name="csX22" fmla="*/ 0 w 374152"/>
                              <a:gd name="csY22" fmla="*/ 187727 h 2175669"/>
                              <a:gd name="csX23" fmla="*/ 0 w 374152"/>
                              <a:gd name="csY23" fmla="*/ 172884 h 2175669"/>
                              <a:gd name="csX24" fmla="*/ 5127 w 374152"/>
                              <a:gd name="csY24" fmla="*/ 138578 h 2175669"/>
                              <a:gd name="csX25" fmla="*/ 92522 w 374152"/>
                              <a:gd name="csY25" fmla="*/ 24654 h 2175669"/>
                              <a:gd name="csX26" fmla="*/ 186752 w 374152"/>
                              <a:gd name="csY26" fmla="*/ 7 h 2175669"/>
                              <a:gd name="csX0" fmla="*/ 186752 w 374152"/>
                              <a:gd name="csY0" fmla="*/ 7 h 2175669"/>
                              <a:gd name="csX1" fmla="*/ 280531 w 374152"/>
                              <a:gd name="csY1" fmla="*/ 26320 h 2175669"/>
                              <a:gd name="csX2" fmla="*/ 365893 w 374152"/>
                              <a:gd name="csY2" fmla="*/ 141775 h 2175669"/>
                              <a:gd name="csX3" fmla="*/ 370807 w 374152"/>
                              <a:gd name="csY3" fmla="*/ 187475 h 2175669"/>
                              <a:gd name="csX4" fmla="*/ 371252 w 374152"/>
                              <a:gd name="csY4" fmla="*/ 187475 h 2175669"/>
                              <a:gd name="csX5" fmla="*/ 374152 w 374152"/>
                              <a:gd name="csY5" fmla="*/ 523955 h 2175669"/>
                              <a:gd name="csX6" fmla="*/ 282167 w 374152"/>
                              <a:gd name="csY6" fmla="*/ 797515 h 2175669"/>
                              <a:gd name="csX7" fmla="*/ 282167 w 374152"/>
                              <a:gd name="csY7" fmla="*/ 2175669 h 2175669"/>
                              <a:gd name="csX8" fmla="*/ 210167 w 374152"/>
                              <a:gd name="csY8" fmla="*/ 2175669 h 2175669"/>
                              <a:gd name="csX9" fmla="*/ 210167 w 374152"/>
                              <a:gd name="csY9" fmla="*/ 774088 h 2175669"/>
                              <a:gd name="csX10" fmla="*/ 211148 w 374152"/>
                              <a:gd name="csY10" fmla="*/ 774088 h 2175669"/>
                              <a:gd name="csX11" fmla="*/ 295256 w 374152"/>
                              <a:gd name="csY11" fmla="*/ 523955 h 2175669"/>
                              <a:gd name="csX12" fmla="*/ 299252 w 374152"/>
                              <a:gd name="csY12" fmla="*/ 187475 h 2175669"/>
                              <a:gd name="csX13" fmla="*/ 300007 w 374152"/>
                              <a:gd name="csY13" fmla="*/ 187475 h 2175669"/>
                              <a:gd name="csX14" fmla="*/ 296913 w 374152"/>
                              <a:gd name="csY14" fmla="*/ 158707 h 2175669"/>
                              <a:gd name="csX15" fmla="*/ 244120 w 374152"/>
                              <a:gd name="csY15" fmla="*/ 87303 h 2175669"/>
                              <a:gd name="csX16" fmla="*/ 127845 w 374152"/>
                              <a:gd name="csY16" fmla="*/ 86272 h 2175669"/>
                              <a:gd name="csX17" fmla="*/ 73795 w 374152"/>
                              <a:gd name="csY17" fmla="*/ 156729 h 2175669"/>
                              <a:gd name="csX18" fmla="*/ 71767 w 374152"/>
                              <a:gd name="csY18" fmla="*/ 172884 h 2175669"/>
                              <a:gd name="csX19" fmla="*/ 72000 w 374152"/>
                              <a:gd name="csY19" fmla="*/ 172884 h 2175669"/>
                              <a:gd name="csX20" fmla="*/ 72000 w 374152"/>
                              <a:gd name="csY20" fmla="*/ 515160 h 2175669"/>
                              <a:gd name="csX21" fmla="*/ 0 w 374152"/>
                              <a:gd name="csY21" fmla="*/ 515160 h 2175669"/>
                              <a:gd name="csX22" fmla="*/ 0 w 374152"/>
                              <a:gd name="csY22" fmla="*/ 172884 h 2175669"/>
                              <a:gd name="csX23" fmla="*/ 5127 w 374152"/>
                              <a:gd name="csY23" fmla="*/ 138578 h 2175669"/>
                              <a:gd name="csX24" fmla="*/ 92522 w 374152"/>
                              <a:gd name="csY24" fmla="*/ 24654 h 2175669"/>
                              <a:gd name="csX25" fmla="*/ 186752 w 374152"/>
                              <a:gd name="csY25" fmla="*/ 7 h 2175669"/>
                              <a:gd name="csX0" fmla="*/ 186752 w 374152"/>
                              <a:gd name="csY0" fmla="*/ 7 h 2175669"/>
                              <a:gd name="csX1" fmla="*/ 280531 w 374152"/>
                              <a:gd name="csY1" fmla="*/ 26320 h 2175669"/>
                              <a:gd name="csX2" fmla="*/ 365893 w 374152"/>
                              <a:gd name="csY2" fmla="*/ 141775 h 2175669"/>
                              <a:gd name="csX3" fmla="*/ 370807 w 374152"/>
                              <a:gd name="csY3" fmla="*/ 187475 h 2175669"/>
                              <a:gd name="csX4" fmla="*/ 371252 w 374152"/>
                              <a:gd name="csY4" fmla="*/ 187475 h 2175669"/>
                              <a:gd name="csX5" fmla="*/ 374152 w 374152"/>
                              <a:gd name="csY5" fmla="*/ 523955 h 2175669"/>
                              <a:gd name="csX6" fmla="*/ 282167 w 374152"/>
                              <a:gd name="csY6" fmla="*/ 797515 h 2175669"/>
                              <a:gd name="csX7" fmla="*/ 282167 w 374152"/>
                              <a:gd name="csY7" fmla="*/ 2175669 h 2175669"/>
                              <a:gd name="csX8" fmla="*/ 210167 w 374152"/>
                              <a:gd name="csY8" fmla="*/ 2175669 h 2175669"/>
                              <a:gd name="csX9" fmla="*/ 210167 w 374152"/>
                              <a:gd name="csY9" fmla="*/ 774088 h 2175669"/>
                              <a:gd name="csX10" fmla="*/ 211148 w 374152"/>
                              <a:gd name="csY10" fmla="*/ 774088 h 2175669"/>
                              <a:gd name="csX11" fmla="*/ 295256 w 374152"/>
                              <a:gd name="csY11" fmla="*/ 523955 h 2175669"/>
                              <a:gd name="csX12" fmla="*/ 299252 w 374152"/>
                              <a:gd name="csY12" fmla="*/ 187475 h 2175669"/>
                              <a:gd name="csX13" fmla="*/ 300007 w 374152"/>
                              <a:gd name="csY13" fmla="*/ 187475 h 2175669"/>
                              <a:gd name="csX14" fmla="*/ 296913 w 374152"/>
                              <a:gd name="csY14" fmla="*/ 158707 h 2175669"/>
                              <a:gd name="csX15" fmla="*/ 244120 w 374152"/>
                              <a:gd name="csY15" fmla="*/ 87303 h 2175669"/>
                              <a:gd name="csX16" fmla="*/ 127845 w 374152"/>
                              <a:gd name="csY16" fmla="*/ 86272 h 2175669"/>
                              <a:gd name="csX17" fmla="*/ 73795 w 374152"/>
                              <a:gd name="csY17" fmla="*/ 156729 h 2175669"/>
                              <a:gd name="csX18" fmla="*/ 71767 w 374152"/>
                              <a:gd name="csY18" fmla="*/ 172884 h 2175669"/>
                              <a:gd name="csX19" fmla="*/ 72000 w 374152"/>
                              <a:gd name="csY19" fmla="*/ 515160 h 2175669"/>
                              <a:gd name="csX20" fmla="*/ 0 w 374152"/>
                              <a:gd name="csY20" fmla="*/ 515160 h 2175669"/>
                              <a:gd name="csX21" fmla="*/ 0 w 374152"/>
                              <a:gd name="csY21" fmla="*/ 172884 h 2175669"/>
                              <a:gd name="csX22" fmla="*/ 5127 w 374152"/>
                              <a:gd name="csY22" fmla="*/ 138578 h 2175669"/>
                              <a:gd name="csX23" fmla="*/ 92522 w 374152"/>
                              <a:gd name="csY23" fmla="*/ 24654 h 2175669"/>
                              <a:gd name="csX24" fmla="*/ 186752 w 374152"/>
                              <a:gd name="csY24" fmla="*/ 7 h 2175669"/>
                              <a:gd name="csX0" fmla="*/ 186752 w 374152"/>
                              <a:gd name="csY0" fmla="*/ 7 h 2175669"/>
                              <a:gd name="csX1" fmla="*/ 280531 w 374152"/>
                              <a:gd name="csY1" fmla="*/ 26320 h 2175669"/>
                              <a:gd name="csX2" fmla="*/ 365893 w 374152"/>
                              <a:gd name="csY2" fmla="*/ 141775 h 2175669"/>
                              <a:gd name="csX3" fmla="*/ 370807 w 374152"/>
                              <a:gd name="csY3" fmla="*/ 187475 h 2175669"/>
                              <a:gd name="csX4" fmla="*/ 371252 w 374152"/>
                              <a:gd name="csY4" fmla="*/ 187475 h 2175669"/>
                              <a:gd name="csX5" fmla="*/ 374152 w 374152"/>
                              <a:gd name="csY5" fmla="*/ 523955 h 2175669"/>
                              <a:gd name="csX6" fmla="*/ 282167 w 374152"/>
                              <a:gd name="csY6" fmla="*/ 797515 h 2175669"/>
                              <a:gd name="csX7" fmla="*/ 282167 w 374152"/>
                              <a:gd name="csY7" fmla="*/ 2175669 h 2175669"/>
                              <a:gd name="csX8" fmla="*/ 210167 w 374152"/>
                              <a:gd name="csY8" fmla="*/ 2175669 h 2175669"/>
                              <a:gd name="csX9" fmla="*/ 210167 w 374152"/>
                              <a:gd name="csY9" fmla="*/ 774088 h 2175669"/>
                              <a:gd name="csX10" fmla="*/ 211148 w 374152"/>
                              <a:gd name="csY10" fmla="*/ 774088 h 2175669"/>
                              <a:gd name="csX11" fmla="*/ 295256 w 374152"/>
                              <a:gd name="csY11" fmla="*/ 523955 h 2175669"/>
                              <a:gd name="csX12" fmla="*/ 299252 w 374152"/>
                              <a:gd name="csY12" fmla="*/ 187475 h 2175669"/>
                              <a:gd name="csX13" fmla="*/ 300007 w 374152"/>
                              <a:gd name="csY13" fmla="*/ 187475 h 2175669"/>
                              <a:gd name="csX14" fmla="*/ 296913 w 374152"/>
                              <a:gd name="csY14" fmla="*/ 158707 h 2175669"/>
                              <a:gd name="csX15" fmla="*/ 244120 w 374152"/>
                              <a:gd name="csY15" fmla="*/ 87303 h 2175669"/>
                              <a:gd name="csX16" fmla="*/ 127845 w 374152"/>
                              <a:gd name="csY16" fmla="*/ 86272 h 2175669"/>
                              <a:gd name="csX17" fmla="*/ 73795 w 374152"/>
                              <a:gd name="csY17" fmla="*/ 156729 h 2175669"/>
                              <a:gd name="csX18" fmla="*/ 72000 w 374152"/>
                              <a:gd name="csY18" fmla="*/ 515160 h 2175669"/>
                              <a:gd name="csX19" fmla="*/ 0 w 374152"/>
                              <a:gd name="csY19" fmla="*/ 515160 h 2175669"/>
                              <a:gd name="csX20" fmla="*/ 0 w 374152"/>
                              <a:gd name="csY20" fmla="*/ 172884 h 2175669"/>
                              <a:gd name="csX21" fmla="*/ 5127 w 374152"/>
                              <a:gd name="csY21" fmla="*/ 138578 h 2175669"/>
                              <a:gd name="csX22" fmla="*/ 92522 w 374152"/>
                              <a:gd name="csY22" fmla="*/ 24654 h 2175669"/>
                              <a:gd name="csX23" fmla="*/ 186752 w 374152"/>
                              <a:gd name="csY23" fmla="*/ 7 h 2175669"/>
                              <a:gd name="csX0" fmla="*/ 0 w 374152"/>
                              <a:gd name="csY0" fmla="*/ 515160 h 2175669"/>
                              <a:gd name="csX1" fmla="*/ 0 w 374152"/>
                              <a:gd name="csY1" fmla="*/ 172884 h 2175669"/>
                              <a:gd name="csX2" fmla="*/ 5127 w 374152"/>
                              <a:gd name="csY2" fmla="*/ 138578 h 2175669"/>
                              <a:gd name="csX3" fmla="*/ 92522 w 374152"/>
                              <a:gd name="csY3" fmla="*/ 24654 h 2175669"/>
                              <a:gd name="csX4" fmla="*/ 186752 w 374152"/>
                              <a:gd name="csY4" fmla="*/ 7 h 2175669"/>
                              <a:gd name="csX5" fmla="*/ 280531 w 374152"/>
                              <a:gd name="csY5" fmla="*/ 26320 h 2175669"/>
                              <a:gd name="csX6" fmla="*/ 365893 w 374152"/>
                              <a:gd name="csY6" fmla="*/ 141775 h 2175669"/>
                              <a:gd name="csX7" fmla="*/ 370807 w 374152"/>
                              <a:gd name="csY7" fmla="*/ 187475 h 2175669"/>
                              <a:gd name="csX8" fmla="*/ 371252 w 374152"/>
                              <a:gd name="csY8" fmla="*/ 187475 h 2175669"/>
                              <a:gd name="csX9" fmla="*/ 374152 w 374152"/>
                              <a:gd name="csY9" fmla="*/ 523955 h 2175669"/>
                              <a:gd name="csX10" fmla="*/ 282167 w 374152"/>
                              <a:gd name="csY10" fmla="*/ 797515 h 2175669"/>
                              <a:gd name="csX11" fmla="*/ 282167 w 374152"/>
                              <a:gd name="csY11" fmla="*/ 2175669 h 2175669"/>
                              <a:gd name="csX12" fmla="*/ 210167 w 374152"/>
                              <a:gd name="csY12" fmla="*/ 2175669 h 2175669"/>
                              <a:gd name="csX13" fmla="*/ 210167 w 374152"/>
                              <a:gd name="csY13" fmla="*/ 774088 h 2175669"/>
                              <a:gd name="csX14" fmla="*/ 211148 w 374152"/>
                              <a:gd name="csY14" fmla="*/ 774088 h 2175669"/>
                              <a:gd name="csX15" fmla="*/ 295256 w 374152"/>
                              <a:gd name="csY15" fmla="*/ 523955 h 2175669"/>
                              <a:gd name="csX16" fmla="*/ 299252 w 374152"/>
                              <a:gd name="csY16" fmla="*/ 187475 h 2175669"/>
                              <a:gd name="csX17" fmla="*/ 300007 w 374152"/>
                              <a:gd name="csY17" fmla="*/ 187475 h 2175669"/>
                              <a:gd name="csX18" fmla="*/ 296913 w 374152"/>
                              <a:gd name="csY18" fmla="*/ 158707 h 2175669"/>
                              <a:gd name="csX19" fmla="*/ 244120 w 374152"/>
                              <a:gd name="csY19" fmla="*/ 87303 h 2175669"/>
                              <a:gd name="csX20" fmla="*/ 127845 w 374152"/>
                              <a:gd name="csY20" fmla="*/ 86272 h 2175669"/>
                              <a:gd name="csX21" fmla="*/ 73795 w 374152"/>
                              <a:gd name="csY21" fmla="*/ 156729 h 2175669"/>
                              <a:gd name="csX22" fmla="*/ 72000 w 374152"/>
                              <a:gd name="csY22" fmla="*/ 515160 h 2175669"/>
                              <a:gd name="csX23" fmla="*/ 91440 w 374152"/>
                              <a:gd name="csY23" fmla="*/ 606600 h 2175669"/>
                              <a:gd name="csX0" fmla="*/ 0 w 374152"/>
                              <a:gd name="csY0" fmla="*/ 515160 h 2175669"/>
                              <a:gd name="csX1" fmla="*/ 0 w 374152"/>
                              <a:gd name="csY1" fmla="*/ 172884 h 2175669"/>
                              <a:gd name="csX2" fmla="*/ 5127 w 374152"/>
                              <a:gd name="csY2" fmla="*/ 138578 h 2175669"/>
                              <a:gd name="csX3" fmla="*/ 92522 w 374152"/>
                              <a:gd name="csY3" fmla="*/ 24654 h 2175669"/>
                              <a:gd name="csX4" fmla="*/ 186752 w 374152"/>
                              <a:gd name="csY4" fmla="*/ 7 h 2175669"/>
                              <a:gd name="csX5" fmla="*/ 280531 w 374152"/>
                              <a:gd name="csY5" fmla="*/ 26320 h 2175669"/>
                              <a:gd name="csX6" fmla="*/ 365893 w 374152"/>
                              <a:gd name="csY6" fmla="*/ 141775 h 2175669"/>
                              <a:gd name="csX7" fmla="*/ 370807 w 374152"/>
                              <a:gd name="csY7" fmla="*/ 187475 h 2175669"/>
                              <a:gd name="csX8" fmla="*/ 371252 w 374152"/>
                              <a:gd name="csY8" fmla="*/ 187475 h 2175669"/>
                              <a:gd name="csX9" fmla="*/ 374152 w 374152"/>
                              <a:gd name="csY9" fmla="*/ 523955 h 2175669"/>
                              <a:gd name="csX10" fmla="*/ 282167 w 374152"/>
                              <a:gd name="csY10" fmla="*/ 797515 h 2175669"/>
                              <a:gd name="csX11" fmla="*/ 282167 w 374152"/>
                              <a:gd name="csY11" fmla="*/ 2175669 h 2175669"/>
                              <a:gd name="csX12" fmla="*/ 210167 w 374152"/>
                              <a:gd name="csY12" fmla="*/ 2175669 h 2175669"/>
                              <a:gd name="csX13" fmla="*/ 210167 w 374152"/>
                              <a:gd name="csY13" fmla="*/ 774088 h 2175669"/>
                              <a:gd name="csX14" fmla="*/ 211148 w 374152"/>
                              <a:gd name="csY14" fmla="*/ 774088 h 2175669"/>
                              <a:gd name="csX15" fmla="*/ 295256 w 374152"/>
                              <a:gd name="csY15" fmla="*/ 523955 h 2175669"/>
                              <a:gd name="csX16" fmla="*/ 299252 w 374152"/>
                              <a:gd name="csY16" fmla="*/ 187475 h 2175669"/>
                              <a:gd name="csX17" fmla="*/ 300007 w 374152"/>
                              <a:gd name="csY17" fmla="*/ 187475 h 2175669"/>
                              <a:gd name="csX18" fmla="*/ 296913 w 374152"/>
                              <a:gd name="csY18" fmla="*/ 158707 h 2175669"/>
                              <a:gd name="csX19" fmla="*/ 244120 w 374152"/>
                              <a:gd name="csY19" fmla="*/ 87303 h 2175669"/>
                              <a:gd name="csX20" fmla="*/ 127845 w 374152"/>
                              <a:gd name="csY20" fmla="*/ 86272 h 2175669"/>
                              <a:gd name="csX21" fmla="*/ 73795 w 374152"/>
                              <a:gd name="csY21" fmla="*/ 156729 h 2175669"/>
                              <a:gd name="csX22" fmla="*/ 72000 w 374152"/>
                              <a:gd name="csY22" fmla="*/ 515160 h 2175669"/>
                              <a:gd name="csX0" fmla="*/ 0 w 374152"/>
                              <a:gd name="csY0" fmla="*/ 515160 h 2175669"/>
                              <a:gd name="csX1" fmla="*/ 0 w 374152"/>
                              <a:gd name="csY1" fmla="*/ 172884 h 2175669"/>
                              <a:gd name="csX2" fmla="*/ 5127 w 374152"/>
                              <a:gd name="csY2" fmla="*/ 138578 h 2175669"/>
                              <a:gd name="csX3" fmla="*/ 92522 w 374152"/>
                              <a:gd name="csY3" fmla="*/ 24654 h 2175669"/>
                              <a:gd name="csX4" fmla="*/ 186752 w 374152"/>
                              <a:gd name="csY4" fmla="*/ 7 h 2175669"/>
                              <a:gd name="csX5" fmla="*/ 280531 w 374152"/>
                              <a:gd name="csY5" fmla="*/ 26320 h 2175669"/>
                              <a:gd name="csX6" fmla="*/ 365893 w 374152"/>
                              <a:gd name="csY6" fmla="*/ 141775 h 2175669"/>
                              <a:gd name="csX7" fmla="*/ 370807 w 374152"/>
                              <a:gd name="csY7" fmla="*/ 187475 h 2175669"/>
                              <a:gd name="csX8" fmla="*/ 371252 w 374152"/>
                              <a:gd name="csY8" fmla="*/ 187475 h 2175669"/>
                              <a:gd name="csX9" fmla="*/ 374152 w 374152"/>
                              <a:gd name="csY9" fmla="*/ 523955 h 2175669"/>
                              <a:gd name="csX10" fmla="*/ 282167 w 374152"/>
                              <a:gd name="csY10" fmla="*/ 797515 h 2175669"/>
                              <a:gd name="csX11" fmla="*/ 282167 w 374152"/>
                              <a:gd name="csY11" fmla="*/ 2175669 h 2175669"/>
                              <a:gd name="csX12" fmla="*/ 208718 w 374152"/>
                              <a:gd name="csY12" fmla="*/ 2077129 h 2175669"/>
                              <a:gd name="csX13" fmla="*/ 210167 w 374152"/>
                              <a:gd name="csY13" fmla="*/ 774088 h 2175669"/>
                              <a:gd name="csX14" fmla="*/ 211148 w 374152"/>
                              <a:gd name="csY14" fmla="*/ 774088 h 2175669"/>
                              <a:gd name="csX15" fmla="*/ 295256 w 374152"/>
                              <a:gd name="csY15" fmla="*/ 523955 h 2175669"/>
                              <a:gd name="csX16" fmla="*/ 299252 w 374152"/>
                              <a:gd name="csY16" fmla="*/ 187475 h 2175669"/>
                              <a:gd name="csX17" fmla="*/ 300007 w 374152"/>
                              <a:gd name="csY17" fmla="*/ 187475 h 2175669"/>
                              <a:gd name="csX18" fmla="*/ 296913 w 374152"/>
                              <a:gd name="csY18" fmla="*/ 158707 h 2175669"/>
                              <a:gd name="csX19" fmla="*/ 244120 w 374152"/>
                              <a:gd name="csY19" fmla="*/ 87303 h 2175669"/>
                              <a:gd name="csX20" fmla="*/ 127845 w 374152"/>
                              <a:gd name="csY20" fmla="*/ 86272 h 2175669"/>
                              <a:gd name="csX21" fmla="*/ 73795 w 374152"/>
                              <a:gd name="csY21" fmla="*/ 156729 h 2175669"/>
                              <a:gd name="csX22" fmla="*/ 72000 w 374152"/>
                              <a:gd name="csY22" fmla="*/ 515160 h 2175669"/>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Lst>
                            <a:rect l="l" t="t" r="r" b="b"/>
                            <a:pathLst>
                              <a:path w="374152" h="2175669">
                                <a:moveTo>
                                  <a:pt x="0" y="515160"/>
                                </a:moveTo>
                                <a:lnTo>
                                  <a:pt x="0" y="172884"/>
                                </a:lnTo>
                                <a:lnTo>
                                  <a:pt x="5127" y="138578"/>
                                </a:lnTo>
                                <a:cubicBezTo>
                                  <a:pt x="17682" y="91093"/>
                                  <a:pt x="48747" y="49748"/>
                                  <a:pt x="92522" y="24654"/>
                                </a:cubicBezTo>
                                <a:cubicBezTo>
                                  <a:pt x="121705" y="7924"/>
                                  <a:pt x="154266" y="-281"/>
                                  <a:pt x="186752" y="7"/>
                                </a:cubicBezTo>
                                <a:cubicBezTo>
                                  <a:pt x="219239" y="295"/>
                                  <a:pt x="251649" y="9076"/>
                                  <a:pt x="280531" y="26320"/>
                                </a:cubicBezTo>
                                <a:cubicBezTo>
                                  <a:pt x="323854" y="52187"/>
                                  <a:pt x="354182" y="94075"/>
                                  <a:pt x="365893" y="141775"/>
                                </a:cubicBezTo>
                                <a:lnTo>
                                  <a:pt x="370807" y="187475"/>
                                </a:lnTo>
                                <a:lnTo>
                                  <a:pt x="371252" y="187475"/>
                                </a:lnTo>
                                <a:cubicBezTo>
                                  <a:pt x="372219" y="299635"/>
                                  <a:pt x="373185" y="411795"/>
                                  <a:pt x="374152" y="523955"/>
                                </a:cubicBezTo>
                                <a:lnTo>
                                  <a:pt x="282167" y="797515"/>
                                </a:lnTo>
                                <a:lnTo>
                                  <a:pt x="282167" y="2175669"/>
                                </a:lnTo>
                                <a:lnTo>
                                  <a:pt x="208718" y="2077129"/>
                                </a:lnTo>
                                <a:lnTo>
                                  <a:pt x="210167" y="774088"/>
                                </a:lnTo>
                                <a:lnTo>
                                  <a:pt x="211148" y="774088"/>
                                </a:lnTo>
                                <a:lnTo>
                                  <a:pt x="295256" y="523955"/>
                                </a:lnTo>
                                <a:lnTo>
                                  <a:pt x="299252" y="187475"/>
                                </a:lnTo>
                                <a:lnTo>
                                  <a:pt x="300007" y="187475"/>
                                </a:lnTo>
                                <a:lnTo>
                                  <a:pt x="296913" y="158707"/>
                                </a:lnTo>
                                <a:cubicBezTo>
                                  <a:pt x="289670" y="129207"/>
                                  <a:pt x="270914" y="103300"/>
                                  <a:pt x="244120" y="87303"/>
                                </a:cubicBezTo>
                                <a:cubicBezTo>
                                  <a:pt x="208395" y="65973"/>
                                  <a:pt x="163942" y="65579"/>
                                  <a:pt x="127845" y="86272"/>
                                </a:cubicBezTo>
                                <a:cubicBezTo>
                                  <a:pt x="100772" y="101792"/>
                                  <a:pt x="81560" y="127362"/>
                                  <a:pt x="73795" y="156729"/>
                                </a:cubicBezTo>
                                <a:cubicBezTo>
                                  <a:pt x="73197" y="276206"/>
                                  <a:pt x="72598" y="395683"/>
                                  <a:pt x="72000" y="515160"/>
                                </a:cubicBezTo>
                              </a:path>
                            </a:pathLst>
                          </a:custGeom>
                          <a:solidFill>
                            <a:schemeClr val="bg1">
                              <a:lumMod val="9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wgp>
                  </a:graphicData>
                </a:graphic>
                <wp14:sizeRelH relativeFrom="margin">
                  <wp14:pctWidth>0</wp14:pctWidth>
                </wp14:sizeRelH>
                <wp14:sizeRelV relativeFrom="margin">
                  <wp14:pctHeight>0</wp14:pctHeight>
                </wp14:sizeRelV>
              </wp:anchor>
            </w:drawing>
          </mc:Choice>
          <mc:Fallback>
            <w:pict>
              <v:group w14:anchorId="5A757985" id="组合 508" o:spid="_x0000_s1026" style="position:absolute;margin-left:376.3pt;margin-top:3.15pt;width:26.35pt;height:61.25pt;z-index:251740160;mso-width-relative:margin;mso-height-relative:margin" coordorigin="18452,2100" coordsize="12316,286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">
                <v:shape id="任意多边形: 形状 114" o:spid="_x0000_s1027" style="position:absolute;left:18452;top:6315;width:12317;height:13491;visibility:visible;mso-wrap-style:square;v-text-anchor:middle" coordsize="1231692,13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" path="m199499,r832695,l1071706,47604v99402,138206,159986,321798,159986,523271c1231692,1000685,955968,1349115,615846,1349115,275724,1349115,,1000685,,570875,,369402,60584,185810,159986,47604l199499,xe" fillcolor="#f2f2f2 [3052]" strokecolor="black [3213]" strokeweight=".5pt">
                  <v:stroke joinstyle="miter"/>
                  <v:path arrowok="t" o:connecttype="custom" o:connectlocs="199499,0;1032193,0;1071705,47604;1231691,570875;615846,1349116;0,570875;159986,47604;199499,0" o:connectangles="0,0,0,0,0,0,0,0"/>
                </v:shape>
                <v:shape id="任意多边形: 形状 113" o:spid="_x0000_s1028" style="position:absolute;left:20460;top:2100;width:8327;height:4214;visibility:visible;mso-wrap-style:square;v-text-anchor:middle" coordsize="832695,421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" path="m120589,l712105,,580891,245697r75171,29488c711321,304721,762459,344159,808082,391739r24613,29653l,421392,24612,391739c70236,344159,121373,304721,176632,275185r75172,-29488l120589,xe" filled="f" strokecolor="black [3213]" strokeweight=".5pt">
                  <v:stroke joinstyle="miter"/>
                  <v:path arrowok="t" o:connecttype="custom" o:connectlocs="120589,0;712105,0;580891,245697;656062,275185;808082,391739;832695,421392;0,421392;24612,391739;176632,275185;251804,245697;120589,0" o:connectangles="0,0,0,0,0,0,0,0,0,0,0"/>
                </v:shape>
                <v:shape id="任意多边形: 形状 121" o:spid="_x0000_s1029" style="position:absolute;left:22749;top:9007;width:3741;height:21756;visibility:visible;mso-wrap-style:square;v-text-anchor:middle" coordsize="374152,2175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" path="m,515160l,172884,5127,138578c17682,91093,48747,49748,92522,24654,121705,7924,154266,-281,186752,7v32487,288,64897,9069,93779,26313c323854,52187,354182,94075,365893,141775r4914,45700l371252,187475v967,112160,1933,224320,2900,336480l282167,797515r,1378154l208718,2077129,210167,774088r981,l295256,523955r3996,-336480l300007,187475r-3094,-28768c289670,129207,270914,103300,244120,87303,208395,65973,163942,65579,127845,86272v-27073,15520,-46285,41090,-54050,70457c73197,276206,72598,395683,72000,515160e" fillcolor="#f2f2f2 [3052]" strokecolor="black [3213]" strokeweight=".5pt">
                  <v:stroke joinstyle="miter"/>
                  <v:path arrowok="t" o:connecttype="custom" o:connectlocs="0,515160;0,172884;5127,138578;92522,24654;186752,7;280531,26320;365893,141775;370807,187475;371252,187475;374152,523955;282167,797515;282167,2175669;208718,2077129;210167,774088;211148,774088;295256,523955;299252,187475;300007,187475;296913,158707;244120,87303;127845,86272;73795,156729;72000,515160" o:connectangles="0,0,0,0,0,0,0,0,0,0,0,0,0,0,0,0,0,0,0,0,0,0,0"/>
                </v:shape>
                <w10:wrap type="square"/>
              </v:group>
            </w:pict>
          </mc:Fallback>
        </mc:AlternateContent>
      </w:r>
      <w:r w:rsidR="000B1972" w:rsidRPr="00C400A6">
        <w:t>一</w:t>
      </w:r>
      <w:r w:rsidR="000B1972" w:rsidRPr="00C400A6">
        <w:rPr>
          <w:rFonts w:hint="eastAsia"/>
        </w:rPr>
        <w:t xml:space="preserve">  </w:t>
      </w:r>
      <w:r w:rsidR="000B1972" w:rsidRPr="00C400A6">
        <w:rPr>
          <w:rFonts w:hint="eastAsia"/>
        </w:rPr>
        <w:t>盖氏漏斗</w:t>
      </w:r>
    </w:p>
    <w:p w14:paraId="2466B41C" w14:textId="7AF13528" w:rsidR="000B1972" w:rsidRPr="000B1972" w:rsidRDefault="000B1972" w:rsidP="000B1972">
      <w:pPr>
        <w:pStyle w:val="a9"/>
      </w:pPr>
      <w:r w:rsidRPr="000B1972">
        <w:t>盖氏漏斗的结构如图所示，其包括外层的一个玻璃容器及内层的一根独立细玻璃</w:t>
      </w:r>
      <w:commentRangeStart w:id="0"/>
      <w:r w:rsidRPr="000B1972">
        <w:t>管</w:t>
      </w:r>
      <w:commentRangeEnd w:id="0"/>
      <w:r w:rsidR="00F71F09" w:rsidRPr="000B1972">
        <w:rPr>
          <w:rStyle w:val="ab"/>
          <w:szCs w:val="22"/>
        </w:rPr>
        <w:commentReference w:id="0"/>
      </w:r>
      <w:r w:rsidRPr="000B1972">
        <w:t>。</w:t>
      </w:r>
    </w:p>
    <w:p w14:paraId="13185650" w14:textId="33FC6DED" w:rsidR="000B1972" w:rsidRPr="00C400A6" w:rsidRDefault="000B1972" w:rsidP="000B1972"/>
    <w:p w14:paraId="27B4011F" w14:textId="6977BEC5" w:rsidR="000B1972" w:rsidRPr="00C400A6" w:rsidRDefault="00E16C8C" w:rsidP="005E431B">
      <w:pPr>
        <w:rPr>
          <w:rFonts w:cs="Times New Roman"/>
        </w:rPr>
      </w:pPr>
      <w:r>
        <w:rPr>
          <w:noProof/>
        </w:rPr>
        <mc:AlternateContent>
          <mc:Choice Requires="wpg">
            <w:drawing>
              <wp:anchor distT="0" distB="0" distL="114300" distR="114300" simplePos="0" relativeHeight="251759616" behindDoc="0" locked="0" layoutInCell="1" allowOverlap="1" wp14:anchorId="575FA996" wp14:editId="06C0A0E9">
                <wp:simplePos x="0" y="0"/>
                <wp:positionH relativeFrom="column">
                  <wp:posOffset>4322020</wp:posOffset>
                </wp:positionH>
                <wp:positionV relativeFrom="paragraph">
                  <wp:posOffset>16881</wp:posOffset>
                </wp:positionV>
                <wp:extent cx="794385" cy="1231277"/>
                <wp:effectExtent l="0" t="0" r="5715" b="64135"/>
                <wp:wrapSquare wrapText="bothSides"/>
                <wp:docPr id="207814576" name="组合 512"/>
                <wp:cNvGraphicFramePr/>
                <a:graphic xmlns:a="http://schemas.openxmlformats.org/drawingml/2006/main">
                  <a:graphicData uri="http://schemas.microsoft.com/office/word/2010/wordprocessingGroup">
                    <wpg:wgp>
                      <wpg:cNvGrpSpPr/>
                      <wpg:grpSpPr>
                        <a:xfrm>
                          <a:off x="0" y="0"/>
                          <a:ext cx="794385" cy="1231277"/>
                          <a:chOff x="134566" y="50257"/>
                          <a:chExt cx="801286" cy="1233840"/>
                        </a:xfrm>
                      </wpg:grpSpPr>
                      <wpg:grpSp>
                        <wpg:cNvPr id="1488132548" name="组合 510"/>
                        <wpg:cNvGrpSpPr/>
                        <wpg:grpSpPr>
                          <a:xfrm>
                            <a:off x="134566" y="50257"/>
                            <a:ext cx="801286" cy="1233840"/>
                            <a:chOff x="11349" y="50257"/>
                            <a:chExt cx="801286" cy="1233840"/>
                          </a:xfrm>
                        </wpg:grpSpPr>
                        <wpg:grpSp>
                          <wpg:cNvPr id="239416135" name="组合 508"/>
                          <wpg:cNvGrpSpPr/>
                          <wpg:grpSpPr>
                            <a:xfrm>
                              <a:off x="11349" y="207524"/>
                              <a:ext cx="462915" cy="1076325"/>
                              <a:chOff x="1845247" y="210024"/>
                              <a:chExt cx="1231691" cy="2866352"/>
                            </a:xfrm>
                          </wpg:grpSpPr>
                          <wps:wsp>
                            <wps:cNvPr id="342018898" name="任意多边形: 形状 114"/>
                            <wps:cNvSpPr/>
                            <wps:spPr>
                              <a:xfrm>
                                <a:off x="1845247" y="631527"/>
                                <a:ext cx="1231691" cy="1349116"/>
                              </a:xfrm>
                              <a:custGeom>
                                <a:avLst/>
                                <a:gdLst>
                                  <a:gd name="csX0" fmla="*/ 199499 w 1231692"/>
                                  <a:gd name="csY0" fmla="*/ 0 h 1349115"/>
                                  <a:gd name="csX1" fmla="*/ 1032194 w 1231692"/>
                                  <a:gd name="csY1" fmla="*/ 0 h 1349115"/>
                                  <a:gd name="csX2" fmla="*/ 1071706 w 1231692"/>
                                  <a:gd name="csY2" fmla="*/ 47604 h 1349115"/>
                                  <a:gd name="csX3" fmla="*/ 1231692 w 1231692"/>
                                  <a:gd name="csY3" fmla="*/ 570875 h 1349115"/>
                                  <a:gd name="csX4" fmla="*/ 615846 w 1231692"/>
                                  <a:gd name="csY4" fmla="*/ 1349115 h 1349115"/>
                                  <a:gd name="csX5" fmla="*/ 0 w 1231692"/>
                                  <a:gd name="csY5" fmla="*/ 570875 h 1349115"/>
                                  <a:gd name="csX6" fmla="*/ 159986 w 1231692"/>
                                  <a:gd name="csY6" fmla="*/ 47604 h 1349115"/>
                                  <a:gd name="csX7" fmla="*/ 199499 w 1231692"/>
                                  <a:gd name="csY7" fmla="*/ 0 h 134911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1231692" h="1349115">
                                    <a:moveTo>
                                      <a:pt x="199499" y="0"/>
                                    </a:moveTo>
                                    <a:lnTo>
                                      <a:pt x="1032194" y="0"/>
                                    </a:lnTo>
                                    <a:lnTo>
                                      <a:pt x="1071706" y="47604"/>
                                    </a:lnTo>
                                    <a:cubicBezTo>
                                      <a:pt x="1171108" y="185810"/>
                                      <a:pt x="1231692" y="369402"/>
                                      <a:pt x="1231692" y="570875"/>
                                    </a:cubicBezTo>
                                    <a:cubicBezTo>
                                      <a:pt x="1231692" y="1000685"/>
                                      <a:pt x="955968" y="1349115"/>
                                      <a:pt x="615846" y="1349115"/>
                                    </a:cubicBezTo>
                                    <a:cubicBezTo>
                                      <a:pt x="275724" y="1349115"/>
                                      <a:pt x="0" y="1000685"/>
                                      <a:pt x="0" y="570875"/>
                                    </a:cubicBezTo>
                                    <a:cubicBezTo>
                                      <a:pt x="0" y="369402"/>
                                      <a:pt x="60584" y="185810"/>
                                      <a:pt x="159986" y="47604"/>
                                    </a:cubicBezTo>
                                    <a:lnTo>
                                      <a:pt x="199499" y="0"/>
                                    </a:lnTo>
                                    <a:close/>
                                  </a:path>
                                </a:pathLst>
                              </a:custGeom>
                              <a:solidFill>
                                <a:schemeClr val="bg1">
                                  <a:lumMod val="9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253871291" name="任意多边形: 形状 113"/>
                            <wps:cNvSpPr/>
                            <wps:spPr>
                              <a:xfrm>
                                <a:off x="2046073" y="210024"/>
                                <a:ext cx="832695" cy="421392"/>
                              </a:xfrm>
                              <a:custGeom>
                                <a:avLst/>
                                <a:gdLst>
                                  <a:gd name="csX0" fmla="*/ 120589 w 832695"/>
                                  <a:gd name="csY0" fmla="*/ 0 h 421392"/>
                                  <a:gd name="csX1" fmla="*/ 712105 w 832695"/>
                                  <a:gd name="csY1" fmla="*/ 0 h 421392"/>
                                  <a:gd name="csX2" fmla="*/ 580891 w 832695"/>
                                  <a:gd name="csY2" fmla="*/ 245697 h 421392"/>
                                  <a:gd name="csX3" fmla="*/ 656062 w 832695"/>
                                  <a:gd name="csY3" fmla="*/ 275185 h 421392"/>
                                  <a:gd name="csX4" fmla="*/ 808082 w 832695"/>
                                  <a:gd name="csY4" fmla="*/ 391739 h 421392"/>
                                  <a:gd name="csX5" fmla="*/ 832695 w 832695"/>
                                  <a:gd name="csY5" fmla="*/ 421392 h 421392"/>
                                  <a:gd name="csX6" fmla="*/ 0 w 832695"/>
                                  <a:gd name="csY6" fmla="*/ 421392 h 421392"/>
                                  <a:gd name="csX7" fmla="*/ 24612 w 832695"/>
                                  <a:gd name="csY7" fmla="*/ 391739 h 421392"/>
                                  <a:gd name="csX8" fmla="*/ 176632 w 832695"/>
                                  <a:gd name="csY8" fmla="*/ 275185 h 421392"/>
                                  <a:gd name="csX9" fmla="*/ 251804 w 832695"/>
                                  <a:gd name="csY9" fmla="*/ 245697 h 421392"/>
                                  <a:gd name="csX10" fmla="*/ 120589 w 832695"/>
                                  <a:gd name="csY10" fmla="*/ 0 h 42139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832695" h="421392">
                                    <a:moveTo>
                                      <a:pt x="120589" y="0"/>
                                    </a:moveTo>
                                    <a:lnTo>
                                      <a:pt x="712105" y="0"/>
                                    </a:lnTo>
                                    <a:lnTo>
                                      <a:pt x="580891" y="245697"/>
                                    </a:lnTo>
                                    <a:lnTo>
                                      <a:pt x="656062" y="275185"/>
                                    </a:lnTo>
                                    <a:cubicBezTo>
                                      <a:pt x="711321" y="304721"/>
                                      <a:pt x="762459" y="344159"/>
                                      <a:pt x="808082" y="391739"/>
                                    </a:cubicBezTo>
                                    <a:lnTo>
                                      <a:pt x="832695" y="421392"/>
                                    </a:lnTo>
                                    <a:lnTo>
                                      <a:pt x="0" y="421392"/>
                                    </a:lnTo>
                                    <a:lnTo>
                                      <a:pt x="24612" y="391739"/>
                                    </a:lnTo>
                                    <a:cubicBezTo>
                                      <a:pt x="70236" y="344159"/>
                                      <a:pt x="121373" y="304721"/>
                                      <a:pt x="176632" y="275185"/>
                                    </a:cubicBezTo>
                                    <a:lnTo>
                                      <a:pt x="251804" y="245697"/>
                                    </a:lnTo>
                                    <a:lnTo>
                                      <a:pt x="120589" y="0"/>
                                    </a:lnTo>
                                    <a:close/>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157164839" name="任意多边形: 形状 121"/>
                            <wps:cNvSpPr/>
                            <wps:spPr>
                              <a:xfrm>
                                <a:off x="2274947" y="900707"/>
                                <a:ext cx="374152" cy="2175669"/>
                              </a:xfrm>
                              <a:custGeom>
                                <a:avLst/>
                                <a:gdLst>
                                  <a:gd name="csX0" fmla="*/ 187795 w 375195"/>
                                  <a:gd name="csY0" fmla="*/ 7 h 2175669"/>
                                  <a:gd name="csX1" fmla="*/ 281574 w 375195"/>
                                  <a:gd name="csY1" fmla="*/ 26320 h 2175669"/>
                                  <a:gd name="csX2" fmla="*/ 366936 w 375195"/>
                                  <a:gd name="csY2" fmla="*/ 141775 h 2175669"/>
                                  <a:gd name="csX3" fmla="*/ 371850 w 375195"/>
                                  <a:gd name="csY3" fmla="*/ 187475 h 2175669"/>
                                  <a:gd name="csX4" fmla="*/ 372295 w 375195"/>
                                  <a:gd name="csY4" fmla="*/ 187475 h 2175669"/>
                                  <a:gd name="csX5" fmla="*/ 372295 w 375195"/>
                                  <a:gd name="csY5" fmla="*/ 523955 h 2175669"/>
                                  <a:gd name="csX6" fmla="*/ 375195 w 375195"/>
                                  <a:gd name="csY6" fmla="*/ 523955 h 2175669"/>
                                  <a:gd name="csX7" fmla="*/ 283210 w 375195"/>
                                  <a:gd name="csY7" fmla="*/ 797515 h 2175669"/>
                                  <a:gd name="csX8" fmla="*/ 283210 w 375195"/>
                                  <a:gd name="csY8" fmla="*/ 2175669 h 2175669"/>
                                  <a:gd name="csX9" fmla="*/ 211210 w 375195"/>
                                  <a:gd name="csY9" fmla="*/ 2175669 h 2175669"/>
                                  <a:gd name="csX10" fmla="*/ 211210 w 375195"/>
                                  <a:gd name="csY10" fmla="*/ 774088 h 2175669"/>
                                  <a:gd name="csX11" fmla="*/ 212191 w 375195"/>
                                  <a:gd name="csY11" fmla="*/ 774088 h 2175669"/>
                                  <a:gd name="csX12" fmla="*/ 296299 w 375195"/>
                                  <a:gd name="csY12" fmla="*/ 523955 h 2175669"/>
                                  <a:gd name="csX13" fmla="*/ 300295 w 375195"/>
                                  <a:gd name="csY13" fmla="*/ 523955 h 2175669"/>
                                  <a:gd name="csX14" fmla="*/ 300295 w 375195"/>
                                  <a:gd name="csY14" fmla="*/ 187475 h 2175669"/>
                                  <a:gd name="csX15" fmla="*/ 301050 w 375195"/>
                                  <a:gd name="csY15" fmla="*/ 187475 h 2175669"/>
                                  <a:gd name="csX16" fmla="*/ 297956 w 375195"/>
                                  <a:gd name="csY16" fmla="*/ 158707 h 2175669"/>
                                  <a:gd name="csX17" fmla="*/ 245163 w 375195"/>
                                  <a:gd name="csY17" fmla="*/ 87303 h 2175669"/>
                                  <a:gd name="csX18" fmla="*/ 128888 w 375195"/>
                                  <a:gd name="csY18" fmla="*/ 86272 h 2175669"/>
                                  <a:gd name="csX19" fmla="*/ 74838 w 375195"/>
                                  <a:gd name="csY19" fmla="*/ 156729 h 2175669"/>
                                  <a:gd name="csX20" fmla="*/ 72810 w 375195"/>
                                  <a:gd name="csY20" fmla="*/ 172884 h 2175669"/>
                                  <a:gd name="csX21" fmla="*/ 73043 w 375195"/>
                                  <a:gd name="csY21" fmla="*/ 172884 h 2175669"/>
                                  <a:gd name="csX22" fmla="*/ 73043 w 375195"/>
                                  <a:gd name="csY22" fmla="*/ 515160 h 2175669"/>
                                  <a:gd name="csX23" fmla="*/ 1043 w 375195"/>
                                  <a:gd name="csY23" fmla="*/ 515160 h 2175669"/>
                                  <a:gd name="csX24" fmla="*/ 1043 w 375195"/>
                                  <a:gd name="csY24" fmla="*/ 187727 h 2175669"/>
                                  <a:gd name="csX25" fmla="*/ 0 w 375195"/>
                                  <a:gd name="csY25" fmla="*/ 187736 h 2175669"/>
                                  <a:gd name="csX26" fmla="*/ 1043 w 375195"/>
                                  <a:gd name="csY26" fmla="*/ 179426 h 2175669"/>
                                  <a:gd name="csX27" fmla="*/ 1043 w 375195"/>
                                  <a:gd name="csY27" fmla="*/ 172884 h 2175669"/>
                                  <a:gd name="csX28" fmla="*/ 1864 w 375195"/>
                                  <a:gd name="csY28" fmla="*/ 172884 h 2175669"/>
                                  <a:gd name="csX29" fmla="*/ 6170 w 375195"/>
                                  <a:gd name="csY29" fmla="*/ 138578 h 2175669"/>
                                  <a:gd name="csX30" fmla="*/ 93565 w 375195"/>
                                  <a:gd name="csY30" fmla="*/ 24654 h 2175669"/>
                                  <a:gd name="csX31" fmla="*/ 187795 w 375195"/>
                                  <a:gd name="csY31" fmla="*/ 7 h 2175669"/>
                                  <a:gd name="csX0" fmla="*/ 187795 w 375195"/>
                                  <a:gd name="csY0" fmla="*/ 7 h 2175669"/>
                                  <a:gd name="csX1" fmla="*/ 281574 w 375195"/>
                                  <a:gd name="csY1" fmla="*/ 26320 h 2175669"/>
                                  <a:gd name="csX2" fmla="*/ 366936 w 375195"/>
                                  <a:gd name="csY2" fmla="*/ 141775 h 2175669"/>
                                  <a:gd name="csX3" fmla="*/ 371850 w 375195"/>
                                  <a:gd name="csY3" fmla="*/ 187475 h 2175669"/>
                                  <a:gd name="csX4" fmla="*/ 372295 w 375195"/>
                                  <a:gd name="csY4" fmla="*/ 187475 h 2175669"/>
                                  <a:gd name="csX5" fmla="*/ 372295 w 375195"/>
                                  <a:gd name="csY5" fmla="*/ 523955 h 2175669"/>
                                  <a:gd name="csX6" fmla="*/ 375195 w 375195"/>
                                  <a:gd name="csY6" fmla="*/ 523955 h 2175669"/>
                                  <a:gd name="csX7" fmla="*/ 283210 w 375195"/>
                                  <a:gd name="csY7" fmla="*/ 797515 h 2175669"/>
                                  <a:gd name="csX8" fmla="*/ 283210 w 375195"/>
                                  <a:gd name="csY8" fmla="*/ 2175669 h 2175669"/>
                                  <a:gd name="csX9" fmla="*/ 211210 w 375195"/>
                                  <a:gd name="csY9" fmla="*/ 2175669 h 2175669"/>
                                  <a:gd name="csX10" fmla="*/ 211210 w 375195"/>
                                  <a:gd name="csY10" fmla="*/ 774088 h 2175669"/>
                                  <a:gd name="csX11" fmla="*/ 212191 w 375195"/>
                                  <a:gd name="csY11" fmla="*/ 774088 h 2175669"/>
                                  <a:gd name="csX12" fmla="*/ 296299 w 375195"/>
                                  <a:gd name="csY12" fmla="*/ 523955 h 2175669"/>
                                  <a:gd name="csX13" fmla="*/ 300295 w 375195"/>
                                  <a:gd name="csY13" fmla="*/ 187475 h 2175669"/>
                                  <a:gd name="csX14" fmla="*/ 301050 w 375195"/>
                                  <a:gd name="csY14" fmla="*/ 187475 h 2175669"/>
                                  <a:gd name="csX15" fmla="*/ 297956 w 375195"/>
                                  <a:gd name="csY15" fmla="*/ 158707 h 2175669"/>
                                  <a:gd name="csX16" fmla="*/ 245163 w 375195"/>
                                  <a:gd name="csY16" fmla="*/ 87303 h 2175669"/>
                                  <a:gd name="csX17" fmla="*/ 128888 w 375195"/>
                                  <a:gd name="csY17" fmla="*/ 86272 h 2175669"/>
                                  <a:gd name="csX18" fmla="*/ 74838 w 375195"/>
                                  <a:gd name="csY18" fmla="*/ 156729 h 2175669"/>
                                  <a:gd name="csX19" fmla="*/ 72810 w 375195"/>
                                  <a:gd name="csY19" fmla="*/ 172884 h 2175669"/>
                                  <a:gd name="csX20" fmla="*/ 73043 w 375195"/>
                                  <a:gd name="csY20" fmla="*/ 172884 h 2175669"/>
                                  <a:gd name="csX21" fmla="*/ 73043 w 375195"/>
                                  <a:gd name="csY21" fmla="*/ 515160 h 2175669"/>
                                  <a:gd name="csX22" fmla="*/ 1043 w 375195"/>
                                  <a:gd name="csY22" fmla="*/ 515160 h 2175669"/>
                                  <a:gd name="csX23" fmla="*/ 1043 w 375195"/>
                                  <a:gd name="csY23" fmla="*/ 187727 h 2175669"/>
                                  <a:gd name="csX24" fmla="*/ 0 w 375195"/>
                                  <a:gd name="csY24" fmla="*/ 187736 h 2175669"/>
                                  <a:gd name="csX25" fmla="*/ 1043 w 375195"/>
                                  <a:gd name="csY25" fmla="*/ 179426 h 2175669"/>
                                  <a:gd name="csX26" fmla="*/ 1043 w 375195"/>
                                  <a:gd name="csY26" fmla="*/ 172884 h 2175669"/>
                                  <a:gd name="csX27" fmla="*/ 1864 w 375195"/>
                                  <a:gd name="csY27" fmla="*/ 172884 h 2175669"/>
                                  <a:gd name="csX28" fmla="*/ 6170 w 375195"/>
                                  <a:gd name="csY28" fmla="*/ 138578 h 2175669"/>
                                  <a:gd name="csX29" fmla="*/ 93565 w 375195"/>
                                  <a:gd name="csY29" fmla="*/ 24654 h 2175669"/>
                                  <a:gd name="csX30" fmla="*/ 187795 w 375195"/>
                                  <a:gd name="csY30" fmla="*/ 7 h 2175669"/>
                                  <a:gd name="csX0" fmla="*/ 187795 w 375195"/>
                                  <a:gd name="csY0" fmla="*/ 7 h 2175669"/>
                                  <a:gd name="csX1" fmla="*/ 281574 w 375195"/>
                                  <a:gd name="csY1" fmla="*/ 26320 h 2175669"/>
                                  <a:gd name="csX2" fmla="*/ 366936 w 375195"/>
                                  <a:gd name="csY2" fmla="*/ 141775 h 2175669"/>
                                  <a:gd name="csX3" fmla="*/ 371850 w 375195"/>
                                  <a:gd name="csY3" fmla="*/ 187475 h 2175669"/>
                                  <a:gd name="csX4" fmla="*/ 372295 w 375195"/>
                                  <a:gd name="csY4" fmla="*/ 187475 h 2175669"/>
                                  <a:gd name="csX5" fmla="*/ 375195 w 375195"/>
                                  <a:gd name="csY5" fmla="*/ 523955 h 2175669"/>
                                  <a:gd name="csX6" fmla="*/ 283210 w 375195"/>
                                  <a:gd name="csY6" fmla="*/ 797515 h 2175669"/>
                                  <a:gd name="csX7" fmla="*/ 283210 w 375195"/>
                                  <a:gd name="csY7" fmla="*/ 2175669 h 2175669"/>
                                  <a:gd name="csX8" fmla="*/ 211210 w 375195"/>
                                  <a:gd name="csY8" fmla="*/ 2175669 h 2175669"/>
                                  <a:gd name="csX9" fmla="*/ 211210 w 375195"/>
                                  <a:gd name="csY9" fmla="*/ 774088 h 2175669"/>
                                  <a:gd name="csX10" fmla="*/ 212191 w 375195"/>
                                  <a:gd name="csY10" fmla="*/ 774088 h 2175669"/>
                                  <a:gd name="csX11" fmla="*/ 296299 w 375195"/>
                                  <a:gd name="csY11" fmla="*/ 523955 h 2175669"/>
                                  <a:gd name="csX12" fmla="*/ 300295 w 375195"/>
                                  <a:gd name="csY12" fmla="*/ 187475 h 2175669"/>
                                  <a:gd name="csX13" fmla="*/ 301050 w 375195"/>
                                  <a:gd name="csY13" fmla="*/ 187475 h 2175669"/>
                                  <a:gd name="csX14" fmla="*/ 297956 w 375195"/>
                                  <a:gd name="csY14" fmla="*/ 158707 h 2175669"/>
                                  <a:gd name="csX15" fmla="*/ 245163 w 375195"/>
                                  <a:gd name="csY15" fmla="*/ 87303 h 2175669"/>
                                  <a:gd name="csX16" fmla="*/ 128888 w 375195"/>
                                  <a:gd name="csY16" fmla="*/ 86272 h 2175669"/>
                                  <a:gd name="csX17" fmla="*/ 74838 w 375195"/>
                                  <a:gd name="csY17" fmla="*/ 156729 h 2175669"/>
                                  <a:gd name="csX18" fmla="*/ 72810 w 375195"/>
                                  <a:gd name="csY18" fmla="*/ 172884 h 2175669"/>
                                  <a:gd name="csX19" fmla="*/ 73043 w 375195"/>
                                  <a:gd name="csY19" fmla="*/ 172884 h 2175669"/>
                                  <a:gd name="csX20" fmla="*/ 73043 w 375195"/>
                                  <a:gd name="csY20" fmla="*/ 515160 h 2175669"/>
                                  <a:gd name="csX21" fmla="*/ 1043 w 375195"/>
                                  <a:gd name="csY21" fmla="*/ 515160 h 2175669"/>
                                  <a:gd name="csX22" fmla="*/ 1043 w 375195"/>
                                  <a:gd name="csY22" fmla="*/ 187727 h 2175669"/>
                                  <a:gd name="csX23" fmla="*/ 0 w 375195"/>
                                  <a:gd name="csY23" fmla="*/ 187736 h 2175669"/>
                                  <a:gd name="csX24" fmla="*/ 1043 w 375195"/>
                                  <a:gd name="csY24" fmla="*/ 179426 h 2175669"/>
                                  <a:gd name="csX25" fmla="*/ 1043 w 375195"/>
                                  <a:gd name="csY25" fmla="*/ 172884 h 2175669"/>
                                  <a:gd name="csX26" fmla="*/ 1864 w 375195"/>
                                  <a:gd name="csY26" fmla="*/ 172884 h 2175669"/>
                                  <a:gd name="csX27" fmla="*/ 6170 w 375195"/>
                                  <a:gd name="csY27" fmla="*/ 138578 h 2175669"/>
                                  <a:gd name="csX28" fmla="*/ 93565 w 375195"/>
                                  <a:gd name="csY28" fmla="*/ 24654 h 2175669"/>
                                  <a:gd name="csX29" fmla="*/ 187795 w 375195"/>
                                  <a:gd name="csY29" fmla="*/ 7 h 2175669"/>
                                  <a:gd name="csX0" fmla="*/ 187795 w 375195"/>
                                  <a:gd name="csY0" fmla="*/ 7 h 2175669"/>
                                  <a:gd name="csX1" fmla="*/ 281574 w 375195"/>
                                  <a:gd name="csY1" fmla="*/ 26320 h 2175669"/>
                                  <a:gd name="csX2" fmla="*/ 366936 w 375195"/>
                                  <a:gd name="csY2" fmla="*/ 141775 h 2175669"/>
                                  <a:gd name="csX3" fmla="*/ 371850 w 375195"/>
                                  <a:gd name="csY3" fmla="*/ 187475 h 2175669"/>
                                  <a:gd name="csX4" fmla="*/ 372295 w 375195"/>
                                  <a:gd name="csY4" fmla="*/ 187475 h 2175669"/>
                                  <a:gd name="csX5" fmla="*/ 375195 w 375195"/>
                                  <a:gd name="csY5" fmla="*/ 523955 h 2175669"/>
                                  <a:gd name="csX6" fmla="*/ 283210 w 375195"/>
                                  <a:gd name="csY6" fmla="*/ 797515 h 2175669"/>
                                  <a:gd name="csX7" fmla="*/ 283210 w 375195"/>
                                  <a:gd name="csY7" fmla="*/ 2175669 h 2175669"/>
                                  <a:gd name="csX8" fmla="*/ 211210 w 375195"/>
                                  <a:gd name="csY8" fmla="*/ 2175669 h 2175669"/>
                                  <a:gd name="csX9" fmla="*/ 211210 w 375195"/>
                                  <a:gd name="csY9" fmla="*/ 774088 h 2175669"/>
                                  <a:gd name="csX10" fmla="*/ 212191 w 375195"/>
                                  <a:gd name="csY10" fmla="*/ 774088 h 2175669"/>
                                  <a:gd name="csX11" fmla="*/ 296299 w 375195"/>
                                  <a:gd name="csY11" fmla="*/ 523955 h 2175669"/>
                                  <a:gd name="csX12" fmla="*/ 300295 w 375195"/>
                                  <a:gd name="csY12" fmla="*/ 187475 h 2175669"/>
                                  <a:gd name="csX13" fmla="*/ 301050 w 375195"/>
                                  <a:gd name="csY13" fmla="*/ 187475 h 2175669"/>
                                  <a:gd name="csX14" fmla="*/ 297956 w 375195"/>
                                  <a:gd name="csY14" fmla="*/ 158707 h 2175669"/>
                                  <a:gd name="csX15" fmla="*/ 245163 w 375195"/>
                                  <a:gd name="csY15" fmla="*/ 87303 h 2175669"/>
                                  <a:gd name="csX16" fmla="*/ 128888 w 375195"/>
                                  <a:gd name="csY16" fmla="*/ 86272 h 2175669"/>
                                  <a:gd name="csX17" fmla="*/ 74838 w 375195"/>
                                  <a:gd name="csY17" fmla="*/ 156729 h 2175669"/>
                                  <a:gd name="csX18" fmla="*/ 72810 w 375195"/>
                                  <a:gd name="csY18" fmla="*/ 172884 h 2175669"/>
                                  <a:gd name="csX19" fmla="*/ 73043 w 375195"/>
                                  <a:gd name="csY19" fmla="*/ 172884 h 2175669"/>
                                  <a:gd name="csX20" fmla="*/ 73043 w 375195"/>
                                  <a:gd name="csY20" fmla="*/ 515160 h 2175669"/>
                                  <a:gd name="csX21" fmla="*/ 1043 w 375195"/>
                                  <a:gd name="csY21" fmla="*/ 515160 h 2175669"/>
                                  <a:gd name="csX22" fmla="*/ 1043 w 375195"/>
                                  <a:gd name="csY22" fmla="*/ 187727 h 2175669"/>
                                  <a:gd name="csX23" fmla="*/ 0 w 375195"/>
                                  <a:gd name="csY23" fmla="*/ 187736 h 2175669"/>
                                  <a:gd name="csX24" fmla="*/ 1043 w 375195"/>
                                  <a:gd name="csY24" fmla="*/ 179426 h 2175669"/>
                                  <a:gd name="csX25" fmla="*/ 1043 w 375195"/>
                                  <a:gd name="csY25" fmla="*/ 172884 h 2175669"/>
                                  <a:gd name="csX26" fmla="*/ 6170 w 375195"/>
                                  <a:gd name="csY26" fmla="*/ 138578 h 2175669"/>
                                  <a:gd name="csX27" fmla="*/ 93565 w 375195"/>
                                  <a:gd name="csY27" fmla="*/ 24654 h 2175669"/>
                                  <a:gd name="csX28" fmla="*/ 187795 w 375195"/>
                                  <a:gd name="csY28" fmla="*/ 7 h 2175669"/>
                                  <a:gd name="csX0" fmla="*/ 187795 w 375195"/>
                                  <a:gd name="csY0" fmla="*/ 7 h 2175669"/>
                                  <a:gd name="csX1" fmla="*/ 281574 w 375195"/>
                                  <a:gd name="csY1" fmla="*/ 26320 h 2175669"/>
                                  <a:gd name="csX2" fmla="*/ 366936 w 375195"/>
                                  <a:gd name="csY2" fmla="*/ 141775 h 2175669"/>
                                  <a:gd name="csX3" fmla="*/ 371850 w 375195"/>
                                  <a:gd name="csY3" fmla="*/ 187475 h 2175669"/>
                                  <a:gd name="csX4" fmla="*/ 372295 w 375195"/>
                                  <a:gd name="csY4" fmla="*/ 187475 h 2175669"/>
                                  <a:gd name="csX5" fmla="*/ 375195 w 375195"/>
                                  <a:gd name="csY5" fmla="*/ 523955 h 2175669"/>
                                  <a:gd name="csX6" fmla="*/ 283210 w 375195"/>
                                  <a:gd name="csY6" fmla="*/ 797515 h 2175669"/>
                                  <a:gd name="csX7" fmla="*/ 283210 w 375195"/>
                                  <a:gd name="csY7" fmla="*/ 2175669 h 2175669"/>
                                  <a:gd name="csX8" fmla="*/ 211210 w 375195"/>
                                  <a:gd name="csY8" fmla="*/ 2175669 h 2175669"/>
                                  <a:gd name="csX9" fmla="*/ 211210 w 375195"/>
                                  <a:gd name="csY9" fmla="*/ 774088 h 2175669"/>
                                  <a:gd name="csX10" fmla="*/ 212191 w 375195"/>
                                  <a:gd name="csY10" fmla="*/ 774088 h 2175669"/>
                                  <a:gd name="csX11" fmla="*/ 296299 w 375195"/>
                                  <a:gd name="csY11" fmla="*/ 523955 h 2175669"/>
                                  <a:gd name="csX12" fmla="*/ 300295 w 375195"/>
                                  <a:gd name="csY12" fmla="*/ 187475 h 2175669"/>
                                  <a:gd name="csX13" fmla="*/ 301050 w 375195"/>
                                  <a:gd name="csY13" fmla="*/ 187475 h 2175669"/>
                                  <a:gd name="csX14" fmla="*/ 297956 w 375195"/>
                                  <a:gd name="csY14" fmla="*/ 158707 h 2175669"/>
                                  <a:gd name="csX15" fmla="*/ 245163 w 375195"/>
                                  <a:gd name="csY15" fmla="*/ 87303 h 2175669"/>
                                  <a:gd name="csX16" fmla="*/ 128888 w 375195"/>
                                  <a:gd name="csY16" fmla="*/ 86272 h 2175669"/>
                                  <a:gd name="csX17" fmla="*/ 74838 w 375195"/>
                                  <a:gd name="csY17" fmla="*/ 156729 h 2175669"/>
                                  <a:gd name="csX18" fmla="*/ 72810 w 375195"/>
                                  <a:gd name="csY18" fmla="*/ 172884 h 2175669"/>
                                  <a:gd name="csX19" fmla="*/ 73043 w 375195"/>
                                  <a:gd name="csY19" fmla="*/ 172884 h 2175669"/>
                                  <a:gd name="csX20" fmla="*/ 73043 w 375195"/>
                                  <a:gd name="csY20" fmla="*/ 515160 h 2175669"/>
                                  <a:gd name="csX21" fmla="*/ 1043 w 375195"/>
                                  <a:gd name="csY21" fmla="*/ 515160 h 2175669"/>
                                  <a:gd name="csX22" fmla="*/ 1043 w 375195"/>
                                  <a:gd name="csY22" fmla="*/ 187727 h 2175669"/>
                                  <a:gd name="csX23" fmla="*/ 0 w 375195"/>
                                  <a:gd name="csY23" fmla="*/ 187736 h 2175669"/>
                                  <a:gd name="csX24" fmla="*/ 1043 w 375195"/>
                                  <a:gd name="csY24" fmla="*/ 172884 h 2175669"/>
                                  <a:gd name="csX25" fmla="*/ 6170 w 375195"/>
                                  <a:gd name="csY25" fmla="*/ 138578 h 2175669"/>
                                  <a:gd name="csX26" fmla="*/ 93565 w 375195"/>
                                  <a:gd name="csY26" fmla="*/ 24654 h 2175669"/>
                                  <a:gd name="csX27" fmla="*/ 187795 w 375195"/>
                                  <a:gd name="csY27" fmla="*/ 7 h 2175669"/>
                                  <a:gd name="csX0" fmla="*/ 186752 w 374152"/>
                                  <a:gd name="csY0" fmla="*/ 7 h 2175669"/>
                                  <a:gd name="csX1" fmla="*/ 280531 w 374152"/>
                                  <a:gd name="csY1" fmla="*/ 26320 h 2175669"/>
                                  <a:gd name="csX2" fmla="*/ 365893 w 374152"/>
                                  <a:gd name="csY2" fmla="*/ 141775 h 2175669"/>
                                  <a:gd name="csX3" fmla="*/ 370807 w 374152"/>
                                  <a:gd name="csY3" fmla="*/ 187475 h 2175669"/>
                                  <a:gd name="csX4" fmla="*/ 371252 w 374152"/>
                                  <a:gd name="csY4" fmla="*/ 187475 h 2175669"/>
                                  <a:gd name="csX5" fmla="*/ 374152 w 374152"/>
                                  <a:gd name="csY5" fmla="*/ 523955 h 2175669"/>
                                  <a:gd name="csX6" fmla="*/ 282167 w 374152"/>
                                  <a:gd name="csY6" fmla="*/ 797515 h 2175669"/>
                                  <a:gd name="csX7" fmla="*/ 282167 w 374152"/>
                                  <a:gd name="csY7" fmla="*/ 2175669 h 2175669"/>
                                  <a:gd name="csX8" fmla="*/ 210167 w 374152"/>
                                  <a:gd name="csY8" fmla="*/ 2175669 h 2175669"/>
                                  <a:gd name="csX9" fmla="*/ 210167 w 374152"/>
                                  <a:gd name="csY9" fmla="*/ 774088 h 2175669"/>
                                  <a:gd name="csX10" fmla="*/ 211148 w 374152"/>
                                  <a:gd name="csY10" fmla="*/ 774088 h 2175669"/>
                                  <a:gd name="csX11" fmla="*/ 295256 w 374152"/>
                                  <a:gd name="csY11" fmla="*/ 523955 h 2175669"/>
                                  <a:gd name="csX12" fmla="*/ 299252 w 374152"/>
                                  <a:gd name="csY12" fmla="*/ 187475 h 2175669"/>
                                  <a:gd name="csX13" fmla="*/ 300007 w 374152"/>
                                  <a:gd name="csY13" fmla="*/ 187475 h 2175669"/>
                                  <a:gd name="csX14" fmla="*/ 296913 w 374152"/>
                                  <a:gd name="csY14" fmla="*/ 158707 h 2175669"/>
                                  <a:gd name="csX15" fmla="*/ 244120 w 374152"/>
                                  <a:gd name="csY15" fmla="*/ 87303 h 2175669"/>
                                  <a:gd name="csX16" fmla="*/ 127845 w 374152"/>
                                  <a:gd name="csY16" fmla="*/ 86272 h 2175669"/>
                                  <a:gd name="csX17" fmla="*/ 73795 w 374152"/>
                                  <a:gd name="csY17" fmla="*/ 156729 h 2175669"/>
                                  <a:gd name="csX18" fmla="*/ 71767 w 374152"/>
                                  <a:gd name="csY18" fmla="*/ 172884 h 2175669"/>
                                  <a:gd name="csX19" fmla="*/ 72000 w 374152"/>
                                  <a:gd name="csY19" fmla="*/ 172884 h 2175669"/>
                                  <a:gd name="csX20" fmla="*/ 72000 w 374152"/>
                                  <a:gd name="csY20" fmla="*/ 515160 h 2175669"/>
                                  <a:gd name="csX21" fmla="*/ 0 w 374152"/>
                                  <a:gd name="csY21" fmla="*/ 515160 h 2175669"/>
                                  <a:gd name="csX22" fmla="*/ 0 w 374152"/>
                                  <a:gd name="csY22" fmla="*/ 187727 h 2175669"/>
                                  <a:gd name="csX23" fmla="*/ 0 w 374152"/>
                                  <a:gd name="csY23" fmla="*/ 172884 h 2175669"/>
                                  <a:gd name="csX24" fmla="*/ 5127 w 374152"/>
                                  <a:gd name="csY24" fmla="*/ 138578 h 2175669"/>
                                  <a:gd name="csX25" fmla="*/ 92522 w 374152"/>
                                  <a:gd name="csY25" fmla="*/ 24654 h 2175669"/>
                                  <a:gd name="csX26" fmla="*/ 186752 w 374152"/>
                                  <a:gd name="csY26" fmla="*/ 7 h 2175669"/>
                                  <a:gd name="csX0" fmla="*/ 186752 w 374152"/>
                                  <a:gd name="csY0" fmla="*/ 7 h 2175669"/>
                                  <a:gd name="csX1" fmla="*/ 280531 w 374152"/>
                                  <a:gd name="csY1" fmla="*/ 26320 h 2175669"/>
                                  <a:gd name="csX2" fmla="*/ 365893 w 374152"/>
                                  <a:gd name="csY2" fmla="*/ 141775 h 2175669"/>
                                  <a:gd name="csX3" fmla="*/ 370807 w 374152"/>
                                  <a:gd name="csY3" fmla="*/ 187475 h 2175669"/>
                                  <a:gd name="csX4" fmla="*/ 371252 w 374152"/>
                                  <a:gd name="csY4" fmla="*/ 187475 h 2175669"/>
                                  <a:gd name="csX5" fmla="*/ 374152 w 374152"/>
                                  <a:gd name="csY5" fmla="*/ 523955 h 2175669"/>
                                  <a:gd name="csX6" fmla="*/ 282167 w 374152"/>
                                  <a:gd name="csY6" fmla="*/ 797515 h 2175669"/>
                                  <a:gd name="csX7" fmla="*/ 282167 w 374152"/>
                                  <a:gd name="csY7" fmla="*/ 2175669 h 2175669"/>
                                  <a:gd name="csX8" fmla="*/ 210167 w 374152"/>
                                  <a:gd name="csY8" fmla="*/ 2175669 h 2175669"/>
                                  <a:gd name="csX9" fmla="*/ 210167 w 374152"/>
                                  <a:gd name="csY9" fmla="*/ 774088 h 2175669"/>
                                  <a:gd name="csX10" fmla="*/ 211148 w 374152"/>
                                  <a:gd name="csY10" fmla="*/ 774088 h 2175669"/>
                                  <a:gd name="csX11" fmla="*/ 295256 w 374152"/>
                                  <a:gd name="csY11" fmla="*/ 523955 h 2175669"/>
                                  <a:gd name="csX12" fmla="*/ 299252 w 374152"/>
                                  <a:gd name="csY12" fmla="*/ 187475 h 2175669"/>
                                  <a:gd name="csX13" fmla="*/ 300007 w 374152"/>
                                  <a:gd name="csY13" fmla="*/ 187475 h 2175669"/>
                                  <a:gd name="csX14" fmla="*/ 296913 w 374152"/>
                                  <a:gd name="csY14" fmla="*/ 158707 h 2175669"/>
                                  <a:gd name="csX15" fmla="*/ 244120 w 374152"/>
                                  <a:gd name="csY15" fmla="*/ 87303 h 2175669"/>
                                  <a:gd name="csX16" fmla="*/ 127845 w 374152"/>
                                  <a:gd name="csY16" fmla="*/ 86272 h 2175669"/>
                                  <a:gd name="csX17" fmla="*/ 73795 w 374152"/>
                                  <a:gd name="csY17" fmla="*/ 156729 h 2175669"/>
                                  <a:gd name="csX18" fmla="*/ 71767 w 374152"/>
                                  <a:gd name="csY18" fmla="*/ 172884 h 2175669"/>
                                  <a:gd name="csX19" fmla="*/ 72000 w 374152"/>
                                  <a:gd name="csY19" fmla="*/ 172884 h 2175669"/>
                                  <a:gd name="csX20" fmla="*/ 72000 w 374152"/>
                                  <a:gd name="csY20" fmla="*/ 515160 h 2175669"/>
                                  <a:gd name="csX21" fmla="*/ 0 w 374152"/>
                                  <a:gd name="csY21" fmla="*/ 515160 h 2175669"/>
                                  <a:gd name="csX22" fmla="*/ 0 w 374152"/>
                                  <a:gd name="csY22" fmla="*/ 172884 h 2175669"/>
                                  <a:gd name="csX23" fmla="*/ 5127 w 374152"/>
                                  <a:gd name="csY23" fmla="*/ 138578 h 2175669"/>
                                  <a:gd name="csX24" fmla="*/ 92522 w 374152"/>
                                  <a:gd name="csY24" fmla="*/ 24654 h 2175669"/>
                                  <a:gd name="csX25" fmla="*/ 186752 w 374152"/>
                                  <a:gd name="csY25" fmla="*/ 7 h 2175669"/>
                                  <a:gd name="csX0" fmla="*/ 186752 w 374152"/>
                                  <a:gd name="csY0" fmla="*/ 7 h 2175669"/>
                                  <a:gd name="csX1" fmla="*/ 280531 w 374152"/>
                                  <a:gd name="csY1" fmla="*/ 26320 h 2175669"/>
                                  <a:gd name="csX2" fmla="*/ 365893 w 374152"/>
                                  <a:gd name="csY2" fmla="*/ 141775 h 2175669"/>
                                  <a:gd name="csX3" fmla="*/ 370807 w 374152"/>
                                  <a:gd name="csY3" fmla="*/ 187475 h 2175669"/>
                                  <a:gd name="csX4" fmla="*/ 371252 w 374152"/>
                                  <a:gd name="csY4" fmla="*/ 187475 h 2175669"/>
                                  <a:gd name="csX5" fmla="*/ 374152 w 374152"/>
                                  <a:gd name="csY5" fmla="*/ 523955 h 2175669"/>
                                  <a:gd name="csX6" fmla="*/ 282167 w 374152"/>
                                  <a:gd name="csY6" fmla="*/ 797515 h 2175669"/>
                                  <a:gd name="csX7" fmla="*/ 282167 w 374152"/>
                                  <a:gd name="csY7" fmla="*/ 2175669 h 2175669"/>
                                  <a:gd name="csX8" fmla="*/ 210167 w 374152"/>
                                  <a:gd name="csY8" fmla="*/ 2175669 h 2175669"/>
                                  <a:gd name="csX9" fmla="*/ 210167 w 374152"/>
                                  <a:gd name="csY9" fmla="*/ 774088 h 2175669"/>
                                  <a:gd name="csX10" fmla="*/ 211148 w 374152"/>
                                  <a:gd name="csY10" fmla="*/ 774088 h 2175669"/>
                                  <a:gd name="csX11" fmla="*/ 295256 w 374152"/>
                                  <a:gd name="csY11" fmla="*/ 523955 h 2175669"/>
                                  <a:gd name="csX12" fmla="*/ 299252 w 374152"/>
                                  <a:gd name="csY12" fmla="*/ 187475 h 2175669"/>
                                  <a:gd name="csX13" fmla="*/ 300007 w 374152"/>
                                  <a:gd name="csY13" fmla="*/ 187475 h 2175669"/>
                                  <a:gd name="csX14" fmla="*/ 296913 w 374152"/>
                                  <a:gd name="csY14" fmla="*/ 158707 h 2175669"/>
                                  <a:gd name="csX15" fmla="*/ 244120 w 374152"/>
                                  <a:gd name="csY15" fmla="*/ 87303 h 2175669"/>
                                  <a:gd name="csX16" fmla="*/ 127845 w 374152"/>
                                  <a:gd name="csY16" fmla="*/ 86272 h 2175669"/>
                                  <a:gd name="csX17" fmla="*/ 73795 w 374152"/>
                                  <a:gd name="csY17" fmla="*/ 156729 h 2175669"/>
                                  <a:gd name="csX18" fmla="*/ 71767 w 374152"/>
                                  <a:gd name="csY18" fmla="*/ 172884 h 2175669"/>
                                  <a:gd name="csX19" fmla="*/ 72000 w 374152"/>
                                  <a:gd name="csY19" fmla="*/ 515160 h 2175669"/>
                                  <a:gd name="csX20" fmla="*/ 0 w 374152"/>
                                  <a:gd name="csY20" fmla="*/ 515160 h 2175669"/>
                                  <a:gd name="csX21" fmla="*/ 0 w 374152"/>
                                  <a:gd name="csY21" fmla="*/ 172884 h 2175669"/>
                                  <a:gd name="csX22" fmla="*/ 5127 w 374152"/>
                                  <a:gd name="csY22" fmla="*/ 138578 h 2175669"/>
                                  <a:gd name="csX23" fmla="*/ 92522 w 374152"/>
                                  <a:gd name="csY23" fmla="*/ 24654 h 2175669"/>
                                  <a:gd name="csX24" fmla="*/ 186752 w 374152"/>
                                  <a:gd name="csY24" fmla="*/ 7 h 2175669"/>
                                  <a:gd name="csX0" fmla="*/ 186752 w 374152"/>
                                  <a:gd name="csY0" fmla="*/ 7 h 2175669"/>
                                  <a:gd name="csX1" fmla="*/ 280531 w 374152"/>
                                  <a:gd name="csY1" fmla="*/ 26320 h 2175669"/>
                                  <a:gd name="csX2" fmla="*/ 365893 w 374152"/>
                                  <a:gd name="csY2" fmla="*/ 141775 h 2175669"/>
                                  <a:gd name="csX3" fmla="*/ 370807 w 374152"/>
                                  <a:gd name="csY3" fmla="*/ 187475 h 2175669"/>
                                  <a:gd name="csX4" fmla="*/ 371252 w 374152"/>
                                  <a:gd name="csY4" fmla="*/ 187475 h 2175669"/>
                                  <a:gd name="csX5" fmla="*/ 374152 w 374152"/>
                                  <a:gd name="csY5" fmla="*/ 523955 h 2175669"/>
                                  <a:gd name="csX6" fmla="*/ 282167 w 374152"/>
                                  <a:gd name="csY6" fmla="*/ 797515 h 2175669"/>
                                  <a:gd name="csX7" fmla="*/ 282167 w 374152"/>
                                  <a:gd name="csY7" fmla="*/ 2175669 h 2175669"/>
                                  <a:gd name="csX8" fmla="*/ 210167 w 374152"/>
                                  <a:gd name="csY8" fmla="*/ 2175669 h 2175669"/>
                                  <a:gd name="csX9" fmla="*/ 210167 w 374152"/>
                                  <a:gd name="csY9" fmla="*/ 774088 h 2175669"/>
                                  <a:gd name="csX10" fmla="*/ 211148 w 374152"/>
                                  <a:gd name="csY10" fmla="*/ 774088 h 2175669"/>
                                  <a:gd name="csX11" fmla="*/ 295256 w 374152"/>
                                  <a:gd name="csY11" fmla="*/ 523955 h 2175669"/>
                                  <a:gd name="csX12" fmla="*/ 299252 w 374152"/>
                                  <a:gd name="csY12" fmla="*/ 187475 h 2175669"/>
                                  <a:gd name="csX13" fmla="*/ 300007 w 374152"/>
                                  <a:gd name="csY13" fmla="*/ 187475 h 2175669"/>
                                  <a:gd name="csX14" fmla="*/ 296913 w 374152"/>
                                  <a:gd name="csY14" fmla="*/ 158707 h 2175669"/>
                                  <a:gd name="csX15" fmla="*/ 244120 w 374152"/>
                                  <a:gd name="csY15" fmla="*/ 87303 h 2175669"/>
                                  <a:gd name="csX16" fmla="*/ 127845 w 374152"/>
                                  <a:gd name="csY16" fmla="*/ 86272 h 2175669"/>
                                  <a:gd name="csX17" fmla="*/ 73795 w 374152"/>
                                  <a:gd name="csY17" fmla="*/ 156729 h 2175669"/>
                                  <a:gd name="csX18" fmla="*/ 72000 w 374152"/>
                                  <a:gd name="csY18" fmla="*/ 515160 h 2175669"/>
                                  <a:gd name="csX19" fmla="*/ 0 w 374152"/>
                                  <a:gd name="csY19" fmla="*/ 515160 h 2175669"/>
                                  <a:gd name="csX20" fmla="*/ 0 w 374152"/>
                                  <a:gd name="csY20" fmla="*/ 172884 h 2175669"/>
                                  <a:gd name="csX21" fmla="*/ 5127 w 374152"/>
                                  <a:gd name="csY21" fmla="*/ 138578 h 2175669"/>
                                  <a:gd name="csX22" fmla="*/ 92522 w 374152"/>
                                  <a:gd name="csY22" fmla="*/ 24654 h 2175669"/>
                                  <a:gd name="csX23" fmla="*/ 186752 w 374152"/>
                                  <a:gd name="csY23" fmla="*/ 7 h 2175669"/>
                                  <a:gd name="csX0" fmla="*/ 0 w 374152"/>
                                  <a:gd name="csY0" fmla="*/ 515160 h 2175669"/>
                                  <a:gd name="csX1" fmla="*/ 0 w 374152"/>
                                  <a:gd name="csY1" fmla="*/ 172884 h 2175669"/>
                                  <a:gd name="csX2" fmla="*/ 5127 w 374152"/>
                                  <a:gd name="csY2" fmla="*/ 138578 h 2175669"/>
                                  <a:gd name="csX3" fmla="*/ 92522 w 374152"/>
                                  <a:gd name="csY3" fmla="*/ 24654 h 2175669"/>
                                  <a:gd name="csX4" fmla="*/ 186752 w 374152"/>
                                  <a:gd name="csY4" fmla="*/ 7 h 2175669"/>
                                  <a:gd name="csX5" fmla="*/ 280531 w 374152"/>
                                  <a:gd name="csY5" fmla="*/ 26320 h 2175669"/>
                                  <a:gd name="csX6" fmla="*/ 365893 w 374152"/>
                                  <a:gd name="csY6" fmla="*/ 141775 h 2175669"/>
                                  <a:gd name="csX7" fmla="*/ 370807 w 374152"/>
                                  <a:gd name="csY7" fmla="*/ 187475 h 2175669"/>
                                  <a:gd name="csX8" fmla="*/ 371252 w 374152"/>
                                  <a:gd name="csY8" fmla="*/ 187475 h 2175669"/>
                                  <a:gd name="csX9" fmla="*/ 374152 w 374152"/>
                                  <a:gd name="csY9" fmla="*/ 523955 h 2175669"/>
                                  <a:gd name="csX10" fmla="*/ 282167 w 374152"/>
                                  <a:gd name="csY10" fmla="*/ 797515 h 2175669"/>
                                  <a:gd name="csX11" fmla="*/ 282167 w 374152"/>
                                  <a:gd name="csY11" fmla="*/ 2175669 h 2175669"/>
                                  <a:gd name="csX12" fmla="*/ 210167 w 374152"/>
                                  <a:gd name="csY12" fmla="*/ 2175669 h 2175669"/>
                                  <a:gd name="csX13" fmla="*/ 210167 w 374152"/>
                                  <a:gd name="csY13" fmla="*/ 774088 h 2175669"/>
                                  <a:gd name="csX14" fmla="*/ 211148 w 374152"/>
                                  <a:gd name="csY14" fmla="*/ 774088 h 2175669"/>
                                  <a:gd name="csX15" fmla="*/ 295256 w 374152"/>
                                  <a:gd name="csY15" fmla="*/ 523955 h 2175669"/>
                                  <a:gd name="csX16" fmla="*/ 299252 w 374152"/>
                                  <a:gd name="csY16" fmla="*/ 187475 h 2175669"/>
                                  <a:gd name="csX17" fmla="*/ 300007 w 374152"/>
                                  <a:gd name="csY17" fmla="*/ 187475 h 2175669"/>
                                  <a:gd name="csX18" fmla="*/ 296913 w 374152"/>
                                  <a:gd name="csY18" fmla="*/ 158707 h 2175669"/>
                                  <a:gd name="csX19" fmla="*/ 244120 w 374152"/>
                                  <a:gd name="csY19" fmla="*/ 87303 h 2175669"/>
                                  <a:gd name="csX20" fmla="*/ 127845 w 374152"/>
                                  <a:gd name="csY20" fmla="*/ 86272 h 2175669"/>
                                  <a:gd name="csX21" fmla="*/ 73795 w 374152"/>
                                  <a:gd name="csY21" fmla="*/ 156729 h 2175669"/>
                                  <a:gd name="csX22" fmla="*/ 72000 w 374152"/>
                                  <a:gd name="csY22" fmla="*/ 515160 h 2175669"/>
                                  <a:gd name="csX23" fmla="*/ 91440 w 374152"/>
                                  <a:gd name="csY23" fmla="*/ 606600 h 2175669"/>
                                  <a:gd name="csX0" fmla="*/ 0 w 374152"/>
                                  <a:gd name="csY0" fmla="*/ 515160 h 2175669"/>
                                  <a:gd name="csX1" fmla="*/ 0 w 374152"/>
                                  <a:gd name="csY1" fmla="*/ 172884 h 2175669"/>
                                  <a:gd name="csX2" fmla="*/ 5127 w 374152"/>
                                  <a:gd name="csY2" fmla="*/ 138578 h 2175669"/>
                                  <a:gd name="csX3" fmla="*/ 92522 w 374152"/>
                                  <a:gd name="csY3" fmla="*/ 24654 h 2175669"/>
                                  <a:gd name="csX4" fmla="*/ 186752 w 374152"/>
                                  <a:gd name="csY4" fmla="*/ 7 h 2175669"/>
                                  <a:gd name="csX5" fmla="*/ 280531 w 374152"/>
                                  <a:gd name="csY5" fmla="*/ 26320 h 2175669"/>
                                  <a:gd name="csX6" fmla="*/ 365893 w 374152"/>
                                  <a:gd name="csY6" fmla="*/ 141775 h 2175669"/>
                                  <a:gd name="csX7" fmla="*/ 370807 w 374152"/>
                                  <a:gd name="csY7" fmla="*/ 187475 h 2175669"/>
                                  <a:gd name="csX8" fmla="*/ 371252 w 374152"/>
                                  <a:gd name="csY8" fmla="*/ 187475 h 2175669"/>
                                  <a:gd name="csX9" fmla="*/ 374152 w 374152"/>
                                  <a:gd name="csY9" fmla="*/ 523955 h 2175669"/>
                                  <a:gd name="csX10" fmla="*/ 282167 w 374152"/>
                                  <a:gd name="csY10" fmla="*/ 797515 h 2175669"/>
                                  <a:gd name="csX11" fmla="*/ 282167 w 374152"/>
                                  <a:gd name="csY11" fmla="*/ 2175669 h 2175669"/>
                                  <a:gd name="csX12" fmla="*/ 210167 w 374152"/>
                                  <a:gd name="csY12" fmla="*/ 2175669 h 2175669"/>
                                  <a:gd name="csX13" fmla="*/ 210167 w 374152"/>
                                  <a:gd name="csY13" fmla="*/ 774088 h 2175669"/>
                                  <a:gd name="csX14" fmla="*/ 211148 w 374152"/>
                                  <a:gd name="csY14" fmla="*/ 774088 h 2175669"/>
                                  <a:gd name="csX15" fmla="*/ 295256 w 374152"/>
                                  <a:gd name="csY15" fmla="*/ 523955 h 2175669"/>
                                  <a:gd name="csX16" fmla="*/ 299252 w 374152"/>
                                  <a:gd name="csY16" fmla="*/ 187475 h 2175669"/>
                                  <a:gd name="csX17" fmla="*/ 300007 w 374152"/>
                                  <a:gd name="csY17" fmla="*/ 187475 h 2175669"/>
                                  <a:gd name="csX18" fmla="*/ 296913 w 374152"/>
                                  <a:gd name="csY18" fmla="*/ 158707 h 2175669"/>
                                  <a:gd name="csX19" fmla="*/ 244120 w 374152"/>
                                  <a:gd name="csY19" fmla="*/ 87303 h 2175669"/>
                                  <a:gd name="csX20" fmla="*/ 127845 w 374152"/>
                                  <a:gd name="csY20" fmla="*/ 86272 h 2175669"/>
                                  <a:gd name="csX21" fmla="*/ 73795 w 374152"/>
                                  <a:gd name="csY21" fmla="*/ 156729 h 2175669"/>
                                  <a:gd name="csX22" fmla="*/ 72000 w 374152"/>
                                  <a:gd name="csY22" fmla="*/ 515160 h 2175669"/>
                                  <a:gd name="csX0" fmla="*/ 0 w 374152"/>
                                  <a:gd name="csY0" fmla="*/ 515160 h 2175669"/>
                                  <a:gd name="csX1" fmla="*/ 0 w 374152"/>
                                  <a:gd name="csY1" fmla="*/ 172884 h 2175669"/>
                                  <a:gd name="csX2" fmla="*/ 5127 w 374152"/>
                                  <a:gd name="csY2" fmla="*/ 138578 h 2175669"/>
                                  <a:gd name="csX3" fmla="*/ 92522 w 374152"/>
                                  <a:gd name="csY3" fmla="*/ 24654 h 2175669"/>
                                  <a:gd name="csX4" fmla="*/ 186752 w 374152"/>
                                  <a:gd name="csY4" fmla="*/ 7 h 2175669"/>
                                  <a:gd name="csX5" fmla="*/ 280531 w 374152"/>
                                  <a:gd name="csY5" fmla="*/ 26320 h 2175669"/>
                                  <a:gd name="csX6" fmla="*/ 365893 w 374152"/>
                                  <a:gd name="csY6" fmla="*/ 141775 h 2175669"/>
                                  <a:gd name="csX7" fmla="*/ 370807 w 374152"/>
                                  <a:gd name="csY7" fmla="*/ 187475 h 2175669"/>
                                  <a:gd name="csX8" fmla="*/ 371252 w 374152"/>
                                  <a:gd name="csY8" fmla="*/ 187475 h 2175669"/>
                                  <a:gd name="csX9" fmla="*/ 374152 w 374152"/>
                                  <a:gd name="csY9" fmla="*/ 523955 h 2175669"/>
                                  <a:gd name="csX10" fmla="*/ 282167 w 374152"/>
                                  <a:gd name="csY10" fmla="*/ 797515 h 2175669"/>
                                  <a:gd name="csX11" fmla="*/ 282167 w 374152"/>
                                  <a:gd name="csY11" fmla="*/ 2175669 h 2175669"/>
                                  <a:gd name="csX12" fmla="*/ 208718 w 374152"/>
                                  <a:gd name="csY12" fmla="*/ 2077129 h 2175669"/>
                                  <a:gd name="csX13" fmla="*/ 210167 w 374152"/>
                                  <a:gd name="csY13" fmla="*/ 774088 h 2175669"/>
                                  <a:gd name="csX14" fmla="*/ 211148 w 374152"/>
                                  <a:gd name="csY14" fmla="*/ 774088 h 2175669"/>
                                  <a:gd name="csX15" fmla="*/ 295256 w 374152"/>
                                  <a:gd name="csY15" fmla="*/ 523955 h 2175669"/>
                                  <a:gd name="csX16" fmla="*/ 299252 w 374152"/>
                                  <a:gd name="csY16" fmla="*/ 187475 h 2175669"/>
                                  <a:gd name="csX17" fmla="*/ 300007 w 374152"/>
                                  <a:gd name="csY17" fmla="*/ 187475 h 2175669"/>
                                  <a:gd name="csX18" fmla="*/ 296913 w 374152"/>
                                  <a:gd name="csY18" fmla="*/ 158707 h 2175669"/>
                                  <a:gd name="csX19" fmla="*/ 244120 w 374152"/>
                                  <a:gd name="csY19" fmla="*/ 87303 h 2175669"/>
                                  <a:gd name="csX20" fmla="*/ 127845 w 374152"/>
                                  <a:gd name="csY20" fmla="*/ 86272 h 2175669"/>
                                  <a:gd name="csX21" fmla="*/ 73795 w 374152"/>
                                  <a:gd name="csY21" fmla="*/ 156729 h 2175669"/>
                                  <a:gd name="csX22" fmla="*/ 72000 w 374152"/>
                                  <a:gd name="csY22" fmla="*/ 515160 h 2175669"/>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Lst>
                                <a:rect l="l" t="t" r="r" b="b"/>
                                <a:pathLst>
                                  <a:path w="374152" h="2175669">
                                    <a:moveTo>
                                      <a:pt x="0" y="515160"/>
                                    </a:moveTo>
                                    <a:lnTo>
                                      <a:pt x="0" y="172884"/>
                                    </a:lnTo>
                                    <a:lnTo>
                                      <a:pt x="5127" y="138578"/>
                                    </a:lnTo>
                                    <a:cubicBezTo>
                                      <a:pt x="17682" y="91093"/>
                                      <a:pt x="48747" y="49748"/>
                                      <a:pt x="92522" y="24654"/>
                                    </a:cubicBezTo>
                                    <a:cubicBezTo>
                                      <a:pt x="121705" y="7924"/>
                                      <a:pt x="154266" y="-281"/>
                                      <a:pt x="186752" y="7"/>
                                    </a:cubicBezTo>
                                    <a:cubicBezTo>
                                      <a:pt x="219239" y="295"/>
                                      <a:pt x="251649" y="9076"/>
                                      <a:pt x="280531" y="26320"/>
                                    </a:cubicBezTo>
                                    <a:cubicBezTo>
                                      <a:pt x="323854" y="52187"/>
                                      <a:pt x="354182" y="94075"/>
                                      <a:pt x="365893" y="141775"/>
                                    </a:cubicBezTo>
                                    <a:lnTo>
                                      <a:pt x="370807" y="187475"/>
                                    </a:lnTo>
                                    <a:lnTo>
                                      <a:pt x="371252" y="187475"/>
                                    </a:lnTo>
                                    <a:cubicBezTo>
                                      <a:pt x="372219" y="299635"/>
                                      <a:pt x="373185" y="411795"/>
                                      <a:pt x="374152" y="523955"/>
                                    </a:cubicBezTo>
                                    <a:lnTo>
                                      <a:pt x="282167" y="797515"/>
                                    </a:lnTo>
                                    <a:lnTo>
                                      <a:pt x="282167" y="2175669"/>
                                    </a:lnTo>
                                    <a:lnTo>
                                      <a:pt x="208718" y="2077129"/>
                                    </a:lnTo>
                                    <a:lnTo>
                                      <a:pt x="210167" y="774088"/>
                                    </a:lnTo>
                                    <a:lnTo>
                                      <a:pt x="211148" y="774088"/>
                                    </a:lnTo>
                                    <a:lnTo>
                                      <a:pt x="295256" y="523955"/>
                                    </a:lnTo>
                                    <a:lnTo>
                                      <a:pt x="299252" y="187475"/>
                                    </a:lnTo>
                                    <a:lnTo>
                                      <a:pt x="300007" y="187475"/>
                                    </a:lnTo>
                                    <a:lnTo>
                                      <a:pt x="296913" y="158707"/>
                                    </a:lnTo>
                                    <a:cubicBezTo>
                                      <a:pt x="289670" y="129207"/>
                                      <a:pt x="270914" y="103300"/>
                                      <a:pt x="244120" y="87303"/>
                                    </a:cubicBezTo>
                                    <a:cubicBezTo>
                                      <a:pt x="208395" y="65973"/>
                                      <a:pt x="163942" y="65579"/>
                                      <a:pt x="127845" y="86272"/>
                                    </a:cubicBezTo>
                                    <a:cubicBezTo>
                                      <a:pt x="100772" y="101792"/>
                                      <a:pt x="81560" y="127362"/>
                                      <a:pt x="73795" y="156729"/>
                                    </a:cubicBezTo>
                                    <a:cubicBezTo>
                                      <a:pt x="73197" y="276206"/>
                                      <a:pt x="72598" y="395683"/>
                                      <a:pt x="72000" y="515160"/>
                                    </a:cubicBezTo>
                                  </a:path>
                                </a:pathLst>
                              </a:custGeom>
                              <a:solidFill>
                                <a:schemeClr val="bg1">
                                  <a:lumMod val="9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g:cNvPr id="1020950759" name="组合 509"/>
                          <wpg:cNvGrpSpPr/>
                          <wpg:grpSpPr>
                            <a:xfrm>
                              <a:off x="21473" y="50257"/>
                              <a:ext cx="791162" cy="1233840"/>
                              <a:chOff x="21473" y="50257"/>
                              <a:chExt cx="791162" cy="1233840"/>
                            </a:xfrm>
                          </wpg:grpSpPr>
                          <wps:wsp>
                            <wps:cNvPr id="1105791769" name="文本框 2"/>
                            <wps:cNvSpPr txBox="1">
                              <a:spLocks noChangeArrowheads="1"/>
                            </wps:cNvSpPr>
                            <wps:spPr bwMode="auto">
                              <a:xfrm>
                                <a:off x="634894" y="872407"/>
                                <a:ext cx="177409" cy="207644"/>
                              </a:xfrm>
                              <a:prstGeom prst="rect">
                                <a:avLst/>
                              </a:prstGeom>
                              <a:noFill/>
                              <a:ln w="9525">
                                <a:noFill/>
                                <a:miter lim="800000"/>
                              </a:ln>
                            </wps:spPr>
                            <wps:txbx>
                              <w:txbxContent>
                                <w:p w14:paraId="47EF3547" w14:textId="77777777" w:rsidR="005E431B" w:rsidRPr="005E431B" w:rsidRDefault="005E431B" w:rsidP="005E431B">
                                  <w:pPr>
                                    <w:rPr>
                                      <w:rFonts w:cs="Times New Roman"/>
                                      <w:sz w:val="18"/>
                                      <w:szCs w:val="18"/>
                                    </w:rPr>
                                  </w:pPr>
                                  <w:r w:rsidRPr="005E431B">
                                    <w:rPr>
                                      <w:rFonts w:cs="Times New Roman" w:hint="eastAsia"/>
                                      <w:i/>
                                      <w:iCs/>
                                      <w:sz w:val="18"/>
                                      <w:szCs w:val="18"/>
                                    </w:rPr>
                                    <w:t>h</w:t>
                                  </w:r>
                                  <w:r w:rsidRPr="005E431B">
                                    <w:rPr>
                                      <w:rFonts w:cs="Times New Roman" w:hint="eastAsia"/>
                                      <w:sz w:val="18"/>
                                      <w:szCs w:val="18"/>
                                      <w:vertAlign w:val="subscript"/>
                                    </w:rPr>
                                    <w:t>3</w:t>
                                  </w:r>
                                </w:p>
                              </w:txbxContent>
                            </wps:txbx>
                            <wps:bodyPr rot="0" vert="horz" wrap="none" lIns="36000" tIns="0" rIns="36000" bIns="0" anchor="t" anchorCtr="0">
                              <a:spAutoFit/>
                            </wps:bodyPr>
                          </wps:wsp>
                          <wps:wsp>
                            <wps:cNvPr id="1906365145" name="文本框 2"/>
                            <wps:cNvSpPr txBox="1">
                              <a:spLocks noChangeArrowheads="1"/>
                            </wps:cNvSpPr>
                            <wps:spPr bwMode="auto">
                              <a:xfrm>
                                <a:off x="635226" y="461652"/>
                                <a:ext cx="177409" cy="207644"/>
                              </a:xfrm>
                              <a:prstGeom prst="rect">
                                <a:avLst/>
                              </a:prstGeom>
                              <a:noFill/>
                              <a:ln w="9525">
                                <a:noFill/>
                                <a:miter lim="800000"/>
                              </a:ln>
                            </wps:spPr>
                            <wps:txbx>
                              <w:txbxContent>
                                <w:p w14:paraId="3EDBB677" w14:textId="77777777" w:rsidR="005E431B" w:rsidRPr="005E431B" w:rsidRDefault="005E431B" w:rsidP="005E431B">
                                  <w:pPr>
                                    <w:rPr>
                                      <w:rFonts w:cs="Times New Roman"/>
                                      <w:sz w:val="18"/>
                                      <w:szCs w:val="18"/>
                                    </w:rPr>
                                  </w:pPr>
                                  <w:r w:rsidRPr="005E431B">
                                    <w:rPr>
                                      <w:rFonts w:cs="Times New Roman" w:hint="eastAsia"/>
                                      <w:i/>
                                      <w:iCs/>
                                      <w:sz w:val="18"/>
                                      <w:szCs w:val="18"/>
                                    </w:rPr>
                                    <w:t>h</w:t>
                                  </w:r>
                                  <w:r w:rsidRPr="005E431B">
                                    <w:rPr>
                                      <w:rFonts w:cs="Times New Roman" w:hint="eastAsia"/>
                                      <w:sz w:val="18"/>
                                      <w:szCs w:val="18"/>
                                      <w:vertAlign w:val="subscript"/>
                                    </w:rPr>
                                    <w:t>2</w:t>
                                  </w:r>
                                </w:p>
                              </w:txbxContent>
                            </wps:txbx>
                            <wps:bodyPr rot="0" vert="horz" wrap="none" lIns="36000" tIns="0" rIns="36000" bIns="0" anchor="t" anchorCtr="0">
                              <a:spAutoFit/>
                            </wps:bodyPr>
                          </wps:wsp>
                          <wps:wsp>
                            <wps:cNvPr id="746437068" name="文本框 2"/>
                            <wps:cNvSpPr txBox="1">
                              <a:spLocks noChangeArrowheads="1"/>
                            </wps:cNvSpPr>
                            <wps:spPr bwMode="auto">
                              <a:xfrm>
                                <a:off x="635182" y="314799"/>
                                <a:ext cx="177409" cy="207644"/>
                              </a:xfrm>
                              <a:prstGeom prst="rect">
                                <a:avLst/>
                              </a:prstGeom>
                              <a:noFill/>
                              <a:ln w="9525">
                                <a:noFill/>
                                <a:miter lim="800000"/>
                              </a:ln>
                            </wps:spPr>
                            <wps:txbx>
                              <w:txbxContent>
                                <w:p w14:paraId="0DF3CCA0" w14:textId="77777777" w:rsidR="005E431B" w:rsidRPr="005E431B" w:rsidRDefault="005E431B" w:rsidP="005E431B">
                                  <w:pPr>
                                    <w:rPr>
                                      <w:rFonts w:cs="Times New Roman"/>
                                      <w:sz w:val="18"/>
                                      <w:szCs w:val="18"/>
                                    </w:rPr>
                                  </w:pPr>
                                  <w:r w:rsidRPr="005E431B">
                                    <w:rPr>
                                      <w:rFonts w:cs="Times New Roman" w:hint="eastAsia"/>
                                      <w:i/>
                                      <w:iCs/>
                                      <w:sz w:val="18"/>
                                      <w:szCs w:val="18"/>
                                    </w:rPr>
                                    <w:t>h</w:t>
                                  </w:r>
                                  <w:r w:rsidRPr="005E431B">
                                    <w:rPr>
                                      <w:rFonts w:cs="Times New Roman" w:hint="eastAsia"/>
                                      <w:sz w:val="18"/>
                                      <w:szCs w:val="18"/>
                                      <w:vertAlign w:val="subscript"/>
                                    </w:rPr>
                                    <w:t>1</w:t>
                                  </w:r>
                                </w:p>
                              </w:txbxContent>
                            </wps:txbx>
                            <wps:bodyPr rot="0" vert="horz" wrap="none" lIns="36000" tIns="0" rIns="36000" bIns="0" anchor="t" anchorCtr="0">
                              <a:spAutoFit/>
                            </wps:bodyPr>
                          </wps:wsp>
                          <wps:wsp>
                            <wps:cNvPr id="1605632213" name="文本框 2"/>
                            <wps:cNvSpPr txBox="1">
                              <a:spLocks noChangeArrowheads="1"/>
                            </wps:cNvSpPr>
                            <wps:spPr bwMode="auto">
                              <a:xfrm>
                                <a:off x="21473" y="535108"/>
                                <a:ext cx="151374" cy="207644"/>
                              </a:xfrm>
                              <a:prstGeom prst="rect">
                                <a:avLst/>
                              </a:prstGeom>
                              <a:noFill/>
                              <a:ln w="9525">
                                <a:noFill/>
                                <a:miter lim="800000"/>
                              </a:ln>
                            </wps:spPr>
                            <wps:txbx>
                              <w:txbxContent>
                                <w:p w14:paraId="5CFDBDFC" w14:textId="77777777" w:rsidR="005E431B" w:rsidRPr="005E431B" w:rsidRDefault="005E431B" w:rsidP="005E431B">
                                  <w:pPr>
                                    <w:rPr>
                                      <w:rFonts w:cs="Times New Roman"/>
                                      <w:i/>
                                      <w:iCs/>
                                      <w:sz w:val="18"/>
                                      <w:szCs w:val="18"/>
                                    </w:rPr>
                                  </w:pPr>
                                  <w:r w:rsidRPr="005E431B">
                                    <w:rPr>
                                      <w:rFonts w:cs="Times New Roman" w:hint="eastAsia"/>
                                      <w:i/>
                                      <w:iCs/>
                                      <w:sz w:val="18"/>
                                      <w:szCs w:val="18"/>
                                    </w:rPr>
                                    <w:t>A</w:t>
                                  </w:r>
                                </w:p>
                              </w:txbxContent>
                            </wps:txbx>
                            <wps:bodyPr rot="0" vert="horz" wrap="none" lIns="36000" tIns="0" rIns="36000" bIns="0" anchor="t" anchorCtr="0">
                              <a:spAutoFit/>
                            </wps:bodyPr>
                          </wps:wsp>
                          <wps:wsp>
                            <wps:cNvPr id="641437921" name="文本框 2"/>
                            <wps:cNvSpPr txBox="1">
                              <a:spLocks noChangeArrowheads="1"/>
                            </wps:cNvSpPr>
                            <wps:spPr bwMode="auto">
                              <a:xfrm>
                                <a:off x="91047" y="50257"/>
                                <a:ext cx="310759" cy="149224"/>
                              </a:xfrm>
                              <a:prstGeom prst="rect">
                                <a:avLst/>
                              </a:prstGeom>
                              <a:noFill/>
                              <a:ln w="9525">
                                <a:noFill/>
                                <a:miter lim="800000"/>
                              </a:ln>
                            </wps:spPr>
                            <wps:txbx>
                              <w:txbxContent>
                                <w:p w14:paraId="0D6E5EAB" w14:textId="77777777" w:rsidR="005E431B" w:rsidRPr="005E431B" w:rsidRDefault="005E431B" w:rsidP="005E431B">
                                  <w:pPr>
                                    <w:snapToGrid w:val="0"/>
                                    <w:spacing w:line="220" w:lineRule="exact"/>
                                    <w:rPr>
                                      <w:rFonts w:cs="Times New Roman"/>
                                      <w:sz w:val="18"/>
                                      <w:szCs w:val="18"/>
                                    </w:rPr>
                                  </w:pPr>
                                  <w:r w:rsidRPr="005E431B">
                                    <w:rPr>
                                      <w:rFonts w:cs="Times New Roman" w:hint="eastAsia"/>
                                      <w:sz w:val="18"/>
                                      <w:szCs w:val="18"/>
                                    </w:rPr>
                                    <w:t>大气</w:t>
                                  </w:r>
                                </w:p>
                              </w:txbxContent>
                            </wps:txbx>
                            <wps:bodyPr rot="0" vert="horz" wrap="none" lIns="36000" tIns="0" rIns="36000" bIns="0" anchor="t" anchorCtr="0">
                              <a:spAutoFit/>
                            </wps:bodyPr>
                          </wps:wsp>
                          <wps:wsp>
                            <wps:cNvPr id="1486463978" name="直接连接符 21"/>
                            <wps:cNvCnPr/>
                            <wps:spPr>
                              <a:xfrm>
                                <a:off x="377737" y="367374"/>
                                <a:ext cx="336431"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01630464" name="直接连接符 21"/>
                            <wps:cNvCnPr/>
                            <wps:spPr>
                              <a:xfrm>
                                <a:off x="240234" y="468551"/>
                                <a:ext cx="474026"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449183039" name="直接连接符 21"/>
                            <wps:cNvCnPr/>
                            <wps:spPr>
                              <a:xfrm flipV="1">
                                <a:off x="209430" y="653381"/>
                                <a:ext cx="50464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85359856" name="直接连接符 21"/>
                            <wps:cNvCnPr/>
                            <wps:spPr>
                              <a:xfrm>
                                <a:off x="285560" y="1284097"/>
                                <a:ext cx="428721"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13529362" name="直接箭头连接符 23"/>
                            <wps:cNvCnPr/>
                            <wps:spPr>
                              <a:xfrm>
                                <a:off x="626448" y="651758"/>
                                <a:ext cx="0" cy="629309"/>
                              </a:xfrm>
                              <a:prstGeom prst="straightConnector1">
                                <a:avLst/>
                              </a:prstGeom>
                              <a:ln>
                                <a:solidFill>
                                  <a:schemeClr val="tx1"/>
                                </a:solidFill>
                                <a:headEnd type="triangle" w="sm"/>
                                <a:tailEnd type="triangle" w="sm"/>
                              </a:ln>
                            </wps:spPr>
                            <wps:style>
                              <a:lnRef idx="1">
                                <a:schemeClr val="accent1"/>
                              </a:lnRef>
                              <a:fillRef idx="0">
                                <a:schemeClr val="accent1"/>
                              </a:fillRef>
                              <a:effectRef idx="0">
                                <a:schemeClr val="accent1"/>
                              </a:effectRef>
                              <a:fontRef idx="minor">
                                <a:schemeClr val="tx1"/>
                              </a:fontRef>
                            </wps:style>
                            <wps:bodyPr/>
                          </wps:wsp>
                          <wps:wsp>
                            <wps:cNvPr id="1418087204" name="直接箭头连接符 23"/>
                            <wps:cNvCnPr/>
                            <wps:spPr>
                              <a:xfrm>
                                <a:off x="626799" y="468551"/>
                                <a:ext cx="0" cy="183207"/>
                              </a:xfrm>
                              <a:prstGeom prst="straightConnector1">
                                <a:avLst/>
                              </a:prstGeom>
                              <a:ln>
                                <a:solidFill>
                                  <a:schemeClr val="tx1"/>
                                </a:solidFill>
                                <a:headEnd type="triangle" w="sm"/>
                                <a:tailEnd type="triangle" w="sm"/>
                              </a:ln>
                            </wps:spPr>
                            <wps:style>
                              <a:lnRef idx="1">
                                <a:schemeClr val="accent1"/>
                              </a:lnRef>
                              <a:fillRef idx="0">
                                <a:schemeClr val="accent1"/>
                              </a:fillRef>
                              <a:effectRef idx="0">
                                <a:schemeClr val="accent1"/>
                              </a:effectRef>
                              <a:fontRef idx="minor">
                                <a:schemeClr val="tx1"/>
                              </a:fontRef>
                            </wps:style>
                            <wps:bodyPr/>
                          </wps:wsp>
                          <wps:wsp>
                            <wps:cNvPr id="1748588482" name="直接箭头连接符 23"/>
                            <wps:cNvCnPr/>
                            <wps:spPr>
                              <a:xfrm>
                                <a:off x="626448" y="362296"/>
                                <a:ext cx="0" cy="109454"/>
                              </a:xfrm>
                              <a:prstGeom prst="straightConnector1">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g:grpSp>
                      </wpg:grpSp>
                      <wps:wsp>
                        <wps:cNvPr id="1076829408" name="椭圆 511"/>
                        <wps:cNvSpPr/>
                        <wps:spPr>
                          <a:xfrm>
                            <a:off x="301448" y="646001"/>
                            <a:ext cx="19061" cy="1909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5FA996" id="组合 512" o:spid="_x0000_s1026" style="position:absolute;left:0;text-align:left;margin-left:340.3pt;margin-top:1.35pt;width:62.55pt;height:96.95pt;z-index:251759616;mso-width-relative:margin;mso-height-relative:margin" coordorigin="1345,502" coordsize="8012,12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">
                <v:group id="组合 510" o:spid="_x0000_s1027" style="position:absolute;left:1345;top:502;width:8013;height:12338" coordorigin="113,502" coordsize="8012,12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">
                  <v:group id="组合 508" o:spid="_x0000_s1028" style="position:absolute;left:113;top:2075;width:4629;height:10763" coordorigin="18452,2100" coordsize="12316,28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">
                    <v:shape id="任意多边形: 形状 114" o:spid="_x0000_s1029" style="position:absolute;left:18452;top:6315;width:12317;height:13491;visibility:visible;mso-wrap-style:square;v-text-anchor:middle" coordsize="1231692,13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" path="m199499,r832695,l1071706,47604v99402,138206,159986,321798,159986,523271c1231692,1000685,955968,1349115,615846,1349115,275724,1349115,,1000685,,570875,,369402,60584,185810,159986,47604l199499,xe" fillcolor="#f2f2f2 [3052]" strokecolor="black [3213]">
                      <v:stroke joinstyle="miter"/>
                      <v:path arrowok="t" o:connecttype="custom" o:connectlocs="199499,0;1032193,0;1071705,47604;1231691,570875;615846,1349116;0,570875;159986,47604;199499,0" o:connectangles="0,0,0,0,0,0,0,0"/>
                    </v:shape>
                    <v:shape id="任意多边形: 形状 113" o:spid="_x0000_s1030" style="position:absolute;left:20460;top:2100;width:8327;height:4214;visibility:visible;mso-wrap-style:square;v-text-anchor:middle" coordsize="832695,421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" path="m120589,l712105,,580891,245697r75171,29488c711321,304721,762459,344159,808082,391739r24613,29653l,421392,24612,391739c70236,344159,121373,304721,176632,275185r75172,-29488l120589,xe" filled="f" strokecolor="black [3213]">
                      <v:stroke joinstyle="miter"/>
                      <v:path arrowok="t" o:connecttype="custom" o:connectlocs="120589,0;712105,0;580891,245697;656062,275185;808082,391739;832695,421392;0,421392;24612,391739;176632,275185;251804,245697;120589,0" o:connectangles="0,0,0,0,0,0,0,0,0,0,0"/>
                    </v:shape>
                    <v:shape id="任意多边形: 形状 121" o:spid="_x0000_s1031" style="position:absolute;left:22749;top:9007;width:3741;height:21756;visibility:visible;mso-wrap-style:square;v-text-anchor:middle" coordsize="374152,2175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" path="m,515160l,172884,5127,138578c17682,91093,48747,49748,92522,24654,121705,7924,154266,-281,186752,7v32487,288,64897,9069,93779,26313c323854,52187,354182,94075,365893,141775r4914,45700l371252,187475v967,112160,1933,224320,2900,336480l282167,797515r,1378154l208718,2077129,210167,774088r981,l295256,523955r3996,-336480l300007,187475r-3094,-28768c289670,129207,270914,103300,244120,87303,208395,65973,163942,65579,127845,86272v-27073,15520,-46285,41090,-54050,70457c73197,276206,72598,395683,72000,515160e" fillcolor="#f2f2f2 [3052]" strokecolor="black [3213]">
                      <v:stroke joinstyle="miter"/>
                      <v:path arrowok="t" o:connecttype="custom" o:connectlocs="0,515160;0,172884;5127,138578;92522,24654;186752,7;280531,26320;365893,141775;370807,187475;371252,187475;374152,523955;282167,797515;282167,2175669;208718,2077129;210167,774088;211148,774088;295256,523955;299252,187475;300007,187475;296913,158707;244120,87303;127845,86272;73795,156729;72000,515160" o:connectangles="0,0,0,0,0,0,0,0,0,0,0,0,0,0,0,0,0,0,0,0,0,0,0"/>
                    </v:shape>
                  </v:group>
                  <v:group id="组合 509" o:spid="_x0000_s1032" style="position:absolute;left:214;top:502;width:7912;height:12338" coordorigin="214,502" coordsize="7911,12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">
                    <v:shapetype id="_x0000_t202" coordsize="21600,21600" o:spt="202" path="m,l,21600r21600,l21600,xe">
                      <v:stroke joinstyle="miter"/>
                      <v:path gradientshapeok="t" o:connecttype="rect"/>
                    </v:shapetype>
                    <v:shape id="文本框 2" o:spid="_x0000_s1033" type="#_x0000_t202" style="position:absolute;left:6348;top:8724;width:177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" filled="f" stroked="f">
                      <v:textbox style="mso-fit-shape-to-text:t" inset="1mm,0,1mm,0">
                        <w:txbxContent>
                          <w:p w14:paraId="47EF3547" w14:textId="77777777" w:rsidR="005E431B" w:rsidRPr="005E431B" w:rsidRDefault="005E431B" w:rsidP="005E431B">
                            <w:pPr>
                              <w:rPr>
                                <w:rFonts w:cs="Times New Roman"/>
                                <w:sz w:val="18"/>
                                <w:szCs w:val="18"/>
                              </w:rPr>
                            </w:pPr>
                            <w:r w:rsidRPr="005E431B">
                              <w:rPr>
                                <w:rFonts w:cs="Times New Roman" w:hint="eastAsia"/>
                                <w:i/>
                                <w:iCs/>
                                <w:sz w:val="18"/>
                                <w:szCs w:val="18"/>
                              </w:rPr>
                              <w:t>h</w:t>
                            </w:r>
                            <w:r w:rsidRPr="005E431B">
                              <w:rPr>
                                <w:rFonts w:cs="Times New Roman" w:hint="eastAsia"/>
                                <w:sz w:val="18"/>
                                <w:szCs w:val="18"/>
                                <w:vertAlign w:val="subscript"/>
                              </w:rPr>
                              <w:t>3</w:t>
                            </w:r>
                          </w:p>
                        </w:txbxContent>
                      </v:textbox>
                    </v:shape>
                    <v:shape id="文本框 2" o:spid="_x0000_s1034" type="#_x0000_t202" style="position:absolute;left:6352;top:4616;width:177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" filled="f" stroked="f">
                      <v:textbox style="mso-fit-shape-to-text:t" inset="1mm,0,1mm,0">
                        <w:txbxContent>
                          <w:p w14:paraId="3EDBB677" w14:textId="77777777" w:rsidR="005E431B" w:rsidRPr="005E431B" w:rsidRDefault="005E431B" w:rsidP="005E431B">
                            <w:pPr>
                              <w:rPr>
                                <w:rFonts w:cs="Times New Roman"/>
                                <w:sz w:val="18"/>
                                <w:szCs w:val="18"/>
                              </w:rPr>
                            </w:pPr>
                            <w:r w:rsidRPr="005E431B">
                              <w:rPr>
                                <w:rFonts w:cs="Times New Roman" w:hint="eastAsia"/>
                                <w:i/>
                                <w:iCs/>
                                <w:sz w:val="18"/>
                                <w:szCs w:val="18"/>
                              </w:rPr>
                              <w:t>h</w:t>
                            </w:r>
                            <w:r w:rsidRPr="005E431B">
                              <w:rPr>
                                <w:rFonts w:cs="Times New Roman" w:hint="eastAsia"/>
                                <w:sz w:val="18"/>
                                <w:szCs w:val="18"/>
                                <w:vertAlign w:val="subscript"/>
                              </w:rPr>
                              <w:t>2</w:t>
                            </w:r>
                          </w:p>
                        </w:txbxContent>
                      </v:textbox>
                    </v:shape>
                    <v:shape id="文本框 2" o:spid="_x0000_s1035" type="#_x0000_t202" style="position:absolute;left:6351;top:3147;width:177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" filled="f" stroked="f">
                      <v:textbox style="mso-fit-shape-to-text:t" inset="1mm,0,1mm,0">
                        <w:txbxContent>
                          <w:p w14:paraId="0DF3CCA0" w14:textId="77777777" w:rsidR="005E431B" w:rsidRPr="005E431B" w:rsidRDefault="005E431B" w:rsidP="005E431B">
                            <w:pPr>
                              <w:rPr>
                                <w:rFonts w:cs="Times New Roman"/>
                                <w:sz w:val="18"/>
                                <w:szCs w:val="18"/>
                              </w:rPr>
                            </w:pPr>
                            <w:r w:rsidRPr="005E431B">
                              <w:rPr>
                                <w:rFonts w:cs="Times New Roman" w:hint="eastAsia"/>
                                <w:i/>
                                <w:iCs/>
                                <w:sz w:val="18"/>
                                <w:szCs w:val="18"/>
                              </w:rPr>
                              <w:t>h</w:t>
                            </w:r>
                            <w:r w:rsidRPr="005E431B">
                              <w:rPr>
                                <w:rFonts w:cs="Times New Roman" w:hint="eastAsia"/>
                                <w:sz w:val="18"/>
                                <w:szCs w:val="18"/>
                                <w:vertAlign w:val="subscript"/>
                              </w:rPr>
                              <w:t>1</w:t>
                            </w:r>
                          </w:p>
                        </w:txbxContent>
                      </v:textbox>
                    </v:shape>
                    <v:shape id="文本框 2" o:spid="_x0000_s1036" type="#_x0000_t202" style="position:absolute;left:214;top:5351;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" filled="f" stroked="f">
                      <v:textbox style="mso-fit-shape-to-text:t" inset="1mm,0,1mm,0">
                        <w:txbxContent>
                          <w:p w14:paraId="5CFDBDFC" w14:textId="77777777" w:rsidR="005E431B" w:rsidRPr="005E431B" w:rsidRDefault="005E431B" w:rsidP="005E431B">
                            <w:pPr>
                              <w:rPr>
                                <w:rFonts w:cs="Times New Roman"/>
                                <w:i/>
                                <w:iCs/>
                                <w:sz w:val="18"/>
                                <w:szCs w:val="18"/>
                              </w:rPr>
                            </w:pPr>
                            <w:r w:rsidRPr="005E431B">
                              <w:rPr>
                                <w:rFonts w:cs="Times New Roman" w:hint="eastAsia"/>
                                <w:i/>
                                <w:iCs/>
                                <w:sz w:val="18"/>
                                <w:szCs w:val="18"/>
                              </w:rPr>
                              <w:t>A</w:t>
                            </w:r>
                          </w:p>
                        </w:txbxContent>
                      </v:textbox>
                    </v:shape>
                    <v:shape id="文本框 2" o:spid="_x0000_s1037" type="#_x0000_t202" style="position:absolute;left:910;top:502;width:3108;height:14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" filled="f" stroked="f">
                      <v:textbox style="mso-fit-shape-to-text:t" inset="1mm,0,1mm,0">
                        <w:txbxContent>
                          <w:p w14:paraId="0D6E5EAB" w14:textId="77777777" w:rsidR="005E431B" w:rsidRPr="005E431B" w:rsidRDefault="005E431B" w:rsidP="005E431B">
                            <w:pPr>
                              <w:snapToGrid w:val="0"/>
                              <w:spacing w:line="220" w:lineRule="exact"/>
                              <w:rPr>
                                <w:rFonts w:cs="Times New Roman"/>
                                <w:sz w:val="18"/>
                                <w:szCs w:val="18"/>
                              </w:rPr>
                            </w:pPr>
                            <w:r w:rsidRPr="005E431B">
                              <w:rPr>
                                <w:rFonts w:cs="Times New Roman" w:hint="eastAsia"/>
                                <w:sz w:val="18"/>
                                <w:szCs w:val="18"/>
                              </w:rPr>
                              <w:t>大气</w:t>
                            </w:r>
                          </w:p>
                        </w:txbxContent>
                      </v:textbox>
                    </v:shape>
                    <v:line id="直接连接符 21" o:spid="_x0000_s1038" style="position:absolute;visibility:visible;mso-wrap-style:square" from="3777,3673" to="7141,3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" strokecolor="black [3213]" strokeweight=".5pt">
                      <v:stroke dashstyle="dash" joinstyle="miter"/>
                    </v:line>
                    <v:line id="直接连接符 21" o:spid="_x0000_s1039" style="position:absolute;visibility:visible;mso-wrap-style:square" from="2402,4685" to="7142,4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" strokecolor="black [3213]" strokeweight=".5pt">
                      <v:stroke dashstyle="dash" joinstyle="miter"/>
                    </v:line>
                    <v:line id="直接连接符 21" o:spid="_x0000_s1040" style="position:absolute;flip:y;visibility:visible;mso-wrap-style:square" from="2094,6533" to="7140,6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" strokecolor="black [3213]" strokeweight=".5pt">
                      <v:stroke dashstyle="dash" joinstyle="miter"/>
                    </v:line>
                    <v:line id="直接连接符 21" o:spid="_x0000_s1041" style="position:absolute;visibility:visible;mso-wrap-style:square" from="2855,12840" to="7142,12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" strokecolor="black [3213]" strokeweight=".5pt">
                      <v:stroke dashstyle="dash" joinstyle="miter"/>
                    </v:line>
                    <v:shapetype id="_x0000_t32" coordsize="21600,21600" o:spt="32" o:oned="t" path="m,l21600,21600e" filled="f">
                      <v:path arrowok="t" fillok="f" o:connecttype="none"/>
                      <o:lock v:ext="edit" shapetype="t"/>
                    </v:shapetype>
                    <v:shape id="直接箭头连接符 23" o:spid="_x0000_s1042" type="#_x0000_t32" style="position:absolute;left:6264;top:6517;width:0;height:62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" strokecolor="black [3213]" strokeweight=".5pt">
                      <v:stroke startarrow="block" startarrowwidth="narrow" endarrow="block" endarrowwidth="narrow" joinstyle="miter"/>
                    </v:shape>
                    <v:shape id="直接箭头连接符 23" o:spid="_x0000_s1043" type="#_x0000_t32" style="position:absolute;left:6267;top:4685;width:0;height:18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" strokecolor="black [3213]" strokeweight=".5pt">
                      <v:stroke startarrow="block" startarrowwidth="narrow" endarrow="block" endarrowwidth="narrow" joinstyle="miter"/>
                    </v:shape>
                    <v:shape id="直接箭头连接符 23" o:spid="_x0000_s1044" type="#_x0000_t32" style="position:absolute;left:6264;top:3622;width:0;height:1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" strokecolor="black [3213]" strokeweight=".5pt">
                      <v:stroke startarrow="block" startarrowwidth="narrow" startarrowlength="short" endarrow="block" endarrowwidth="narrow" endarrowlength="short" joinstyle="miter"/>
                    </v:shape>
                  </v:group>
                </v:group>
                <v:oval id="椭圆 511" o:spid="_x0000_s1045" style="position:absolute;left:3014;top:6460;width:191;height:1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" fillcolor="black [3213]" stroked="f" strokeweight="1pt">
                  <v:stroke joinstyle="miter"/>
                </v:oval>
                <w10:wrap type="square"/>
              </v:group>
            </w:pict>
          </mc:Fallback>
        </mc:AlternateContent>
      </w:r>
      <w:r w:rsidR="000B1972" w:rsidRPr="00C400A6">
        <w:t>1</w:t>
      </w:r>
      <w:r w:rsidR="000B1972">
        <w:rPr>
          <w:rFonts w:hint="eastAsia"/>
        </w:rPr>
        <w:t>．</w:t>
      </w:r>
      <w:r w:rsidR="000B1972" w:rsidRPr="00C400A6">
        <w:rPr>
          <w:rFonts w:cs="Times New Roman"/>
        </w:rPr>
        <w:t>将</w:t>
      </w:r>
      <w:r w:rsidR="000B1972" w:rsidRPr="00C400A6">
        <w:rPr>
          <w:rFonts w:cs="Times New Roman" w:hint="eastAsia"/>
        </w:rPr>
        <w:t>液体</w:t>
      </w:r>
      <w:r w:rsidR="000B1972" w:rsidRPr="00C400A6">
        <w:rPr>
          <w:rFonts w:cs="Times New Roman"/>
        </w:rPr>
        <w:t>从漏斗上方开口处不断注入，</w:t>
      </w:r>
      <w:r w:rsidR="000B1972">
        <w:rPr>
          <w:rFonts w:cs="Times New Roman" w:hint="eastAsia"/>
        </w:rPr>
        <w:t>当有液体从细玻璃管下端流出时立即将其</w:t>
      </w:r>
      <w:r w:rsidR="000B1972" w:rsidRPr="00C400A6">
        <w:rPr>
          <w:rFonts w:cs="Times New Roman"/>
        </w:rPr>
        <w:t>下端封闭</w:t>
      </w:r>
      <w:r w:rsidR="000B1972" w:rsidRPr="00C400A6">
        <w:rPr>
          <w:rFonts w:cs="Times New Roman" w:hint="eastAsia"/>
        </w:rPr>
        <w:t>，</w:t>
      </w:r>
      <w:r w:rsidR="000B1972" w:rsidRPr="00C400A6">
        <w:rPr>
          <w:rFonts w:cs="Times New Roman"/>
        </w:rPr>
        <w:t>稳定后液体中各部分的距离如图</w:t>
      </w:r>
      <w:r w:rsidR="000B1972" w:rsidRPr="00C400A6">
        <w:rPr>
          <w:rFonts w:cs="Times New Roman" w:hint="eastAsia"/>
        </w:rPr>
        <w:t>所示</w:t>
      </w:r>
      <w:r w:rsidR="000B1972" w:rsidRPr="00C400A6">
        <w:rPr>
          <w:rFonts w:cs="Times New Roman"/>
        </w:rPr>
        <w:t>。已知</w:t>
      </w:r>
      <w:r w:rsidR="000B1972">
        <w:rPr>
          <w:rFonts w:cs="Times New Roman" w:hint="eastAsia"/>
        </w:rPr>
        <w:t>国际单位制下</w:t>
      </w:r>
      <w:r w:rsidR="000B1972" w:rsidRPr="00C400A6">
        <w:rPr>
          <w:rFonts w:cs="Times New Roman"/>
        </w:rPr>
        <w:t>大气压强为</w:t>
      </w:r>
      <w:r w:rsidR="000B1972" w:rsidRPr="00C400A6">
        <w:rPr>
          <w:rFonts w:cs="Times New Roman"/>
          <w:i/>
          <w:iCs/>
        </w:rPr>
        <w:t>p</w:t>
      </w:r>
      <w:r w:rsidR="000B1972" w:rsidRPr="00C400A6">
        <w:rPr>
          <w:rFonts w:cs="Times New Roman"/>
          <w:vertAlign w:val="subscript"/>
        </w:rPr>
        <w:t>0</w:t>
      </w:r>
      <w:r w:rsidR="000B1972" w:rsidRPr="00C400A6">
        <w:rPr>
          <w:rFonts w:cs="Times New Roman"/>
        </w:rPr>
        <w:t>，</w:t>
      </w:r>
      <w:r w:rsidR="000B1972" w:rsidRPr="00C400A6">
        <w:rPr>
          <w:rFonts w:cs="Times New Roman" w:hint="eastAsia"/>
        </w:rPr>
        <w:t>液体</w:t>
      </w:r>
      <w:r w:rsidR="000B1972" w:rsidRPr="00C400A6">
        <w:rPr>
          <w:rFonts w:cs="Times New Roman"/>
        </w:rPr>
        <w:t>的密度为</w:t>
      </w:r>
      <w:r w:rsidR="000B1972" w:rsidRPr="00C400A6">
        <w:rPr>
          <w:rFonts w:cs="Times New Roman"/>
          <w:i/>
          <w:iCs/>
        </w:rPr>
        <w:t>ρ</w:t>
      </w:r>
      <w:r w:rsidR="000B1972" w:rsidRPr="00C400A6">
        <w:rPr>
          <w:rFonts w:cs="Times New Roman" w:hint="eastAsia"/>
        </w:rPr>
        <w:t>，重力加速度大小为</w:t>
      </w:r>
      <w:r w:rsidR="000B1972" w:rsidRPr="00C400A6">
        <w:rPr>
          <w:rFonts w:cs="Times New Roman" w:hint="eastAsia"/>
          <w:i/>
          <w:iCs/>
        </w:rPr>
        <w:t>g</w:t>
      </w:r>
      <w:r w:rsidR="000B1972" w:rsidRPr="00C400A6">
        <w:rPr>
          <w:rFonts w:cs="Times New Roman" w:hint="eastAsia"/>
        </w:rPr>
        <w:t>，</w:t>
      </w:r>
      <w:r w:rsidR="000B1972" w:rsidRPr="00C400A6">
        <w:rPr>
          <w:rFonts w:cs="Times New Roman"/>
        </w:rPr>
        <w:t>则</w:t>
      </w:r>
      <w:r w:rsidR="000B1972" w:rsidRPr="00C400A6">
        <w:rPr>
          <w:rFonts w:cs="Times New Roman"/>
          <w:i/>
          <w:iCs/>
        </w:rPr>
        <w:t>A</w:t>
      </w:r>
      <w:r w:rsidR="000B1972" w:rsidRPr="00C400A6">
        <w:rPr>
          <w:rFonts w:cs="Times New Roman"/>
        </w:rPr>
        <w:t>点的压强为</w:t>
      </w:r>
      <w:r w:rsidR="000B1972" w:rsidRPr="00C400A6">
        <w:rPr>
          <w:rFonts w:cs="Times New Roman" w:hint="eastAsia"/>
        </w:rPr>
        <w:t>______</w:t>
      </w:r>
      <w:r w:rsidR="000B1972" w:rsidRPr="00C400A6">
        <w:rPr>
          <w:rFonts w:cs="Times New Roman"/>
        </w:rPr>
        <w:t>。</w:t>
      </w:r>
    </w:p>
    <w:p w14:paraId="452D048D" w14:textId="3CD3ADB8" w:rsidR="000B1972" w:rsidRDefault="000B1972" w:rsidP="000B1972">
      <w:pPr>
        <w:rPr>
          <w:rFonts w:cs="Times New Roman"/>
        </w:rPr>
      </w:pPr>
    </w:p>
    <w:p w14:paraId="3F9BD5BB" w14:textId="36CE051B" w:rsidR="000B1972" w:rsidRPr="00C400A6" w:rsidRDefault="00E16C8C" w:rsidP="000B1972">
      <w:pPr>
        <w:rPr>
          <w:rFonts w:cs="Times New Roman"/>
        </w:rPr>
      </w:pPr>
      <w:r>
        <w:rPr>
          <w:rFonts w:cs="Times New Roman" w:hint="eastAsia"/>
          <w:noProof/>
          <w:lang w:val="zh-CN"/>
        </w:rPr>
        <mc:AlternateContent>
          <mc:Choice Requires="wpg">
            <w:drawing>
              <wp:anchor distT="0" distB="0" distL="114300" distR="114300" simplePos="0" relativeHeight="251678720" behindDoc="0" locked="0" layoutInCell="1" allowOverlap="1" wp14:anchorId="459514F7" wp14:editId="36C749B0">
                <wp:simplePos x="0" y="0"/>
                <wp:positionH relativeFrom="column">
                  <wp:posOffset>3853815</wp:posOffset>
                </wp:positionH>
                <wp:positionV relativeFrom="paragraph">
                  <wp:posOffset>322580</wp:posOffset>
                </wp:positionV>
                <wp:extent cx="1287780" cy="1120775"/>
                <wp:effectExtent l="0" t="0" r="45720" b="3175"/>
                <wp:wrapSquare wrapText="bothSides"/>
                <wp:docPr id="1762845213" name="组合 482"/>
                <wp:cNvGraphicFramePr/>
                <a:graphic xmlns:a="http://schemas.openxmlformats.org/drawingml/2006/main">
                  <a:graphicData uri="http://schemas.microsoft.com/office/word/2010/wordprocessingGroup">
                    <wpg:wgp>
                      <wpg:cNvGrpSpPr/>
                      <wpg:grpSpPr>
                        <a:xfrm>
                          <a:off x="0" y="0"/>
                          <a:ext cx="1287780" cy="1120775"/>
                          <a:chOff x="39461" y="99560"/>
                          <a:chExt cx="1288428" cy="1122933"/>
                        </a:xfrm>
                      </wpg:grpSpPr>
                      <wps:wsp>
                        <wps:cNvPr id="1738163818" name="任意多边形: 形状 481"/>
                        <wps:cNvSpPr/>
                        <wps:spPr>
                          <a:xfrm>
                            <a:off x="353408" y="298510"/>
                            <a:ext cx="806319" cy="567854"/>
                          </a:xfrm>
                          <a:custGeom>
                            <a:avLst/>
                            <a:gdLst>
                              <a:gd name="csX0" fmla="*/ 0 w 806319"/>
                              <a:gd name="csY0" fmla="*/ 0 h 567854"/>
                              <a:gd name="csX1" fmla="*/ 806319 w 806319"/>
                              <a:gd name="csY1" fmla="*/ 567854 h 567854"/>
                              <a:gd name="csX0" fmla="*/ 0 w 806319"/>
                              <a:gd name="csY0" fmla="*/ 0 h 567854"/>
                              <a:gd name="csX1" fmla="*/ 806319 w 806319"/>
                              <a:gd name="csY1" fmla="*/ 567854 h 567854"/>
                              <a:gd name="csX0" fmla="*/ 0 w 806319"/>
                              <a:gd name="csY0" fmla="*/ 0 h 567854"/>
                              <a:gd name="csX1" fmla="*/ 806319 w 806319"/>
                              <a:gd name="csY1" fmla="*/ 567854 h 567854"/>
                              <a:gd name="csX0" fmla="*/ 0 w 806319"/>
                              <a:gd name="csY0" fmla="*/ 0 h 567854"/>
                              <a:gd name="csX1" fmla="*/ 806319 w 806319"/>
                              <a:gd name="csY1" fmla="*/ 567854 h 567854"/>
                            </a:gdLst>
                            <a:ahLst/>
                            <a:cxnLst>
                              <a:cxn ang="0">
                                <a:pos x="csX0" y="csY0"/>
                              </a:cxn>
                              <a:cxn ang="0">
                                <a:pos x="csX1" y="csY1"/>
                              </a:cxn>
                            </a:cxnLst>
                            <a:rect l="l" t="t" r="r" b="b"/>
                            <a:pathLst>
                              <a:path w="806319" h="567854">
                                <a:moveTo>
                                  <a:pt x="0" y="0"/>
                                </a:moveTo>
                                <a:cubicBezTo>
                                  <a:pt x="37171" y="556512"/>
                                  <a:pt x="328247" y="548455"/>
                                  <a:pt x="806319" y="567854"/>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100390081" name="组合 480"/>
                        <wpg:cNvGrpSpPr/>
                        <wpg:grpSpPr>
                          <a:xfrm>
                            <a:off x="39461" y="99560"/>
                            <a:ext cx="1288428" cy="1122933"/>
                            <a:chOff x="39464" y="99613"/>
                            <a:chExt cx="1288516" cy="1123528"/>
                          </a:xfrm>
                        </wpg:grpSpPr>
                        <wpg:grpSp>
                          <wpg:cNvPr id="327022231" name="组合 46"/>
                          <wpg:cNvGrpSpPr/>
                          <wpg:grpSpPr>
                            <a:xfrm>
                              <a:off x="39464" y="99613"/>
                              <a:ext cx="1288516" cy="1123528"/>
                              <a:chOff x="20712" y="291603"/>
                              <a:chExt cx="1875524" cy="1635147"/>
                            </a:xfrm>
                          </wpg:grpSpPr>
                          <wpg:grpSp>
                            <wpg:cNvPr id="1946581350" name="组合 45"/>
                            <wpg:cNvGrpSpPr/>
                            <wpg:grpSpPr>
                              <a:xfrm>
                                <a:off x="479219" y="735558"/>
                                <a:ext cx="649567" cy="658630"/>
                                <a:chOff x="-2499" y="0"/>
                                <a:chExt cx="649567" cy="658630"/>
                              </a:xfrm>
                            </wpg:grpSpPr>
                            <wps:wsp>
                              <wps:cNvPr id="675497116" name="椭圆 39"/>
                              <wps:cNvSpPr/>
                              <wps:spPr>
                                <a:xfrm>
                                  <a:off x="-2499" y="0"/>
                                  <a:ext cx="46312" cy="4634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200880016" name="椭圆 39"/>
                              <wps:cNvSpPr/>
                              <wps:spPr>
                                <a:xfrm>
                                  <a:off x="299993" y="517476"/>
                                  <a:ext cx="46312" cy="4634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987047959" name="椭圆 39"/>
                              <wps:cNvSpPr/>
                              <wps:spPr>
                                <a:xfrm>
                                  <a:off x="600756" y="612285"/>
                                  <a:ext cx="46312" cy="4634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g:cNvPr id="383730288" name="组合 42"/>
                            <wpg:cNvGrpSpPr/>
                            <wpg:grpSpPr>
                              <a:xfrm>
                                <a:off x="20712" y="291603"/>
                                <a:ext cx="1875524" cy="1635147"/>
                                <a:chOff x="20715" y="74362"/>
                                <a:chExt cx="1875826" cy="1635284"/>
                              </a:xfrm>
                            </wpg:grpSpPr>
                            <wpg:grpSp>
                              <wpg:cNvPr id="1733737415" name="组合 40"/>
                              <wpg:cNvGrpSpPr/>
                              <wpg:grpSpPr>
                                <a:xfrm>
                                  <a:off x="20715" y="74362"/>
                                  <a:ext cx="1875826" cy="1635284"/>
                                  <a:chOff x="20715" y="74362"/>
                                  <a:chExt cx="1875826" cy="1635284"/>
                                </a:xfrm>
                              </wpg:grpSpPr>
                              <wps:wsp>
                                <wps:cNvPr id="1514855216" name="文本框 2"/>
                                <wps:cNvSpPr txBox="1">
                                  <a:spLocks noChangeArrowheads="1"/>
                                </wps:cNvSpPr>
                                <wps:spPr bwMode="auto">
                                  <a:xfrm>
                                    <a:off x="49848" y="74362"/>
                                    <a:ext cx="202820" cy="302383"/>
                                  </a:xfrm>
                                  <a:prstGeom prst="rect">
                                    <a:avLst/>
                                  </a:prstGeom>
                                  <a:noFill/>
                                  <a:ln w="9525">
                                    <a:noFill/>
                                    <a:miter lim="800000"/>
                                  </a:ln>
                                </wps:spPr>
                                <wps:txbx>
                                  <w:txbxContent>
                                    <w:p w14:paraId="4DE374CF" w14:textId="77777777" w:rsidR="000B1972" w:rsidRPr="008769DD" w:rsidRDefault="000B1972" w:rsidP="000B1972">
                                      <w:pPr>
                                        <w:rPr>
                                          <w:rFonts w:cs="Times New Roman"/>
                                          <w:sz w:val="18"/>
                                          <w:szCs w:val="18"/>
                                        </w:rPr>
                                      </w:pPr>
                                      <w:r w:rsidRPr="008769DD">
                                        <w:rPr>
                                          <w:rFonts w:cs="Times New Roman" w:hint="eastAsia"/>
                                          <w:i/>
                                          <w:iCs/>
                                          <w:sz w:val="18"/>
                                          <w:szCs w:val="18"/>
                                        </w:rPr>
                                        <w:t>p</w:t>
                                      </w:r>
                                    </w:p>
                                  </w:txbxContent>
                                </wps:txbx>
                                <wps:bodyPr rot="0" vert="horz" wrap="none" lIns="36000" tIns="0" rIns="36000" bIns="0" anchor="t" anchorCtr="0">
                                  <a:spAutoFit/>
                                </wps:bodyPr>
                              </wps:wsp>
                              <wps:wsp>
                                <wps:cNvPr id="60724844" name="文本框 2"/>
                                <wps:cNvSpPr txBox="1">
                                  <a:spLocks noChangeArrowheads="1"/>
                                </wps:cNvSpPr>
                                <wps:spPr bwMode="auto">
                                  <a:xfrm>
                                    <a:off x="1676155" y="1407263"/>
                                    <a:ext cx="220386" cy="302383"/>
                                  </a:xfrm>
                                  <a:prstGeom prst="rect">
                                    <a:avLst/>
                                  </a:prstGeom>
                                  <a:noFill/>
                                  <a:ln w="9525">
                                    <a:noFill/>
                                    <a:miter lim="800000"/>
                                  </a:ln>
                                </wps:spPr>
                                <wps:txbx>
                                  <w:txbxContent>
                                    <w:p w14:paraId="20352712" w14:textId="77777777" w:rsidR="000B1972" w:rsidRPr="008769DD" w:rsidRDefault="000B1972" w:rsidP="000B1972">
                                      <w:pPr>
                                        <w:rPr>
                                          <w:rFonts w:cs="Times New Roman"/>
                                          <w:sz w:val="18"/>
                                          <w:szCs w:val="18"/>
                                        </w:rPr>
                                      </w:pPr>
                                      <w:r w:rsidRPr="008769DD">
                                        <w:rPr>
                                          <w:rFonts w:cs="Times New Roman" w:hint="eastAsia"/>
                                          <w:i/>
                                          <w:iCs/>
                                          <w:sz w:val="18"/>
                                          <w:szCs w:val="18"/>
                                        </w:rPr>
                                        <w:t>V</w:t>
                                      </w:r>
                                    </w:p>
                                  </w:txbxContent>
                                </wps:txbx>
                                <wps:bodyPr rot="0" vert="horz" wrap="none" lIns="36000" tIns="0" rIns="36000" bIns="0" anchor="t" anchorCtr="0">
                                  <a:spAutoFit/>
                                </wps:bodyPr>
                              </wps:wsp>
                              <wps:wsp>
                                <wps:cNvPr id="1807820794" name="文本框 2"/>
                                <wps:cNvSpPr txBox="1">
                                  <a:spLocks noChangeArrowheads="1"/>
                                </wps:cNvSpPr>
                                <wps:spPr bwMode="auto">
                                  <a:xfrm>
                                    <a:off x="20715" y="1246868"/>
                                    <a:ext cx="238875" cy="302384"/>
                                  </a:xfrm>
                                  <a:prstGeom prst="rect">
                                    <a:avLst/>
                                  </a:prstGeom>
                                  <a:noFill/>
                                  <a:ln w="9525">
                                    <a:noFill/>
                                    <a:miter lim="800000"/>
                                  </a:ln>
                                </wps:spPr>
                                <wps:txbx>
                                  <w:txbxContent>
                                    <w:p w14:paraId="5B809EE8" w14:textId="77777777" w:rsidR="000B1972" w:rsidRPr="008769DD" w:rsidRDefault="000B1972" w:rsidP="000B1972">
                                      <w:pPr>
                                        <w:rPr>
                                          <w:rFonts w:cs="Times New Roman"/>
                                          <w:sz w:val="18"/>
                                          <w:szCs w:val="18"/>
                                        </w:rPr>
                                      </w:pPr>
                                      <w:r w:rsidRPr="008769DD">
                                        <w:rPr>
                                          <w:rFonts w:cs="Times New Roman" w:hint="eastAsia"/>
                                          <w:i/>
                                          <w:iCs/>
                                          <w:sz w:val="18"/>
                                          <w:szCs w:val="18"/>
                                        </w:rPr>
                                        <w:t>O</w:t>
                                      </w:r>
                                    </w:p>
                                  </w:txbxContent>
                                </wps:txbx>
                                <wps:bodyPr rot="0" vert="horz" wrap="none" lIns="36000" tIns="0" rIns="36000" bIns="0" anchor="t" anchorCtr="0">
                                  <a:spAutoFit/>
                                </wps:bodyPr>
                              </wps:wsp>
                            </wpg:grpSp>
                            <wpg:grpSp>
                              <wpg:cNvPr id="1911258819" name="组合 38"/>
                              <wpg:cNvGrpSpPr/>
                              <wpg:grpSpPr>
                                <a:xfrm>
                                  <a:off x="502032" y="554872"/>
                                  <a:ext cx="603777" cy="847088"/>
                                  <a:chOff x="-2851" y="10720"/>
                                  <a:chExt cx="603777" cy="847089"/>
                                </a:xfrm>
                              </wpg:grpSpPr>
                              <wps:wsp>
                                <wps:cNvPr id="1899023013" name="直接连接符 37"/>
                                <wps:cNvCnPr/>
                                <wps:spPr>
                                  <a:xfrm>
                                    <a:off x="-2851" y="10720"/>
                                    <a:ext cx="0" cy="847089"/>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999654135" name="直接连接符 37"/>
                                <wps:cNvCnPr/>
                                <wps:spPr>
                                  <a:xfrm flipH="1">
                                    <a:off x="299879" y="526494"/>
                                    <a:ext cx="0" cy="331199"/>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58331306" name="直接连接符 37"/>
                                <wps:cNvCnPr/>
                                <wps:spPr>
                                  <a:xfrm>
                                    <a:off x="600926" y="603607"/>
                                    <a:ext cx="0" cy="253897"/>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963146004" name="文本框 2"/>
                              <wps:cNvSpPr txBox="1">
                                <a:spLocks noChangeArrowheads="1"/>
                              </wps:cNvSpPr>
                              <wps:spPr bwMode="auto">
                                <a:xfrm>
                                  <a:off x="507004" y="364086"/>
                                  <a:ext cx="202820" cy="302383"/>
                                </a:xfrm>
                                <a:prstGeom prst="rect">
                                  <a:avLst/>
                                </a:prstGeom>
                                <a:noFill/>
                                <a:ln w="9525">
                                  <a:noFill/>
                                  <a:miter lim="800000"/>
                                </a:ln>
                              </wps:spPr>
                              <wps:txbx>
                                <w:txbxContent>
                                  <w:p w14:paraId="3BB04838" w14:textId="77777777" w:rsidR="000B1972" w:rsidRPr="008769DD" w:rsidRDefault="000B1972" w:rsidP="000B1972">
                                    <w:pPr>
                                      <w:rPr>
                                        <w:rFonts w:cs="Times New Roman"/>
                                        <w:i/>
                                        <w:iCs/>
                                        <w:sz w:val="18"/>
                                        <w:szCs w:val="18"/>
                                      </w:rPr>
                                    </w:pPr>
                                    <w:r w:rsidRPr="008769DD">
                                      <w:rPr>
                                        <w:rFonts w:cs="Times New Roman" w:hint="eastAsia"/>
                                        <w:i/>
                                        <w:iCs/>
                                        <w:sz w:val="18"/>
                                        <w:szCs w:val="18"/>
                                      </w:rPr>
                                      <w:t>a</w:t>
                                    </w:r>
                                  </w:p>
                                </w:txbxContent>
                              </wps:txbx>
                              <wps:bodyPr rot="0" vert="horz" wrap="none" lIns="36000" tIns="0" rIns="36000" bIns="0" anchor="t" anchorCtr="0">
                                <a:spAutoFit/>
                              </wps:bodyPr>
                            </wps:wsp>
                            <wps:wsp>
                              <wps:cNvPr id="1198713773" name="文本框 2"/>
                              <wps:cNvSpPr txBox="1">
                                <a:spLocks noChangeArrowheads="1"/>
                              </wps:cNvSpPr>
                              <wps:spPr bwMode="auto">
                                <a:xfrm>
                                  <a:off x="721695" y="765759"/>
                                  <a:ext cx="202820" cy="302383"/>
                                </a:xfrm>
                                <a:prstGeom prst="rect">
                                  <a:avLst/>
                                </a:prstGeom>
                                <a:noFill/>
                                <a:ln w="9525">
                                  <a:noFill/>
                                  <a:miter lim="800000"/>
                                </a:ln>
                              </wps:spPr>
                              <wps:txbx>
                                <w:txbxContent>
                                  <w:p w14:paraId="5208FC55" w14:textId="77777777" w:rsidR="000B1972" w:rsidRPr="008769DD" w:rsidRDefault="000B1972" w:rsidP="000B1972">
                                    <w:pPr>
                                      <w:rPr>
                                        <w:rFonts w:cs="Times New Roman"/>
                                        <w:i/>
                                        <w:iCs/>
                                        <w:sz w:val="18"/>
                                        <w:szCs w:val="18"/>
                                      </w:rPr>
                                    </w:pPr>
                                    <w:r w:rsidRPr="008769DD">
                                      <w:rPr>
                                        <w:rFonts w:cs="Times New Roman" w:hint="eastAsia"/>
                                        <w:i/>
                                        <w:iCs/>
                                        <w:sz w:val="18"/>
                                        <w:szCs w:val="18"/>
                                      </w:rPr>
                                      <w:t>b</w:t>
                                    </w:r>
                                  </w:p>
                                </w:txbxContent>
                              </wps:txbx>
                              <wps:bodyPr rot="0" vert="horz" wrap="none" lIns="36000" tIns="0" rIns="36000" bIns="0" anchor="t" anchorCtr="0">
                                <a:spAutoFit/>
                              </wps:bodyPr>
                            </wps:wsp>
                            <wps:wsp>
                              <wps:cNvPr id="1725142777" name="文本框 2"/>
                              <wps:cNvSpPr txBox="1">
                                <a:spLocks noChangeArrowheads="1"/>
                              </wps:cNvSpPr>
                              <wps:spPr bwMode="auto">
                                <a:xfrm>
                                  <a:off x="1009536" y="867605"/>
                                  <a:ext cx="192651" cy="302383"/>
                                </a:xfrm>
                                <a:prstGeom prst="rect">
                                  <a:avLst/>
                                </a:prstGeom>
                                <a:noFill/>
                                <a:ln w="9525">
                                  <a:noFill/>
                                  <a:miter lim="800000"/>
                                </a:ln>
                              </wps:spPr>
                              <wps:txbx>
                                <w:txbxContent>
                                  <w:p w14:paraId="524716AF" w14:textId="77777777" w:rsidR="000B1972" w:rsidRPr="008769DD" w:rsidRDefault="000B1972" w:rsidP="000B1972">
                                    <w:pPr>
                                      <w:rPr>
                                        <w:rFonts w:cs="Times New Roman"/>
                                        <w:i/>
                                        <w:iCs/>
                                        <w:sz w:val="18"/>
                                        <w:szCs w:val="18"/>
                                      </w:rPr>
                                    </w:pPr>
                                    <w:r w:rsidRPr="008769DD">
                                      <w:rPr>
                                        <w:rFonts w:cs="Times New Roman" w:hint="eastAsia"/>
                                        <w:i/>
                                        <w:iCs/>
                                        <w:sz w:val="18"/>
                                        <w:szCs w:val="18"/>
                                      </w:rPr>
                                      <w:t>c</w:t>
                                    </w:r>
                                  </w:p>
                                </w:txbxContent>
                              </wps:txbx>
                              <wps:bodyPr rot="0" vert="horz" wrap="none" lIns="36000" tIns="0" rIns="36000" bIns="0" anchor="t" anchorCtr="0">
                                <a:spAutoFit/>
                              </wps:bodyPr>
                            </wps:wsp>
                          </wpg:grpSp>
                        </wpg:grpSp>
                        <wps:wsp>
                          <wps:cNvPr id="1994652551" name="任意多边形: 形状 479"/>
                          <wps:cNvSpPr/>
                          <wps:spPr>
                            <a:xfrm>
                              <a:off x="205851" y="197405"/>
                              <a:ext cx="1087779" cy="816077"/>
                            </a:xfrm>
                            <a:custGeom>
                              <a:avLst/>
                              <a:gdLst>
                                <a:gd name="csX0" fmla="*/ 0 w 1192980"/>
                                <a:gd name="csY0" fmla="*/ 0 h 816077"/>
                                <a:gd name="csX1" fmla="*/ 0 w 1192980"/>
                                <a:gd name="csY1" fmla="*/ 816077 h 816077"/>
                                <a:gd name="csX2" fmla="*/ 1192980 w 1192980"/>
                                <a:gd name="csY2" fmla="*/ 816077 h 816077"/>
                              </a:gdLst>
                              <a:ahLst/>
                              <a:cxnLst>
                                <a:cxn ang="0">
                                  <a:pos x="csX0" y="csY0"/>
                                </a:cxn>
                                <a:cxn ang="0">
                                  <a:pos x="csX1" y="csY1"/>
                                </a:cxn>
                                <a:cxn ang="0">
                                  <a:pos x="csX2" y="csY2"/>
                                </a:cxn>
                              </a:cxnLst>
                              <a:rect l="l" t="t" r="r" b="b"/>
                              <a:pathLst>
                                <a:path w="1192980" h="816077">
                                  <a:moveTo>
                                    <a:pt x="0" y="0"/>
                                  </a:moveTo>
                                  <a:lnTo>
                                    <a:pt x="0" y="816077"/>
                                  </a:lnTo>
                                  <a:lnTo>
                                    <a:pt x="1192980" y="816077"/>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spAutoFit/>
                          </wps:bodyPr>
                        </wps:wsp>
                      </wpg:grpSp>
                    </wpg:wgp>
                  </a:graphicData>
                </a:graphic>
                <wp14:sizeRelH relativeFrom="margin">
                  <wp14:pctWidth>0</wp14:pctWidth>
                </wp14:sizeRelH>
                <wp14:sizeRelV relativeFrom="margin">
                  <wp14:pctHeight>0</wp14:pctHeight>
                </wp14:sizeRelV>
              </wp:anchor>
            </w:drawing>
          </mc:Choice>
          <mc:Fallback>
            <w:pict>
              <v:group w14:anchorId="459514F7" id="组合 482" o:spid="_x0000_s1046" style="position:absolute;left:0;text-align:left;margin-left:303.45pt;margin-top:25.4pt;width:101.4pt;height:88.25pt;z-index:251678720;mso-width-relative:margin;mso-height-relative:margin" coordorigin="394,995" coordsize="12884,112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">
                <v:shape id="任意多边形: 形状 481" o:spid="_x0000_s1047" style="position:absolute;left:3534;top:2985;width:8063;height:5678;visibility:visible;mso-wrap-style:none;v-text-anchor:middle" coordsize="806319,567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" path="m,c37171,556512,328247,548455,806319,567854e" filled="f" strokecolor="black [3213]" strokeweight="1pt">
                  <v:stroke joinstyle="miter"/>
                  <v:path arrowok="t" o:connecttype="custom" o:connectlocs="0,0;806319,567854" o:connectangles="0,0"/>
                </v:shape>
                <v:group id="组合 480" o:spid="_x0000_s1048" style="position:absolute;left:394;top:995;width:12884;height:11229" coordorigin="394,996" coordsize="12885,11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">
                  <v:group id="_x0000_s1049" style="position:absolute;left:394;top:996;width:12885;height:11235" coordorigin="207,2916" coordsize="18755,16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">
                    <v:group id="组合 45" o:spid="_x0000_s1050" style="position:absolute;left:4792;top:7355;width:6495;height:6586" coordorigin="-24" coordsize="6495,6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">
                      <v:oval id="椭圆 39" o:spid="_x0000_s1051" style="position:absolute;left:-24;width:462;height:46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" fillcolor="black [3213]" stroked="f" strokeweight="1pt">
                        <v:stroke joinstyle="miter"/>
                        <v:textbox style="mso-fit-shape-to-text:t" inset="1mm,0,1mm,0"/>
                      </v:oval>
                      <v:oval id="椭圆 39" o:spid="_x0000_s1052" style="position:absolute;left:2999;top:5174;width:464;height: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" fillcolor="black [3213]" stroked="f" strokeweight="1pt">
                        <v:stroke joinstyle="miter"/>
                        <v:textbox style="mso-fit-shape-to-text:t" inset="1mm,0,1mm,0"/>
                      </v:oval>
                      <v:oval id="椭圆 39" o:spid="_x0000_s1053" style="position:absolute;left:6007;top:6122;width:463;height: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" fillcolor="black [3213]" stroked="f" strokeweight="1pt">
                        <v:stroke joinstyle="miter"/>
                        <v:textbox style="mso-fit-shape-to-text:t" inset="1mm,0,1mm,0"/>
                      </v:oval>
                    </v:group>
                    <v:group id="组合 42" o:spid="_x0000_s1054" style="position:absolute;left:207;top:2916;width:18755;height:16351" coordorigin="207,743" coordsize="18758,16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">
                      <v:group id="组合 40" o:spid="_x0000_s1055" style="position:absolute;left:207;top:743;width:18758;height:16353" coordorigin="207,743" coordsize="18758,16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">
                        <v:shape id="文本框 2" o:spid="_x0000_s1056" type="#_x0000_t202" style="position:absolute;left:498;top:743;width:2028;height:3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" filled="f" stroked="f">
                          <v:textbox style="mso-fit-shape-to-text:t" inset="1mm,0,1mm,0">
                            <w:txbxContent>
                              <w:p w14:paraId="4DE374CF" w14:textId="77777777" w:rsidR="000B1972" w:rsidRPr="008769DD" w:rsidRDefault="000B1972" w:rsidP="000B1972">
                                <w:pPr>
                                  <w:rPr>
                                    <w:rFonts w:cs="Times New Roman"/>
                                    <w:sz w:val="18"/>
                                    <w:szCs w:val="18"/>
                                  </w:rPr>
                                </w:pPr>
                                <w:r w:rsidRPr="008769DD">
                                  <w:rPr>
                                    <w:rFonts w:cs="Times New Roman" w:hint="eastAsia"/>
                                    <w:i/>
                                    <w:iCs/>
                                    <w:sz w:val="18"/>
                                    <w:szCs w:val="18"/>
                                  </w:rPr>
                                  <w:t>p</w:t>
                                </w:r>
                              </w:p>
                            </w:txbxContent>
                          </v:textbox>
                        </v:shape>
                        <v:shape id="文本框 2" o:spid="_x0000_s1057" type="#_x0000_t202" style="position:absolute;left:16761;top:14072;width:2204;height:3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" filled="f" stroked="f">
                          <v:textbox style="mso-fit-shape-to-text:t" inset="1mm,0,1mm,0">
                            <w:txbxContent>
                              <w:p w14:paraId="20352712" w14:textId="77777777" w:rsidR="000B1972" w:rsidRPr="008769DD" w:rsidRDefault="000B1972" w:rsidP="000B1972">
                                <w:pPr>
                                  <w:rPr>
                                    <w:rFonts w:cs="Times New Roman"/>
                                    <w:sz w:val="18"/>
                                    <w:szCs w:val="18"/>
                                  </w:rPr>
                                </w:pPr>
                                <w:r w:rsidRPr="008769DD">
                                  <w:rPr>
                                    <w:rFonts w:cs="Times New Roman" w:hint="eastAsia"/>
                                    <w:i/>
                                    <w:iCs/>
                                    <w:sz w:val="18"/>
                                    <w:szCs w:val="18"/>
                                  </w:rPr>
                                  <w:t>V</w:t>
                                </w:r>
                              </w:p>
                            </w:txbxContent>
                          </v:textbox>
                        </v:shape>
                        <v:shape id="文本框 2" o:spid="_x0000_s1058" type="#_x0000_t202" style="position:absolute;left:207;top:12468;width:2388;height:3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" filled="f" stroked="f">
                          <v:textbox style="mso-fit-shape-to-text:t" inset="1mm,0,1mm,0">
                            <w:txbxContent>
                              <w:p w14:paraId="5B809EE8" w14:textId="77777777" w:rsidR="000B1972" w:rsidRPr="008769DD" w:rsidRDefault="000B1972" w:rsidP="000B1972">
                                <w:pPr>
                                  <w:rPr>
                                    <w:rFonts w:cs="Times New Roman"/>
                                    <w:sz w:val="18"/>
                                    <w:szCs w:val="18"/>
                                  </w:rPr>
                                </w:pPr>
                                <w:r w:rsidRPr="008769DD">
                                  <w:rPr>
                                    <w:rFonts w:cs="Times New Roman" w:hint="eastAsia"/>
                                    <w:i/>
                                    <w:iCs/>
                                    <w:sz w:val="18"/>
                                    <w:szCs w:val="18"/>
                                  </w:rPr>
                                  <w:t>O</w:t>
                                </w:r>
                              </w:p>
                            </w:txbxContent>
                          </v:textbox>
                        </v:shape>
                      </v:group>
                      <v:group id="组合 38" o:spid="_x0000_s1059" style="position:absolute;left:5020;top:5548;width:6038;height:8471" coordorigin="-28,107" coordsize="6037,8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">
                        <v:line id="直接连接符 37" o:spid="_x0000_s1060" style="position:absolute;visibility:visible;mso-wrap-style:square" from="-28,107" to="-28,8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" strokecolor="black [3213]" strokeweight=".5pt">
                          <v:stroke dashstyle="dash" joinstyle="miter"/>
                        </v:line>
                        <v:line id="直接连接符 37" o:spid="_x0000_s1061" style="position:absolute;flip:x;visibility:visible;mso-wrap-style:square" from="2998,5264" to="2998,8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" strokecolor="black [3213]" strokeweight=".5pt">
                          <v:stroke dashstyle="dash" joinstyle="miter"/>
                        </v:line>
                        <v:line id="直接连接符 37" o:spid="_x0000_s1062" style="position:absolute;visibility:visible;mso-wrap-style:square" from="6009,6036" to="6009,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" strokecolor="black [3213]" strokeweight=".5pt">
                          <v:stroke dashstyle="dash" joinstyle="miter"/>
                        </v:line>
                      </v:group>
                      <v:shape id="文本框 2" o:spid="_x0000_s1063" type="#_x0000_t202" style="position:absolute;left:5070;top:3640;width:2028;height:3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" filled="f" stroked="f">
                        <v:textbox style="mso-fit-shape-to-text:t" inset="1mm,0,1mm,0">
                          <w:txbxContent>
                            <w:p w14:paraId="3BB04838" w14:textId="77777777" w:rsidR="000B1972" w:rsidRPr="008769DD" w:rsidRDefault="000B1972" w:rsidP="000B1972">
                              <w:pPr>
                                <w:rPr>
                                  <w:rFonts w:cs="Times New Roman"/>
                                  <w:i/>
                                  <w:iCs/>
                                  <w:sz w:val="18"/>
                                  <w:szCs w:val="18"/>
                                </w:rPr>
                              </w:pPr>
                              <w:r w:rsidRPr="008769DD">
                                <w:rPr>
                                  <w:rFonts w:cs="Times New Roman" w:hint="eastAsia"/>
                                  <w:i/>
                                  <w:iCs/>
                                  <w:sz w:val="18"/>
                                  <w:szCs w:val="18"/>
                                </w:rPr>
                                <w:t>a</w:t>
                              </w:r>
                            </w:p>
                          </w:txbxContent>
                        </v:textbox>
                      </v:shape>
                      <v:shape id="文本框 2" o:spid="_x0000_s1064" type="#_x0000_t202" style="position:absolute;left:7216;top:7657;width:2029;height:3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" filled="f" stroked="f">
                        <v:textbox style="mso-fit-shape-to-text:t" inset="1mm,0,1mm,0">
                          <w:txbxContent>
                            <w:p w14:paraId="5208FC55" w14:textId="77777777" w:rsidR="000B1972" w:rsidRPr="008769DD" w:rsidRDefault="000B1972" w:rsidP="000B1972">
                              <w:pPr>
                                <w:rPr>
                                  <w:rFonts w:cs="Times New Roman"/>
                                  <w:i/>
                                  <w:iCs/>
                                  <w:sz w:val="18"/>
                                  <w:szCs w:val="18"/>
                                </w:rPr>
                              </w:pPr>
                              <w:r w:rsidRPr="008769DD">
                                <w:rPr>
                                  <w:rFonts w:cs="Times New Roman" w:hint="eastAsia"/>
                                  <w:i/>
                                  <w:iCs/>
                                  <w:sz w:val="18"/>
                                  <w:szCs w:val="18"/>
                                </w:rPr>
                                <w:t>b</w:t>
                              </w:r>
                            </w:p>
                          </w:txbxContent>
                        </v:textbox>
                      </v:shape>
                      <v:shape id="文本框 2" o:spid="_x0000_s1065" type="#_x0000_t202" style="position:absolute;left:10095;top:8676;width:1926;height:30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" filled="f" stroked="f">
                        <v:textbox style="mso-fit-shape-to-text:t" inset="1mm,0,1mm,0">
                          <w:txbxContent>
                            <w:p w14:paraId="524716AF" w14:textId="77777777" w:rsidR="000B1972" w:rsidRPr="008769DD" w:rsidRDefault="000B1972" w:rsidP="000B1972">
                              <w:pPr>
                                <w:rPr>
                                  <w:rFonts w:cs="Times New Roman"/>
                                  <w:i/>
                                  <w:iCs/>
                                  <w:sz w:val="18"/>
                                  <w:szCs w:val="18"/>
                                </w:rPr>
                              </w:pPr>
                              <w:r w:rsidRPr="008769DD">
                                <w:rPr>
                                  <w:rFonts w:cs="Times New Roman" w:hint="eastAsia"/>
                                  <w:i/>
                                  <w:iCs/>
                                  <w:sz w:val="18"/>
                                  <w:szCs w:val="18"/>
                                </w:rPr>
                                <w:t>c</w:t>
                              </w:r>
                            </w:p>
                          </w:txbxContent>
                        </v:textbox>
                      </v:shape>
                    </v:group>
                  </v:group>
                  <v:shape id="任意多边形: 形状 479" o:spid="_x0000_s1066" style="position:absolute;left:2058;top:1974;width:10878;height:8160;visibility:visible;mso-wrap-style:square;v-text-anchor:middle" coordsize="1192980,816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" path="m,l,816077r1192980,e" filled="f" strokecolor="black [3213]" strokeweight=".5pt">
                    <v:stroke startarrow="block" startarrowwidth="narrow" endarrow="block" endarrowwidth="narrow" joinstyle="miter"/>
                    <v:path arrowok="t" o:connecttype="custom" o:connectlocs="0,0;0,816077;1087779,816077" o:connectangles="0,0,0"/>
                  </v:shape>
                </v:group>
                <w10:wrap type="square"/>
              </v:group>
            </w:pict>
          </mc:Fallback>
        </mc:AlternateContent>
      </w:r>
      <w:r w:rsidR="000B1972" w:rsidRPr="00C400A6">
        <w:rPr>
          <w:rFonts w:cs="Times New Roman"/>
        </w:rPr>
        <w:t>2</w:t>
      </w:r>
      <w:r w:rsidR="000B1972" w:rsidRPr="00C400A6">
        <w:rPr>
          <w:rFonts w:cs="Times New Roman"/>
        </w:rPr>
        <w:t>．</w:t>
      </w:r>
      <w:r w:rsidR="000B1972" w:rsidRPr="00C400A6">
        <w:rPr>
          <w:rFonts w:cs="Times New Roman" w:hint="eastAsia"/>
        </w:rPr>
        <w:t>用木塞封闭</w:t>
      </w:r>
      <w:r w:rsidR="000B1972" w:rsidRPr="00C400A6">
        <w:rPr>
          <w:rFonts w:cs="Times New Roman"/>
        </w:rPr>
        <w:t>漏斗</w:t>
      </w:r>
      <w:r w:rsidR="000B1972" w:rsidRPr="00C400A6">
        <w:rPr>
          <w:rFonts w:cs="Times New Roman" w:hint="eastAsia"/>
        </w:rPr>
        <w:t>内的气体</w:t>
      </w:r>
      <w:r w:rsidR="000B1972" w:rsidRPr="00C400A6">
        <w:rPr>
          <w:rFonts w:cs="Times New Roman"/>
        </w:rPr>
        <w:t>，</w:t>
      </w:r>
      <w:r w:rsidR="000B1972" w:rsidRPr="00C400A6">
        <w:rPr>
          <w:rFonts w:cs="Times New Roman" w:hint="eastAsia"/>
        </w:rPr>
        <w:t>松开下端封口，</w:t>
      </w:r>
      <w:r w:rsidR="000B1972" w:rsidRPr="00C400A6">
        <w:rPr>
          <w:rFonts w:cs="Times New Roman"/>
        </w:rPr>
        <w:t>液体从细管</w:t>
      </w:r>
      <w:r w:rsidR="000B1972" w:rsidRPr="00C400A6">
        <w:rPr>
          <w:rFonts w:cs="Times New Roman" w:hint="eastAsia"/>
        </w:rPr>
        <w:t>下端</w:t>
      </w:r>
      <w:r w:rsidR="000B1972" w:rsidRPr="00C400A6">
        <w:rPr>
          <w:rFonts w:cs="Times New Roman"/>
        </w:rPr>
        <w:t>漏出。</w:t>
      </w:r>
      <w:r w:rsidR="000B1972" w:rsidRPr="00C400A6">
        <w:rPr>
          <w:rFonts w:cs="Times New Roman" w:hint="eastAsia"/>
        </w:rPr>
        <w:t>（假设全程气体温度不变</w:t>
      </w:r>
      <w:r w:rsidR="000B1972">
        <w:rPr>
          <w:rFonts w:cs="Times New Roman" w:hint="eastAsia"/>
        </w:rPr>
        <w:t>，可视为理想气体</w:t>
      </w:r>
      <w:r w:rsidR="000B1972" w:rsidRPr="00C400A6">
        <w:rPr>
          <w:rFonts w:cs="Times New Roman" w:hint="eastAsia"/>
        </w:rPr>
        <w:t>）</w:t>
      </w:r>
    </w:p>
    <w:p w14:paraId="58634E1C" w14:textId="4CF0392B" w:rsidR="000B1972" w:rsidRPr="00C400A6" w:rsidRDefault="000B1972" w:rsidP="000B1972">
      <w:pPr>
        <w:rPr>
          <w:rFonts w:cs="Times New Roman"/>
        </w:rPr>
      </w:pPr>
      <w:r>
        <w:rPr>
          <w:rFonts w:cs="Times New Roman" w:hint="eastAsia"/>
        </w:rPr>
        <w:t>（</w:t>
      </w:r>
      <w:r w:rsidRPr="00C400A6">
        <w:rPr>
          <w:rFonts w:cs="Times New Roman"/>
        </w:rPr>
        <w:t>1</w:t>
      </w:r>
      <w:r>
        <w:rPr>
          <w:rFonts w:cs="Times New Roman" w:hint="eastAsia"/>
        </w:rPr>
        <w:t>）</w:t>
      </w:r>
      <w:r w:rsidRPr="00C400A6">
        <w:rPr>
          <w:rFonts w:cs="Times New Roman"/>
        </w:rPr>
        <w:t>当气体体积变为原来的</w:t>
      </w:r>
      <w:r w:rsidRPr="00C400A6">
        <w:rPr>
          <w:rFonts w:cs="Times New Roman"/>
          <w:i/>
          <w:iCs/>
        </w:rPr>
        <w:t>n</w:t>
      </w:r>
      <w:r w:rsidRPr="00C400A6">
        <w:rPr>
          <w:rFonts w:cs="Times New Roman"/>
        </w:rPr>
        <w:t>倍时，</w:t>
      </w:r>
      <w:r w:rsidRPr="00C400A6">
        <w:rPr>
          <w:rFonts w:cs="Times New Roman" w:hint="eastAsia"/>
        </w:rPr>
        <w:t>其</w:t>
      </w:r>
      <w:r w:rsidRPr="00C400A6">
        <w:rPr>
          <w:rFonts w:cs="Times New Roman"/>
        </w:rPr>
        <w:t>压强</w:t>
      </w:r>
      <w:r w:rsidRPr="00C400A6">
        <w:rPr>
          <w:rFonts w:cs="Times New Roman" w:hint="eastAsia"/>
        </w:rPr>
        <w:t>变</w:t>
      </w:r>
      <w:r w:rsidRPr="00C400A6">
        <w:rPr>
          <w:rFonts w:cs="Times New Roman"/>
        </w:rPr>
        <w:t>为原来的</w:t>
      </w:r>
      <w:r w:rsidRPr="00C400A6">
        <w:rPr>
          <w:rFonts w:cs="Times New Roman" w:hint="eastAsia"/>
        </w:rPr>
        <w:t>_____</w:t>
      </w:r>
      <w:r w:rsidRPr="00C400A6">
        <w:rPr>
          <w:rFonts w:cs="Times New Roman"/>
        </w:rPr>
        <w:t>倍。</w:t>
      </w:r>
    </w:p>
    <w:p w14:paraId="74B86694" w14:textId="4C43A6BA" w:rsidR="000B1972" w:rsidRPr="00C400A6" w:rsidRDefault="000B1972" w:rsidP="000B1972">
      <w:pPr>
        <w:rPr>
          <w:rFonts w:cs="Times New Roman"/>
        </w:rPr>
      </w:pPr>
      <w:r>
        <w:rPr>
          <w:rFonts w:cs="Times New Roman" w:hint="eastAsia"/>
        </w:rPr>
        <w:t>（</w:t>
      </w:r>
      <w:r w:rsidRPr="00C400A6">
        <w:rPr>
          <w:rFonts w:cs="Times New Roman"/>
        </w:rPr>
        <w:t>2</w:t>
      </w:r>
      <w:r>
        <w:rPr>
          <w:rFonts w:cs="Times New Roman" w:hint="eastAsia"/>
        </w:rPr>
        <w:t>）</w:t>
      </w:r>
      <w:r w:rsidRPr="00C400A6">
        <w:rPr>
          <w:rFonts w:cs="Times New Roman"/>
        </w:rPr>
        <w:t>整个过程的</w:t>
      </w:r>
      <w:r w:rsidRPr="00C400A6">
        <w:rPr>
          <w:rFonts w:cs="Times New Roman"/>
          <w:i/>
          <w:iCs/>
        </w:rPr>
        <w:t>p</w:t>
      </w:r>
      <w:r>
        <w:rPr>
          <w:rFonts w:cs="Times New Roman"/>
        </w:rPr>
        <w:t>–</w:t>
      </w:r>
      <w:r w:rsidRPr="00C400A6">
        <w:rPr>
          <w:rFonts w:cs="Times New Roman"/>
          <w:i/>
          <w:iCs/>
        </w:rPr>
        <w:t>V</w:t>
      </w:r>
      <w:r w:rsidRPr="00C400A6">
        <w:rPr>
          <w:rFonts w:cs="Times New Roman"/>
        </w:rPr>
        <w:t>图像如图所示。气体由状态</w:t>
      </w:r>
      <w:r>
        <w:rPr>
          <w:rFonts w:cs="Times New Roman" w:hint="eastAsia"/>
          <w:i/>
          <w:iCs/>
        </w:rPr>
        <w:t>a</w:t>
      </w:r>
      <w:r w:rsidRPr="00C400A6">
        <w:rPr>
          <w:rFonts w:cs="Times New Roman"/>
        </w:rPr>
        <w:t>经状态</w:t>
      </w:r>
      <w:r>
        <w:rPr>
          <w:rFonts w:cs="Times New Roman" w:hint="eastAsia"/>
          <w:i/>
          <w:iCs/>
        </w:rPr>
        <w:t>b</w:t>
      </w:r>
      <w:r w:rsidRPr="00C400A6">
        <w:rPr>
          <w:rFonts w:cs="Times New Roman"/>
        </w:rPr>
        <w:t>变化到状态</w:t>
      </w:r>
      <w:r>
        <w:rPr>
          <w:rFonts w:cs="Times New Roman" w:hint="eastAsia"/>
          <w:i/>
          <w:iCs/>
        </w:rPr>
        <w:t>c</w:t>
      </w:r>
      <w:r w:rsidRPr="00C400A6">
        <w:rPr>
          <w:rFonts w:cs="Times New Roman"/>
        </w:rPr>
        <w:t>，</w:t>
      </w:r>
      <w:r>
        <w:rPr>
          <w:rFonts w:cs="Times New Roman" w:hint="eastAsia"/>
          <w:i/>
          <w:iCs/>
        </w:rPr>
        <w:t>a</w:t>
      </w:r>
      <w:r w:rsidRPr="00C400A6">
        <w:rPr>
          <w:rFonts w:cs="Times New Roman"/>
        </w:rPr>
        <w:t>到</w:t>
      </w:r>
      <w:r>
        <w:rPr>
          <w:rFonts w:cs="Times New Roman" w:hint="eastAsia"/>
          <w:i/>
          <w:iCs/>
        </w:rPr>
        <w:t>b</w:t>
      </w:r>
      <w:r w:rsidRPr="00C400A6">
        <w:rPr>
          <w:rFonts w:cs="Times New Roman"/>
        </w:rPr>
        <w:t>的过程中从外界吸热</w:t>
      </w:r>
      <w:r w:rsidRPr="00C400A6">
        <w:rPr>
          <w:rFonts w:cs="Times New Roman"/>
          <w:i/>
          <w:iCs/>
        </w:rPr>
        <w:t>Q</w:t>
      </w:r>
      <w:r w:rsidRPr="00C400A6">
        <w:rPr>
          <w:rFonts w:cs="Times New Roman"/>
          <w:vertAlign w:val="subscript"/>
        </w:rPr>
        <w:t>1</w:t>
      </w:r>
      <w:r w:rsidRPr="00C400A6">
        <w:rPr>
          <w:rFonts w:cs="Times New Roman"/>
        </w:rPr>
        <w:t>、体积变化量为</w:t>
      </w:r>
      <w:r w:rsidRPr="00C400A6">
        <w:rPr>
          <w:rFonts w:cs="Times New Roman"/>
        </w:rPr>
        <w:t>Δ</w:t>
      </w:r>
      <w:r w:rsidRPr="00C400A6">
        <w:rPr>
          <w:rFonts w:cs="Times New Roman"/>
          <w:i/>
          <w:iCs/>
        </w:rPr>
        <w:t>V</w:t>
      </w:r>
      <w:r w:rsidRPr="00C400A6">
        <w:rPr>
          <w:rFonts w:cs="Times New Roman"/>
          <w:vertAlign w:val="subscript"/>
        </w:rPr>
        <w:t>1</w:t>
      </w:r>
      <w:r w:rsidRPr="00C400A6">
        <w:rPr>
          <w:rFonts w:cs="Times New Roman"/>
        </w:rPr>
        <w:t>，</w:t>
      </w:r>
      <w:r>
        <w:rPr>
          <w:rFonts w:cs="Times New Roman" w:hint="eastAsia"/>
          <w:i/>
          <w:iCs/>
        </w:rPr>
        <w:t>b</w:t>
      </w:r>
      <w:r w:rsidRPr="00C400A6">
        <w:rPr>
          <w:rFonts w:cs="Times New Roman"/>
        </w:rPr>
        <w:t>到</w:t>
      </w:r>
      <w:r>
        <w:rPr>
          <w:rFonts w:cs="Times New Roman" w:hint="eastAsia"/>
          <w:i/>
          <w:iCs/>
        </w:rPr>
        <w:t>c</w:t>
      </w:r>
      <w:r w:rsidRPr="00C400A6">
        <w:rPr>
          <w:rFonts w:cs="Times New Roman"/>
        </w:rPr>
        <w:t>的过程中从外界吸热</w:t>
      </w:r>
      <w:r w:rsidRPr="00C400A6">
        <w:rPr>
          <w:rFonts w:cs="Times New Roman"/>
          <w:i/>
          <w:iCs/>
        </w:rPr>
        <w:t>Q</w:t>
      </w:r>
      <w:r w:rsidRPr="00C400A6">
        <w:rPr>
          <w:rFonts w:cs="Times New Roman"/>
          <w:vertAlign w:val="subscript"/>
        </w:rPr>
        <w:t>2</w:t>
      </w:r>
      <w:r w:rsidRPr="00C400A6">
        <w:rPr>
          <w:rFonts w:cs="Times New Roman"/>
        </w:rPr>
        <w:t>、体积变化量为</w:t>
      </w:r>
      <w:r w:rsidRPr="00C400A6">
        <w:rPr>
          <w:rFonts w:cs="Times New Roman"/>
        </w:rPr>
        <w:t>Δ</w:t>
      </w:r>
      <w:r w:rsidRPr="00C400A6">
        <w:rPr>
          <w:rFonts w:cs="Times New Roman"/>
          <w:i/>
          <w:iCs/>
        </w:rPr>
        <w:t>V</w:t>
      </w:r>
      <w:r w:rsidRPr="00C400A6">
        <w:rPr>
          <w:rFonts w:cs="Times New Roman"/>
          <w:vertAlign w:val="subscript"/>
        </w:rPr>
        <w:t>2</w:t>
      </w:r>
      <w:r w:rsidRPr="00C400A6">
        <w:rPr>
          <w:rFonts w:cs="Times New Roman"/>
        </w:rPr>
        <w:t>。若</w:t>
      </w:r>
      <w:r w:rsidRPr="00C400A6">
        <w:rPr>
          <w:rFonts w:cs="Times New Roman"/>
        </w:rPr>
        <w:t>Δ</w:t>
      </w:r>
      <w:r w:rsidRPr="00C400A6">
        <w:rPr>
          <w:rFonts w:cs="Times New Roman"/>
          <w:i/>
          <w:iCs/>
        </w:rPr>
        <w:t>V</w:t>
      </w:r>
      <w:r w:rsidRPr="00C400A6">
        <w:rPr>
          <w:rFonts w:cs="Times New Roman"/>
          <w:vertAlign w:val="subscript"/>
        </w:rPr>
        <w:t>1</w:t>
      </w:r>
      <w:r>
        <w:rPr>
          <w:rFonts w:cs="Times New Roman" w:hint="eastAsia"/>
        </w:rPr>
        <w:t xml:space="preserve"> = </w:t>
      </w:r>
      <w:r w:rsidRPr="00C400A6">
        <w:rPr>
          <w:rFonts w:cs="Times New Roman"/>
        </w:rPr>
        <w:t>Δ</w:t>
      </w:r>
      <w:r w:rsidRPr="00C400A6">
        <w:rPr>
          <w:rFonts w:cs="Times New Roman"/>
          <w:i/>
          <w:iCs/>
        </w:rPr>
        <w:t>V</w:t>
      </w:r>
      <w:r w:rsidRPr="00C400A6">
        <w:rPr>
          <w:rFonts w:cs="Times New Roman"/>
          <w:vertAlign w:val="subscript"/>
        </w:rPr>
        <w:t>2</w:t>
      </w:r>
      <w:r w:rsidRPr="00C400A6">
        <w:rPr>
          <w:rFonts w:cs="Times New Roman"/>
        </w:rPr>
        <w:t>，则</w:t>
      </w:r>
      <w:r w:rsidRPr="00C400A6">
        <w:rPr>
          <w:rFonts w:cs="Times New Roman" w:hint="eastAsia"/>
        </w:rPr>
        <w:t>______</w:t>
      </w:r>
      <w:r w:rsidRPr="00C400A6">
        <w:rPr>
          <w:rFonts w:cs="Times New Roman" w:hint="eastAsia"/>
        </w:rPr>
        <w:t>。</w:t>
      </w:r>
    </w:p>
    <w:p w14:paraId="614436DF" w14:textId="06FAFF55" w:rsidR="000B1972" w:rsidRPr="00C400A6" w:rsidRDefault="000B1972" w:rsidP="000B1972">
      <w:pPr>
        <w:rPr>
          <w:rFonts w:cs="Times New Roman"/>
        </w:rPr>
      </w:pPr>
      <w:r w:rsidRPr="00C400A6">
        <w:rPr>
          <w:rFonts w:cs="Times New Roman"/>
        </w:rPr>
        <w:t>A</w:t>
      </w:r>
      <w:r w:rsidRPr="00C400A6">
        <w:rPr>
          <w:rFonts w:cs="Times New Roman"/>
        </w:rPr>
        <w:t>．</w:t>
      </w:r>
      <w:r w:rsidRPr="00C400A6">
        <w:rPr>
          <w:rFonts w:cs="Times New Roman"/>
          <w:i/>
          <w:iCs/>
        </w:rPr>
        <w:t>Q</w:t>
      </w:r>
      <w:r w:rsidRPr="00C400A6">
        <w:rPr>
          <w:rFonts w:cs="Times New Roman"/>
          <w:vertAlign w:val="subscript"/>
        </w:rPr>
        <w:t>1</w:t>
      </w:r>
      <w:r w:rsidRPr="00C400A6">
        <w:rPr>
          <w:rFonts w:cs="Times New Roman" w:hint="eastAsia"/>
        </w:rPr>
        <w:t>＞</w:t>
      </w:r>
      <w:r w:rsidRPr="00C400A6">
        <w:rPr>
          <w:rFonts w:cs="Times New Roman"/>
          <w:i/>
          <w:iCs/>
        </w:rPr>
        <w:t>Q</w:t>
      </w:r>
      <w:r w:rsidRPr="00C400A6">
        <w:rPr>
          <w:rFonts w:cs="Times New Roman"/>
          <w:vertAlign w:val="subscript"/>
        </w:rPr>
        <w:t>2</w:t>
      </w:r>
      <w:r w:rsidRPr="00C400A6">
        <w:rPr>
          <w:rFonts w:cs="Times New Roman" w:hint="eastAsia"/>
        </w:rPr>
        <w:tab/>
      </w:r>
      <w:r>
        <w:rPr>
          <w:rFonts w:cs="Times New Roman"/>
        </w:rPr>
        <w:tab/>
      </w:r>
      <w:r w:rsidRPr="00C400A6">
        <w:rPr>
          <w:rFonts w:cs="Times New Roman"/>
        </w:rPr>
        <w:t>B</w:t>
      </w:r>
      <w:r w:rsidRPr="00C400A6">
        <w:rPr>
          <w:rFonts w:cs="Times New Roman"/>
        </w:rPr>
        <w:t>．</w:t>
      </w:r>
      <w:r w:rsidRPr="00C400A6">
        <w:rPr>
          <w:rFonts w:cs="Times New Roman"/>
          <w:i/>
          <w:iCs/>
        </w:rPr>
        <w:t>Q</w:t>
      </w:r>
      <w:r w:rsidRPr="00C400A6">
        <w:rPr>
          <w:rFonts w:cs="Times New Roman"/>
          <w:vertAlign w:val="subscript"/>
        </w:rPr>
        <w:t>1</w:t>
      </w:r>
      <w:r>
        <w:rPr>
          <w:rFonts w:cs="Times New Roman" w:hint="eastAsia"/>
        </w:rPr>
        <w:t xml:space="preserve"> = </w:t>
      </w:r>
      <w:r w:rsidRPr="00C400A6">
        <w:rPr>
          <w:rFonts w:cs="Times New Roman"/>
          <w:i/>
          <w:iCs/>
        </w:rPr>
        <w:t>Q</w:t>
      </w:r>
      <w:r w:rsidRPr="00C400A6">
        <w:rPr>
          <w:rFonts w:cs="Times New Roman"/>
          <w:vertAlign w:val="subscript"/>
        </w:rPr>
        <w:t>2</w:t>
      </w:r>
      <w:r w:rsidRPr="00C400A6">
        <w:rPr>
          <w:rFonts w:cs="Times New Roman" w:hint="eastAsia"/>
        </w:rPr>
        <w:tab/>
      </w:r>
      <w:r>
        <w:rPr>
          <w:rFonts w:cs="Times New Roman"/>
        </w:rPr>
        <w:tab/>
      </w:r>
      <w:r w:rsidRPr="00C400A6">
        <w:rPr>
          <w:rFonts w:cs="Times New Roman"/>
        </w:rPr>
        <w:t>C</w:t>
      </w:r>
      <w:r w:rsidRPr="00C400A6">
        <w:rPr>
          <w:rFonts w:cs="Times New Roman"/>
        </w:rPr>
        <w:t>．</w:t>
      </w:r>
      <w:r w:rsidRPr="00C400A6">
        <w:rPr>
          <w:rFonts w:cs="Times New Roman"/>
          <w:i/>
          <w:iCs/>
        </w:rPr>
        <w:t>Q</w:t>
      </w:r>
      <w:r w:rsidRPr="00C400A6">
        <w:rPr>
          <w:rFonts w:cs="Times New Roman"/>
          <w:vertAlign w:val="subscript"/>
        </w:rPr>
        <w:t>1</w:t>
      </w:r>
      <w:r w:rsidRPr="00C400A6">
        <w:rPr>
          <w:rFonts w:cs="Times New Roman" w:hint="eastAsia"/>
        </w:rPr>
        <w:t>＜</w:t>
      </w:r>
      <w:r w:rsidRPr="00C400A6">
        <w:rPr>
          <w:rFonts w:cs="Times New Roman"/>
          <w:i/>
          <w:iCs/>
        </w:rPr>
        <w:t>Q</w:t>
      </w:r>
      <w:r w:rsidRPr="00C400A6">
        <w:rPr>
          <w:rFonts w:cs="Times New Roman"/>
          <w:vertAlign w:val="subscript"/>
        </w:rPr>
        <w:t>2</w:t>
      </w:r>
    </w:p>
    <w:p w14:paraId="16FCE49D" w14:textId="77777777" w:rsidR="000B1972" w:rsidRDefault="000B1972" w:rsidP="000B1972">
      <w:pPr>
        <w:rPr>
          <w:rFonts w:cs="Times New Roman"/>
        </w:rPr>
      </w:pPr>
    </w:p>
    <w:p w14:paraId="10F9F3A3" w14:textId="4A163445" w:rsidR="000B1972" w:rsidRDefault="008769DD" w:rsidP="000B1972">
      <w:pPr>
        <w:rPr>
          <w:rFonts w:cs="Times New Roman"/>
        </w:rPr>
      </w:pPr>
      <w:r>
        <w:rPr>
          <w:rFonts w:cs="Times New Roman"/>
          <w:noProof/>
        </w:rPr>
        <mc:AlternateContent>
          <mc:Choice Requires="wpg">
            <w:drawing>
              <wp:anchor distT="0" distB="0" distL="114300" distR="114300" simplePos="0" relativeHeight="251695104" behindDoc="0" locked="0" layoutInCell="1" allowOverlap="1" wp14:anchorId="5AE14BB8" wp14:editId="1662AC7F">
                <wp:simplePos x="0" y="0"/>
                <wp:positionH relativeFrom="column">
                  <wp:posOffset>4245746</wp:posOffset>
                </wp:positionH>
                <wp:positionV relativeFrom="paragraph">
                  <wp:posOffset>75053</wp:posOffset>
                </wp:positionV>
                <wp:extent cx="1000461" cy="697597"/>
                <wp:effectExtent l="0" t="19050" r="0" b="7620"/>
                <wp:wrapSquare wrapText="bothSides"/>
                <wp:docPr id="1833775497" name="组合 487"/>
                <wp:cNvGraphicFramePr/>
                <a:graphic xmlns:a="http://schemas.openxmlformats.org/drawingml/2006/main">
                  <a:graphicData uri="http://schemas.microsoft.com/office/word/2010/wordprocessingGroup">
                    <wpg:wgp>
                      <wpg:cNvGrpSpPr/>
                      <wpg:grpSpPr>
                        <a:xfrm>
                          <a:off x="0" y="0"/>
                          <a:ext cx="1000461" cy="697597"/>
                          <a:chOff x="0" y="77794"/>
                          <a:chExt cx="1000461" cy="697597"/>
                        </a:xfrm>
                      </wpg:grpSpPr>
                      <wpg:grpSp>
                        <wpg:cNvPr id="557404561" name="组合 486"/>
                        <wpg:cNvGrpSpPr/>
                        <wpg:grpSpPr>
                          <a:xfrm>
                            <a:off x="0" y="77794"/>
                            <a:ext cx="377573" cy="697597"/>
                            <a:chOff x="539176" y="-156865"/>
                            <a:chExt cx="377573" cy="697597"/>
                          </a:xfrm>
                        </wpg:grpSpPr>
                        <wps:wsp>
                          <wps:cNvPr id="60807543" name="矩形 483"/>
                          <wps:cNvSpPr/>
                          <wps:spPr>
                            <a:xfrm>
                              <a:off x="539176" y="-156865"/>
                              <a:ext cx="286098" cy="697597"/>
                            </a:xfrm>
                            <a:prstGeom prst="rect">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7294161" name="椭圆 484"/>
                          <wps:cNvSpPr/>
                          <wps:spPr>
                            <a:xfrm>
                              <a:off x="605211" y="-103609"/>
                              <a:ext cx="67651" cy="67591"/>
                            </a:xfrm>
                            <a:prstGeom prst="ellipse">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6246326" name="直接连接符 485"/>
                          <wps:cNvCnPr/>
                          <wps:spPr>
                            <a:xfrm>
                              <a:off x="823916" y="-99653"/>
                              <a:ext cx="9211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3493189" name="直接连接符 485"/>
                          <wps:cNvCnPr/>
                          <wps:spPr>
                            <a:xfrm>
                              <a:off x="635332" y="139866"/>
                              <a:ext cx="188448" cy="0"/>
                            </a:xfrm>
                            <a:prstGeom prst="line">
                              <a:avLst/>
                            </a:prstGeom>
                            <a:ln>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57808215" name="椭圆 484"/>
                          <wps:cNvSpPr/>
                          <wps:spPr>
                            <a:xfrm>
                              <a:off x="605209" y="137422"/>
                              <a:ext cx="67651" cy="67591"/>
                            </a:xfrm>
                            <a:prstGeom prst="ellipse">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4877284" name="椭圆 484"/>
                          <wps:cNvSpPr/>
                          <wps:spPr>
                            <a:xfrm>
                              <a:off x="605179" y="426921"/>
                              <a:ext cx="67651" cy="67591"/>
                            </a:xfrm>
                            <a:prstGeom prst="ellipse">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6119401" name="直接连接符 485"/>
                          <wps:cNvCnPr/>
                          <wps:spPr>
                            <a:xfrm>
                              <a:off x="635348" y="-100963"/>
                              <a:ext cx="188448" cy="0"/>
                            </a:xfrm>
                            <a:prstGeom prst="line">
                              <a:avLst/>
                            </a:prstGeom>
                            <a:ln>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736269026" name="直接连接符 485"/>
                          <wps:cNvCnPr/>
                          <wps:spPr>
                            <a:xfrm>
                              <a:off x="635316" y="429567"/>
                              <a:ext cx="188448" cy="0"/>
                            </a:xfrm>
                            <a:prstGeom prst="line">
                              <a:avLst/>
                            </a:prstGeom>
                            <a:ln>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654731924" name="直接连接符 485"/>
                          <wps:cNvCnPr/>
                          <wps:spPr>
                            <a:xfrm>
                              <a:off x="824637" y="139771"/>
                              <a:ext cx="9211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6594103" name="直接连接符 485"/>
                          <wps:cNvCnPr/>
                          <wps:spPr>
                            <a:xfrm>
                              <a:off x="824637" y="429420"/>
                              <a:ext cx="9211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81991805" name="直接箭头连接符 307"/>
                        <wps:cNvCnPr/>
                        <wps:spPr>
                          <a:xfrm>
                            <a:off x="330811" y="137734"/>
                            <a:ext cx="0" cy="234748"/>
                          </a:xfrm>
                          <a:prstGeom prst="straightConnector1">
                            <a:avLst/>
                          </a:prstGeom>
                          <a:ln w="6350">
                            <a:solidFill>
                              <a:schemeClr val="tx1"/>
                            </a:solidFill>
                            <a:headEnd type="triangle" w="sm"/>
                            <a:tailEnd type="triangle" w="sm"/>
                          </a:ln>
                        </wps:spPr>
                        <wps:style>
                          <a:lnRef idx="1">
                            <a:schemeClr val="accent1"/>
                          </a:lnRef>
                          <a:fillRef idx="0">
                            <a:schemeClr val="accent1"/>
                          </a:fillRef>
                          <a:effectRef idx="0">
                            <a:schemeClr val="accent1"/>
                          </a:effectRef>
                          <a:fontRef idx="minor">
                            <a:schemeClr val="tx1"/>
                          </a:fontRef>
                        </wps:style>
                        <wps:bodyPr/>
                      </wps:wsp>
                      <wps:wsp>
                        <wps:cNvPr id="2012807375" name="直接箭头连接符 307"/>
                        <wps:cNvCnPr/>
                        <wps:spPr>
                          <a:xfrm>
                            <a:off x="330930" y="376581"/>
                            <a:ext cx="0" cy="290195"/>
                          </a:xfrm>
                          <a:prstGeom prst="straightConnector1">
                            <a:avLst/>
                          </a:prstGeom>
                          <a:ln w="6350">
                            <a:solidFill>
                              <a:schemeClr val="tx1"/>
                            </a:solidFill>
                            <a:headEnd type="triangle" w="sm"/>
                            <a:tailEnd type="triangle" w="sm"/>
                          </a:ln>
                        </wps:spPr>
                        <wps:style>
                          <a:lnRef idx="1">
                            <a:schemeClr val="accent1"/>
                          </a:lnRef>
                          <a:fillRef idx="0">
                            <a:schemeClr val="accent1"/>
                          </a:fillRef>
                          <a:effectRef idx="0">
                            <a:schemeClr val="accent1"/>
                          </a:effectRef>
                          <a:fontRef idx="minor">
                            <a:schemeClr val="tx1"/>
                          </a:fontRef>
                        </wps:style>
                        <wps:bodyPr/>
                      </wps:wsp>
                      <wps:wsp>
                        <wps:cNvPr id="1856132803" name="文本框 2"/>
                        <wps:cNvSpPr txBox="1">
                          <a:spLocks noChangeArrowheads="1"/>
                        </wps:cNvSpPr>
                        <wps:spPr bwMode="auto">
                          <a:xfrm>
                            <a:off x="333467" y="122407"/>
                            <a:ext cx="666994" cy="207644"/>
                          </a:xfrm>
                          <a:prstGeom prst="rect">
                            <a:avLst/>
                          </a:prstGeom>
                          <a:noFill/>
                          <a:ln w="9525">
                            <a:noFill/>
                            <a:miter lim="800000"/>
                          </a:ln>
                        </wps:spPr>
                        <wps:txbx>
                          <w:txbxContent>
                            <w:p w14:paraId="717DE134" w14:textId="67BB8919" w:rsidR="008769DD" w:rsidRPr="008769DD" w:rsidRDefault="008769DD" w:rsidP="008769DD">
                              <w:pPr>
                                <w:rPr>
                                  <w:rFonts w:cs="Times New Roman"/>
                                  <w:sz w:val="18"/>
                                  <w:szCs w:val="18"/>
                                </w:rPr>
                              </w:pPr>
                              <w:r w:rsidRPr="008769DD">
                                <w:rPr>
                                  <w:rFonts w:cs="Times New Roman" w:hint="eastAsia"/>
                                  <w:i/>
                                  <w:iCs/>
                                  <w:sz w:val="18"/>
                                  <w:szCs w:val="18"/>
                                </w:rPr>
                                <w:t>y</w:t>
                              </w:r>
                              <w:r w:rsidRPr="008769DD">
                                <w:rPr>
                                  <w:rFonts w:cs="Times New Roman" w:hint="eastAsia"/>
                                  <w:sz w:val="18"/>
                                  <w:szCs w:val="18"/>
                                  <w:vertAlign w:val="subscript"/>
                                </w:rPr>
                                <w:t>1</w:t>
                              </w:r>
                              <w:r>
                                <w:rPr>
                                  <w:rFonts w:cs="Times New Roman" w:hint="eastAsia"/>
                                  <w:sz w:val="18"/>
                                  <w:szCs w:val="18"/>
                                </w:rPr>
                                <w:t xml:space="preserve"> </w:t>
                              </w:r>
                              <w:r w:rsidRPr="008769DD">
                                <w:rPr>
                                  <w:rFonts w:cs="Times New Roman" w:hint="eastAsia"/>
                                  <w:sz w:val="18"/>
                                  <w:szCs w:val="18"/>
                                </w:rPr>
                                <w:t>=</w:t>
                              </w:r>
                              <w:r>
                                <w:rPr>
                                  <w:rFonts w:cs="Times New Roman" w:hint="eastAsia"/>
                                  <w:sz w:val="18"/>
                                  <w:szCs w:val="18"/>
                                </w:rPr>
                                <w:t xml:space="preserve"> </w:t>
                              </w:r>
                              <w:r w:rsidRPr="008769DD">
                                <w:rPr>
                                  <w:rFonts w:cs="Times New Roman" w:hint="eastAsia"/>
                                  <w:sz w:val="18"/>
                                  <w:szCs w:val="18"/>
                                </w:rPr>
                                <w:t>0.225</w:t>
                              </w:r>
                              <w:r w:rsidR="005D74D1">
                                <w:rPr>
                                  <w:rFonts w:cs="Times New Roman" w:hint="eastAsia"/>
                                  <w:sz w:val="18"/>
                                  <w:szCs w:val="18"/>
                                </w:rPr>
                                <w:t xml:space="preserve"> </w:t>
                              </w:r>
                              <w:r w:rsidRPr="008769DD">
                                <w:rPr>
                                  <w:rFonts w:cs="Times New Roman" w:hint="eastAsia"/>
                                  <w:sz w:val="18"/>
                                  <w:szCs w:val="18"/>
                                </w:rPr>
                                <w:t>m</w:t>
                              </w:r>
                            </w:p>
                          </w:txbxContent>
                        </wps:txbx>
                        <wps:bodyPr rot="0" vert="horz" wrap="none" lIns="36000" tIns="0" rIns="36000" bIns="0" anchor="t" anchorCtr="0">
                          <a:spAutoFit/>
                        </wps:bodyPr>
                      </wps:wsp>
                      <wps:wsp>
                        <wps:cNvPr id="1234620946" name="文本框 2"/>
                        <wps:cNvSpPr txBox="1">
                          <a:spLocks noChangeArrowheads="1"/>
                        </wps:cNvSpPr>
                        <wps:spPr bwMode="auto">
                          <a:xfrm>
                            <a:off x="333434" y="397899"/>
                            <a:ext cx="666750" cy="207010"/>
                          </a:xfrm>
                          <a:prstGeom prst="rect">
                            <a:avLst/>
                          </a:prstGeom>
                          <a:noFill/>
                          <a:ln w="9525">
                            <a:noFill/>
                            <a:miter lim="800000"/>
                          </a:ln>
                        </wps:spPr>
                        <wps:txbx>
                          <w:txbxContent>
                            <w:p w14:paraId="6F378F1E" w14:textId="77777777" w:rsidR="008769DD" w:rsidRPr="008769DD" w:rsidRDefault="008769DD" w:rsidP="008769DD">
                              <w:pPr>
                                <w:rPr>
                                  <w:rFonts w:cs="Times New Roman"/>
                                  <w:sz w:val="18"/>
                                  <w:szCs w:val="18"/>
                                </w:rPr>
                              </w:pPr>
                              <w:r w:rsidRPr="008769DD">
                                <w:rPr>
                                  <w:rFonts w:cs="Times New Roman" w:hint="eastAsia"/>
                                  <w:i/>
                                  <w:iCs/>
                                  <w:sz w:val="18"/>
                                  <w:szCs w:val="18"/>
                                </w:rPr>
                                <w:t>y</w:t>
                              </w:r>
                              <w:r w:rsidRPr="008769DD">
                                <w:rPr>
                                  <w:rFonts w:cs="Times New Roman" w:hint="eastAsia"/>
                                  <w:sz w:val="18"/>
                                  <w:szCs w:val="18"/>
                                  <w:vertAlign w:val="subscript"/>
                                </w:rPr>
                                <w:t>2</w:t>
                              </w:r>
                              <w:r>
                                <w:rPr>
                                  <w:rFonts w:cs="Times New Roman" w:hint="eastAsia"/>
                                  <w:sz w:val="18"/>
                                  <w:szCs w:val="18"/>
                                </w:rPr>
                                <w:t xml:space="preserve"> </w:t>
                              </w:r>
                              <w:r w:rsidRPr="008769DD">
                                <w:rPr>
                                  <w:rFonts w:cs="Times New Roman" w:hint="eastAsia"/>
                                  <w:sz w:val="18"/>
                                  <w:szCs w:val="18"/>
                                </w:rPr>
                                <w:t>=</w:t>
                              </w:r>
                              <w:r>
                                <w:rPr>
                                  <w:rFonts w:cs="Times New Roman" w:hint="eastAsia"/>
                                  <w:sz w:val="18"/>
                                  <w:szCs w:val="18"/>
                                </w:rPr>
                                <w:t xml:space="preserve"> </w:t>
                              </w:r>
                              <w:r w:rsidRPr="008769DD">
                                <w:rPr>
                                  <w:rFonts w:cs="Times New Roman" w:hint="eastAsia"/>
                                  <w:sz w:val="18"/>
                                  <w:szCs w:val="18"/>
                                </w:rPr>
                                <w:t>0.315</w:t>
                              </w:r>
                              <w:r>
                                <w:rPr>
                                  <w:rFonts w:cs="Times New Roman" w:hint="eastAsia"/>
                                  <w:sz w:val="18"/>
                                  <w:szCs w:val="18"/>
                                </w:rPr>
                                <w:t xml:space="preserve"> </w:t>
                              </w:r>
                              <w:r w:rsidRPr="008769DD">
                                <w:rPr>
                                  <w:rFonts w:cs="Times New Roman" w:hint="eastAsia"/>
                                  <w:sz w:val="18"/>
                                  <w:szCs w:val="18"/>
                                </w:rPr>
                                <w:t>m</w:t>
                              </w:r>
                            </w:p>
                          </w:txbxContent>
                        </wps:txbx>
                        <wps:bodyPr rot="0" vert="horz" wrap="none" lIns="36000" tIns="0" rIns="36000" bIns="0" anchor="t" anchorCtr="0">
                          <a:spAutoFit/>
                        </wps:bodyPr>
                      </wps:wsp>
                      <wps:wsp>
                        <wps:cNvPr id="1714290729" name="文本框 2"/>
                        <wps:cNvSpPr txBox="1">
                          <a:spLocks noChangeArrowheads="1"/>
                        </wps:cNvSpPr>
                        <wps:spPr bwMode="auto">
                          <a:xfrm>
                            <a:off x="99474" y="348379"/>
                            <a:ext cx="196215" cy="207010"/>
                          </a:xfrm>
                          <a:prstGeom prst="rect">
                            <a:avLst/>
                          </a:prstGeom>
                          <a:noFill/>
                          <a:ln w="9525">
                            <a:noFill/>
                            <a:miter lim="800000"/>
                          </a:ln>
                        </wps:spPr>
                        <wps:txbx>
                          <w:txbxContent>
                            <w:p w14:paraId="11FF3B31" w14:textId="77777777" w:rsidR="008769DD" w:rsidRPr="008769DD" w:rsidRDefault="008769DD" w:rsidP="008769DD">
                              <w:pPr>
                                <w:rPr>
                                  <w:rFonts w:cs="Times New Roman"/>
                                  <w:color w:val="FFFFFF" w:themeColor="background1"/>
                                  <w:sz w:val="18"/>
                                  <w:szCs w:val="18"/>
                                </w:rPr>
                              </w:pPr>
                              <w:r w:rsidRPr="008769DD">
                                <w:rPr>
                                  <w:rFonts w:cs="Times New Roman" w:hint="eastAsia"/>
                                  <w:color w:val="FFFFFF" w:themeColor="background1"/>
                                  <w:sz w:val="18"/>
                                  <w:szCs w:val="18"/>
                                </w:rPr>
                                <w:t>甲</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5AE14BB8" id="组合 487" o:spid="_x0000_s1067" style="position:absolute;left:0;text-align:left;margin-left:334.3pt;margin-top:5.9pt;width:78.8pt;height:54.95pt;z-index:251695104;mso-width-relative:margin;mso-height-relative:margin" coordorigin=",777" coordsize="10004,6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">
                <v:group id="组合 486" o:spid="_x0000_s1068" style="position:absolute;top:777;width:3775;height:6976" coordorigin="5391,-1568" coordsize="3775,6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">
                  <v:rect id="矩形 483" o:spid="_x0000_s1069" style="position:absolute;left:5391;top:-1568;width:2861;height:69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" fillcolor="black [3213]" stroked="f" strokeweight="1pt"/>
                  <v:oval id="椭圆 484" o:spid="_x0000_s1070" style="position:absolute;left:6052;top:-1036;width:676;height:6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" fillcolor="white [3212]" stroked="f" strokeweight="1pt">
                    <v:stroke joinstyle="miter"/>
                  </v:oval>
                  <v:line id="直接连接符 485" o:spid="_x0000_s1071" style="position:absolute;visibility:visible;mso-wrap-style:square" from="8239,-996" to="9160,-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" strokecolor="black [3213]" strokeweight=".5pt">
                    <v:stroke joinstyle="miter"/>
                  </v:line>
                  <v:line id="直接连接符 485" o:spid="_x0000_s1072" style="position:absolute;visibility:visible;mso-wrap-style:square" from="6353,1398" to="8237,1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" strokecolor="white [3212]" strokeweight=".5pt">
                    <v:stroke joinstyle="miter"/>
                  </v:line>
                  <v:oval id="椭圆 484" o:spid="_x0000_s1073" style="position:absolute;left:6052;top:1374;width:676;height:6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" fillcolor="white [3212]" stroked="f" strokeweight="1pt">
                    <v:stroke joinstyle="miter"/>
                  </v:oval>
                  <v:oval id="椭圆 484" o:spid="_x0000_s1074" style="position:absolute;left:6051;top:4269;width:677;height:6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" fillcolor="white [3212]" stroked="f" strokeweight="1pt">
                    <v:stroke joinstyle="miter"/>
                  </v:oval>
                  <v:line id="直接连接符 485" o:spid="_x0000_s1075" style="position:absolute;visibility:visible;mso-wrap-style:square" from="6353,-1009" to="8237,-1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" strokecolor="white [3212]" strokeweight=".5pt">
                    <v:stroke joinstyle="miter"/>
                  </v:line>
                  <v:line id="直接连接符 485" o:spid="_x0000_s1076" style="position:absolute;visibility:visible;mso-wrap-style:square" from="6353,4295" to="8237,4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" strokecolor="white [3212]" strokeweight=".5pt">
                    <v:stroke joinstyle="miter"/>
                  </v:line>
                  <v:line id="直接连接符 485" o:spid="_x0000_s1077" style="position:absolute;visibility:visible;mso-wrap-style:square" from="8246,1397" to="9167,1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" strokecolor="black [3213]" strokeweight=".5pt">
                    <v:stroke joinstyle="miter"/>
                  </v:line>
                  <v:line id="直接连接符 485" o:spid="_x0000_s1078" style="position:absolute;visibility:visible;mso-wrap-style:square" from="8246,4294" to="9167,4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" strokecolor="black [3213]" strokeweight=".5pt">
                    <v:stroke joinstyle="miter"/>
                  </v:line>
                </v:group>
                <v:shapetype id="_x0000_t32" coordsize="21600,21600" o:spt="32" o:oned="t" path="m,l21600,21600e" filled="f">
                  <v:path arrowok="t" fillok="f" o:connecttype="none"/>
                  <o:lock v:ext="edit" shapetype="t"/>
                </v:shapetype>
                <v:shape id="直接箭头连接符 307" o:spid="_x0000_s1079" type="#_x0000_t32" style="position:absolute;left:3308;top:1377;width:0;height:23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" strokecolor="black [3213]" strokeweight=".5pt">
                  <v:stroke startarrow="block" startarrowwidth="narrow" endarrow="block" endarrowwidth="narrow" joinstyle="miter"/>
                </v:shape>
                <v:shape id="直接箭头连接符 307" o:spid="_x0000_s1080" type="#_x0000_t32" style="position:absolute;left:3309;top:3765;width:0;height:29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" strokecolor="black [3213]" strokeweight=".5pt">
                  <v:stroke startarrow="block" startarrowwidth="narrow" endarrow="block" endarrowwidth="narrow" joinstyle="miter"/>
                </v:shape>
                <v:shapetype id="_x0000_t202" coordsize="21600,21600" o:spt="202" path="m,l,21600r21600,l21600,xe">
                  <v:stroke joinstyle="miter"/>
                  <v:path gradientshapeok="t" o:connecttype="rect"/>
                </v:shapetype>
                <v:shape id="文本框 2" o:spid="_x0000_s1081" type="#_x0000_t202" style="position:absolute;left:3334;top:1224;width:667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" filled="f" stroked="f">
                  <v:textbox style="mso-fit-shape-to-text:t" inset="1mm,0,1mm,0">
                    <w:txbxContent>
                      <w:p w14:paraId="717DE134" w14:textId="67BB8919" w:rsidR="008769DD" w:rsidRPr="008769DD" w:rsidRDefault="008769DD" w:rsidP="008769DD">
                        <w:pPr>
                          <w:rPr>
                            <w:rFonts w:cs="Times New Roman"/>
                            <w:sz w:val="18"/>
                            <w:szCs w:val="18"/>
                          </w:rPr>
                        </w:pPr>
                        <w:r w:rsidRPr="008769DD">
                          <w:rPr>
                            <w:rFonts w:cs="Times New Roman" w:hint="eastAsia"/>
                            <w:i/>
                            <w:iCs/>
                            <w:sz w:val="18"/>
                            <w:szCs w:val="18"/>
                          </w:rPr>
                          <w:t>y</w:t>
                        </w:r>
                        <w:r w:rsidRPr="008769DD">
                          <w:rPr>
                            <w:rFonts w:cs="Times New Roman" w:hint="eastAsia"/>
                            <w:sz w:val="18"/>
                            <w:szCs w:val="18"/>
                            <w:vertAlign w:val="subscript"/>
                          </w:rPr>
                          <w:t>1</w:t>
                        </w:r>
                        <w:r>
                          <w:rPr>
                            <w:rFonts w:cs="Times New Roman" w:hint="eastAsia"/>
                            <w:sz w:val="18"/>
                            <w:szCs w:val="18"/>
                          </w:rPr>
                          <w:t xml:space="preserve"> </w:t>
                        </w:r>
                        <w:r w:rsidRPr="008769DD">
                          <w:rPr>
                            <w:rFonts w:cs="Times New Roman" w:hint="eastAsia"/>
                            <w:sz w:val="18"/>
                            <w:szCs w:val="18"/>
                          </w:rPr>
                          <w:t>=</w:t>
                        </w:r>
                        <w:r>
                          <w:rPr>
                            <w:rFonts w:cs="Times New Roman" w:hint="eastAsia"/>
                            <w:sz w:val="18"/>
                            <w:szCs w:val="18"/>
                          </w:rPr>
                          <w:t xml:space="preserve"> </w:t>
                        </w:r>
                        <w:r w:rsidRPr="008769DD">
                          <w:rPr>
                            <w:rFonts w:cs="Times New Roman" w:hint="eastAsia"/>
                            <w:sz w:val="18"/>
                            <w:szCs w:val="18"/>
                          </w:rPr>
                          <w:t>0.225</w:t>
                        </w:r>
                        <w:r w:rsidR="005D74D1">
                          <w:rPr>
                            <w:rFonts w:cs="Times New Roman" w:hint="eastAsia"/>
                            <w:sz w:val="18"/>
                            <w:szCs w:val="18"/>
                          </w:rPr>
                          <w:t xml:space="preserve"> </w:t>
                        </w:r>
                        <w:r w:rsidRPr="008769DD">
                          <w:rPr>
                            <w:rFonts w:cs="Times New Roman" w:hint="eastAsia"/>
                            <w:sz w:val="18"/>
                            <w:szCs w:val="18"/>
                          </w:rPr>
                          <w:t>m</w:t>
                        </w:r>
                      </w:p>
                    </w:txbxContent>
                  </v:textbox>
                </v:shape>
                <v:shape id="文本框 2" o:spid="_x0000_s1082" type="#_x0000_t202" style="position:absolute;left:3334;top:3978;width:6667;height:20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" filled="f" stroked="f">
                  <v:textbox style="mso-fit-shape-to-text:t" inset="1mm,0,1mm,0">
                    <w:txbxContent>
                      <w:p w14:paraId="6F378F1E" w14:textId="77777777" w:rsidR="008769DD" w:rsidRPr="008769DD" w:rsidRDefault="008769DD" w:rsidP="008769DD">
                        <w:pPr>
                          <w:rPr>
                            <w:rFonts w:cs="Times New Roman"/>
                            <w:sz w:val="18"/>
                            <w:szCs w:val="18"/>
                          </w:rPr>
                        </w:pPr>
                        <w:r w:rsidRPr="008769DD">
                          <w:rPr>
                            <w:rFonts w:cs="Times New Roman" w:hint="eastAsia"/>
                            <w:i/>
                            <w:iCs/>
                            <w:sz w:val="18"/>
                            <w:szCs w:val="18"/>
                          </w:rPr>
                          <w:t>y</w:t>
                        </w:r>
                        <w:r w:rsidRPr="008769DD">
                          <w:rPr>
                            <w:rFonts w:cs="Times New Roman" w:hint="eastAsia"/>
                            <w:sz w:val="18"/>
                            <w:szCs w:val="18"/>
                            <w:vertAlign w:val="subscript"/>
                          </w:rPr>
                          <w:t>2</w:t>
                        </w:r>
                        <w:r>
                          <w:rPr>
                            <w:rFonts w:cs="Times New Roman" w:hint="eastAsia"/>
                            <w:sz w:val="18"/>
                            <w:szCs w:val="18"/>
                          </w:rPr>
                          <w:t xml:space="preserve"> </w:t>
                        </w:r>
                        <w:r w:rsidRPr="008769DD">
                          <w:rPr>
                            <w:rFonts w:cs="Times New Roman" w:hint="eastAsia"/>
                            <w:sz w:val="18"/>
                            <w:szCs w:val="18"/>
                          </w:rPr>
                          <w:t>=</w:t>
                        </w:r>
                        <w:r>
                          <w:rPr>
                            <w:rFonts w:cs="Times New Roman" w:hint="eastAsia"/>
                            <w:sz w:val="18"/>
                            <w:szCs w:val="18"/>
                          </w:rPr>
                          <w:t xml:space="preserve"> </w:t>
                        </w:r>
                        <w:r w:rsidRPr="008769DD">
                          <w:rPr>
                            <w:rFonts w:cs="Times New Roman" w:hint="eastAsia"/>
                            <w:sz w:val="18"/>
                            <w:szCs w:val="18"/>
                          </w:rPr>
                          <w:t>0.315</w:t>
                        </w:r>
                        <w:r>
                          <w:rPr>
                            <w:rFonts w:cs="Times New Roman" w:hint="eastAsia"/>
                            <w:sz w:val="18"/>
                            <w:szCs w:val="18"/>
                          </w:rPr>
                          <w:t xml:space="preserve"> </w:t>
                        </w:r>
                        <w:r w:rsidRPr="008769DD">
                          <w:rPr>
                            <w:rFonts w:cs="Times New Roman" w:hint="eastAsia"/>
                            <w:sz w:val="18"/>
                            <w:szCs w:val="18"/>
                          </w:rPr>
                          <w:t>m</w:t>
                        </w:r>
                      </w:p>
                    </w:txbxContent>
                  </v:textbox>
                </v:shape>
                <v:shape id="文本框 2" o:spid="_x0000_s1083" type="#_x0000_t202" style="position:absolute;left:994;top:3483;width:1962;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" filled="f" stroked="f">
                  <v:textbox style="mso-fit-shape-to-text:t" inset="1mm,0,1mm,0">
                    <w:txbxContent>
                      <w:p w14:paraId="11FF3B31" w14:textId="77777777" w:rsidR="008769DD" w:rsidRPr="008769DD" w:rsidRDefault="008769DD" w:rsidP="008769DD">
                        <w:pPr>
                          <w:rPr>
                            <w:rFonts w:cs="Times New Roman"/>
                            <w:color w:val="FFFFFF" w:themeColor="background1"/>
                            <w:sz w:val="18"/>
                            <w:szCs w:val="18"/>
                          </w:rPr>
                        </w:pPr>
                        <w:r w:rsidRPr="008769DD">
                          <w:rPr>
                            <w:rFonts w:cs="Times New Roman" w:hint="eastAsia"/>
                            <w:color w:val="FFFFFF" w:themeColor="background1"/>
                            <w:sz w:val="18"/>
                            <w:szCs w:val="18"/>
                          </w:rPr>
                          <w:t>甲</w:t>
                        </w:r>
                      </w:p>
                    </w:txbxContent>
                  </v:textbox>
                </v:shape>
                <w10:wrap type="square"/>
              </v:group>
            </w:pict>
          </mc:Fallback>
        </mc:AlternateContent>
      </w:r>
      <w:r w:rsidR="000B1972" w:rsidRPr="00C400A6">
        <w:rPr>
          <w:rFonts w:cs="Times New Roman"/>
        </w:rPr>
        <w:t>3</w:t>
      </w:r>
      <w:r w:rsidR="000B1972" w:rsidRPr="00C400A6">
        <w:rPr>
          <w:rFonts w:cs="Times New Roman"/>
        </w:rPr>
        <w:t>．</w:t>
      </w:r>
      <w:r w:rsidR="000B1972" w:rsidRPr="00C400A6">
        <w:rPr>
          <w:rFonts w:cs="Times New Roman" w:hint="eastAsia"/>
        </w:rPr>
        <w:t>某同学拍下细管中漏出的某个液滴在空中匀加速下落的频闪照片，</w:t>
      </w:r>
      <w:r w:rsidR="000B1972" w:rsidRPr="00C400A6">
        <w:rPr>
          <w:rFonts w:cs="Times New Roman"/>
        </w:rPr>
        <w:t>照片拍摄的频闪间隔为</w:t>
      </w:r>
      <w:r w:rsidR="000B1972" w:rsidRPr="00C400A6">
        <w:rPr>
          <w:rFonts w:cs="Times New Roman" w:hint="eastAsia"/>
        </w:rPr>
        <w:t>0.10</w:t>
      </w:r>
      <w:r w:rsidR="000B1972">
        <w:rPr>
          <w:rFonts w:cs="Times New Roman" w:hint="eastAsia"/>
        </w:rPr>
        <w:t xml:space="preserve"> </w:t>
      </w:r>
      <w:r w:rsidR="000B1972" w:rsidRPr="00C400A6">
        <w:rPr>
          <w:rFonts w:cs="Times New Roman" w:hint="eastAsia"/>
        </w:rPr>
        <w:t>s</w:t>
      </w:r>
      <w:r w:rsidR="000B1972" w:rsidRPr="00C400A6">
        <w:rPr>
          <w:rFonts w:cs="Times New Roman" w:hint="eastAsia"/>
        </w:rPr>
        <w:t>，则</w:t>
      </w:r>
      <w:r w:rsidR="000B1972">
        <w:rPr>
          <w:rFonts w:cs="Times New Roman" w:hint="eastAsia"/>
        </w:rPr>
        <w:t>照片</w:t>
      </w:r>
      <w:r w:rsidR="000B1972" w:rsidRPr="00C400A6">
        <w:rPr>
          <w:rFonts w:cs="Times New Roman" w:hint="eastAsia"/>
        </w:rPr>
        <w:t>中甲位置的液滴速度大小为</w:t>
      </w:r>
      <w:r w:rsidR="000B1972" w:rsidRPr="00C400A6">
        <w:rPr>
          <w:rFonts w:cs="Times New Roman" w:hint="eastAsia"/>
        </w:rPr>
        <w:t>______m/s</w:t>
      </w:r>
      <w:r w:rsidR="000B1972" w:rsidRPr="00C400A6">
        <w:rPr>
          <w:rFonts w:cs="Times New Roman" w:hint="eastAsia"/>
        </w:rPr>
        <w:t>。若液滴质量为</w:t>
      </w:r>
      <w:r w:rsidR="000B1972" w:rsidRPr="00C400A6">
        <w:rPr>
          <w:rFonts w:cs="Times New Roman" w:hint="eastAsia"/>
        </w:rPr>
        <w:t>1.2</w:t>
      </w:r>
      <w:r w:rsidR="000B1972" w:rsidRPr="00195909">
        <w:rPr>
          <w:rFonts w:cs="Times New Roman"/>
        </w:rPr>
        <w:t>×</w:t>
      </w:r>
      <w:r w:rsidR="000B1972" w:rsidRPr="00C400A6">
        <w:rPr>
          <w:rFonts w:cs="Times New Roman" w:hint="eastAsia"/>
        </w:rPr>
        <w:t>10</w:t>
      </w:r>
      <w:r w:rsidR="000B1972">
        <w:rPr>
          <w:rFonts w:cs="Times New Roman"/>
          <w:vertAlign w:val="superscript"/>
        </w:rPr>
        <w:t>−</w:t>
      </w:r>
      <w:r w:rsidR="000B1972" w:rsidRPr="00C400A6">
        <w:rPr>
          <w:rFonts w:cs="Times New Roman" w:hint="eastAsia"/>
          <w:vertAlign w:val="superscript"/>
        </w:rPr>
        <w:t xml:space="preserve">4 </w:t>
      </w:r>
      <w:r w:rsidR="000B1972" w:rsidRPr="00C400A6">
        <w:rPr>
          <w:rFonts w:cs="Times New Roman" w:hint="eastAsia"/>
        </w:rPr>
        <w:t>kg</w:t>
      </w:r>
      <w:r w:rsidR="000B1972" w:rsidRPr="00C400A6">
        <w:rPr>
          <w:rFonts w:cs="Times New Roman" w:hint="eastAsia"/>
        </w:rPr>
        <w:t>，则液滴受到的阻力大小为</w:t>
      </w:r>
      <w:r w:rsidR="000B1972" w:rsidRPr="00C400A6">
        <w:rPr>
          <w:rFonts w:cs="Times New Roman" w:hint="eastAsia"/>
        </w:rPr>
        <w:t>______N</w:t>
      </w:r>
      <w:r w:rsidR="000B1972" w:rsidRPr="00C400A6">
        <w:rPr>
          <w:rFonts w:cs="Times New Roman" w:hint="eastAsia"/>
        </w:rPr>
        <w:t>。（结果均保留</w:t>
      </w:r>
      <w:r w:rsidR="000B1972" w:rsidRPr="00C400A6">
        <w:rPr>
          <w:rFonts w:cs="Times New Roman" w:hint="eastAsia"/>
        </w:rPr>
        <w:t>2</w:t>
      </w:r>
      <w:r w:rsidR="000B1972" w:rsidRPr="00C400A6">
        <w:rPr>
          <w:rFonts w:cs="Times New Roman" w:hint="eastAsia"/>
        </w:rPr>
        <w:t>位有效数字）</w:t>
      </w:r>
    </w:p>
    <w:p w14:paraId="0406431D" w14:textId="7EB32FBD" w:rsidR="000B1972" w:rsidRDefault="000B1972">
      <w:pPr>
        <w:widowControl/>
        <w:jc w:val="left"/>
        <w:rPr>
          <w:rFonts w:cs="Times New Roman"/>
        </w:rPr>
      </w:pPr>
      <w:r>
        <w:rPr>
          <w:rFonts w:cs="Times New Roman"/>
        </w:rPr>
        <w:br w:type="page"/>
      </w:r>
    </w:p>
    <w:p w14:paraId="600479E6" w14:textId="77777777" w:rsidR="000B1972" w:rsidRPr="00AA08AE" w:rsidRDefault="000B1972" w:rsidP="000B1972">
      <w:pPr>
        <w:pStyle w:val="2"/>
      </w:pPr>
      <w:r w:rsidRPr="00AA08AE">
        <w:rPr>
          <w:rFonts w:hint="eastAsia"/>
        </w:rPr>
        <w:lastRenderedPageBreak/>
        <w:t>二</w:t>
      </w:r>
      <w:r w:rsidRPr="00AA08AE">
        <w:rPr>
          <w:rFonts w:hint="eastAsia"/>
        </w:rPr>
        <w:t xml:space="preserve">  </w:t>
      </w:r>
      <w:r w:rsidRPr="00AA08AE">
        <w:rPr>
          <w:rFonts w:hint="eastAsia"/>
        </w:rPr>
        <w:t>旋光效应</w:t>
      </w:r>
    </w:p>
    <w:p w14:paraId="26C5438C" w14:textId="77777777" w:rsidR="000B1972" w:rsidRPr="00C400A6" w:rsidRDefault="000B1972" w:rsidP="000B1972">
      <w:pPr>
        <w:pStyle w:val="a9"/>
      </w:pPr>
      <w:r w:rsidRPr="00C400A6">
        <w:rPr>
          <w:rFonts w:hint="eastAsia"/>
        </w:rPr>
        <w:t>如图，当一束单色线偏振光</w:t>
      </w:r>
      <w:r w:rsidRPr="00C400A6">
        <w:rPr>
          <w:rFonts w:hint="eastAsia"/>
          <w:i/>
          <w:iCs/>
        </w:rPr>
        <w:t>A</w:t>
      </w:r>
      <w:r w:rsidRPr="00C400A6">
        <w:rPr>
          <w:rFonts w:hint="eastAsia"/>
        </w:rPr>
        <w:t>经过装满透明含糖饮料的容器</w:t>
      </w:r>
      <w:r w:rsidRPr="00C400A6">
        <w:rPr>
          <w:rFonts w:hint="eastAsia"/>
          <w:i/>
          <w:iCs/>
        </w:rPr>
        <w:t>B</w:t>
      </w:r>
      <w:r w:rsidRPr="00C400A6">
        <w:rPr>
          <w:rFonts w:hint="eastAsia"/>
        </w:rPr>
        <w:t>后，其振动方向相对于初始振动方向会偏转一定夹角</w:t>
      </w:r>
      <w:r w:rsidRPr="00C400A6">
        <w:rPr>
          <w:i/>
          <w:iCs/>
        </w:rPr>
        <w:t>θ</w:t>
      </w:r>
      <w:r w:rsidRPr="00C400A6">
        <w:rPr>
          <w:rFonts w:hint="eastAsia"/>
        </w:rPr>
        <w:t>，这称为旋光效应。其中夹角</w:t>
      </w:r>
      <w:r w:rsidRPr="00C400A6">
        <w:rPr>
          <w:i/>
          <w:iCs/>
        </w:rPr>
        <w:t>θ</w:t>
      </w:r>
      <w:r w:rsidRPr="00C400A6">
        <w:rPr>
          <w:rFonts w:hint="eastAsia"/>
        </w:rPr>
        <w:t>为旋光度，且单色光的频率越大，经过同一旋光容器后的旋光度越</w:t>
      </w:r>
      <w:commentRangeStart w:id="1"/>
      <w:r w:rsidRPr="00C400A6">
        <w:rPr>
          <w:rFonts w:hint="eastAsia"/>
        </w:rPr>
        <w:t>大</w:t>
      </w:r>
      <w:commentRangeEnd w:id="1"/>
      <w:r w:rsidR="00F71F09" w:rsidRPr="00C400A6">
        <w:rPr>
          <w:rStyle w:val="ab"/>
          <w:rFonts w:hint="eastAsia"/>
          <w:szCs w:val="22"/>
        </w:rPr>
        <w:commentReference w:id="1"/>
      </w:r>
      <w:r w:rsidRPr="00C400A6">
        <w:rPr>
          <w:rFonts w:hint="eastAsia"/>
        </w:rPr>
        <w:t>。</w:t>
      </w:r>
    </w:p>
    <w:p w14:paraId="78BD2746" w14:textId="6DEF3A6E" w:rsidR="000B1972" w:rsidRPr="00C400A6" w:rsidRDefault="00DB33AF" w:rsidP="00DB33AF">
      <w:pPr>
        <w:jc w:val="center"/>
        <w:rPr>
          <w:rFonts w:cs="Times New Roman"/>
        </w:rPr>
      </w:pPr>
      <w:r>
        <w:rPr>
          <w:rFonts w:cs="Times New Roman"/>
          <w:noProof/>
        </w:rPr>
        <mc:AlternateContent>
          <mc:Choice Requires="wpg">
            <w:drawing>
              <wp:inline distT="0" distB="0" distL="0" distR="0" wp14:anchorId="0DA18E64" wp14:editId="44494FF1">
                <wp:extent cx="4187825" cy="1463675"/>
                <wp:effectExtent l="19050" t="0" r="41275" b="3175"/>
                <wp:docPr id="948386986" name="组合 489"/>
                <wp:cNvGraphicFramePr/>
                <a:graphic xmlns:a="http://schemas.openxmlformats.org/drawingml/2006/main">
                  <a:graphicData uri="http://schemas.microsoft.com/office/word/2010/wordprocessingGroup">
                    <wpg:wgp>
                      <wpg:cNvGrpSpPr/>
                      <wpg:grpSpPr>
                        <a:xfrm>
                          <a:off x="0" y="0"/>
                          <a:ext cx="4187825" cy="1463675"/>
                          <a:chOff x="-21705" y="50061"/>
                          <a:chExt cx="4188575" cy="1464993"/>
                        </a:xfrm>
                      </wpg:grpSpPr>
                      <wpg:grpSp>
                        <wpg:cNvPr id="1788021009" name="组合 39"/>
                        <wpg:cNvGrpSpPr/>
                        <wpg:grpSpPr>
                          <a:xfrm>
                            <a:off x="-21705" y="50061"/>
                            <a:ext cx="4188575" cy="1464993"/>
                            <a:chOff x="-23702" y="54722"/>
                            <a:chExt cx="4574263" cy="1601400"/>
                          </a:xfrm>
                        </wpg:grpSpPr>
                        <wpg:grpSp>
                          <wpg:cNvPr id="839684464" name="组合 35"/>
                          <wpg:cNvGrpSpPr/>
                          <wpg:grpSpPr>
                            <a:xfrm>
                              <a:off x="-23702" y="54722"/>
                              <a:ext cx="2898983" cy="1498903"/>
                              <a:chOff x="-23702" y="54722"/>
                              <a:chExt cx="2898983" cy="1498903"/>
                            </a:xfrm>
                          </wpg:grpSpPr>
                          <wps:wsp>
                            <wps:cNvPr id="1044377002" name="直接箭头连接符 18"/>
                            <wps:cNvCnPr/>
                            <wps:spPr>
                              <a:xfrm flipV="1">
                                <a:off x="571500" y="502763"/>
                                <a:ext cx="0" cy="715977"/>
                              </a:xfrm>
                              <a:prstGeom prst="straightConnector1">
                                <a:avLst/>
                              </a:prstGeom>
                              <a:noFill/>
                              <a:ln w="12700">
                                <a:solidFill>
                                  <a:sysClr val="windowText" lastClr="000000">
                                    <a:lumMod val="95000"/>
                                    <a:lumOff val="5000"/>
                                  </a:sysClr>
                                </a:solidFill>
                                <a:prstDash val="solid"/>
                                <a:miter lim="800000"/>
                                <a:headEnd type="triangle" w="sm" len="med"/>
                                <a:tailEnd type="triangle" w="sm" len="med"/>
                              </a:ln>
                              <a:effectLst/>
                            </wps:spPr>
                            <wps:bodyPr/>
                          </wps:wsp>
                          <wpg:grpSp>
                            <wpg:cNvPr id="1901061822" name="组合 23"/>
                            <wpg:cNvGrpSpPr/>
                            <wpg:grpSpPr>
                              <a:xfrm>
                                <a:off x="-23702" y="54722"/>
                                <a:ext cx="2898983" cy="1485703"/>
                                <a:chOff x="-67963" y="77817"/>
                                <a:chExt cx="2908323" cy="1492970"/>
                              </a:xfrm>
                            </wpg:grpSpPr>
                            <wpg:grpSp>
                              <wpg:cNvPr id="1322173053" name="组合 22"/>
                              <wpg:cNvGrpSpPr/>
                              <wpg:grpSpPr>
                                <a:xfrm>
                                  <a:off x="-67963" y="204874"/>
                                  <a:ext cx="2908323" cy="1365913"/>
                                  <a:chOff x="-67963" y="43944"/>
                                  <a:chExt cx="2908323" cy="1365913"/>
                                </a:xfrm>
                              </wpg:grpSpPr>
                              <wps:wsp>
                                <wps:cNvPr id="360015844" name="圆柱体 17"/>
                                <wps:cNvSpPr/>
                                <wps:spPr>
                                  <a:xfrm rot="5400000">
                                    <a:off x="1526430" y="-181234"/>
                                    <a:ext cx="811800" cy="1816061"/>
                                  </a:xfrm>
                                  <a:prstGeom prst="can">
                                    <a:avLst>
                                      <a:gd name="adj" fmla="val 44688"/>
                                    </a:avLst>
                                  </a:prstGeom>
                                  <a:pattFill prst="pct5">
                                    <a:fgClr>
                                      <a:sysClr val="windowText" lastClr="000000">
                                        <a:lumMod val="95000"/>
                                        <a:lumOff val="5000"/>
                                      </a:sysClr>
                                    </a:fgClr>
                                    <a:bgClr>
                                      <a:sysClr val="window" lastClr="FFFFFF"/>
                                    </a:bgClr>
                                  </a:pattFill>
                                  <a:ln w="12700">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g:cNvPr id="541089042" name="组合 541089042"/>
                                <wpg:cNvGrpSpPr/>
                                <wpg:grpSpPr>
                                  <a:xfrm>
                                    <a:off x="-67963" y="43944"/>
                                    <a:ext cx="1092307" cy="1365913"/>
                                    <a:chOff x="-67963" y="43944"/>
                                    <a:chExt cx="1092307" cy="1365913"/>
                                  </a:xfrm>
                                </wpg:grpSpPr>
                                <wps:wsp>
                                  <wps:cNvPr id="2123229244" name="直接箭头连接符 18"/>
                                  <wps:cNvCnPr/>
                                  <wps:spPr>
                                    <a:xfrm flipV="1">
                                      <a:off x="529857" y="43944"/>
                                      <a:ext cx="0" cy="1365913"/>
                                    </a:xfrm>
                                    <a:prstGeom prst="straightConnector1">
                                      <a:avLst/>
                                    </a:prstGeom>
                                    <a:noFill/>
                                    <a:ln w="6350">
                                      <a:solidFill>
                                        <a:sysClr val="windowText" lastClr="000000">
                                          <a:lumMod val="95000"/>
                                          <a:lumOff val="5000"/>
                                        </a:sysClr>
                                      </a:solidFill>
                                      <a:prstDash val="solid"/>
                                      <a:miter lim="800000"/>
                                      <a:headEnd w="sm" len="med"/>
                                      <a:tailEnd type="triangle" w="sm"/>
                                    </a:ln>
                                    <a:effectLst/>
                                  </wps:spPr>
                                  <wps:bodyPr/>
                                </wps:wsp>
                                <wps:wsp>
                                  <wps:cNvPr id="1009670166" name="直接箭头连接符 19"/>
                                  <wps:cNvCnPr>
                                    <a:cxnSpLocks noChangeAspect="1"/>
                                  </wps:cNvCnPr>
                                  <wps:spPr>
                                    <a:xfrm rot="3600000" flipH="1">
                                      <a:off x="473837" y="217237"/>
                                      <a:ext cx="0" cy="1083600"/>
                                    </a:xfrm>
                                    <a:prstGeom prst="straightConnector1">
                                      <a:avLst/>
                                    </a:prstGeom>
                                    <a:noFill/>
                                    <a:ln w="6350">
                                      <a:solidFill>
                                        <a:sysClr val="windowText" lastClr="000000">
                                          <a:lumMod val="95000"/>
                                          <a:lumOff val="5000"/>
                                        </a:sysClr>
                                      </a:solidFill>
                                      <a:prstDash val="solid"/>
                                      <a:miter lim="800000"/>
                                      <a:headEnd w="sm" len="med"/>
                                      <a:tailEnd type="triangle" w="sm"/>
                                    </a:ln>
                                    <a:effectLst/>
                                  </wps:spPr>
                                  <wps:bodyPr/>
                                </wps:wsp>
                                <wps:wsp>
                                  <wps:cNvPr id="1838350517" name="直接连接符 20"/>
                                  <wps:cNvCnPr/>
                                  <wps:spPr>
                                    <a:xfrm>
                                      <a:off x="519225" y="727397"/>
                                      <a:ext cx="505119" cy="0"/>
                                    </a:xfrm>
                                    <a:prstGeom prst="line">
                                      <a:avLst/>
                                    </a:prstGeom>
                                    <a:noFill/>
                                    <a:ln w="6350">
                                      <a:solidFill>
                                        <a:sysClr val="windowText" lastClr="000000">
                                          <a:lumMod val="95000"/>
                                          <a:lumOff val="5000"/>
                                        </a:sysClr>
                                      </a:solidFill>
                                      <a:prstDash val="solid"/>
                                      <a:miter lim="800000"/>
                                    </a:ln>
                                    <a:effectLst/>
                                  </wps:spPr>
                                  <wps:bodyPr/>
                                </wps:wsp>
                                <wps:wsp>
                                  <wps:cNvPr id="1150793727" name="直接连接符 20"/>
                                  <wps:cNvCnPr/>
                                  <wps:spPr>
                                    <a:xfrm flipV="1">
                                      <a:off x="-44185" y="723874"/>
                                      <a:ext cx="297234" cy="0"/>
                                    </a:xfrm>
                                    <a:prstGeom prst="line">
                                      <a:avLst/>
                                    </a:prstGeom>
                                    <a:noFill/>
                                    <a:ln w="6350">
                                      <a:solidFill>
                                        <a:sysClr val="windowText" lastClr="000000">
                                          <a:lumMod val="95000"/>
                                          <a:lumOff val="5000"/>
                                        </a:sysClr>
                                      </a:solidFill>
                                      <a:prstDash val="solid"/>
                                      <a:miter lim="800000"/>
                                    </a:ln>
                                    <a:effectLst/>
                                  </wps:spPr>
                                  <wps:bodyPr/>
                                </wps:wsp>
                                <wps:wsp>
                                  <wps:cNvPr id="1839386554" name="直接连接符 20"/>
                                  <wps:cNvCnPr/>
                                  <wps:spPr>
                                    <a:xfrm flipV="1">
                                      <a:off x="275926" y="727389"/>
                                      <a:ext cx="216696" cy="0"/>
                                    </a:xfrm>
                                    <a:prstGeom prst="line">
                                      <a:avLst/>
                                    </a:prstGeom>
                                    <a:noFill/>
                                    <a:ln w="6350">
                                      <a:solidFill>
                                        <a:sysClr val="windowText" lastClr="000000">
                                          <a:lumMod val="95000"/>
                                          <a:lumOff val="5000"/>
                                        </a:sysClr>
                                      </a:solidFill>
                                      <a:prstDash val="dash"/>
                                      <a:miter lim="800000"/>
                                    </a:ln>
                                    <a:effectLst/>
                                  </wps:spPr>
                                  <wps:bodyPr/>
                                </wps:wsp>
                              </wpg:grpSp>
                            </wpg:grpSp>
                            <wps:wsp>
                              <wps:cNvPr id="868277854" name="文本框 9"/>
                              <wps:cNvSpPr txBox="1"/>
                              <wps:spPr>
                                <a:xfrm>
                                  <a:off x="-26277" y="1144402"/>
                                  <a:ext cx="141484" cy="224579"/>
                                </a:xfrm>
                                <a:prstGeom prst="rect">
                                  <a:avLst/>
                                </a:prstGeom>
                                <a:noFill/>
                                <a:ln w="6350">
                                  <a:noFill/>
                                </a:ln>
                              </wps:spPr>
                              <wps:txbx>
                                <w:txbxContent>
                                  <w:p w14:paraId="576B95DF" w14:textId="77777777" w:rsidR="00DB33AF" w:rsidRPr="00DB33AF" w:rsidRDefault="00DB33AF" w:rsidP="00DB33AF">
                                    <w:pPr>
                                      <w:rPr>
                                        <w:rFonts w:cs="Times New Roman"/>
                                        <w:sz w:val="18"/>
                                        <w:szCs w:val="18"/>
                                      </w:rPr>
                                    </w:pPr>
                                    <w:r w:rsidRPr="00DB33AF">
                                      <w:rPr>
                                        <w:rFonts w:cs="Times New Roman" w:hint="eastAsia"/>
                                        <w:i/>
                                        <w:iCs/>
                                        <w:sz w:val="18"/>
                                        <w:szCs w:val="18"/>
                                      </w:rPr>
                                      <w:t>x</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401137604" name="文本框 9"/>
                              <wps:cNvSpPr txBox="1"/>
                              <wps:spPr>
                                <a:xfrm>
                                  <a:off x="544988" y="77817"/>
                                  <a:ext cx="135223" cy="224579"/>
                                </a:xfrm>
                                <a:prstGeom prst="rect">
                                  <a:avLst/>
                                </a:prstGeom>
                                <a:noFill/>
                                <a:ln w="6350">
                                  <a:noFill/>
                                </a:ln>
                              </wps:spPr>
                              <wps:txbx>
                                <w:txbxContent>
                                  <w:p w14:paraId="55616CBE" w14:textId="77777777" w:rsidR="00DB33AF" w:rsidRPr="00DB33AF" w:rsidRDefault="00DB33AF" w:rsidP="00DB33AF">
                                    <w:pPr>
                                      <w:rPr>
                                        <w:rFonts w:cs="Times New Roman"/>
                                        <w:sz w:val="18"/>
                                        <w:szCs w:val="18"/>
                                      </w:rPr>
                                    </w:pPr>
                                    <w:r w:rsidRPr="00DB33AF">
                                      <w:rPr>
                                        <w:rFonts w:cs="Times New Roman" w:hint="eastAsia"/>
                                        <w:i/>
                                        <w:iCs/>
                                        <w:sz w:val="18"/>
                                        <w:szCs w:val="18"/>
                                      </w:rPr>
                                      <w:t>z</w:t>
                                    </w:r>
                                    <w:r w:rsidRPr="00DB33AF">
                                      <w:rPr>
                                        <w:rFonts w:cs="Times New Roman" w:hint="eastAsia"/>
                                        <w:sz w:val="18"/>
                                        <w:szCs w:val="18"/>
                                      </w:rPr>
                                      <w:t xml:space="preserve"> </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498451062" name="文本框 9"/>
                              <wps:cNvSpPr txBox="1"/>
                              <wps:spPr>
                                <a:xfrm>
                                  <a:off x="1170044" y="540630"/>
                                  <a:ext cx="162353" cy="224579"/>
                                </a:xfrm>
                                <a:prstGeom prst="rect">
                                  <a:avLst/>
                                </a:prstGeom>
                                <a:noFill/>
                                <a:ln w="6350">
                                  <a:noFill/>
                                </a:ln>
                              </wps:spPr>
                              <wps:txbx>
                                <w:txbxContent>
                                  <w:p w14:paraId="1595A1F9" w14:textId="77777777" w:rsidR="00DB33AF" w:rsidRPr="00DB33AF" w:rsidRDefault="00DB33AF" w:rsidP="00DB33AF">
                                    <w:pPr>
                                      <w:rPr>
                                        <w:rFonts w:cs="Times New Roman"/>
                                        <w:i/>
                                        <w:iCs/>
                                        <w:sz w:val="18"/>
                                        <w:szCs w:val="18"/>
                                      </w:rPr>
                                    </w:pPr>
                                    <w:r w:rsidRPr="00DB33AF">
                                      <w:rPr>
                                        <w:rFonts w:cs="Times New Roman" w:hint="eastAsia"/>
                                        <w:i/>
                                        <w:iCs/>
                                        <w:sz w:val="18"/>
                                        <w:szCs w:val="18"/>
                                      </w:rPr>
                                      <w:t xml:space="preserve">B </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3133583" name="文本框 9"/>
                              <wps:cNvSpPr txBox="1"/>
                              <wps:spPr>
                                <a:xfrm>
                                  <a:off x="349332" y="705003"/>
                                  <a:ext cx="176266" cy="224579"/>
                                </a:xfrm>
                                <a:prstGeom prst="rect">
                                  <a:avLst/>
                                </a:prstGeom>
                                <a:noFill/>
                                <a:ln w="6350">
                                  <a:noFill/>
                                </a:ln>
                              </wps:spPr>
                              <wps:txbx>
                                <w:txbxContent>
                                  <w:p w14:paraId="287384FB" w14:textId="77777777" w:rsidR="00DB33AF" w:rsidRPr="00DB33AF" w:rsidRDefault="00DB33AF" w:rsidP="00DB33AF">
                                    <w:pPr>
                                      <w:rPr>
                                        <w:rFonts w:cs="Times New Roman"/>
                                        <w:sz w:val="18"/>
                                        <w:szCs w:val="18"/>
                                      </w:rPr>
                                    </w:pPr>
                                    <w:r w:rsidRPr="00DB33AF">
                                      <w:rPr>
                                        <w:rFonts w:cs="Times New Roman"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28899163" name="文本框 9"/>
                              <wps:cNvSpPr txBox="1"/>
                              <wps:spPr>
                                <a:xfrm>
                                  <a:off x="259562" y="497358"/>
                                  <a:ext cx="176467" cy="224579"/>
                                </a:xfrm>
                                <a:prstGeom prst="rect">
                                  <a:avLst/>
                                </a:prstGeom>
                                <a:noFill/>
                                <a:ln w="6350">
                                  <a:noFill/>
                                </a:ln>
                              </wps:spPr>
                              <wps:txbx>
                                <w:txbxContent>
                                  <w:p w14:paraId="72C15B82" w14:textId="77777777" w:rsidR="00DB33AF" w:rsidRPr="00DB33AF" w:rsidRDefault="00DB33AF" w:rsidP="00DB33AF">
                                    <w:pPr>
                                      <w:rPr>
                                        <w:rFonts w:cs="Times New Roman"/>
                                        <w:i/>
                                        <w:iCs/>
                                        <w:sz w:val="18"/>
                                        <w:szCs w:val="18"/>
                                      </w:rPr>
                                    </w:pPr>
                                    <w:r w:rsidRPr="00DB33AF">
                                      <w:rPr>
                                        <w:rFonts w:cs="Times New Roman" w:hint="eastAsia"/>
                                        <w:i/>
                                        <w:iCs/>
                                        <w:sz w:val="18"/>
                                        <w:szCs w:val="18"/>
                                      </w:rPr>
                                      <w:t>A</w:t>
                                    </w:r>
                                  </w:p>
                                </w:txbxContent>
                              </wps:txbx>
                              <wps:bodyPr rot="0" spcFirstLastPara="0" vertOverflow="overflow" horzOverflow="overflow" vert="horz" wrap="square" lIns="36000" tIns="0" rIns="36000" bIns="0" numCol="1" spcCol="0" rtlCol="0" fromWordArt="0" anchor="t" anchorCtr="0" forceAA="0" compatLnSpc="1">
                                <a:spAutoFit/>
                              </wps:bodyPr>
                            </wps:wsp>
                          </wpg:grpSp>
                          <wps:wsp>
                            <wps:cNvPr id="492047235" name="平行四边形 34"/>
                            <wps:cNvSpPr/>
                            <wps:spPr>
                              <a:xfrm rot="16200000" flipH="1">
                                <a:off x="-119857" y="583028"/>
                                <a:ext cx="1386205" cy="554990"/>
                              </a:xfrm>
                              <a:prstGeom prst="parallelogram">
                                <a:avLst>
                                  <a:gd name="adj" fmla="val 65449"/>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1213219354" name="平行四边形 34"/>
                          <wps:cNvSpPr/>
                          <wps:spPr>
                            <a:xfrm rot="16200000" flipH="1">
                              <a:off x="2528094" y="583026"/>
                              <a:ext cx="1386205" cy="554990"/>
                            </a:xfrm>
                            <a:prstGeom prst="parallelogram">
                              <a:avLst>
                                <a:gd name="adj" fmla="val 65449"/>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cNvPr id="667863555" name="组合 38"/>
                          <wpg:cNvGrpSpPr/>
                          <wpg:grpSpPr>
                            <a:xfrm>
                              <a:off x="2719387" y="322466"/>
                              <a:ext cx="1802809" cy="1076325"/>
                              <a:chOff x="-505036" y="-34733"/>
                              <a:chExt cx="1806134" cy="1076701"/>
                            </a:xfrm>
                          </wpg:grpSpPr>
                          <wps:wsp>
                            <wps:cNvPr id="1978843495" name="直接连接符 20"/>
                            <wps:cNvCnPr/>
                            <wps:spPr>
                              <a:xfrm>
                                <a:off x="0" y="504024"/>
                                <a:ext cx="575945" cy="0"/>
                              </a:xfrm>
                              <a:prstGeom prst="line">
                                <a:avLst/>
                              </a:prstGeom>
                              <a:noFill/>
                              <a:ln w="6350">
                                <a:solidFill>
                                  <a:sysClr val="windowText" lastClr="000000">
                                    <a:lumMod val="95000"/>
                                    <a:lumOff val="5000"/>
                                  </a:sysClr>
                                </a:solidFill>
                                <a:prstDash val="solid"/>
                                <a:miter lim="800000"/>
                              </a:ln>
                              <a:effectLst/>
                            </wps:spPr>
                            <wps:bodyPr/>
                          </wps:wsp>
                          <wpg:grpSp>
                            <wpg:cNvPr id="1063618737" name="组合 35"/>
                            <wpg:cNvGrpSpPr/>
                            <wpg:grpSpPr>
                              <a:xfrm>
                                <a:off x="552450" y="-34733"/>
                                <a:ext cx="351155" cy="1076701"/>
                                <a:chOff x="0" y="-34836"/>
                                <a:chExt cx="351691" cy="1079902"/>
                              </a:xfrm>
                            </wpg:grpSpPr>
                            <wpg:grpSp>
                              <wpg:cNvPr id="1963639230" name="组合 34"/>
                              <wpg:cNvGrpSpPr/>
                              <wpg:grpSpPr>
                                <a:xfrm>
                                  <a:off x="0" y="-34836"/>
                                  <a:ext cx="351691" cy="1079902"/>
                                  <a:chOff x="0" y="-34836"/>
                                  <a:chExt cx="351691" cy="1079902"/>
                                </a:xfrm>
                              </wpg:grpSpPr>
                              <wpg:grpSp>
                                <wpg:cNvPr id="1572602711" name="组合 33"/>
                                <wpg:cNvGrpSpPr/>
                                <wpg:grpSpPr>
                                  <a:xfrm>
                                    <a:off x="0" y="-34836"/>
                                    <a:ext cx="351691" cy="1079902"/>
                                    <a:chOff x="0" y="-34836"/>
                                    <a:chExt cx="351691" cy="1079902"/>
                                  </a:xfrm>
                                </wpg:grpSpPr>
                                <wps:wsp>
                                  <wps:cNvPr id="1197456155" name="椭圆 31"/>
                                  <wps:cNvSpPr/>
                                  <wps:spPr>
                                    <a:xfrm>
                                      <a:off x="0" y="-34836"/>
                                      <a:ext cx="310316" cy="1079902"/>
                                    </a:xfrm>
                                    <a:prstGeom prst="ellipse">
                                      <a:avLst/>
                                    </a:prstGeom>
                                    <a:solidFill>
                                      <a:sysClr val="window" lastClr="FFFFFF">
                                        <a:lumMod val="85000"/>
                                      </a:sysClr>
                                    </a:solidFill>
                                    <a:ln w="12700">
                                      <a:solidFill>
                                        <a:srgbClr val="E7E6E6">
                                          <a:lumMod val="10000"/>
                                        </a:srgbClr>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2097913250" name="椭圆 31"/>
                                  <wps:cNvSpPr/>
                                  <wps:spPr>
                                    <a:xfrm>
                                      <a:off x="41375" y="-34836"/>
                                      <a:ext cx="310316" cy="1079902"/>
                                    </a:xfrm>
                                    <a:prstGeom prst="ellipse">
                                      <a:avLst/>
                                    </a:prstGeom>
                                    <a:solidFill>
                                      <a:sysClr val="window" lastClr="FFFFFF"/>
                                    </a:solidFill>
                                    <a:ln w="12700">
                                      <a:solidFill>
                                        <a:srgbClr val="E7E6E6">
                                          <a:lumMod val="10000"/>
                                        </a:srgbClr>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s:wsp>
                                <wps:cNvPr id="655726616" name="直接箭头连接符 18"/>
                                <wps:cNvCnPr/>
                                <wps:spPr>
                                  <a:xfrm flipH="1" flipV="1">
                                    <a:off x="190327" y="-22424"/>
                                    <a:ext cx="0" cy="1055077"/>
                                  </a:xfrm>
                                  <a:prstGeom prst="straightConnector1">
                                    <a:avLst/>
                                  </a:prstGeom>
                                  <a:noFill/>
                                  <a:ln w="6350">
                                    <a:solidFill>
                                      <a:sysClr val="windowText" lastClr="000000">
                                        <a:lumMod val="95000"/>
                                        <a:lumOff val="5000"/>
                                      </a:sysClr>
                                    </a:solidFill>
                                    <a:prstDash val="dash"/>
                                    <a:miter lim="800000"/>
                                    <a:headEnd/>
                                    <a:tailEnd/>
                                  </a:ln>
                                  <a:effectLst/>
                                </wps:spPr>
                                <wps:bodyPr/>
                              </wps:wsp>
                            </wpg:grpSp>
                            <wps:wsp>
                              <wps:cNvPr id="588124818" name="直接箭头连接符 18"/>
                              <wps:cNvCnPr/>
                              <wps:spPr>
                                <a:xfrm rot="19800000" flipH="1" flipV="1">
                                  <a:off x="160675" y="301938"/>
                                  <a:ext cx="79375" cy="424815"/>
                                </a:xfrm>
                                <a:prstGeom prst="straightConnector1">
                                  <a:avLst/>
                                </a:prstGeom>
                                <a:noFill/>
                                <a:ln w="12700">
                                  <a:solidFill>
                                    <a:sysClr val="windowText" lastClr="000000">
                                      <a:lumMod val="95000"/>
                                      <a:lumOff val="5000"/>
                                    </a:sysClr>
                                  </a:solidFill>
                                  <a:prstDash val="solid"/>
                                  <a:miter lim="800000"/>
                                  <a:headEnd type="triangle" w="sm" len="med"/>
                                  <a:tailEnd type="triangle" w="sm" len="med"/>
                                </a:ln>
                                <a:effectLst/>
                              </wps:spPr>
                              <wps:bodyPr/>
                            </wps:wsp>
                          </wpg:grpSp>
                          <wpg:grpSp>
                            <wpg:cNvPr id="1584046902" name="组合 36"/>
                            <wpg:cNvGrpSpPr/>
                            <wpg:grpSpPr>
                              <a:xfrm>
                                <a:off x="743010" y="492480"/>
                                <a:ext cx="558088" cy="223564"/>
                                <a:chOff x="-4709" y="59376"/>
                                <a:chExt cx="558946" cy="224641"/>
                              </a:xfrm>
                            </wpg:grpSpPr>
                            <wps:wsp>
                              <wps:cNvPr id="1778494318" name="文本框 9"/>
                              <wps:cNvSpPr txBox="1"/>
                              <wps:spPr>
                                <a:xfrm>
                                  <a:off x="412730" y="59376"/>
                                  <a:ext cx="141507" cy="224641"/>
                                </a:xfrm>
                                <a:prstGeom prst="rect">
                                  <a:avLst/>
                                </a:prstGeom>
                                <a:noFill/>
                                <a:ln w="6350">
                                  <a:noFill/>
                                </a:ln>
                              </wps:spPr>
                              <wps:txbx>
                                <w:txbxContent>
                                  <w:p w14:paraId="7EE0919E" w14:textId="77777777" w:rsidR="00DB33AF" w:rsidRPr="00DB33AF" w:rsidRDefault="00DB33AF" w:rsidP="00DB33AF">
                                    <w:pPr>
                                      <w:rPr>
                                        <w:rFonts w:cs="Times New Roman"/>
                                        <w:sz w:val="18"/>
                                        <w:szCs w:val="18"/>
                                      </w:rPr>
                                    </w:pPr>
                                    <w:r w:rsidRPr="00DB33AF">
                                      <w:rPr>
                                        <w:rFonts w:cs="Times New Roman" w:hint="eastAsia"/>
                                        <w:i/>
                                        <w:iCs/>
                                        <w:sz w:val="18"/>
                                        <w:szCs w:val="18"/>
                                      </w:rPr>
                                      <w:t>y</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78613760" name="直接箭头连接符 18"/>
                              <wps:cNvCnPr/>
                              <wps:spPr>
                                <a:xfrm>
                                  <a:off x="-4709" y="70861"/>
                                  <a:ext cx="540000" cy="0"/>
                                </a:xfrm>
                                <a:prstGeom prst="straightConnector1">
                                  <a:avLst/>
                                </a:prstGeom>
                                <a:noFill/>
                                <a:ln w="6350">
                                  <a:solidFill>
                                    <a:sysClr val="windowText" lastClr="000000">
                                      <a:lumMod val="95000"/>
                                      <a:lumOff val="5000"/>
                                    </a:sysClr>
                                  </a:solidFill>
                                  <a:prstDash val="solid"/>
                                  <a:miter lim="800000"/>
                                  <a:tailEnd type="triangle" w="sm"/>
                                </a:ln>
                                <a:effectLst/>
                              </wps:spPr>
                              <wps:bodyPr/>
                            </wps:wsp>
                          </wpg:grpSp>
                          <wps:wsp>
                            <wps:cNvPr id="1423113362" name="直接连接符 20"/>
                            <wps:cNvCnPr/>
                            <wps:spPr>
                              <a:xfrm>
                                <a:off x="-505036" y="503926"/>
                                <a:ext cx="224728" cy="0"/>
                              </a:xfrm>
                              <a:prstGeom prst="line">
                                <a:avLst/>
                              </a:prstGeom>
                              <a:noFill/>
                              <a:ln w="6350">
                                <a:solidFill>
                                  <a:sysClr val="windowText" lastClr="000000">
                                    <a:lumMod val="95000"/>
                                    <a:lumOff val="5000"/>
                                  </a:sysClr>
                                </a:solidFill>
                                <a:prstDash val="solid"/>
                                <a:miter lim="800000"/>
                              </a:ln>
                              <a:effectLst/>
                            </wps:spPr>
                            <wps:bodyPr/>
                          </wps:wsp>
                          <wps:wsp>
                            <wps:cNvPr id="1090170979" name="直接连接符 20"/>
                            <wps:cNvCnPr/>
                            <wps:spPr>
                              <a:xfrm>
                                <a:off x="-276015" y="505694"/>
                                <a:ext cx="252465" cy="0"/>
                              </a:xfrm>
                              <a:prstGeom prst="line">
                                <a:avLst/>
                              </a:prstGeom>
                              <a:noFill/>
                              <a:ln w="6350">
                                <a:solidFill>
                                  <a:sysClr val="windowText" lastClr="000000">
                                    <a:lumMod val="95000"/>
                                    <a:lumOff val="5000"/>
                                  </a:sysClr>
                                </a:solidFill>
                                <a:prstDash val="dash"/>
                                <a:miter lim="800000"/>
                              </a:ln>
                              <a:effectLst/>
                            </wps:spPr>
                            <wps:bodyPr/>
                          </wps:wsp>
                          <wps:wsp>
                            <wps:cNvPr id="1734758007" name="直接连接符 20"/>
                            <wps:cNvCnPr/>
                            <wps:spPr>
                              <a:xfrm>
                                <a:off x="609842" y="502959"/>
                                <a:ext cx="117983" cy="0"/>
                              </a:xfrm>
                              <a:prstGeom prst="line">
                                <a:avLst/>
                              </a:prstGeom>
                              <a:noFill/>
                              <a:ln w="6350">
                                <a:solidFill>
                                  <a:sysClr val="windowText" lastClr="000000">
                                    <a:lumMod val="95000"/>
                                    <a:lumOff val="5000"/>
                                  </a:sysClr>
                                </a:solidFill>
                                <a:prstDash val="dash"/>
                                <a:miter lim="800000"/>
                              </a:ln>
                              <a:effectLst/>
                            </wps:spPr>
                            <wps:bodyPr/>
                          </wps:wsp>
                        </wpg:grpSp>
                        <wpg:grpSp>
                          <wpg:cNvPr id="1897513485" name="组合 37"/>
                          <wpg:cNvGrpSpPr/>
                          <wpg:grpSpPr>
                            <a:xfrm>
                              <a:off x="584567" y="413018"/>
                              <a:ext cx="3965994" cy="1243104"/>
                              <a:chOff x="-2445627" y="298845"/>
                              <a:chExt cx="3968014" cy="1243930"/>
                            </a:xfrm>
                          </wpg:grpSpPr>
                          <wpg:grpSp>
                            <wpg:cNvPr id="974598557" name="组合 27"/>
                            <wpg:cNvGrpSpPr/>
                            <wpg:grpSpPr>
                              <a:xfrm>
                                <a:off x="56988" y="298845"/>
                                <a:ext cx="147346" cy="895769"/>
                                <a:chOff x="57135" y="-84944"/>
                                <a:chExt cx="147724" cy="900178"/>
                              </a:xfrm>
                            </wpg:grpSpPr>
                            <wpg:grpSp>
                              <wpg:cNvPr id="1959331222" name="组合 24"/>
                              <wpg:cNvGrpSpPr/>
                              <wpg:grpSpPr>
                                <a:xfrm>
                                  <a:off x="190968" y="-84944"/>
                                  <a:ext cx="3411" cy="900178"/>
                                  <a:chOff x="0" y="-120239"/>
                                  <a:chExt cx="3411" cy="900178"/>
                                </a:xfrm>
                              </wpg:grpSpPr>
                              <wps:wsp>
                                <wps:cNvPr id="1158287445" name="直接箭头连接符 18"/>
                                <wps:cNvCnPr/>
                                <wps:spPr>
                                  <a:xfrm rot="19800000" flipV="1">
                                    <a:off x="0" y="-30170"/>
                                    <a:ext cx="0" cy="720000"/>
                                  </a:xfrm>
                                  <a:prstGeom prst="straightConnector1">
                                    <a:avLst/>
                                  </a:prstGeom>
                                  <a:noFill/>
                                  <a:ln w="12700">
                                    <a:solidFill>
                                      <a:sysClr val="windowText" lastClr="000000">
                                        <a:lumMod val="95000"/>
                                        <a:lumOff val="5000"/>
                                      </a:sysClr>
                                    </a:solidFill>
                                    <a:prstDash val="solid"/>
                                    <a:miter lim="800000"/>
                                    <a:headEnd type="triangle" w="sm" len="med"/>
                                    <a:tailEnd type="triangle" w="sm" len="med"/>
                                  </a:ln>
                                  <a:effectLst/>
                                </wps:spPr>
                                <wps:bodyPr/>
                              </wps:wsp>
                              <wps:wsp>
                                <wps:cNvPr id="1929219226" name="直接箭头连接符 18"/>
                                <wps:cNvCnPr/>
                                <wps:spPr>
                                  <a:xfrm flipV="1">
                                    <a:off x="3411" y="-120239"/>
                                    <a:ext cx="0" cy="900178"/>
                                  </a:xfrm>
                                  <a:prstGeom prst="straightConnector1">
                                    <a:avLst/>
                                  </a:prstGeom>
                                  <a:noFill/>
                                  <a:ln w="6350">
                                    <a:solidFill>
                                      <a:sysClr val="windowText" lastClr="000000">
                                        <a:lumMod val="95000"/>
                                        <a:lumOff val="5000"/>
                                      </a:sysClr>
                                    </a:solidFill>
                                    <a:prstDash val="dash"/>
                                    <a:miter lim="800000"/>
                                    <a:headEnd/>
                                    <a:tailEnd/>
                                  </a:ln>
                                  <a:effectLst/>
                                </wps:spPr>
                                <wps:bodyPr/>
                              </wps:wsp>
                            </wpg:grpSp>
                            <wps:wsp>
                              <wps:cNvPr id="1766912186" name="文本框 9"/>
                              <wps:cNvSpPr txBox="1"/>
                              <wps:spPr>
                                <a:xfrm>
                                  <a:off x="57135" y="2249"/>
                                  <a:ext cx="147724" cy="224735"/>
                                </a:xfrm>
                                <a:prstGeom prst="rect">
                                  <a:avLst/>
                                </a:prstGeom>
                                <a:noFill/>
                                <a:ln w="6350">
                                  <a:noFill/>
                                </a:ln>
                              </wps:spPr>
                              <wps:txbx>
                                <w:txbxContent>
                                  <w:p w14:paraId="083F634C" w14:textId="77777777" w:rsidR="00DB33AF" w:rsidRPr="00DB33AF" w:rsidRDefault="00DB33AF" w:rsidP="00DB33AF">
                                    <w:pPr>
                                      <w:rPr>
                                        <w:rFonts w:cs="Times New Roman"/>
                                        <w:sz w:val="18"/>
                                        <w:szCs w:val="18"/>
                                      </w:rPr>
                                    </w:pPr>
                                    <w:r w:rsidRPr="00DB33AF">
                                      <w:rPr>
                                        <w:rFonts w:cs="Times New Roman"/>
                                        <w:i/>
                                        <w:iCs/>
                                        <w:sz w:val="18"/>
                                        <w:szCs w:val="18"/>
                                      </w:rPr>
                                      <w:t>θ</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2093771443" name="文本框 9"/>
                            <wps:cNvSpPr txBox="1"/>
                            <wps:spPr>
                              <a:xfrm>
                                <a:off x="-2445627" y="1230243"/>
                                <a:ext cx="585803" cy="312532"/>
                              </a:xfrm>
                              <a:prstGeom prst="rect">
                                <a:avLst/>
                              </a:prstGeom>
                              <a:noFill/>
                              <a:ln w="6350">
                                <a:noFill/>
                              </a:ln>
                            </wps:spPr>
                            <wps:txbx>
                              <w:txbxContent>
                                <w:p w14:paraId="02D108B2" w14:textId="77777777" w:rsidR="00DB33AF" w:rsidRPr="00DB33AF" w:rsidRDefault="00DB33AF" w:rsidP="00DB33AF">
                                  <w:pPr>
                                    <w:snapToGrid w:val="0"/>
                                    <w:spacing w:line="220" w:lineRule="exact"/>
                                    <w:jc w:val="center"/>
                                    <w:rPr>
                                      <w:rFonts w:ascii="宋体" w:hAnsi="宋体" w:cs="Times New Roman" w:hint="eastAsia"/>
                                      <w:sz w:val="18"/>
                                      <w:szCs w:val="18"/>
                                    </w:rPr>
                                  </w:pPr>
                                  <w:r w:rsidRPr="00DB33AF">
                                    <w:rPr>
                                      <w:rFonts w:ascii="宋体" w:hAnsi="宋体" w:cs="Times New Roman" w:hint="eastAsia"/>
                                      <w:sz w:val="18"/>
                                      <w:szCs w:val="18"/>
                                    </w:rPr>
                                    <w:t>初始振动</w:t>
                                  </w:r>
                                </w:p>
                                <w:p w14:paraId="28473CFA" w14:textId="77777777" w:rsidR="00DB33AF" w:rsidRPr="00DB33AF" w:rsidRDefault="00DB33AF" w:rsidP="00DB33AF">
                                  <w:pPr>
                                    <w:snapToGrid w:val="0"/>
                                    <w:spacing w:line="220" w:lineRule="exact"/>
                                    <w:jc w:val="center"/>
                                    <w:rPr>
                                      <w:rFonts w:ascii="宋体" w:hAnsi="宋体" w:cs="Times New Roman" w:hint="eastAsia"/>
                                      <w:sz w:val="18"/>
                                      <w:szCs w:val="18"/>
                                    </w:rPr>
                                  </w:pPr>
                                  <w:r w:rsidRPr="00DB33AF">
                                    <w:rPr>
                                      <w:rFonts w:ascii="宋体" w:hAnsi="宋体" w:cs="Times New Roman" w:hint="eastAsia"/>
                                      <w:sz w:val="18"/>
                                      <w:szCs w:val="18"/>
                                    </w:rPr>
                                    <w:t>方向</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09374216" name="文本框 9"/>
                            <wps:cNvSpPr txBox="1"/>
                            <wps:spPr>
                              <a:xfrm>
                                <a:off x="1061461" y="1173121"/>
                                <a:ext cx="460926" cy="173629"/>
                              </a:xfrm>
                              <a:prstGeom prst="rect">
                                <a:avLst/>
                              </a:prstGeom>
                              <a:noFill/>
                              <a:ln w="6350">
                                <a:noFill/>
                              </a:ln>
                            </wps:spPr>
                            <wps:txbx>
                              <w:txbxContent>
                                <w:p w14:paraId="4FFB1205" w14:textId="77777777" w:rsidR="00DB33AF" w:rsidRPr="00DB33AF" w:rsidRDefault="00DB33AF" w:rsidP="00DB33AF">
                                  <w:pPr>
                                    <w:snapToGrid w:val="0"/>
                                    <w:spacing w:line="240" w:lineRule="exact"/>
                                    <w:rPr>
                                      <w:rFonts w:ascii="宋体" w:hAnsi="宋体" w:cs="Times New Roman" w:hint="eastAsia"/>
                                      <w:sz w:val="18"/>
                                      <w:szCs w:val="18"/>
                                    </w:rPr>
                                  </w:pPr>
                                  <w:r w:rsidRPr="00DB33AF">
                                    <w:rPr>
                                      <w:rFonts w:ascii="宋体" w:hAnsi="宋体" w:cs="Times New Roman" w:hint="eastAsia"/>
                                      <w:sz w:val="18"/>
                                      <w:szCs w:val="18"/>
                                    </w:rPr>
                                    <w:t>偏振片</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s:wsp>
                        <wps:cNvPr id="1578294883" name="弧形 488"/>
                        <wps:cNvSpPr/>
                        <wps:spPr>
                          <a:xfrm rot="17501756">
                            <a:off x="2881351" y="630702"/>
                            <a:ext cx="145596" cy="145596"/>
                          </a:xfrm>
                          <a:prstGeom prst="arc">
                            <a:avLst>
                              <a:gd name="adj1" fmla="val 16200000"/>
                              <a:gd name="adj2" fmla="val 20144666"/>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DA18E64" id="组合 489" o:spid="_x0000_s1084" style="width:329.75pt;height:115.25pt;mso-position-horizontal-relative:char;mso-position-vertical-relative:line" coordorigin="-217,500" coordsize="41885,14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">
                <v:group id="_x0000_s1085" style="position:absolute;left:-217;top:500;width:41885;height:14650" coordorigin="-237,547" coordsize="45742,160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">
                  <v:group id="组合 35" o:spid="_x0000_s1086" style="position:absolute;left:-237;top:547;width:28989;height:14989" coordorigin="-237,547" coordsize="28989,14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">
                    <v:shape id="直接箭头连接符 18" o:spid="_x0000_s1087" type="#_x0000_t32" style="position:absolute;left:5715;top:5027;width:0;height:71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" strokecolor="#0d0d0d" strokeweight="1pt">
                      <v:stroke startarrow="block" startarrowwidth="narrow" endarrow="block" endarrowwidth="narrow" joinstyle="miter"/>
                    </v:shape>
                    <v:group id="组合 23" o:spid="_x0000_s1088" style="position:absolute;left:-237;top:547;width:28989;height:14857" coordorigin="-679,778" coordsize="29083,14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">
                      <v:group id="组合 22" o:spid="_x0000_s1089" style="position:absolute;left:-679;top:2048;width:29082;height:13659" coordorigin="-679,439" coordsize="29083,13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17" o:spid="_x0000_s1090" type="#_x0000_t22" style="position:absolute;left:15264;top:-1814;width:8118;height:18161;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" adj="4315" fillcolor="#0d0d0d" strokecolor="windowText" strokeweight="1pt">
                          <v:fill r:id="rId14" o:title="" color2="window" type="pattern"/>
                          <v:stroke joinstyle="miter"/>
                          <v:textbox style="mso-fit-shape-to-text:t" inset="1mm,0,1mm,0"/>
                        </v:shape>
                        <v:group id="组合 541089042" o:spid="_x0000_s1091" style="position:absolute;left:-679;top:439;width:10922;height:13659" coordorigin="-679,439" coordsize="10923,13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">
                          <v:shape id="直接箭头连接符 18" o:spid="_x0000_s1092" type="#_x0000_t32" style="position:absolute;left:5298;top:439;width:0;height:1365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" strokecolor="#0d0d0d" strokeweight=".5pt">
                            <v:stroke startarrowwidth="narrow" endarrow="block" endarrowwidth="narrow" joinstyle="miter"/>
                          </v:shape>
                          <v:shape id="直接箭头连接符 19" o:spid="_x0000_s1093" type="#_x0000_t32" style="position:absolute;left:4739;top:2172;width:0;height:10835;rotation:-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" strokecolor="#0d0d0d" strokeweight=".5pt">
                            <v:stroke startarrowwidth="narrow" endarrow="block" endarrowwidth="narrow" joinstyle="miter"/>
                            <o:lock v:ext="edit" aspectratio="t" shapetype="f"/>
                          </v:shape>
                          <v:line id="直接连接符 20" o:spid="_x0000_s1094" style="position:absolute;visibility:visible;mso-wrap-style:square" from="5192,7273" to="10243,7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" strokecolor="#0d0d0d" strokeweight=".5pt">
                            <v:stroke joinstyle="miter"/>
                          </v:line>
                          <v:line id="直接连接符 20" o:spid="_x0000_s1095" style="position:absolute;flip:y;visibility:visible;mso-wrap-style:square" from="-441,7238" to="2530,7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" strokecolor="#0d0d0d" strokeweight=".5pt">
                            <v:stroke joinstyle="miter"/>
                          </v:line>
                          <v:line id="直接连接符 20" o:spid="_x0000_s1096" style="position:absolute;flip:y;visibility:visible;mso-wrap-style:square" from="2759,7273" to="4926,7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" strokecolor="#0d0d0d" strokeweight=".5pt">
                            <v:stroke dashstyle="dash" joinstyle="miter"/>
                          </v:line>
                        </v:group>
                      </v:group>
                      <v:shape id="_x0000_s1097" type="#_x0000_t202" style="position:absolute;left:-262;top:11444;width:1414;height:22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" filled="f" stroked="f" strokeweight=".5pt">
                        <v:textbox style="mso-fit-shape-to-text:t" inset="1mm,0,1mm,0">
                          <w:txbxContent>
                            <w:p w14:paraId="576B95DF" w14:textId="77777777" w:rsidR="00DB33AF" w:rsidRPr="00DB33AF" w:rsidRDefault="00DB33AF" w:rsidP="00DB33AF">
                              <w:pPr>
                                <w:rPr>
                                  <w:rFonts w:cs="Times New Roman"/>
                                  <w:sz w:val="18"/>
                                  <w:szCs w:val="18"/>
                                </w:rPr>
                              </w:pPr>
                              <w:r w:rsidRPr="00DB33AF">
                                <w:rPr>
                                  <w:rFonts w:cs="Times New Roman" w:hint="eastAsia"/>
                                  <w:i/>
                                  <w:iCs/>
                                  <w:sz w:val="18"/>
                                  <w:szCs w:val="18"/>
                                </w:rPr>
                                <w:t>x</w:t>
                              </w:r>
                            </w:p>
                          </w:txbxContent>
                        </v:textbox>
                      </v:shape>
                      <v:shape id="_x0000_s1098" type="#_x0000_t202" style="position:absolute;left:5449;top:778;width:1353;height:22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" filled="f" stroked="f" strokeweight=".5pt">
                        <v:textbox style="mso-fit-shape-to-text:t" inset="1mm,0,1mm,0">
                          <w:txbxContent>
                            <w:p w14:paraId="55616CBE" w14:textId="77777777" w:rsidR="00DB33AF" w:rsidRPr="00DB33AF" w:rsidRDefault="00DB33AF" w:rsidP="00DB33AF">
                              <w:pPr>
                                <w:rPr>
                                  <w:rFonts w:cs="Times New Roman"/>
                                  <w:sz w:val="18"/>
                                  <w:szCs w:val="18"/>
                                </w:rPr>
                              </w:pPr>
                              <w:r w:rsidRPr="00DB33AF">
                                <w:rPr>
                                  <w:rFonts w:cs="Times New Roman" w:hint="eastAsia"/>
                                  <w:i/>
                                  <w:iCs/>
                                  <w:sz w:val="18"/>
                                  <w:szCs w:val="18"/>
                                </w:rPr>
                                <w:t>z</w:t>
                              </w:r>
                              <w:r w:rsidRPr="00DB33AF">
                                <w:rPr>
                                  <w:rFonts w:cs="Times New Roman" w:hint="eastAsia"/>
                                  <w:sz w:val="18"/>
                                  <w:szCs w:val="18"/>
                                </w:rPr>
                                <w:t xml:space="preserve"> </w:t>
                              </w:r>
                            </w:p>
                          </w:txbxContent>
                        </v:textbox>
                      </v:shape>
                      <v:shape id="_x0000_s1099" type="#_x0000_t202" style="position:absolute;left:11700;top:5406;width:1623;height:22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" filled="f" stroked="f" strokeweight=".5pt">
                        <v:textbox style="mso-fit-shape-to-text:t" inset="1mm,0,1mm,0">
                          <w:txbxContent>
                            <w:p w14:paraId="1595A1F9" w14:textId="77777777" w:rsidR="00DB33AF" w:rsidRPr="00DB33AF" w:rsidRDefault="00DB33AF" w:rsidP="00DB33AF">
                              <w:pPr>
                                <w:rPr>
                                  <w:rFonts w:cs="Times New Roman"/>
                                  <w:i/>
                                  <w:iCs/>
                                  <w:sz w:val="18"/>
                                  <w:szCs w:val="18"/>
                                </w:rPr>
                              </w:pPr>
                              <w:r w:rsidRPr="00DB33AF">
                                <w:rPr>
                                  <w:rFonts w:cs="Times New Roman" w:hint="eastAsia"/>
                                  <w:i/>
                                  <w:iCs/>
                                  <w:sz w:val="18"/>
                                  <w:szCs w:val="18"/>
                                </w:rPr>
                                <w:t xml:space="preserve">B </w:t>
                              </w:r>
                            </w:p>
                          </w:txbxContent>
                        </v:textbox>
                      </v:shape>
                      <v:shape id="_x0000_s1100" type="#_x0000_t202" style="position:absolute;left:3493;top:7050;width:1762;height:22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" filled="f" stroked="f" strokeweight=".5pt">
                        <v:textbox style="mso-fit-shape-to-text:t" inset="1mm,0,1mm,0">
                          <w:txbxContent>
                            <w:p w14:paraId="287384FB" w14:textId="77777777" w:rsidR="00DB33AF" w:rsidRPr="00DB33AF" w:rsidRDefault="00DB33AF" w:rsidP="00DB33AF">
                              <w:pPr>
                                <w:rPr>
                                  <w:rFonts w:cs="Times New Roman"/>
                                  <w:sz w:val="18"/>
                                  <w:szCs w:val="18"/>
                                </w:rPr>
                              </w:pPr>
                              <w:r w:rsidRPr="00DB33AF">
                                <w:rPr>
                                  <w:rFonts w:cs="Times New Roman" w:hint="eastAsia"/>
                                  <w:i/>
                                  <w:iCs/>
                                  <w:sz w:val="18"/>
                                  <w:szCs w:val="18"/>
                                </w:rPr>
                                <w:t>O</w:t>
                              </w:r>
                            </w:p>
                          </w:txbxContent>
                        </v:textbox>
                      </v:shape>
                      <v:shape id="_x0000_s1101" type="#_x0000_t202" style="position:absolute;left:2595;top:4973;width:1765;height:2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" filled="f" stroked="f" strokeweight=".5pt">
                        <v:textbox style="mso-fit-shape-to-text:t" inset="1mm,0,1mm,0">
                          <w:txbxContent>
                            <w:p w14:paraId="72C15B82" w14:textId="77777777" w:rsidR="00DB33AF" w:rsidRPr="00DB33AF" w:rsidRDefault="00DB33AF" w:rsidP="00DB33AF">
                              <w:pPr>
                                <w:rPr>
                                  <w:rFonts w:cs="Times New Roman"/>
                                  <w:i/>
                                  <w:iCs/>
                                  <w:sz w:val="18"/>
                                  <w:szCs w:val="18"/>
                                </w:rPr>
                              </w:pPr>
                              <w:r w:rsidRPr="00DB33AF">
                                <w:rPr>
                                  <w:rFonts w:cs="Times New Roman" w:hint="eastAsia"/>
                                  <w:i/>
                                  <w:iCs/>
                                  <w:sz w:val="18"/>
                                  <w:szCs w:val="18"/>
                                </w:rPr>
                                <w:t>A</w:t>
                              </w:r>
                            </w:p>
                          </w:txbxContent>
                        </v:textbox>
                      </v:shape>
                    </v:group>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34" o:spid="_x0000_s1102" type="#_x0000_t7" style="position:absolute;left:-1199;top:5830;width:13862;height:5550;rotation:90;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" adj="5660" filled="f" strokecolor="black [3213]">
                      <v:textbox style="mso-fit-shape-to-text:t" inset="1mm,0,1mm,0"/>
                    </v:shape>
                  </v:group>
                  <v:shape id="平行四边形 34" o:spid="_x0000_s1103" type="#_x0000_t7" style="position:absolute;left:25281;top:5830;width:13862;height:5549;rotation:90;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" adj="5660" filled="f" strokecolor="black [3213]" strokeweight="1pt">
                    <v:textbox style="mso-fit-shape-to-text:t" inset="1mm,0,1mm,0"/>
                  </v:shape>
                  <v:group id="组合 38" o:spid="_x0000_s1104" style="position:absolute;left:27193;top:3224;width:18028;height:10763" coordorigin="-5050,-347" coordsize="18061,10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">
                    <v:line id="直接连接符 20" o:spid="_x0000_s1105" style="position:absolute;visibility:visible;mso-wrap-style:square" from="0,5040" to="5759,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" strokecolor="#0d0d0d" strokeweight=".5pt">
                      <v:stroke joinstyle="miter"/>
                    </v:line>
                    <v:group id="组合 35" o:spid="_x0000_s1106" style="position:absolute;left:5524;top:-347;width:3512;height:10766" coordorigin=",-348" coordsize="3516,10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">
                      <v:group id="组合 34" o:spid="_x0000_s1107" style="position:absolute;top:-348;width:3516;height:10798" coordorigin=",-348" coordsize="3516,10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">
                        <v:group id="组合 33" o:spid="_x0000_s1108" style="position:absolute;top:-348;width:3516;height:10798" coordorigin=",-348" coordsize="3516,10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">
                          <v:oval id="椭圆 31" o:spid="_x0000_s1109" style="position:absolute;top:-348;width:3103;height:1079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" fillcolor="#d9d9d9" strokecolor="#181717" strokeweight="1pt">
                            <v:stroke joinstyle="miter"/>
                            <v:textbox style="mso-fit-shape-to-text:t" inset="1mm,0,1mm,0"/>
                          </v:oval>
                          <v:oval id="椭圆 31" o:spid="_x0000_s1110" style="position:absolute;left:413;top:-348;width:3103;height:1079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" fillcolor="window" strokecolor="#181717" strokeweight="1pt">
                            <v:stroke joinstyle="miter"/>
                            <v:textbox style="mso-fit-shape-to-text:t" inset="1mm,0,1mm,0"/>
                          </v:oval>
                        </v:group>
                        <v:shape id="直接箭头连接符 18" o:spid="_x0000_s1111" type="#_x0000_t32" style="position:absolute;left:1903;top:-224;width:0;height:1055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" strokecolor="#0d0d0d" strokeweight=".5pt">
                          <v:stroke dashstyle="dash" joinstyle="miter"/>
                        </v:shape>
                      </v:group>
                      <v:shape id="直接箭头连接符 18" o:spid="_x0000_s1112" type="#_x0000_t32" style="position:absolute;left:1606;top:3019;width:794;height:4248;rotation:-3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" strokecolor="#0d0d0d" strokeweight="1pt">
                        <v:stroke startarrow="block" startarrowwidth="narrow" endarrow="block" endarrowwidth="narrow" joinstyle="miter"/>
                      </v:shape>
                    </v:group>
                    <v:group id="组合 36" o:spid="_x0000_s1113" style="position:absolute;left:7430;top:4924;width:5580;height:2236" coordorigin="-47,593" coordsize="5589,22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">
                      <v:shape id="_x0000_s1114" type="#_x0000_t202" style="position:absolute;left:4127;top:593;width:1415;height:22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" filled="f" stroked="f" strokeweight=".5pt">
                        <v:textbox style="mso-fit-shape-to-text:t" inset="1mm,0,1mm,0">
                          <w:txbxContent>
                            <w:p w14:paraId="7EE0919E" w14:textId="77777777" w:rsidR="00DB33AF" w:rsidRPr="00DB33AF" w:rsidRDefault="00DB33AF" w:rsidP="00DB33AF">
                              <w:pPr>
                                <w:rPr>
                                  <w:rFonts w:cs="Times New Roman"/>
                                  <w:sz w:val="18"/>
                                  <w:szCs w:val="18"/>
                                </w:rPr>
                              </w:pPr>
                              <w:r w:rsidRPr="00DB33AF">
                                <w:rPr>
                                  <w:rFonts w:cs="Times New Roman" w:hint="eastAsia"/>
                                  <w:i/>
                                  <w:iCs/>
                                  <w:sz w:val="18"/>
                                  <w:szCs w:val="18"/>
                                </w:rPr>
                                <w:t>y</w:t>
                              </w:r>
                            </w:p>
                          </w:txbxContent>
                        </v:textbox>
                      </v:shape>
                      <v:shape id="直接箭头连接符 18" o:spid="_x0000_s1115" type="#_x0000_t32" style="position:absolute;left:-47;top:708;width:53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" strokecolor="#0d0d0d" strokeweight=".5pt">
                        <v:stroke endarrow="block" endarrowwidth="narrow" joinstyle="miter"/>
                      </v:shape>
                    </v:group>
                    <v:line id="直接连接符 20" o:spid="_x0000_s1116" style="position:absolute;visibility:visible;mso-wrap-style:square" from="-5050,5039" to="-2803,5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" strokecolor="#0d0d0d" strokeweight=".5pt">
                      <v:stroke joinstyle="miter"/>
                    </v:line>
                    <v:line id="直接连接符 20" o:spid="_x0000_s1117" style="position:absolute;visibility:visible;mso-wrap-style:square" from="-2760,5056" to="-235,5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" strokecolor="#0d0d0d" strokeweight=".5pt">
                      <v:stroke dashstyle="dash" joinstyle="miter"/>
                    </v:line>
                    <v:line id="直接连接符 20" o:spid="_x0000_s1118" style="position:absolute;visibility:visible;mso-wrap-style:square" from="6098,5029" to="7278,5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" strokecolor="#0d0d0d" strokeweight=".5pt">
                      <v:stroke dashstyle="dash" joinstyle="miter"/>
                    </v:line>
                  </v:group>
                  <v:group id="组合 37" o:spid="_x0000_s1119" style="position:absolute;left:5845;top:4130;width:39660;height:12431" coordorigin="-24456,2988" coordsize="39680,12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">
                    <v:group id="组合 27" o:spid="_x0000_s1120" style="position:absolute;left:569;top:2988;width:1474;height:8958" coordorigin="571,-849" coordsize="1477,9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">
                      <v:group id="组合 24" o:spid="_x0000_s1121" style="position:absolute;left:1909;top:-849;width:34;height:9001" coordorigin=",-1202" coordsize="34,9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">
                        <v:shape id="直接箭头连接符 18" o:spid="_x0000_s1122" type="#_x0000_t32" style="position:absolute;top:-301;width:0;height:7199;rotation: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" strokecolor="#0d0d0d" strokeweight="1pt">
                          <v:stroke startarrow="block" startarrowwidth="narrow" endarrow="block" endarrowwidth="narrow" joinstyle="miter"/>
                        </v:shape>
                        <v:shape id="直接箭头连接符 18" o:spid="_x0000_s1123" type="#_x0000_t32" style="position:absolute;left:34;top:-1202;width:0;height:90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" strokecolor="#0d0d0d" strokeweight=".5pt">
                          <v:stroke dashstyle="dash" joinstyle="miter"/>
                        </v:shape>
                      </v:group>
                      <v:shape id="_x0000_s1124" type="#_x0000_t202" style="position:absolute;left:571;top:22;width:1477;height:22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" filled="f" stroked="f" strokeweight=".5pt">
                        <v:textbox style="mso-fit-shape-to-text:t" inset="1mm,0,1mm,0">
                          <w:txbxContent>
                            <w:p w14:paraId="083F634C" w14:textId="77777777" w:rsidR="00DB33AF" w:rsidRPr="00DB33AF" w:rsidRDefault="00DB33AF" w:rsidP="00DB33AF">
                              <w:pPr>
                                <w:rPr>
                                  <w:rFonts w:cs="Times New Roman"/>
                                  <w:sz w:val="18"/>
                                  <w:szCs w:val="18"/>
                                </w:rPr>
                              </w:pPr>
                              <w:r w:rsidRPr="00DB33AF">
                                <w:rPr>
                                  <w:rFonts w:cs="Times New Roman"/>
                                  <w:i/>
                                  <w:iCs/>
                                  <w:sz w:val="18"/>
                                  <w:szCs w:val="18"/>
                                </w:rPr>
                                <w:t>θ</w:t>
                              </w:r>
                            </w:p>
                          </w:txbxContent>
                        </v:textbox>
                      </v:shape>
                    </v:group>
                    <v:shape id="_x0000_s1125" type="#_x0000_t202" style="position:absolute;left:-24456;top:12302;width:5858;height:31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" filled="f" stroked="f" strokeweight=".5pt">
                      <v:textbox style="mso-fit-shape-to-text:t" inset="1mm,0,1mm,0">
                        <w:txbxContent>
                          <w:p w14:paraId="02D108B2" w14:textId="77777777" w:rsidR="00DB33AF" w:rsidRPr="00DB33AF" w:rsidRDefault="00DB33AF" w:rsidP="00DB33AF">
                            <w:pPr>
                              <w:snapToGrid w:val="0"/>
                              <w:spacing w:line="220" w:lineRule="exact"/>
                              <w:jc w:val="center"/>
                              <w:rPr>
                                <w:rFonts w:ascii="宋体" w:hAnsi="宋体" w:cs="Times New Roman" w:hint="eastAsia"/>
                                <w:sz w:val="18"/>
                                <w:szCs w:val="18"/>
                              </w:rPr>
                            </w:pPr>
                            <w:r w:rsidRPr="00DB33AF">
                              <w:rPr>
                                <w:rFonts w:ascii="宋体" w:hAnsi="宋体" w:cs="Times New Roman" w:hint="eastAsia"/>
                                <w:sz w:val="18"/>
                                <w:szCs w:val="18"/>
                              </w:rPr>
                              <w:t>初始振动</w:t>
                            </w:r>
                          </w:p>
                          <w:p w14:paraId="28473CFA" w14:textId="77777777" w:rsidR="00DB33AF" w:rsidRPr="00DB33AF" w:rsidRDefault="00DB33AF" w:rsidP="00DB33AF">
                            <w:pPr>
                              <w:snapToGrid w:val="0"/>
                              <w:spacing w:line="220" w:lineRule="exact"/>
                              <w:jc w:val="center"/>
                              <w:rPr>
                                <w:rFonts w:ascii="宋体" w:hAnsi="宋体" w:cs="Times New Roman" w:hint="eastAsia"/>
                                <w:sz w:val="18"/>
                                <w:szCs w:val="18"/>
                              </w:rPr>
                            </w:pPr>
                            <w:r w:rsidRPr="00DB33AF">
                              <w:rPr>
                                <w:rFonts w:ascii="宋体" w:hAnsi="宋体" w:cs="Times New Roman" w:hint="eastAsia"/>
                                <w:sz w:val="18"/>
                                <w:szCs w:val="18"/>
                              </w:rPr>
                              <w:t>方向</w:t>
                            </w:r>
                          </w:p>
                        </w:txbxContent>
                      </v:textbox>
                    </v:shape>
                    <v:shape id="_x0000_s1126" type="#_x0000_t202" style="position:absolute;left:10614;top:11731;width:4609;height:17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" filled="f" stroked="f" strokeweight=".5pt">
                      <v:textbox style="mso-fit-shape-to-text:t" inset="1mm,0,1mm,0">
                        <w:txbxContent>
                          <w:p w14:paraId="4FFB1205" w14:textId="77777777" w:rsidR="00DB33AF" w:rsidRPr="00DB33AF" w:rsidRDefault="00DB33AF" w:rsidP="00DB33AF">
                            <w:pPr>
                              <w:snapToGrid w:val="0"/>
                              <w:spacing w:line="240" w:lineRule="exact"/>
                              <w:rPr>
                                <w:rFonts w:ascii="宋体" w:hAnsi="宋体" w:cs="Times New Roman" w:hint="eastAsia"/>
                                <w:sz w:val="18"/>
                                <w:szCs w:val="18"/>
                              </w:rPr>
                            </w:pPr>
                            <w:r w:rsidRPr="00DB33AF">
                              <w:rPr>
                                <w:rFonts w:ascii="宋体" w:hAnsi="宋体" w:cs="Times New Roman" w:hint="eastAsia"/>
                                <w:sz w:val="18"/>
                                <w:szCs w:val="18"/>
                              </w:rPr>
                              <w:t>偏振片</w:t>
                            </w:r>
                          </w:p>
                        </w:txbxContent>
                      </v:textbox>
                    </v:shape>
                  </v:group>
                </v:group>
                <v:shape id="弧形 488" o:spid="_x0000_s1127" style="position:absolute;left:28813;top:6307;width:1455;height:1456;rotation:-4476375fd;visibility:visible;mso-wrap-style:square;v-text-anchor:middle" coordsize="145596,145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" path="m72798,nsc101432,,127407,16786,139170,42892l72798,72798,72798,xem72798,nfc101432,,127407,16786,139170,42892e" filled="f" strokecolor="black [3213]" strokeweight=".5pt">
                  <v:stroke joinstyle="miter"/>
                  <v:path arrowok="t" o:connecttype="custom" o:connectlocs="72798,0;139170,42892" o:connectangles="0,0"/>
                </v:shape>
                <w10:anchorlock/>
              </v:group>
            </w:pict>
          </mc:Fallback>
        </mc:AlternateContent>
      </w:r>
    </w:p>
    <w:p w14:paraId="0B98AB55" w14:textId="7DD12B43" w:rsidR="000B1972" w:rsidRPr="00C400A6" w:rsidRDefault="000B1972" w:rsidP="000B1972">
      <w:r>
        <w:rPr>
          <w:rFonts w:hint="eastAsia"/>
        </w:rPr>
        <w:t>4</w:t>
      </w:r>
      <w:r w:rsidRPr="00C400A6">
        <w:rPr>
          <w:rFonts w:hint="eastAsia"/>
        </w:rPr>
        <w:t>．当旋光度</w:t>
      </w:r>
      <w:r w:rsidRPr="00C400A6">
        <w:rPr>
          <w:i/>
          <w:iCs/>
        </w:rPr>
        <w:t>θ</w:t>
      </w:r>
      <w:r>
        <w:rPr>
          <w:rFonts w:hint="eastAsia"/>
        </w:rPr>
        <w:t xml:space="preserve"> = </w:t>
      </w:r>
      <w:r w:rsidRPr="00C400A6">
        <w:rPr>
          <w:rFonts w:hint="eastAsia"/>
        </w:rPr>
        <w:t>30</w:t>
      </w:r>
      <w:r w:rsidRPr="000B1972">
        <w:rPr>
          <w:rFonts w:asciiTheme="majorBidi" w:hAnsiTheme="majorBidi" w:cstheme="majorBidi"/>
        </w:rPr>
        <w:t>°</w:t>
      </w:r>
      <w:r w:rsidRPr="00C400A6">
        <w:rPr>
          <w:rFonts w:hint="eastAsia"/>
        </w:rPr>
        <w:t>时，若要使用偏振片完全遮挡该光线，则偏振片的偏振方向与线偏振光初始振动方向之间的夹角可能是</w:t>
      </w:r>
      <w:r w:rsidRPr="00C400A6">
        <w:rPr>
          <w:rFonts w:hint="eastAsia"/>
        </w:rPr>
        <w:t>______</w:t>
      </w:r>
      <w:r w:rsidRPr="00C400A6">
        <w:rPr>
          <w:rFonts w:hint="eastAsia"/>
        </w:rPr>
        <w:t>。</w:t>
      </w:r>
    </w:p>
    <w:p w14:paraId="7AF19BF0" w14:textId="34631493" w:rsidR="000B1972" w:rsidRPr="00C400A6" w:rsidRDefault="000B1972" w:rsidP="000B1972">
      <w:pPr>
        <w:rPr>
          <w:rFonts w:cs="Times New Roman"/>
        </w:rPr>
      </w:pPr>
      <w:r w:rsidRPr="00C400A6">
        <w:rPr>
          <w:rFonts w:cs="Times New Roman" w:hint="eastAsia"/>
        </w:rPr>
        <w:t>A</w:t>
      </w:r>
      <w:r w:rsidRPr="00C400A6">
        <w:rPr>
          <w:rFonts w:cs="Times New Roman" w:hint="eastAsia"/>
        </w:rPr>
        <w:t>．</w:t>
      </w:r>
      <w:r w:rsidRPr="00C400A6">
        <w:rPr>
          <w:rFonts w:cs="Times New Roman" w:hint="eastAsia"/>
        </w:rPr>
        <w:t>180</w:t>
      </w:r>
      <w:r w:rsidRPr="000B1972">
        <w:rPr>
          <w:rFonts w:asciiTheme="majorBidi" w:hAnsiTheme="majorBidi" w:cstheme="majorBidi"/>
        </w:rPr>
        <w:t>°</w:t>
      </w:r>
      <w:r w:rsidRPr="00C400A6">
        <w:rPr>
          <w:rFonts w:cs="Times New Roman"/>
        </w:rPr>
        <w:tab/>
      </w:r>
      <w:r>
        <w:rPr>
          <w:rFonts w:cs="Times New Roman"/>
        </w:rPr>
        <w:tab/>
      </w:r>
      <w:r w:rsidRPr="00C400A6">
        <w:rPr>
          <w:rFonts w:cs="Times New Roman" w:hint="eastAsia"/>
        </w:rPr>
        <w:t>B</w:t>
      </w:r>
      <w:r w:rsidRPr="00C400A6">
        <w:rPr>
          <w:rFonts w:cs="Times New Roman" w:hint="eastAsia"/>
        </w:rPr>
        <w:t>．</w:t>
      </w:r>
      <w:r w:rsidRPr="00C400A6">
        <w:rPr>
          <w:rFonts w:cs="Times New Roman" w:hint="eastAsia"/>
        </w:rPr>
        <w:t>120</w:t>
      </w:r>
      <w:r w:rsidRPr="000B1972">
        <w:rPr>
          <w:rFonts w:asciiTheme="majorBidi" w:hAnsiTheme="majorBidi" w:cstheme="majorBidi"/>
        </w:rPr>
        <w:t>°</w:t>
      </w:r>
      <w:r w:rsidRPr="00C400A6">
        <w:rPr>
          <w:rFonts w:cs="Times New Roman"/>
        </w:rPr>
        <w:tab/>
      </w:r>
      <w:r>
        <w:rPr>
          <w:rFonts w:cs="Times New Roman"/>
        </w:rPr>
        <w:tab/>
      </w:r>
      <w:r>
        <w:rPr>
          <w:rFonts w:cs="Times New Roman"/>
        </w:rPr>
        <w:tab/>
      </w:r>
      <w:r w:rsidRPr="00C400A6">
        <w:rPr>
          <w:rFonts w:cs="Times New Roman" w:hint="eastAsia"/>
        </w:rPr>
        <w:t>C</w:t>
      </w:r>
      <w:r w:rsidRPr="00C400A6">
        <w:rPr>
          <w:rFonts w:cs="Times New Roman" w:hint="eastAsia"/>
        </w:rPr>
        <w:t>．</w:t>
      </w:r>
      <w:r w:rsidRPr="00C400A6">
        <w:rPr>
          <w:rFonts w:cs="Times New Roman" w:hint="eastAsia"/>
        </w:rPr>
        <w:t>90</w:t>
      </w:r>
      <w:r w:rsidRPr="000B1972">
        <w:rPr>
          <w:rFonts w:asciiTheme="majorBidi" w:hAnsiTheme="majorBidi" w:cstheme="majorBidi"/>
        </w:rPr>
        <w:t>°</w:t>
      </w:r>
      <w:r w:rsidRPr="00C400A6">
        <w:rPr>
          <w:rFonts w:cs="Times New Roman"/>
        </w:rPr>
        <w:tab/>
      </w:r>
      <w:r>
        <w:rPr>
          <w:rFonts w:cs="Times New Roman"/>
        </w:rPr>
        <w:tab/>
      </w:r>
      <w:r>
        <w:rPr>
          <w:rFonts w:cs="Times New Roman"/>
        </w:rPr>
        <w:tab/>
      </w:r>
      <w:r w:rsidRPr="00C400A6">
        <w:rPr>
          <w:rFonts w:cs="Times New Roman" w:hint="eastAsia"/>
        </w:rPr>
        <w:t>D</w:t>
      </w:r>
      <w:r w:rsidRPr="00C400A6">
        <w:rPr>
          <w:rFonts w:cs="Times New Roman" w:hint="eastAsia"/>
        </w:rPr>
        <w:t>．</w:t>
      </w:r>
      <w:r w:rsidRPr="00C400A6">
        <w:rPr>
          <w:rFonts w:cs="Times New Roman" w:hint="eastAsia"/>
        </w:rPr>
        <w:t>30</w:t>
      </w:r>
      <w:r w:rsidRPr="000B1972">
        <w:rPr>
          <w:rFonts w:asciiTheme="majorBidi" w:hAnsiTheme="majorBidi" w:cstheme="majorBidi"/>
        </w:rPr>
        <w:t>°</w:t>
      </w:r>
    </w:p>
    <w:p w14:paraId="5EBF2FD9" w14:textId="77777777" w:rsidR="00F71F09" w:rsidRDefault="00F71F09" w:rsidP="000B1972">
      <w:pPr>
        <w:rPr>
          <w:rFonts w:cs="Times New Roman"/>
        </w:rPr>
      </w:pPr>
    </w:p>
    <w:p w14:paraId="21F85202" w14:textId="4FA742EC" w:rsidR="000B1972" w:rsidRPr="00C400A6" w:rsidRDefault="000B1972" w:rsidP="000B1972">
      <w:pPr>
        <w:rPr>
          <w:rFonts w:cs="Times New Roman"/>
        </w:rPr>
      </w:pPr>
      <w:r>
        <w:rPr>
          <w:rFonts w:cs="Times New Roman" w:hint="eastAsia"/>
        </w:rPr>
        <w:t>5</w:t>
      </w:r>
      <w:r w:rsidRPr="00C400A6">
        <w:rPr>
          <w:rFonts w:cs="Times New Roman" w:hint="eastAsia"/>
        </w:rPr>
        <w:t>．有一束红光和紫光先后经过同一旋光容器。</w:t>
      </w:r>
    </w:p>
    <w:p w14:paraId="4E6EC81B" w14:textId="49C9C5FE" w:rsidR="000B1972" w:rsidRPr="00C400A6" w:rsidRDefault="000B1972" w:rsidP="000B1972">
      <w:pPr>
        <w:rPr>
          <w:rFonts w:cs="Times New Roman"/>
        </w:rPr>
      </w:pPr>
      <w:r>
        <w:rPr>
          <w:rFonts w:cs="Times New Roman" w:hint="eastAsia"/>
        </w:rPr>
        <w:t>（</w:t>
      </w:r>
      <w:r w:rsidRPr="00C400A6">
        <w:rPr>
          <w:rFonts w:cs="Times New Roman" w:hint="eastAsia"/>
        </w:rPr>
        <w:t>1</w:t>
      </w:r>
      <w:r>
        <w:rPr>
          <w:rFonts w:cs="Times New Roman" w:hint="eastAsia"/>
        </w:rPr>
        <w:t>）</w:t>
      </w:r>
      <w:r w:rsidRPr="00C400A6">
        <w:rPr>
          <w:rFonts w:cs="Times New Roman" w:hint="eastAsia"/>
        </w:rPr>
        <w:t>设旋光度分别</w:t>
      </w:r>
      <w:r>
        <w:rPr>
          <w:rFonts w:cs="Times New Roman" w:hint="eastAsia"/>
        </w:rPr>
        <w:t>为</w:t>
      </w:r>
      <w:r w:rsidRPr="00C400A6">
        <w:rPr>
          <w:rFonts w:cs="Times New Roman"/>
          <w:i/>
          <w:iCs/>
        </w:rPr>
        <w:t>θ</w:t>
      </w:r>
      <w:r w:rsidRPr="00C400A6">
        <w:rPr>
          <w:rFonts w:cs="Times New Roman" w:hint="eastAsia"/>
          <w:vertAlign w:val="subscript"/>
        </w:rPr>
        <w:t>红</w:t>
      </w:r>
      <w:r w:rsidRPr="00C400A6">
        <w:rPr>
          <w:rFonts w:cs="Times New Roman" w:hint="eastAsia"/>
        </w:rPr>
        <w:t>和</w:t>
      </w:r>
      <w:r w:rsidRPr="00C400A6">
        <w:rPr>
          <w:rFonts w:cs="Times New Roman"/>
          <w:i/>
          <w:iCs/>
        </w:rPr>
        <w:t>θ</w:t>
      </w:r>
      <w:r w:rsidRPr="00C400A6">
        <w:rPr>
          <w:rFonts w:cs="Times New Roman" w:hint="eastAsia"/>
          <w:vertAlign w:val="subscript"/>
        </w:rPr>
        <w:t>紫</w:t>
      </w:r>
      <w:r w:rsidRPr="00C400A6">
        <w:rPr>
          <w:rFonts w:cs="Times New Roman" w:hint="eastAsia"/>
        </w:rPr>
        <w:t>，则</w:t>
      </w:r>
      <w:r w:rsidRPr="00C400A6">
        <w:rPr>
          <w:rFonts w:cs="Times New Roman" w:hint="eastAsia"/>
        </w:rPr>
        <w:t>______</w:t>
      </w:r>
      <w:r w:rsidRPr="00C400A6">
        <w:rPr>
          <w:rFonts w:cs="Times New Roman" w:hint="eastAsia"/>
        </w:rPr>
        <w:t>。</w:t>
      </w:r>
    </w:p>
    <w:p w14:paraId="0AFF8230" w14:textId="1686328D" w:rsidR="000B1972" w:rsidRPr="00C400A6" w:rsidRDefault="000B1972" w:rsidP="000B1972">
      <w:pPr>
        <w:rPr>
          <w:rFonts w:cs="Times New Roman"/>
        </w:rPr>
      </w:pPr>
      <w:r w:rsidRPr="00C400A6">
        <w:rPr>
          <w:rFonts w:cs="Times New Roman" w:hint="eastAsia"/>
        </w:rPr>
        <w:t>A</w:t>
      </w:r>
      <w:r w:rsidRPr="00C400A6">
        <w:rPr>
          <w:rFonts w:cs="Times New Roman" w:hint="eastAsia"/>
        </w:rPr>
        <w:t>．</w:t>
      </w:r>
      <w:r w:rsidRPr="00C400A6">
        <w:rPr>
          <w:rFonts w:cs="Times New Roman"/>
          <w:i/>
          <w:iCs/>
        </w:rPr>
        <w:t>θ</w:t>
      </w:r>
      <w:r w:rsidRPr="00C400A6">
        <w:rPr>
          <w:rFonts w:cs="Times New Roman" w:hint="eastAsia"/>
          <w:vertAlign w:val="subscript"/>
        </w:rPr>
        <w:t>红</w:t>
      </w:r>
      <w:r>
        <w:rPr>
          <w:rFonts w:cs="Times New Roman" w:hint="eastAsia"/>
        </w:rPr>
        <w:t xml:space="preserve"> &gt; </w:t>
      </w:r>
      <w:r w:rsidRPr="00C400A6">
        <w:rPr>
          <w:rFonts w:cs="Times New Roman"/>
          <w:i/>
          <w:iCs/>
        </w:rPr>
        <w:t>θ</w:t>
      </w:r>
      <w:r w:rsidRPr="00C400A6">
        <w:rPr>
          <w:rFonts w:cs="Times New Roman" w:hint="eastAsia"/>
          <w:vertAlign w:val="subscript"/>
        </w:rPr>
        <w:t>紫</w:t>
      </w:r>
      <w:r w:rsidRPr="00C400A6">
        <w:rPr>
          <w:rFonts w:cs="Times New Roman"/>
        </w:rPr>
        <w:tab/>
      </w:r>
      <w:r>
        <w:rPr>
          <w:rFonts w:cs="Times New Roman"/>
        </w:rPr>
        <w:tab/>
      </w:r>
      <w:r w:rsidRPr="00C400A6">
        <w:rPr>
          <w:rFonts w:cs="Times New Roman" w:hint="eastAsia"/>
        </w:rPr>
        <w:t>B</w:t>
      </w:r>
      <w:r w:rsidRPr="00C400A6">
        <w:rPr>
          <w:rFonts w:cs="Times New Roman" w:hint="eastAsia"/>
        </w:rPr>
        <w:t>．</w:t>
      </w:r>
      <w:r w:rsidRPr="00C400A6">
        <w:rPr>
          <w:rFonts w:cs="Times New Roman"/>
          <w:i/>
          <w:iCs/>
        </w:rPr>
        <w:t>θ</w:t>
      </w:r>
      <w:r w:rsidRPr="00C400A6">
        <w:rPr>
          <w:rFonts w:cs="Times New Roman" w:hint="eastAsia"/>
          <w:vertAlign w:val="subscript"/>
        </w:rPr>
        <w:t>红</w:t>
      </w:r>
      <w:r>
        <w:rPr>
          <w:rFonts w:cs="Times New Roman" w:hint="eastAsia"/>
        </w:rPr>
        <w:t xml:space="preserve"> = </w:t>
      </w:r>
      <w:r w:rsidRPr="00C400A6">
        <w:rPr>
          <w:rFonts w:cs="Times New Roman"/>
          <w:i/>
          <w:iCs/>
        </w:rPr>
        <w:t>θ</w:t>
      </w:r>
      <w:r w:rsidRPr="00C400A6">
        <w:rPr>
          <w:rFonts w:cs="Times New Roman" w:hint="eastAsia"/>
          <w:vertAlign w:val="subscript"/>
        </w:rPr>
        <w:t>紫</w:t>
      </w:r>
      <w:r w:rsidRPr="00C400A6">
        <w:rPr>
          <w:rFonts w:cs="Times New Roman"/>
        </w:rPr>
        <w:tab/>
      </w:r>
      <w:r>
        <w:rPr>
          <w:rFonts w:cs="Times New Roman"/>
        </w:rPr>
        <w:tab/>
      </w:r>
      <w:r w:rsidRPr="00C400A6">
        <w:rPr>
          <w:rFonts w:cs="Times New Roman" w:hint="eastAsia"/>
        </w:rPr>
        <w:t>C</w:t>
      </w:r>
      <w:r w:rsidRPr="00C400A6">
        <w:rPr>
          <w:rFonts w:cs="Times New Roman" w:hint="eastAsia"/>
        </w:rPr>
        <w:t>．</w:t>
      </w:r>
      <w:r w:rsidRPr="00C400A6">
        <w:rPr>
          <w:rFonts w:cs="Times New Roman"/>
          <w:i/>
          <w:iCs/>
        </w:rPr>
        <w:t>θ</w:t>
      </w:r>
      <w:r w:rsidRPr="00C400A6">
        <w:rPr>
          <w:rFonts w:cs="Times New Roman" w:hint="eastAsia"/>
          <w:vertAlign w:val="subscript"/>
        </w:rPr>
        <w:t>红</w:t>
      </w:r>
      <w:r w:rsidR="00AB0733">
        <w:rPr>
          <w:rFonts w:cs="Times New Roman" w:hint="eastAsia"/>
        </w:rPr>
        <w:t xml:space="preserve"> &lt; </w:t>
      </w:r>
      <w:r w:rsidRPr="00C400A6">
        <w:rPr>
          <w:rFonts w:cs="Times New Roman"/>
          <w:i/>
          <w:iCs/>
        </w:rPr>
        <w:t>θ</w:t>
      </w:r>
      <w:r w:rsidRPr="00C400A6">
        <w:rPr>
          <w:rFonts w:cs="Times New Roman" w:hint="eastAsia"/>
          <w:vertAlign w:val="subscript"/>
        </w:rPr>
        <w:t>紫</w:t>
      </w:r>
    </w:p>
    <w:p w14:paraId="07321EC4" w14:textId="4C6AE8E9" w:rsidR="000B1972" w:rsidRPr="00C400A6" w:rsidRDefault="000B1972" w:rsidP="000B1972">
      <w:pPr>
        <w:rPr>
          <w:rFonts w:cs="Times New Roman"/>
        </w:rPr>
      </w:pPr>
      <w:r>
        <w:rPr>
          <w:rFonts w:cs="Times New Roman" w:hint="eastAsia"/>
        </w:rPr>
        <w:t>（</w:t>
      </w:r>
      <w:r w:rsidRPr="00C400A6">
        <w:rPr>
          <w:rFonts w:cs="Times New Roman" w:hint="eastAsia"/>
        </w:rPr>
        <w:t>2</w:t>
      </w:r>
      <w:r>
        <w:rPr>
          <w:rFonts w:cs="Times New Roman" w:hint="eastAsia"/>
        </w:rPr>
        <w:t>）</w:t>
      </w:r>
      <w:r w:rsidRPr="00C400A6">
        <w:rPr>
          <w:rFonts w:cs="Times New Roman" w:hint="eastAsia"/>
        </w:rPr>
        <w:t>若两种光在同一装满含糖饮料的旋光容器中相对于真空的折射率的比值</w:t>
      </w:r>
      <w:r w:rsidR="00F71F09">
        <w:rPr>
          <w:rFonts w:cs="Times New Roman" w:hint="eastAsia"/>
        </w:rPr>
        <w:t xml:space="preserve"> </w:t>
      </w:r>
      <w:r w:rsidR="00F71F09">
        <w:rPr>
          <w:rFonts w:cs="Times New Roman"/>
        </w:rPr>
        <w:fldChar w:fldCharType="begin"/>
      </w:r>
      <w:r w:rsidR="00F71F09">
        <w:rPr>
          <w:rFonts w:cs="Times New Roman"/>
        </w:rPr>
        <w:instrText xml:space="preserve"> </w:instrText>
      </w:r>
      <w:r w:rsidR="00F71F09">
        <w:rPr>
          <w:rFonts w:cs="Times New Roman" w:hint="eastAsia"/>
        </w:rPr>
        <w:instrText>EQ \F</w:instrText>
      </w:r>
      <w:r w:rsidR="00F71F09" w:rsidRPr="00F71F09">
        <w:rPr>
          <w:rFonts w:cs="Times New Roman" w:hint="eastAsia"/>
          <w:i/>
          <w:iCs/>
        </w:rPr>
        <w:instrText>(n</w:instrText>
      </w:r>
      <w:r w:rsidR="00F71F09">
        <w:rPr>
          <w:rFonts w:cs="Times New Roman" w:hint="eastAsia"/>
          <w:vertAlign w:val="subscript"/>
        </w:rPr>
        <w:instrText>红</w:instrText>
      </w:r>
      <w:r w:rsidR="00F71F09">
        <w:rPr>
          <w:rFonts w:cs="Times New Roman" w:hint="eastAsia"/>
        </w:rPr>
        <w:instrText>,</w:instrText>
      </w:r>
      <w:r w:rsidR="00F71F09" w:rsidRPr="00F71F09">
        <w:rPr>
          <w:rFonts w:cs="Times New Roman" w:hint="eastAsia"/>
          <w:i/>
          <w:iCs/>
        </w:rPr>
        <w:instrText>n</w:instrText>
      </w:r>
      <w:r w:rsidR="00F71F09">
        <w:rPr>
          <w:rFonts w:cs="Times New Roman" w:hint="eastAsia"/>
          <w:vertAlign w:val="subscript"/>
        </w:rPr>
        <w:instrText>紫</w:instrText>
      </w:r>
      <w:r w:rsidR="00F71F09">
        <w:rPr>
          <w:rFonts w:cs="Times New Roman" w:hint="eastAsia"/>
        </w:rPr>
        <w:instrText>)</w:instrText>
      </w:r>
      <w:r w:rsidR="00F71F09">
        <w:rPr>
          <w:rFonts w:cs="Times New Roman"/>
        </w:rPr>
        <w:instrText xml:space="preserve"> </w:instrText>
      </w:r>
      <w:r w:rsidR="00F71F09">
        <w:rPr>
          <w:rFonts w:cs="Times New Roman"/>
        </w:rPr>
        <w:fldChar w:fldCharType="separate"/>
      </w:r>
      <w:r w:rsidR="00F71F09">
        <w:rPr>
          <w:rFonts w:cs="Times New Roman"/>
        </w:rPr>
        <w:fldChar w:fldCharType="end"/>
      </w:r>
      <w:r w:rsidR="00F71F09">
        <w:rPr>
          <w:rFonts w:cs="Times New Roman" w:hint="eastAsia"/>
        </w:rPr>
        <w:t xml:space="preserve">= </w:t>
      </w:r>
      <w:r w:rsidR="00F71F09">
        <w:rPr>
          <w:rFonts w:cs="Times New Roman"/>
        </w:rPr>
        <w:fldChar w:fldCharType="begin"/>
      </w:r>
      <w:r w:rsidR="00F71F09">
        <w:rPr>
          <w:rFonts w:cs="Times New Roman"/>
        </w:rPr>
        <w:instrText xml:space="preserve"> </w:instrText>
      </w:r>
      <w:r w:rsidR="00F71F09">
        <w:rPr>
          <w:rFonts w:cs="Times New Roman" w:hint="eastAsia"/>
        </w:rPr>
        <w:instrText>EQ \F(1,</w:instrText>
      </w:r>
      <w:r w:rsidR="00F71F09">
        <w:rPr>
          <w:rFonts w:cs="Times New Roman" w:hint="eastAsia"/>
          <w:i/>
          <w:iCs/>
        </w:rPr>
        <w:instrText>k</w:instrText>
      </w:r>
      <w:r w:rsidR="00F71F09">
        <w:rPr>
          <w:rFonts w:cs="Times New Roman" w:hint="eastAsia"/>
        </w:rPr>
        <w:instrText>)</w:instrText>
      </w:r>
      <w:r w:rsidR="00F71F09">
        <w:rPr>
          <w:rFonts w:cs="Times New Roman"/>
        </w:rPr>
        <w:instrText xml:space="preserve"> </w:instrText>
      </w:r>
      <w:r w:rsidR="00F71F09">
        <w:rPr>
          <w:rFonts w:cs="Times New Roman"/>
        </w:rPr>
        <w:fldChar w:fldCharType="separate"/>
      </w:r>
      <w:r w:rsidR="00F71F09">
        <w:rPr>
          <w:rFonts w:cs="Times New Roman"/>
        </w:rPr>
        <w:fldChar w:fldCharType="end"/>
      </w:r>
      <w:r w:rsidRPr="00C400A6">
        <w:rPr>
          <w:rFonts w:cs="Times New Roman" w:hint="eastAsia"/>
        </w:rPr>
        <w:t>，则两种光</w:t>
      </w:r>
      <w:r>
        <w:rPr>
          <w:rFonts w:cs="Times New Roman" w:hint="eastAsia"/>
        </w:rPr>
        <w:t>从真空中</w:t>
      </w:r>
      <w:r w:rsidRPr="00C400A6">
        <w:rPr>
          <w:rFonts w:cs="Times New Roman" w:hint="eastAsia"/>
        </w:rPr>
        <w:t>以相同入射角射入该旋光容器中，折射角的正弦的比值</w:t>
      </w:r>
      <w:r w:rsidR="00F71F09">
        <w:rPr>
          <w:rFonts w:cs="Times New Roman" w:hint="eastAsia"/>
        </w:rPr>
        <w:t xml:space="preserve"> </w:t>
      </w:r>
      <w:r w:rsidR="00F71F09">
        <w:rPr>
          <w:rFonts w:cs="Times New Roman"/>
        </w:rPr>
        <w:fldChar w:fldCharType="begin"/>
      </w:r>
      <w:r w:rsidR="00F71F09">
        <w:rPr>
          <w:rFonts w:cs="Times New Roman"/>
        </w:rPr>
        <w:instrText xml:space="preserve"> </w:instrText>
      </w:r>
      <w:r w:rsidR="00F71F09">
        <w:rPr>
          <w:rFonts w:cs="Times New Roman" w:hint="eastAsia"/>
        </w:rPr>
        <w:instrText>EQ \F(sin</w:instrText>
      </w:r>
      <w:r w:rsidR="00F71F09" w:rsidRPr="00F71F09">
        <w:rPr>
          <w:rFonts w:cs="Times New Roman" w:hint="eastAsia"/>
          <w:i/>
          <w:iCs/>
        </w:rPr>
        <w:instrText>r</w:instrText>
      </w:r>
      <w:r w:rsidR="00F71F09">
        <w:rPr>
          <w:rFonts w:cs="Times New Roman" w:hint="eastAsia"/>
          <w:vertAlign w:val="subscript"/>
        </w:rPr>
        <w:instrText>红</w:instrText>
      </w:r>
      <w:r w:rsidR="00F71F09">
        <w:rPr>
          <w:rFonts w:cs="Times New Roman" w:hint="eastAsia"/>
        </w:rPr>
        <w:instrText>,sin</w:instrText>
      </w:r>
      <w:r w:rsidR="00F71F09" w:rsidRPr="00F71F09">
        <w:rPr>
          <w:rFonts w:cs="Times New Roman" w:hint="eastAsia"/>
          <w:i/>
          <w:iCs/>
        </w:rPr>
        <w:instrText>r</w:instrText>
      </w:r>
      <w:r w:rsidR="00F71F09">
        <w:rPr>
          <w:rFonts w:cs="Times New Roman" w:hint="eastAsia"/>
          <w:vertAlign w:val="subscript"/>
        </w:rPr>
        <w:instrText>紫</w:instrText>
      </w:r>
      <w:r w:rsidR="00F71F09">
        <w:rPr>
          <w:rFonts w:cs="Times New Roman" w:hint="eastAsia"/>
        </w:rPr>
        <w:instrText>)</w:instrText>
      </w:r>
      <w:r w:rsidR="00F71F09">
        <w:rPr>
          <w:rFonts w:cs="Times New Roman"/>
        </w:rPr>
        <w:instrText xml:space="preserve"> </w:instrText>
      </w:r>
      <w:r w:rsidR="00F71F09">
        <w:rPr>
          <w:rFonts w:cs="Times New Roman"/>
        </w:rPr>
        <w:fldChar w:fldCharType="separate"/>
      </w:r>
      <w:r w:rsidR="00F71F09">
        <w:rPr>
          <w:rFonts w:cs="Times New Roman"/>
        </w:rPr>
        <w:fldChar w:fldCharType="end"/>
      </w:r>
      <w:r w:rsidR="00F71F09">
        <w:rPr>
          <w:rFonts w:hint="eastAsia"/>
        </w:rPr>
        <w:t>=</w:t>
      </w:r>
      <w:r w:rsidRPr="00C400A6">
        <w:rPr>
          <w:rFonts w:cs="Times New Roman" w:hint="eastAsia"/>
        </w:rPr>
        <w:t>_____</w:t>
      </w:r>
      <w:r w:rsidRPr="00C400A6">
        <w:rPr>
          <w:rFonts w:cs="Times New Roman" w:hint="eastAsia"/>
        </w:rPr>
        <w:t>。</w:t>
      </w:r>
    </w:p>
    <w:p w14:paraId="54E57CCE" w14:textId="77777777" w:rsidR="00F71F09" w:rsidRDefault="00F71F09" w:rsidP="000B1972">
      <w:pPr>
        <w:rPr>
          <w:rFonts w:cs="Times New Roman"/>
        </w:rPr>
      </w:pPr>
    </w:p>
    <w:p w14:paraId="28D308F1" w14:textId="3A5B3974" w:rsidR="000B1972" w:rsidRPr="00C400A6" w:rsidRDefault="00DB33AF" w:rsidP="000B1972">
      <w:pPr>
        <w:rPr>
          <w:rFonts w:cs="Times New Roman"/>
        </w:rPr>
      </w:pPr>
      <w:r>
        <w:rPr>
          <w:rFonts w:cs="Times New Roman" w:hint="eastAsia"/>
          <w:noProof/>
        </w:rPr>
        <mc:AlternateContent>
          <mc:Choice Requires="wpg">
            <w:drawing>
              <wp:anchor distT="0" distB="0" distL="114300" distR="114300" simplePos="0" relativeHeight="251698176" behindDoc="0" locked="0" layoutInCell="1" allowOverlap="1" wp14:anchorId="29361F92" wp14:editId="62804985">
                <wp:simplePos x="0" y="0"/>
                <wp:positionH relativeFrom="margin">
                  <wp:align>right</wp:align>
                </wp:positionH>
                <wp:positionV relativeFrom="paragraph">
                  <wp:posOffset>454025</wp:posOffset>
                </wp:positionV>
                <wp:extent cx="1838960" cy="741045"/>
                <wp:effectExtent l="0" t="0" r="0" b="1905"/>
                <wp:wrapSquare wrapText="bothSides"/>
                <wp:docPr id="2020669222" name="组合 491"/>
                <wp:cNvGraphicFramePr/>
                <a:graphic xmlns:a="http://schemas.openxmlformats.org/drawingml/2006/main">
                  <a:graphicData uri="http://schemas.microsoft.com/office/word/2010/wordprocessingGroup">
                    <wpg:wgp>
                      <wpg:cNvGrpSpPr/>
                      <wpg:grpSpPr>
                        <a:xfrm>
                          <a:off x="0" y="0"/>
                          <a:ext cx="1838960" cy="741045"/>
                          <a:chOff x="2211446" y="-122498"/>
                          <a:chExt cx="1839773" cy="741623"/>
                        </a:xfrm>
                      </wpg:grpSpPr>
                      <wpg:grpSp>
                        <wpg:cNvPr id="1977368700" name="Group 87672"/>
                        <wpg:cNvGrpSpPr/>
                        <wpg:grpSpPr>
                          <a:xfrm>
                            <a:off x="2211446" y="-122498"/>
                            <a:ext cx="1839773" cy="741623"/>
                            <a:chOff x="3859644" y="-318353"/>
                            <a:chExt cx="3096187" cy="1249230"/>
                          </a:xfrm>
                        </wpg:grpSpPr>
                        <pic:pic xmlns:pic="http://schemas.openxmlformats.org/drawingml/2006/picture">
                          <pic:nvPicPr>
                            <pic:cNvPr id="1550513934" name="Picture 11661"/>
                            <pic:cNvPicPr/>
                          </pic:nvPicPr>
                          <pic:blipFill>
                            <a:blip r:embed="rId15"/>
                            <a:srcRect/>
                            <a:stretch>
                              <a:fillRect/>
                            </a:stretch>
                          </pic:blipFill>
                          <pic:spPr>
                            <a:xfrm>
                              <a:off x="3859644" y="83913"/>
                              <a:ext cx="2610165" cy="846964"/>
                            </a:xfrm>
                            <a:prstGeom prst="rect">
                              <a:avLst/>
                            </a:prstGeom>
                          </pic:spPr>
                        </pic:pic>
                        <wps:wsp>
                          <wps:cNvPr id="900932108" name="Rectangle 11671"/>
                          <wps:cNvSpPr/>
                          <wps:spPr>
                            <a:xfrm>
                              <a:off x="4661839" y="-235671"/>
                              <a:ext cx="506879" cy="333687"/>
                            </a:xfrm>
                            <a:prstGeom prst="rect">
                              <a:avLst/>
                            </a:prstGeom>
                            <a:ln>
                              <a:noFill/>
                            </a:ln>
                          </wps:spPr>
                          <wps:txbx>
                            <w:txbxContent>
                              <w:p w14:paraId="6EB974A9" w14:textId="77777777" w:rsidR="00DB33AF" w:rsidRDefault="00DB33AF" w:rsidP="00DB33AF">
                                <w:r>
                                  <w:rPr>
                                    <w:sz w:val="18"/>
                                  </w:rPr>
                                  <w:t>双缝</w:t>
                                </w:r>
                              </w:p>
                            </w:txbxContent>
                          </wps:txbx>
                          <wps:bodyPr horzOverflow="overflow" vert="horz" wrap="none" lIns="36000" tIns="0" rIns="36000" bIns="0" rtlCol="0">
                            <a:spAutoFit/>
                          </wps:bodyPr>
                        </wps:wsp>
                        <wps:wsp>
                          <wps:cNvPr id="2016174948" name="Rectangle 11672"/>
                          <wps:cNvSpPr/>
                          <wps:spPr>
                            <a:xfrm>
                              <a:off x="5487305" y="-318353"/>
                              <a:ext cx="1468526" cy="333685"/>
                            </a:xfrm>
                            <a:prstGeom prst="rect">
                              <a:avLst/>
                            </a:prstGeom>
                            <a:ln>
                              <a:noFill/>
                            </a:ln>
                          </wps:spPr>
                          <wps:txbx>
                            <w:txbxContent>
                              <w:p w14:paraId="0C887271" w14:textId="3500657F" w:rsidR="00DB33AF" w:rsidRDefault="00DB33AF" w:rsidP="00DB33AF">
                                <w:pPr>
                                  <w:spacing w:line="160" w:lineRule="atLeast"/>
                                  <w:rPr>
                                    <w:sz w:val="18"/>
                                  </w:rPr>
                                </w:pPr>
                                <w:r>
                                  <w:rPr>
                                    <w:sz w:val="18"/>
                                  </w:rPr>
                                  <w:t>光强分布</w:t>
                                </w:r>
                                <w:r>
                                  <w:rPr>
                                    <w:rFonts w:hint="eastAsia"/>
                                    <w:sz w:val="18"/>
                                  </w:rPr>
                                  <w:t>传感器</w:t>
                                </w:r>
                              </w:p>
                            </w:txbxContent>
                          </wps:txbx>
                          <wps:bodyPr horzOverflow="overflow" vert="horz" wrap="none" lIns="36000" tIns="0" rIns="36000" bIns="0" rtlCol="0">
                            <a:spAutoFit/>
                          </wps:bodyPr>
                        </wps:wsp>
                      </wpg:grpSp>
                      <wps:wsp>
                        <wps:cNvPr id="707961451" name="任意多边形: 形状 490"/>
                        <wps:cNvSpPr/>
                        <wps:spPr>
                          <a:xfrm>
                            <a:off x="2840211" y="107366"/>
                            <a:ext cx="82199" cy="150312"/>
                          </a:xfrm>
                          <a:custGeom>
                            <a:avLst/>
                            <a:gdLst>
                              <a:gd name="csX0" fmla="*/ 0 w 76946"/>
                              <a:gd name="csY0" fmla="*/ 0 h 209364"/>
                              <a:gd name="csX1" fmla="*/ 0 w 76946"/>
                              <a:gd name="csY1" fmla="*/ 209364 h 209364"/>
                              <a:gd name="csX2" fmla="*/ 76946 w 76946"/>
                              <a:gd name="csY2" fmla="*/ 209364 h 209364"/>
                            </a:gdLst>
                            <a:ahLst/>
                            <a:cxnLst>
                              <a:cxn ang="0">
                                <a:pos x="csX0" y="csY0"/>
                              </a:cxn>
                              <a:cxn ang="0">
                                <a:pos x="csX1" y="csY1"/>
                              </a:cxn>
                              <a:cxn ang="0">
                                <a:pos x="csX2" y="csY2"/>
                              </a:cxn>
                            </a:cxnLst>
                            <a:rect l="l" t="t" r="r" b="b"/>
                            <a:pathLst>
                              <a:path w="76946" h="209364">
                                <a:moveTo>
                                  <a:pt x="0" y="0"/>
                                </a:moveTo>
                                <a:lnTo>
                                  <a:pt x="0" y="209364"/>
                                </a:lnTo>
                                <a:lnTo>
                                  <a:pt x="76946" y="209364"/>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3619115" name="任意多边形: 形状 490"/>
                        <wps:cNvSpPr/>
                        <wps:spPr>
                          <a:xfrm flipH="1">
                            <a:off x="3547155" y="56698"/>
                            <a:ext cx="71330" cy="160598"/>
                          </a:xfrm>
                          <a:custGeom>
                            <a:avLst/>
                            <a:gdLst>
                              <a:gd name="csX0" fmla="*/ 0 w 76946"/>
                              <a:gd name="csY0" fmla="*/ 0 h 209364"/>
                              <a:gd name="csX1" fmla="*/ 0 w 76946"/>
                              <a:gd name="csY1" fmla="*/ 209364 h 209364"/>
                              <a:gd name="csX2" fmla="*/ 76946 w 76946"/>
                              <a:gd name="csY2" fmla="*/ 209364 h 209364"/>
                            </a:gdLst>
                            <a:ahLst/>
                            <a:cxnLst>
                              <a:cxn ang="0">
                                <a:pos x="csX0" y="csY0"/>
                              </a:cxn>
                              <a:cxn ang="0">
                                <a:pos x="csX1" y="csY1"/>
                              </a:cxn>
                              <a:cxn ang="0">
                                <a:pos x="csX2" y="csY2"/>
                              </a:cxn>
                            </a:cxnLst>
                            <a:rect l="l" t="t" r="r" b="b"/>
                            <a:pathLst>
                              <a:path w="76946" h="209364">
                                <a:moveTo>
                                  <a:pt x="0" y="0"/>
                                </a:moveTo>
                                <a:lnTo>
                                  <a:pt x="0" y="209364"/>
                                </a:lnTo>
                                <a:lnTo>
                                  <a:pt x="76946" y="209364"/>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9361F92" id="组合 491" o:spid="_x0000_s1128" style="position:absolute;left:0;text-align:left;margin-left:93.6pt;margin-top:35.75pt;width:144.8pt;height:58.35pt;z-index:251698176;mso-position-horizontal:right;mso-position-horizontal-relative:margin;mso-position-vertical-relative:text;mso-width-relative:margin;mso-height-relative:margin" coordorigin="22114,-1224" coordsize="18397,74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">
                <v:group id="Group 87672" o:spid="_x0000_s1129" style="position:absolute;left:22114;top:-1224;width:18398;height:7415" coordorigin="38596,-3183" coordsize="30961,12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&#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661" o:spid="_x0000_s1130" type="#_x0000_t75" style="position:absolute;left:38596;top:839;width:26102;height:84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">
                    <v:imagedata r:id="rId16" o:title=""/>
                  </v:shape>
                  <v:rect id="Rectangle 11671" o:spid="_x0000_s1131" style="position:absolute;left:46618;top:-2356;width:5069;height:33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" filled="f" stroked="f">
                    <v:textbox style="mso-fit-shape-to-text:t" inset="1mm,0,1mm,0">
                      <w:txbxContent>
                        <w:p w14:paraId="6EB974A9" w14:textId="77777777" w:rsidR="00DB33AF" w:rsidRDefault="00DB33AF" w:rsidP="00DB33AF">
                          <w:r>
                            <w:rPr>
                              <w:sz w:val="18"/>
                            </w:rPr>
                            <w:t>双缝</w:t>
                          </w:r>
                        </w:p>
                      </w:txbxContent>
                    </v:textbox>
                  </v:rect>
                  <v:rect id="Rectangle 11672" o:spid="_x0000_s1132" style="position:absolute;left:54873;top:-3183;width:14685;height:33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" filled="f" stroked="f">
                    <v:textbox style="mso-fit-shape-to-text:t" inset="1mm,0,1mm,0">
                      <w:txbxContent>
                        <w:p w14:paraId="0C887271" w14:textId="3500657F" w:rsidR="00DB33AF" w:rsidRDefault="00DB33AF" w:rsidP="00DB33AF">
                          <w:pPr>
                            <w:spacing w:line="160" w:lineRule="atLeast"/>
                            <w:rPr>
                              <w:sz w:val="18"/>
                            </w:rPr>
                          </w:pPr>
                          <w:r>
                            <w:rPr>
                              <w:sz w:val="18"/>
                            </w:rPr>
                            <w:t>光强分布</w:t>
                          </w:r>
                          <w:r>
                            <w:rPr>
                              <w:rFonts w:hint="eastAsia"/>
                              <w:sz w:val="18"/>
                            </w:rPr>
                            <w:t>传感器</w:t>
                          </w:r>
                        </w:p>
                      </w:txbxContent>
                    </v:textbox>
                  </v:rect>
                </v:group>
                <v:shape id="任意多边形: 形状 490" o:spid="_x0000_s1133" style="position:absolute;left:28402;top:1073;width:822;height:1503;visibility:visible;mso-wrap-style:square;v-text-anchor:middle" coordsize="76946,209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" path="m,l,209364r76946,e" filled="f" strokecolor="black [3213]" strokeweight=".5pt">
                  <v:stroke joinstyle="miter"/>
                  <v:path arrowok="t" o:connecttype="custom" o:connectlocs="0,0;0,150312;82199,150312" o:connectangles="0,0,0"/>
                </v:shape>
                <v:shape id="任意多边形: 形状 490" o:spid="_x0000_s1134" style="position:absolute;left:35471;top:566;width:713;height:1606;flip:x;visibility:visible;mso-wrap-style:square;v-text-anchor:middle" coordsize="76946,209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" path="m,l,209364r76946,e" filled="f" strokecolor="black [3213]" strokeweight=".5pt">
                  <v:stroke joinstyle="miter"/>
                  <v:path arrowok="t" o:connecttype="custom" o:connectlocs="0,0;0,160598;71330,160598" o:connectangles="0,0,0"/>
                </v:shape>
                <w10:wrap type="square" anchorx="margin"/>
              </v:group>
            </w:pict>
          </mc:Fallback>
        </mc:AlternateContent>
      </w:r>
      <w:r w:rsidR="000B1972" w:rsidRPr="00C400A6">
        <w:rPr>
          <w:rFonts w:cs="Times New Roman" w:hint="eastAsia"/>
        </w:rPr>
        <w:t>6</w:t>
      </w:r>
      <w:r w:rsidR="000B1972" w:rsidRPr="00C400A6">
        <w:rPr>
          <w:rFonts w:cs="Times New Roman" w:hint="eastAsia"/>
        </w:rPr>
        <w:t>．（多选）对于通过旋光容器的红光和紫光，某同学利用如图所示的装置先后做了红光和紫光的双缝干涉实验，得到红光和紫光相邻暗条纹的间距相等。造成这种现象的原因可能是：该同学在紫光双缝干涉实验中</w:t>
      </w:r>
      <w:r w:rsidR="000B1972" w:rsidRPr="00C400A6">
        <w:rPr>
          <w:rFonts w:cs="Times New Roman" w:hint="eastAsia"/>
        </w:rPr>
        <w:t>______</w:t>
      </w:r>
      <w:r w:rsidR="000B1972" w:rsidRPr="00C400A6">
        <w:rPr>
          <w:rFonts w:cs="Times New Roman" w:hint="eastAsia"/>
        </w:rPr>
        <w:t>。</w:t>
      </w:r>
    </w:p>
    <w:p w14:paraId="430AC0D2" w14:textId="7948D039" w:rsidR="000B1972" w:rsidRPr="00C400A6" w:rsidRDefault="000B1972" w:rsidP="000B1972">
      <w:pPr>
        <w:rPr>
          <w:rFonts w:cs="Times New Roman"/>
        </w:rPr>
      </w:pPr>
      <w:r w:rsidRPr="00C400A6">
        <w:rPr>
          <w:rFonts w:cs="Times New Roman" w:hint="eastAsia"/>
        </w:rPr>
        <w:t>A</w:t>
      </w:r>
      <w:r w:rsidRPr="00C400A6">
        <w:rPr>
          <w:rFonts w:cs="Times New Roman" w:hint="eastAsia"/>
        </w:rPr>
        <w:t>．仅减小双缝间距</w:t>
      </w:r>
    </w:p>
    <w:p w14:paraId="0E9405C5" w14:textId="2A496BF4" w:rsidR="000B1972" w:rsidRPr="00C400A6" w:rsidRDefault="000B1972" w:rsidP="000B1972">
      <w:pPr>
        <w:rPr>
          <w:rFonts w:cs="Times New Roman"/>
        </w:rPr>
      </w:pPr>
      <w:r w:rsidRPr="00C400A6">
        <w:rPr>
          <w:rFonts w:cs="Times New Roman" w:hint="eastAsia"/>
        </w:rPr>
        <w:t>B</w:t>
      </w:r>
      <w:r w:rsidRPr="00C400A6">
        <w:rPr>
          <w:rFonts w:cs="Times New Roman" w:hint="eastAsia"/>
        </w:rPr>
        <w:t>．仅增大双缝间距</w:t>
      </w:r>
    </w:p>
    <w:p w14:paraId="5FAE02FF" w14:textId="3EAFEBD4" w:rsidR="000B1972" w:rsidRPr="00C400A6" w:rsidRDefault="000B1972" w:rsidP="000B1972">
      <w:pPr>
        <w:rPr>
          <w:rFonts w:cs="Times New Roman"/>
        </w:rPr>
      </w:pPr>
      <w:r w:rsidRPr="00C400A6">
        <w:rPr>
          <w:rFonts w:cs="Times New Roman" w:hint="eastAsia"/>
        </w:rPr>
        <w:t>C</w:t>
      </w:r>
      <w:r w:rsidRPr="00C400A6">
        <w:rPr>
          <w:rFonts w:cs="Times New Roman" w:hint="eastAsia"/>
        </w:rPr>
        <w:t>．仅减小双缝到传感器接收面距离</w:t>
      </w:r>
    </w:p>
    <w:p w14:paraId="31B5E5D3" w14:textId="1F5927DE" w:rsidR="000B1972" w:rsidRPr="00C400A6" w:rsidRDefault="000B1972" w:rsidP="000B1972">
      <w:pPr>
        <w:rPr>
          <w:rFonts w:cs="Times New Roman"/>
        </w:rPr>
      </w:pPr>
      <w:r w:rsidRPr="00C400A6">
        <w:rPr>
          <w:rFonts w:cs="Times New Roman" w:hint="eastAsia"/>
        </w:rPr>
        <w:t>D</w:t>
      </w:r>
      <w:r w:rsidRPr="00C400A6">
        <w:rPr>
          <w:rFonts w:cs="Times New Roman" w:hint="eastAsia"/>
        </w:rPr>
        <w:t>．仅增大双缝到传感器接收面距离</w:t>
      </w:r>
    </w:p>
    <w:p w14:paraId="417792C1" w14:textId="77777777" w:rsidR="000B1972" w:rsidRPr="00C400A6" w:rsidRDefault="000B1972" w:rsidP="000B1972">
      <w:pPr>
        <w:rPr>
          <w:rFonts w:cs="Times New Roman"/>
        </w:rPr>
      </w:pPr>
    </w:p>
    <w:p w14:paraId="2345D9FF" w14:textId="77777777" w:rsidR="000B1972" w:rsidRPr="00C400A6" w:rsidRDefault="000B1972" w:rsidP="000B1972">
      <w:pPr>
        <w:rPr>
          <w:rFonts w:cs="Times New Roman"/>
        </w:rPr>
      </w:pPr>
    </w:p>
    <w:p w14:paraId="327A94D3" w14:textId="77777777" w:rsidR="00F71F09" w:rsidRDefault="00F71F09">
      <w:pPr>
        <w:widowControl/>
        <w:jc w:val="left"/>
        <w:rPr>
          <w:rFonts w:eastAsia="黑体" w:cstheme="majorBidi"/>
          <w:bCs/>
          <w:szCs w:val="32"/>
        </w:rPr>
      </w:pPr>
      <w:r>
        <w:br w:type="page"/>
      </w:r>
    </w:p>
    <w:p w14:paraId="49C8C3FC" w14:textId="1CC45195" w:rsidR="000B1972" w:rsidRPr="00AA08AE" w:rsidRDefault="000B1972" w:rsidP="000B1972">
      <w:pPr>
        <w:pStyle w:val="2"/>
      </w:pPr>
      <w:r w:rsidRPr="00AA08AE">
        <w:rPr>
          <w:rFonts w:hint="eastAsia"/>
        </w:rPr>
        <w:lastRenderedPageBreak/>
        <w:t>三</w:t>
      </w:r>
      <w:r w:rsidRPr="00AA08AE">
        <w:rPr>
          <w:rFonts w:hint="eastAsia"/>
        </w:rPr>
        <w:t xml:space="preserve">  </w:t>
      </w:r>
      <w:r w:rsidRPr="00AA08AE">
        <w:rPr>
          <w:rFonts w:hint="eastAsia"/>
        </w:rPr>
        <w:t>痕迹检验</w:t>
      </w:r>
    </w:p>
    <w:p w14:paraId="361364CD" w14:textId="50525E97" w:rsidR="000B1972" w:rsidRDefault="000B1972" w:rsidP="00F71F09">
      <w:pPr>
        <w:pStyle w:val="a9"/>
      </w:pPr>
      <w:r w:rsidRPr="00C400A6">
        <w:rPr>
          <w:rFonts w:hint="eastAsia"/>
        </w:rPr>
        <w:t>痕迹检验中会选择不同的材料作为靶</w:t>
      </w:r>
      <w:commentRangeStart w:id="2"/>
      <w:r w:rsidRPr="00C400A6">
        <w:rPr>
          <w:rFonts w:hint="eastAsia"/>
        </w:rPr>
        <w:t>材</w:t>
      </w:r>
      <w:commentRangeEnd w:id="2"/>
      <w:r w:rsidR="00F71F09" w:rsidRPr="00C400A6">
        <w:rPr>
          <w:rStyle w:val="ab"/>
          <w:rFonts w:hint="eastAsia"/>
          <w:szCs w:val="22"/>
        </w:rPr>
        <w:commentReference w:id="2"/>
      </w:r>
      <w:r w:rsidRPr="00C400A6">
        <w:rPr>
          <w:rFonts w:hint="eastAsia"/>
        </w:rPr>
        <w:t>。</w:t>
      </w:r>
    </w:p>
    <w:p w14:paraId="7C95E5BF" w14:textId="2266B3F1" w:rsidR="00F71F09" w:rsidRPr="00C400A6" w:rsidRDefault="00F71F09" w:rsidP="000B1972">
      <w:pPr>
        <w:rPr>
          <w:rFonts w:eastAsia="楷体" w:cs="Times New Roman"/>
        </w:rPr>
      </w:pPr>
    </w:p>
    <w:p w14:paraId="210EE68A" w14:textId="5911F480" w:rsidR="000B1972" w:rsidRPr="00C400A6" w:rsidRDefault="00C90820" w:rsidP="000B1972">
      <w:pPr>
        <w:rPr>
          <w:rFonts w:cs="Times New Roman"/>
        </w:rPr>
      </w:pPr>
      <w:r w:rsidRPr="00C400A6">
        <w:rPr>
          <w:rFonts w:hint="eastAsia"/>
          <w:b/>
          <w:bCs/>
          <w:noProof/>
        </w:rPr>
        <mc:AlternateContent>
          <mc:Choice Requires="wpg">
            <w:drawing>
              <wp:anchor distT="0" distB="0" distL="114300" distR="114300" simplePos="0" relativeHeight="251662336" behindDoc="0" locked="0" layoutInCell="1" allowOverlap="1" wp14:anchorId="1782FBED" wp14:editId="3FB6CD35">
                <wp:simplePos x="0" y="0"/>
                <wp:positionH relativeFrom="column">
                  <wp:posOffset>4213225</wp:posOffset>
                </wp:positionH>
                <wp:positionV relativeFrom="paragraph">
                  <wp:posOffset>8890</wp:posOffset>
                </wp:positionV>
                <wp:extent cx="1009015" cy="1046480"/>
                <wp:effectExtent l="0" t="0" r="635" b="1270"/>
                <wp:wrapSquare wrapText="bothSides"/>
                <wp:docPr id="1411522693" name="组合 15"/>
                <wp:cNvGraphicFramePr/>
                <a:graphic xmlns:a="http://schemas.openxmlformats.org/drawingml/2006/main">
                  <a:graphicData uri="http://schemas.microsoft.com/office/word/2010/wordprocessingGroup">
                    <wpg:wgp>
                      <wpg:cNvGrpSpPr/>
                      <wpg:grpSpPr>
                        <a:xfrm>
                          <a:off x="0" y="0"/>
                          <a:ext cx="1009015" cy="1046480"/>
                          <a:chOff x="0" y="0"/>
                          <a:chExt cx="1252220" cy="1313657"/>
                        </a:xfrm>
                      </wpg:grpSpPr>
                      <pic:pic xmlns:pic="http://schemas.openxmlformats.org/drawingml/2006/picture">
                        <pic:nvPicPr>
                          <pic:cNvPr id="1967713344" name="图片 11"/>
                          <pic:cNvPicPr>
                            <a:picLocks noChangeAspect="1"/>
                          </pic:cNvPicPr>
                        </pic:nvPicPr>
                        <pic:blipFill>
                          <a:blip r:embed="rId17" cstate="print">
                            <a:extLst>
                              <a:ext uri="{28A0092B-C50C-407E-A947-70E740481C1C}">
                                <a14:useLocalDpi xmlns:a14="http://schemas.microsoft.com/office/drawing/2010/main" val="0"/>
                              </a:ext>
                            </a:extLst>
                          </a:blip>
                          <a:srcRect t="924" b="924"/>
                          <a:stretch/>
                        </pic:blipFill>
                        <pic:spPr>
                          <a:xfrm>
                            <a:off x="0" y="0"/>
                            <a:ext cx="1252220" cy="1251586"/>
                          </a:xfrm>
                          <a:prstGeom prst="rect">
                            <a:avLst/>
                          </a:prstGeom>
                          <a:noFill/>
                          <a:ln>
                            <a:noFill/>
                          </a:ln>
                        </pic:spPr>
                      </pic:pic>
                      <wps:wsp>
                        <wps:cNvPr id="2007255206" name="文本框 14"/>
                        <wps:cNvSpPr txBox="1"/>
                        <wps:spPr>
                          <a:xfrm>
                            <a:off x="178602" y="1057490"/>
                            <a:ext cx="192468" cy="256167"/>
                          </a:xfrm>
                          <a:prstGeom prst="rect">
                            <a:avLst/>
                          </a:prstGeom>
                          <a:noFill/>
                          <a:ln w="6350">
                            <a:noFill/>
                          </a:ln>
                        </wps:spPr>
                        <wps:txbx>
                          <w:txbxContent>
                            <w:p w14:paraId="5DDB7473" w14:textId="77777777" w:rsidR="000B1972" w:rsidRDefault="000B1972" w:rsidP="000B1972">
                              <w:pPr>
                                <w:rPr>
                                  <w:rFonts w:cs="Times New Roman"/>
                                  <w:sz w:val="18"/>
                                  <w:szCs w:val="18"/>
                                </w:rPr>
                              </w:pPr>
                              <w:r>
                                <w:rPr>
                                  <w:rFonts w:cs="Times New Roman"/>
                                  <w:sz w:val="18"/>
                                  <w:szCs w:val="18"/>
                                </w:rPr>
                                <w:t>C</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053049581" name="文本框 14"/>
                        <wps:cNvSpPr txBox="1"/>
                        <wps:spPr>
                          <a:xfrm>
                            <a:off x="765721" y="1057491"/>
                            <a:ext cx="216095" cy="256165"/>
                          </a:xfrm>
                          <a:prstGeom prst="rect">
                            <a:avLst/>
                          </a:prstGeom>
                          <a:noFill/>
                          <a:ln w="6350">
                            <a:noFill/>
                          </a:ln>
                        </wps:spPr>
                        <wps:txbx>
                          <w:txbxContent>
                            <w:p w14:paraId="3194AC5E" w14:textId="77777777" w:rsidR="000B1972" w:rsidRDefault="000B1972" w:rsidP="000B1972">
                              <w:pPr>
                                <w:rPr>
                                  <w:rFonts w:cs="Times New Roman"/>
                                  <w:sz w:val="18"/>
                                  <w:szCs w:val="18"/>
                                </w:rPr>
                              </w:pPr>
                              <w:r>
                                <w:rPr>
                                  <w:rFonts w:cs="Times New Roman" w:hint="eastAsia"/>
                                  <w:sz w:val="18"/>
                                  <w:szCs w:val="18"/>
                                </w:rPr>
                                <w:t>Si</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14:sizeRelH relativeFrom="margin">
                  <wp14:pctWidth>0</wp14:pctWidth>
                </wp14:sizeRelH>
                <wp14:sizeRelV relativeFrom="margin">
                  <wp14:pctHeight>0</wp14:pctHeight>
                </wp14:sizeRelV>
              </wp:anchor>
            </w:drawing>
          </mc:Choice>
          <mc:Fallback>
            <w:pict>
              <v:group w14:anchorId="1782FBED" id="组合 15" o:spid="_x0000_s1135" style="position:absolute;left:0;text-align:left;margin-left:331.75pt;margin-top:.7pt;width:79.45pt;height:82.4pt;z-index:251662336;mso-position-horizontal-relative:text;mso-position-vertical-relative:text;mso-width-relative:margin;mso-height-relative:margin" coordsize="12522,131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1" o:spid="_x0000_s1136" type="#_x0000_t75" style="position:absolute;width:12522;height:12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">
                  <v:imagedata r:id="rId18" o:title="" croptop="606f" cropbottom="606f"/>
                </v:shape>
                <v:shapetype id="_x0000_t202" coordsize="21600,21600" o:spt="202" path="m,l,21600r21600,l21600,xe">
                  <v:stroke joinstyle="miter"/>
                  <v:path gradientshapeok="t" o:connecttype="rect"/>
                </v:shapetype>
                <v:shape id="文本框 14" o:spid="_x0000_s1137" type="#_x0000_t202" style="position:absolute;left:1786;top:10574;width:1924;height:25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" filled="f" stroked="f" strokeweight=".5pt">
                  <v:textbox style="mso-fit-shape-to-text:t" inset="1mm,0,1mm,0">
                    <w:txbxContent>
                      <w:p w14:paraId="5DDB7473" w14:textId="77777777" w:rsidR="000B1972" w:rsidRDefault="000B1972" w:rsidP="000B1972">
                        <w:pPr>
                          <w:rPr>
                            <w:rFonts w:cs="Times New Roman"/>
                            <w:sz w:val="18"/>
                            <w:szCs w:val="18"/>
                          </w:rPr>
                        </w:pPr>
                        <w:r>
                          <w:rPr>
                            <w:rFonts w:cs="Times New Roman"/>
                            <w:sz w:val="18"/>
                            <w:szCs w:val="18"/>
                          </w:rPr>
                          <w:t>C</w:t>
                        </w:r>
                      </w:p>
                    </w:txbxContent>
                  </v:textbox>
                </v:shape>
                <v:shape id="文本框 14" o:spid="_x0000_s1138" type="#_x0000_t202" style="position:absolute;left:7657;top:10574;width:2161;height:25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" filled="f" stroked="f" strokeweight=".5pt">
                  <v:textbox style="mso-fit-shape-to-text:t" inset="1mm,0,1mm,0">
                    <w:txbxContent>
                      <w:p w14:paraId="3194AC5E" w14:textId="77777777" w:rsidR="000B1972" w:rsidRDefault="000B1972" w:rsidP="000B1972">
                        <w:pPr>
                          <w:rPr>
                            <w:rFonts w:cs="Times New Roman"/>
                            <w:sz w:val="18"/>
                            <w:szCs w:val="18"/>
                          </w:rPr>
                        </w:pPr>
                        <w:r>
                          <w:rPr>
                            <w:rFonts w:cs="Times New Roman" w:hint="eastAsia"/>
                            <w:sz w:val="18"/>
                            <w:szCs w:val="18"/>
                          </w:rPr>
                          <w:t>Si</w:t>
                        </w:r>
                      </w:p>
                    </w:txbxContent>
                  </v:textbox>
                </v:shape>
                <w10:wrap type="square"/>
              </v:group>
            </w:pict>
          </mc:Fallback>
        </mc:AlternateContent>
      </w:r>
      <w:r w:rsidR="000B1972" w:rsidRPr="00C400A6">
        <w:rPr>
          <w:rFonts w:cs="Times New Roman" w:hint="eastAsia"/>
        </w:rPr>
        <w:t>7</w:t>
      </w:r>
      <w:r w:rsidR="000B1972" w:rsidRPr="00C400A6">
        <w:rPr>
          <w:rFonts w:cs="Times New Roman" w:hint="eastAsia"/>
        </w:rPr>
        <w:t>．有一种靶材材料为碳化硅（</w:t>
      </w:r>
      <w:r w:rsidR="000B1972" w:rsidRPr="00C400A6">
        <w:rPr>
          <w:rFonts w:cs="Times New Roman" w:hint="eastAsia"/>
        </w:rPr>
        <w:t>SiC</w:t>
      </w:r>
      <w:r w:rsidR="000B1972" w:rsidRPr="00C400A6">
        <w:rPr>
          <w:rFonts w:cs="Times New Roman" w:hint="eastAsia"/>
        </w:rPr>
        <w:t>），图为其空间点阵结构，则</w:t>
      </w:r>
      <w:r w:rsidR="000B1972" w:rsidRPr="00C400A6">
        <w:rPr>
          <w:rFonts w:cs="Times New Roman" w:hint="eastAsia"/>
        </w:rPr>
        <w:t>______</w:t>
      </w:r>
      <w:r w:rsidR="000B1972" w:rsidRPr="00C400A6">
        <w:rPr>
          <w:rFonts w:cs="Times New Roman" w:hint="eastAsia"/>
        </w:rPr>
        <w:t>。</w:t>
      </w:r>
    </w:p>
    <w:p w14:paraId="53AEFC58" w14:textId="77777777" w:rsidR="000B1972" w:rsidRPr="00C400A6" w:rsidRDefault="000B1972" w:rsidP="000B1972">
      <w:pPr>
        <w:rPr>
          <w:rFonts w:cs="Times New Roman"/>
        </w:rPr>
      </w:pPr>
      <w:r w:rsidRPr="00C400A6">
        <w:rPr>
          <w:rFonts w:cs="Times New Roman" w:hint="eastAsia"/>
        </w:rPr>
        <w:t>A</w:t>
      </w:r>
      <w:r w:rsidRPr="00C400A6">
        <w:rPr>
          <w:rFonts w:cs="Times New Roman" w:hint="eastAsia"/>
        </w:rPr>
        <w:t>．</w:t>
      </w:r>
      <w:r w:rsidRPr="00C400A6">
        <w:rPr>
          <w:rFonts w:cs="Times New Roman" w:hint="eastAsia"/>
        </w:rPr>
        <w:t>SiC</w:t>
      </w:r>
      <w:r w:rsidRPr="00C400A6">
        <w:rPr>
          <w:rFonts w:cs="Times New Roman" w:hint="eastAsia"/>
        </w:rPr>
        <w:t>是非晶体</w:t>
      </w:r>
    </w:p>
    <w:p w14:paraId="7B13AF5B" w14:textId="77777777" w:rsidR="000B1972" w:rsidRPr="00C400A6" w:rsidRDefault="000B1972" w:rsidP="000B1972">
      <w:pPr>
        <w:rPr>
          <w:rFonts w:cs="Times New Roman"/>
        </w:rPr>
      </w:pPr>
      <w:r w:rsidRPr="00C400A6">
        <w:rPr>
          <w:rFonts w:cs="Times New Roman" w:hint="eastAsia"/>
        </w:rPr>
        <w:t>B</w:t>
      </w:r>
      <w:r w:rsidRPr="00C400A6">
        <w:rPr>
          <w:rFonts w:cs="Times New Roman" w:hint="eastAsia"/>
        </w:rPr>
        <w:t>．</w:t>
      </w:r>
      <w:r w:rsidRPr="00C400A6">
        <w:rPr>
          <w:rFonts w:cs="Times New Roman" w:hint="eastAsia"/>
        </w:rPr>
        <w:t>SiC</w:t>
      </w:r>
      <w:r w:rsidRPr="00C400A6">
        <w:rPr>
          <w:rFonts w:cs="Times New Roman" w:hint="eastAsia"/>
        </w:rPr>
        <w:t>结构很不稳定</w:t>
      </w:r>
    </w:p>
    <w:p w14:paraId="3D3B2BC5" w14:textId="77777777" w:rsidR="000B1972" w:rsidRPr="00C400A6" w:rsidRDefault="000B1972" w:rsidP="000B1972">
      <w:pPr>
        <w:rPr>
          <w:rFonts w:cs="Times New Roman"/>
        </w:rPr>
      </w:pPr>
      <w:r w:rsidRPr="00C400A6">
        <w:rPr>
          <w:rFonts w:cs="Times New Roman" w:hint="eastAsia"/>
        </w:rPr>
        <w:t>C</w:t>
      </w:r>
      <w:r w:rsidRPr="00C400A6">
        <w:rPr>
          <w:rFonts w:cs="Times New Roman" w:hint="eastAsia"/>
        </w:rPr>
        <w:t>．破坏</w:t>
      </w:r>
      <w:r w:rsidRPr="00C400A6">
        <w:rPr>
          <w:rFonts w:cs="Times New Roman" w:hint="eastAsia"/>
        </w:rPr>
        <w:t>SiC</w:t>
      </w:r>
      <w:r w:rsidRPr="00C400A6">
        <w:rPr>
          <w:rFonts w:cs="Times New Roman" w:hint="eastAsia"/>
        </w:rPr>
        <w:t>结构需要吸收热量</w:t>
      </w:r>
    </w:p>
    <w:p w14:paraId="220B0C32" w14:textId="77777777" w:rsidR="000B1972" w:rsidRPr="00C400A6" w:rsidRDefault="000B1972" w:rsidP="000B1972">
      <w:pPr>
        <w:rPr>
          <w:rFonts w:cs="Times New Roman"/>
        </w:rPr>
      </w:pPr>
      <w:r w:rsidRPr="00C400A6">
        <w:rPr>
          <w:rFonts w:cs="Times New Roman" w:hint="eastAsia"/>
        </w:rPr>
        <w:t>D</w:t>
      </w:r>
      <w:r w:rsidRPr="00C400A6">
        <w:rPr>
          <w:rFonts w:cs="Times New Roman" w:hint="eastAsia"/>
        </w:rPr>
        <w:t>．</w:t>
      </w:r>
      <w:r w:rsidRPr="00C400A6">
        <w:rPr>
          <w:rFonts w:cs="Times New Roman" w:hint="eastAsia"/>
        </w:rPr>
        <w:t>C</w:t>
      </w:r>
      <w:r w:rsidRPr="00C400A6">
        <w:rPr>
          <w:rFonts w:cs="Times New Roman" w:hint="eastAsia"/>
        </w:rPr>
        <w:t>原子在点阵结构中固定不动，故其分子动能为零</w:t>
      </w:r>
    </w:p>
    <w:p w14:paraId="1E78DBD2" w14:textId="77777777" w:rsidR="000B1972" w:rsidRDefault="000B1972" w:rsidP="000B1972">
      <w:pPr>
        <w:rPr>
          <w:rFonts w:cs="Times New Roman"/>
        </w:rPr>
      </w:pPr>
    </w:p>
    <w:p w14:paraId="1CDF95A9" w14:textId="6B09BF98" w:rsidR="000B1972" w:rsidRPr="00C400A6" w:rsidRDefault="00C90820" w:rsidP="000B1972">
      <w:pPr>
        <w:rPr>
          <w:rFonts w:cs="Times New Roman"/>
        </w:rPr>
      </w:pPr>
      <w:r>
        <w:rPr>
          <w:rFonts w:cs="Times New Roman" w:hint="eastAsia"/>
          <w:noProof/>
          <w:szCs w:val="21"/>
        </w:rPr>
        <mc:AlternateContent>
          <mc:Choice Requires="wpg">
            <w:drawing>
              <wp:anchor distT="0" distB="0" distL="114300" distR="114300" simplePos="0" relativeHeight="251702272" behindDoc="0" locked="0" layoutInCell="1" allowOverlap="1" wp14:anchorId="708C8DB0" wp14:editId="6E9154CC">
                <wp:simplePos x="0" y="0"/>
                <wp:positionH relativeFrom="column">
                  <wp:posOffset>3367977</wp:posOffset>
                </wp:positionH>
                <wp:positionV relativeFrom="paragraph">
                  <wp:posOffset>100232</wp:posOffset>
                </wp:positionV>
                <wp:extent cx="1847850" cy="682625"/>
                <wp:effectExtent l="0" t="0" r="19050" b="3175"/>
                <wp:wrapSquare wrapText="bothSides"/>
                <wp:docPr id="700703074" name="组合 492"/>
                <wp:cNvGraphicFramePr/>
                <a:graphic xmlns:a="http://schemas.openxmlformats.org/drawingml/2006/main">
                  <a:graphicData uri="http://schemas.microsoft.com/office/word/2010/wordprocessingGroup">
                    <wpg:wgp>
                      <wpg:cNvGrpSpPr/>
                      <wpg:grpSpPr>
                        <a:xfrm>
                          <a:off x="0" y="0"/>
                          <a:ext cx="1847850" cy="682625"/>
                          <a:chOff x="13512" y="0"/>
                          <a:chExt cx="1849190" cy="683679"/>
                        </a:xfrm>
                      </wpg:grpSpPr>
                      <wpg:grpSp>
                        <wpg:cNvPr id="2008048335" name="组合 291"/>
                        <wpg:cNvGrpSpPr/>
                        <wpg:grpSpPr>
                          <a:xfrm>
                            <a:off x="13512" y="0"/>
                            <a:ext cx="1849190" cy="683679"/>
                            <a:chOff x="13512" y="0"/>
                            <a:chExt cx="1849190" cy="685004"/>
                          </a:xfrm>
                        </wpg:grpSpPr>
                        <wpg:grpSp>
                          <wpg:cNvPr id="975476052" name="组合 10"/>
                          <wpg:cNvGrpSpPr/>
                          <wpg:grpSpPr>
                            <a:xfrm>
                              <a:off x="13512" y="0"/>
                              <a:ext cx="1849190" cy="685004"/>
                              <a:chOff x="40383" y="0"/>
                              <a:chExt cx="1851660" cy="690937"/>
                            </a:xfrm>
                          </wpg:grpSpPr>
                          <wpg:grpSp>
                            <wpg:cNvPr id="200047216" name="组合 6"/>
                            <wpg:cNvGrpSpPr/>
                            <wpg:grpSpPr>
                              <a:xfrm>
                                <a:off x="40383" y="0"/>
                                <a:ext cx="1851660" cy="488539"/>
                                <a:chOff x="112512" y="0"/>
                                <a:chExt cx="1851876" cy="488539"/>
                              </a:xfrm>
                            </wpg:grpSpPr>
                            <wpg:grpSp>
                              <wpg:cNvPr id="1653431850" name="组合 3"/>
                              <wpg:cNvGrpSpPr/>
                              <wpg:grpSpPr>
                                <a:xfrm>
                                  <a:off x="112512" y="0"/>
                                  <a:ext cx="1851876" cy="488539"/>
                                  <a:chOff x="126318" y="0"/>
                                  <a:chExt cx="2079141" cy="609637"/>
                                </a:xfrm>
                              </wpg:grpSpPr>
                              <wps:wsp>
                                <wps:cNvPr id="719422695" name="矩形 1"/>
                                <wps:cNvSpPr/>
                                <wps:spPr>
                                  <a:xfrm>
                                    <a:off x="471098" y="0"/>
                                    <a:ext cx="1389888" cy="609600"/>
                                  </a:xfrm>
                                  <a:prstGeom prst="rect">
                                    <a:avLst/>
                                  </a:prstGeom>
                                  <a:solidFill>
                                    <a:sysClr val="window" lastClr="FFFFFF"/>
                                  </a:solidFill>
                                  <a:ln w="12700">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1580076080" name="直接连接符 2"/>
                                <wps:cNvCnPr/>
                                <wps:spPr>
                                  <a:xfrm>
                                    <a:off x="126318" y="609637"/>
                                    <a:ext cx="2079141" cy="0"/>
                                  </a:xfrm>
                                  <a:prstGeom prst="line">
                                    <a:avLst/>
                                  </a:prstGeom>
                                  <a:noFill/>
                                  <a:ln w="12700">
                                    <a:solidFill>
                                      <a:sysClr val="windowText" lastClr="000000"/>
                                    </a:solidFill>
                                    <a:prstDash val="solid"/>
                                    <a:miter lim="800000"/>
                                  </a:ln>
                                  <a:effectLst/>
                                </wps:spPr>
                                <wps:bodyPr/>
                              </wps:wsp>
                            </wpg:grpSp>
                            <wpg:grpSp>
                              <wpg:cNvPr id="362767749" name="组合 5"/>
                              <wpg:cNvGrpSpPr/>
                              <wpg:grpSpPr>
                                <a:xfrm>
                                  <a:off x="419229" y="239417"/>
                                  <a:ext cx="510540" cy="37499"/>
                                  <a:chOff x="9624" y="0"/>
                                  <a:chExt cx="510540" cy="37499"/>
                                </a:xfrm>
                              </wpg:grpSpPr>
                              <wps:wsp>
                                <wps:cNvPr id="951552744" name="直接连接符 4"/>
                                <wps:cNvCnPr/>
                                <wps:spPr>
                                  <a:xfrm>
                                    <a:off x="9624" y="0"/>
                                    <a:ext cx="510540" cy="0"/>
                                  </a:xfrm>
                                  <a:prstGeom prst="line">
                                    <a:avLst/>
                                  </a:prstGeom>
                                  <a:noFill/>
                                  <a:ln w="6350">
                                    <a:solidFill>
                                      <a:sysClr val="windowText" lastClr="000000"/>
                                    </a:solidFill>
                                    <a:prstDash val="dash"/>
                                    <a:miter lim="800000"/>
                                  </a:ln>
                                  <a:effectLst/>
                                </wps:spPr>
                                <wps:bodyPr/>
                              </wps:wsp>
                              <wps:wsp>
                                <wps:cNvPr id="1963238416" name="直接连接符 4"/>
                                <wps:cNvCnPr/>
                                <wps:spPr>
                                  <a:xfrm>
                                    <a:off x="9624" y="37499"/>
                                    <a:ext cx="510540" cy="0"/>
                                  </a:xfrm>
                                  <a:prstGeom prst="line">
                                    <a:avLst/>
                                  </a:prstGeom>
                                  <a:noFill/>
                                  <a:ln w="6350">
                                    <a:solidFill>
                                      <a:sysClr val="windowText" lastClr="000000"/>
                                    </a:solidFill>
                                    <a:prstDash val="dash"/>
                                    <a:miter lim="800000"/>
                                  </a:ln>
                                  <a:effectLst/>
                                </wps:spPr>
                                <wps:bodyPr/>
                              </wps:wsp>
                            </wpg:grpSp>
                            <wpg:grpSp>
                              <wpg:cNvPr id="570604361" name="组合 5"/>
                              <wpg:cNvGrpSpPr/>
                              <wpg:grpSpPr>
                                <a:xfrm>
                                  <a:off x="1362811" y="239417"/>
                                  <a:ext cx="288000" cy="37499"/>
                                  <a:chOff x="48335" y="0"/>
                                  <a:chExt cx="510540" cy="37499"/>
                                </a:xfrm>
                              </wpg:grpSpPr>
                              <wps:wsp>
                                <wps:cNvPr id="1084512533" name="直接连接符 4"/>
                                <wps:cNvCnPr/>
                                <wps:spPr>
                                  <a:xfrm>
                                    <a:off x="48335" y="0"/>
                                    <a:ext cx="510540" cy="0"/>
                                  </a:xfrm>
                                  <a:prstGeom prst="line">
                                    <a:avLst/>
                                  </a:prstGeom>
                                  <a:noFill/>
                                  <a:ln w="6350">
                                    <a:solidFill>
                                      <a:sysClr val="windowText" lastClr="000000"/>
                                    </a:solidFill>
                                    <a:prstDash val="dash"/>
                                    <a:miter lim="800000"/>
                                  </a:ln>
                                  <a:effectLst/>
                                </wps:spPr>
                                <wps:bodyPr/>
                              </wps:wsp>
                              <wps:wsp>
                                <wps:cNvPr id="744506769" name="直接连接符 4"/>
                                <wps:cNvCnPr/>
                                <wps:spPr>
                                  <a:xfrm>
                                    <a:off x="48335" y="37499"/>
                                    <a:ext cx="510540" cy="0"/>
                                  </a:xfrm>
                                  <a:prstGeom prst="line">
                                    <a:avLst/>
                                  </a:prstGeom>
                                  <a:noFill/>
                                  <a:ln w="6350">
                                    <a:solidFill>
                                      <a:sysClr val="windowText" lastClr="000000"/>
                                    </a:solidFill>
                                    <a:prstDash val="dash"/>
                                    <a:miter lim="800000"/>
                                  </a:ln>
                                  <a:effectLst/>
                                </wps:spPr>
                                <wps:bodyPr/>
                              </wps:wsp>
                            </wpg:grpSp>
                          </wpg:grpSp>
                          <wps:wsp>
                            <wps:cNvPr id="1012488599" name="文本框 9"/>
                            <wps:cNvSpPr txBox="1"/>
                            <wps:spPr>
                              <a:xfrm>
                                <a:off x="63532" y="154455"/>
                                <a:ext cx="175127" cy="206768"/>
                              </a:xfrm>
                              <a:prstGeom prst="rect">
                                <a:avLst/>
                              </a:prstGeom>
                              <a:noFill/>
                              <a:ln w="6350">
                                <a:noFill/>
                              </a:ln>
                            </wps:spPr>
                            <wps:txbx>
                              <w:txbxContent>
                                <w:p w14:paraId="460984E8" w14:textId="77777777" w:rsidR="00C90820" w:rsidRPr="00C90820" w:rsidRDefault="00C90820" w:rsidP="00C90820">
                                  <w:pPr>
                                    <w:rPr>
                                      <w:rFonts w:cs="Times New Roman"/>
                                      <w:szCs w:val="21"/>
                                    </w:rPr>
                                  </w:pPr>
                                  <w:r w:rsidRPr="00C90820">
                                    <w:rPr>
                                      <w:rFonts w:cs="Times New Roman"/>
                                      <w:szCs w:val="21"/>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044962940" name="文本框 9"/>
                            <wps:cNvSpPr txBox="1"/>
                            <wps:spPr>
                              <a:xfrm>
                                <a:off x="1682518" y="154543"/>
                                <a:ext cx="168132" cy="206768"/>
                              </a:xfrm>
                              <a:prstGeom prst="rect">
                                <a:avLst/>
                              </a:prstGeom>
                              <a:noFill/>
                              <a:ln w="6350">
                                <a:noFill/>
                              </a:ln>
                            </wps:spPr>
                            <wps:txbx>
                              <w:txbxContent>
                                <w:p w14:paraId="763C8EBF" w14:textId="77777777" w:rsidR="00C90820" w:rsidRPr="00C90820" w:rsidRDefault="00C90820" w:rsidP="00C90820">
                                  <w:pPr>
                                    <w:rPr>
                                      <w:rFonts w:cs="Times New Roman"/>
                                      <w:szCs w:val="21"/>
                                    </w:rPr>
                                  </w:pPr>
                                  <w:r w:rsidRPr="00C90820">
                                    <w:rPr>
                                      <w:rFonts w:cs="Times New Roman" w:hint="eastAsia"/>
                                      <w:szCs w:val="21"/>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96001788" name="文本框 9"/>
                            <wps:cNvSpPr txBox="1"/>
                            <wps:spPr>
                              <a:xfrm>
                                <a:off x="475253" y="239392"/>
                                <a:ext cx="202472" cy="206768"/>
                              </a:xfrm>
                              <a:prstGeom prst="rect">
                                <a:avLst/>
                              </a:prstGeom>
                              <a:noFill/>
                              <a:ln w="6350">
                                <a:noFill/>
                              </a:ln>
                            </wps:spPr>
                            <wps:txbx>
                              <w:txbxContent>
                                <w:p w14:paraId="0C3D26C2" w14:textId="660898D2" w:rsidR="00C90820" w:rsidRDefault="00C90820" w:rsidP="00C90820">
                                  <w:pPr>
                                    <w:rPr>
                                      <w:rFonts w:cs="Times New Roman"/>
                                      <w:szCs w:val="21"/>
                                    </w:rPr>
                                  </w:pPr>
                                  <w:r>
                                    <w:rPr>
                                      <w:rFonts w:cs="Times New Roman" w:hint="eastAsia"/>
                                      <w:i/>
                                      <w:iCs/>
                                      <w:szCs w:val="21"/>
                                    </w:rPr>
                                    <w:t>x</w:t>
                                  </w:r>
                                  <w:r w:rsidRPr="00C90820">
                                    <w:rPr>
                                      <w:rFonts w:cs="Times New Roman" w:hint="eastAsia"/>
                                      <w:szCs w:val="21"/>
                                      <w:vertAlign w:val="subscript"/>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96604090" name="文本框 9"/>
                            <wps:cNvSpPr txBox="1"/>
                            <wps:spPr>
                              <a:xfrm>
                                <a:off x="1342266" y="234993"/>
                                <a:ext cx="197384" cy="206768"/>
                              </a:xfrm>
                              <a:prstGeom prst="rect">
                                <a:avLst/>
                              </a:prstGeom>
                              <a:noFill/>
                              <a:ln w="6350">
                                <a:noFill/>
                              </a:ln>
                            </wps:spPr>
                            <wps:txbx>
                              <w:txbxContent>
                                <w:p w14:paraId="21048D36" w14:textId="72DB9CEF" w:rsidR="00C90820" w:rsidRDefault="00C90820" w:rsidP="00C90820">
                                  <w:pPr>
                                    <w:rPr>
                                      <w:rFonts w:cs="Times New Roman"/>
                                      <w:szCs w:val="21"/>
                                    </w:rPr>
                                  </w:pPr>
                                  <w:r>
                                    <w:rPr>
                                      <w:rFonts w:cs="Times New Roman" w:hint="eastAsia"/>
                                      <w:i/>
                                      <w:iCs/>
                                      <w:szCs w:val="21"/>
                                    </w:rPr>
                                    <w:t>x</w:t>
                                  </w:r>
                                  <w:r w:rsidRPr="00C90820">
                                    <w:rPr>
                                      <w:rFonts w:cs="Times New Roman" w:hint="eastAsia"/>
                                      <w:szCs w:val="21"/>
                                      <w:vertAlign w:val="subscript"/>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61192261" name="文本框 9"/>
                            <wps:cNvSpPr txBox="1"/>
                            <wps:spPr>
                              <a:xfrm>
                                <a:off x="812940" y="37150"/>
                                <a:ext cx="307996" cy="147600"/>
                              </a:xfrm>
                              <a:prstGeom prst="rect">
                                <a:avLst/>
                              </a:prstGeom>
                              <a:noFill/>
                              <a:ln w="6350">
                                <a:noFill/>
                              </a:ln>
                            </wps:spPr>
                            <wps:txbx>
                              <w:txbxContent>
                                <w:p w14:paraId="46AA14F4" w14:textId="77777777" w:rsidR="00C90820" w:rsidRDefault="00C90820" w:rsidP="00C90820">
                                  <w:pPr>
                                    <w:snapToGrid w:val="0"/>
                                    <w:spacing w:line="220" w:lineRule="exact"/>
                                    <w:jc w:val="center"/>
                                    <w:rPr>
                                      <w:rFonts w:cs="Times New Roman"/>
                                      <w:sz w:val="18"/>
                                      <w:szCs w:val="18"/>
                                    </w:rPr>
                                  </w:pPr>
                                  <w:r>
                                    <w:rPr>
                                      <w:rFonts w:cs="Times New Roman" w:hint="eastAsia"/>
                                      <w:sz w:val="18"/>
                                      <w:szCs w:val="18"/>
                                    </w:rPr>
                                    <w:t>靶材</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94448993" name="文本框 9"/>
                            <wps:cNvSpPr txBox="1"/>
                            <wps:spPr>
                              <a:xfrm>
                                <a:off x="763703" y="543264"/>
                                <a:ext cx="405334" cy="147673"/>
                              </a:xfrm>
                              <a:prstGeom prst="rect">
                                <a:avLst/>
                              </a:prstGeom>
                              <a:noFill/>
                              <a:ln w="6350">
                                <a:noFill/>
                              </a:ln>
                            </wps:spPr>
                            <wps:txbx>
                              <w:txbxContent>
                                <w:p w14:paraId="05F2A14C" w14:textId="24BB3604" w:rsidR="00C90820" w:rsidRDefault="00C90820" w:rsidP="00C90820">
                                  <w:pPr>
                                    <w:snapToGrid w:val="0"/>
                                    <w:spacing w:line="220" w:lineRule="exact"/>
                                    <w:jc w:val="center"/>
                                    <w:rPr>
                                      <w:rFonts w:cs="Times New Roman"/>
                                      <w:szCs w:val="21"/>
                                    </w:rPr>
                                  </w:pPr>
                                  <w:r>
                                    <w:rPr>
                                      <w:rFonts w:cs="Times New Roman" w:hint="eastAsia"/>
                                      <w:szCs w:val="21"/>
                                    </w:rPr>
                                    <w:t>（</w:t>
                                  </w:r>
                                  <w:r>
                                    <w:rPr>
                                      <w:rFonts w:cs="Times New Roman" w:hint="eastAsia"/>
                                      <w:szCs w:val="21"/>
                                    </w:rPr>
                                    <w:t>a</w:t>
                                  </w:r>
                                  <w:r>
                                    <w:rPr>
                                      <w:rFonts w:cs="Times New Roman" w:hint="eastAsia"/>
                                      <w:szCs w:val="21"/>
                                    </w:rPr>
                                    <w:t>）</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888184926" name="椭圆 389"/>
                          <wps:cNvSpPr/>
                          <wps:spPr>
                            <a:xfrm flipV="1">
                              <a:off x="207434" y="228583"/>
                              <a:ext cx="53975" cy="53975"/>
                            </a:xfrm>
                            <a:prstGeom prst="ellipse">
                              <a:avLst/>
                            </a:prstGeom>
                            <a:solidFill>
                              <a:sysClr val="window" lastClr="FFFFFF"/>
                            </a:solidFill>
                            <a:ln w="12700">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s:wsp>
                        <wps:cNvPr id="2070268251" name="椭圆 389"/>
                        <wps:cNvSpPr/>
                        <wps:spPr>
                          <a:xfrm flipV="1">
                            <a:off x="1593773" y="228317"/>
                            <a:ext cx="54000" cy="54000"/>
                          </a:xfrm>
                          <a:prstGeom prst="ellipse">
                            <a:avLst/>
                          </a:prstGeom>
                          <a:solidFill>
                            <a:sysClr val="window" lastClr="FFFFFF"/>
                          </a:solidFill>
                          <a:ln w="12700">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wgp>
                  </a:graphicData>
                </a:graphic>
                <wp14:sizeRelH relativeFrom="margin">
                  <wp14:pctWidth>0</wp14:pctWidth>
                </wp14:sizeRelH>
                <wp14:sizeRelV relativeFrom="margin">
                  <wp14:pctHeight>0</wp14:pctHeight>
                </wp14:sizeRelV>
              </wp:anchor>
            </w:drawing>
          </mc:Choice>
          <mc:Fallback>
            <w:pict>
              <v:group w14:anchorId="708C8DB0" id="组合 492" o:spid="_x0000_s1139" style="position:absolute;left:0;text-align:left;margin-left:265.2pt;margin-top:7.9pt;width:145.5pt;height:53.75pt;z-index:251702272;mso-position-horizontal-relative:text;mso-position-vertical-relative:text;mso-width-relative:margin;mso-height-relative:margin" coordorigin="135" coordsize="18491,6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">
                <v:group id="组合 291" o:spid="_x0000_s1140" style="position:absolute;left:135;width:18492;height:6836" coordorigin="135" coordsize="18491,6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">
                  <v:group id="组合 10" o:spid="_x0000_s1141" style="position:absolute;left:135;width:18492;height:6850" coordorigin="403" coordsize="18516,6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">
                    <v:group id="组合 6" o:spid="_x0000_s1142" style="position:absolute;left:403;width:18517;height:4885" coordorigin="1125" coordsize="18518,4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">
                      <v:group id="组合 3" o:spid="_x0000_s1143" style="position:absolute;left:1125;width:18518;height:4885" coordorigin="1263" coordsize="20791,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">
                        <v:rect id="矩形 1" o:spid="_x0000_s1144" style="position:absolute;left:4710;width:13899;height:609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" fillcolor="window" strokecolor="windowText" strokeweight="1pt">
                          <v:textbox style="mso-fit-shape-to-text:t" inset="1mm,0,1mm,0"/>
                        </v:rect>
                        <v:line id="直接连接符 2" o:spid="_x0000_s1145" style="position:absolute;visibility:visible;mso-wrap-style:square" from="1263,6096" to="22054,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" strokecolor="windowText" strokeweight="1pt">
                          <v:stroke joinstyle="miter"/>
                        </v:line>
                      </v:group>
                      <v:group id="组合 5" o:spid="_x0000_s1146" style="position:absolute;left:4192;top:2394;width:5105;height:375" coordorigin="9624" coordsize="510540,37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">
                        <v:line id="直接连接符 4" o:spid="_x0000_s1147" style="position:absolute;visibility:visible;mso-wrap-style:square" from="9624,0" to="520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" strokecolor="windowText" strokeweight=".5pt">
                          <v:stroke dashstyle="dash" joinstyle="miter"/>
                        </v:line>
                        <v:line id="直接连接符 4" o:spid="_x0000_s1148" style="position:absolute;visibility:visible;mso-wrap-style:square" from="9624,37499" to="520164,37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" strokecolor="windowText" strokeweight=".5pt">
                          <v:stroke dashstyle="dash" joinstyle="miter"/>
                        </v:line>
                      </v:group>
                      <v:group id="组合 5" o:spid="_x0000_s1149" style="position:absolute;left:13628;top:2394;width:2880;height:375" coordorigin="483" coordsize="5105,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">
                        <v:line id="直接连接符 4" o:spid="_x0000_s1150" style="position:absolute;visibility:visible;mso-wrap-style:square" from="483,0" to="55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" strokecolor="windowText" strokeweight=".5pt">
                          <v:stroke dashstyle="dash" joinstyle="miter"/>
                        </v:line>
                        <v:line id="直接连接符 4" o:spid="_x0000_s1151" style="position:absolute;visibility:visible;mso-wrap-style:square" from="483,374" to="5588,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" strokecolor="windowText" strokeweight=".5pt">
                          <v:stroke dashstyle="dash" joinstyle="miter"/>
                        </v:line>
                      </v:group>
                    </v:group>
                    <v:shape id="_x0000_s1152" type="#_x0000_t202" style="position:absolute;left:635;top:1544;width:1751;height:20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" filled="f" stroked="f" strokeweight=".5pt">
                      <v:textbox style="mso-fit-shape-to-text:t" inset="1mm,0,1mm,0">
                        <w:txbxContent>
                          <w:p w14:paraId="460984E8" w14:textId="77777777" w:rsidR="00C90820" w:rsidRPr="00C90820" w:rsidRDefault="00C90820" w:rsidP="00C90820">
                            <w:pPr>
                              <w:rPr>
                                <w:rFonts w:cs="Times New Roman"/>
                                <w:szCs w:val="21"/>
                              </w:rPr>
                            </w:pPr>
                            <w:r w:rsidRPr="00C90820">
                              <w:rPr>
                                <w:rFonts w:cs="Times New Roman"/>
                                <w:szCs w:val="21"/>
                              </w:rPr>
                              <w:t>A</w:t>
                            </w:r>
                          </w:p>
                        </w:txbxContent>
                      </v:textbox>
                    </v:shape>
                    <v:shape id="_x0000_s1153" type="#_x0000_t202" style="position:absolute;left:16825;top:1545;width:1681;height:20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" filled="f" stroked="f" strokeweight=".5pt">
                      <v:textbox style="mso-fit-shape-to-text:t" inset="1mm,0,1mm,0">
                        <w:txbxContent>
                          <w:p w14:paraId="763C8EBF" w14:textId="77777777" w:rsidR="00C90820" w:rsidRPr="00C90820" w:rsidRDefault="00C90820" w:rsidP="00C90820">
                            <w:pPr>
                              <w:rPr>
                                <w:rFonts w:cs="Times New Roman"/>
                                <w:szCs w:val="21"/>
                              </w:rPr>
                            </w:pPr>
                            <w:r w:rsidRPr="00C90820">
                              <w:rPr>
                                <w:rFonts w:cs="Times New Roman" w:hint="eastAsia"/>
                                <w:szCs w:val="21"/>
                              </w:rPr>
                              <w:t>B</w:t>
                            </w:r>
                          </w:p>
                        </w:txbxContent>
                      </v:textbox>
                    </v:shape>
                    <v:shape id="_x0000_s1154" type="#_x0000_t202" style="position:absolute;left:4752;top:2393;width:2025;height:20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" filled="f" stroked="f" strokeweight=".5pt">
                      <v:textbox style="mso-fit-shape-to-text:t" inset="1mm,0,1mm,0">
                        <w:txbxContent>
                          <w:p w14:paraId="0C3D26C2" w14:textId="660898D2" w:rsidR="00C90820" w:rsidRDefault="00C90820" w:rsidP="00C90820">
                            <w:pPr>
                              <w:rPr>
                                <w:rFonts w:cs="Times New Roman"/>
                                <w:szCs w:val="21"/>
                              </w:rPr>
                            </w:pPr>
                            <w:r>
                              <w:rPr>
                                <w:rFonts w:cs="Times New Roman" w:hint="eastAsia"/>
                                <w:i/>
                                <w:iCs/>
                                <w:szCs w:val="21"/>
                              </w:rPr>
                              <w:t>x</w:t>
                            </w:r>
                            <w:r w:rsidRPr="00C90820">
                              <w:rPr>
                                <w:rFonts w:cs="Times New Roman" w:hint="eastAsia"/>
                                <w:szCs w:val="21"/>
                                <w:vertAlign w:val="subscript"/>
                              </w:rPr>
                              <w:t>A</w:t>
                            </w:r>
                          </w:p>
                        </w:txbxContent>
                      </v:textbox>
                    </v:shape>
                    <v:shape id="_x0000_s1155" type="#_x0000_t202" style="position:absolute;left:13422;top:2349;width:1974;height:20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" filled="f" stroked="f" strokeweight=".5pt">
                      <v:textbox style="mso-fit-shape-to-text:t" inset="1mm,0,1mm,0">
                        <w:txbxContent>
                          <w:p w14:paraId="21048D36" w14:textId="72DB9CEF" w:rsidR="00C90820" w:rsidRDefault="00C90820" w:rsidP="00C90820">
                            <w:pPr>
                              <w:rPr>
                                <w:rFonts w:cs="Times New Roman"/>
                                <w:szCs w:val="21"/>
                              </w:rPr>
                            </w:pPr>
                            <w:r>
                              <w:rPr>
                                <w:rFonts w:cs="Times New Roman" w:hint="eastAsia"/>
                                <w:i/>
                                <w:iCs/>
                                <w:szCs w:val="21"/>
                              </w:rPr>
                              <w:t>x</w:t>
                            </w:r>
                            <w:r w:rsidRPr="00C90820">
                              <w:rPr>
                                <w:rFonts w:cs="Times New Roman" w:hint="eastAsia"/>
                                <w:szCs w:val="21"/>
                                <w:vertAlign w:val="subscript"/>
                              </w:rPr>
                              <w:t>B</w:t>
                            </w:r>
                          </w:p>
                        </w:txbxContent>
                      </v:textbox>
                    </v:shape>
                    <v:shape id="_x0000_s1156" type="#_x0000_t202" style="position:absolute;left:8129;top:371;width:3080;height:14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" filled="f" stroked="f" strokeweight=".5pt">
                      <v:textbox style="mso-fit-shape-to-text:t" inset="1mm,0,1mm,0">
                        <w:txbxContent>
                          <w:p w14:paraId="46AA14F4" w14:textId="77777777" w:rsidR="00C90820" w:rsidRDefault="00C90820" w:rsidP="00C90820">
                            <w:pPr>
                              <w:snapToGrid w:val="0"/>
                              <w:spacing w:line="220" w:lineRule="exact"/>
                              <w:jc w:val="center"/>
                              <w:rPr>
                                <w:rFonts w:cs="Times New Roman"/>
                                <w:sz w:val="18"/>
                                <w:szCs w:val="18"/>
                              </w:rPr>
                            </w:pPr>
                            <w:r>
                              <w:rPr>
                                <w:rFonts w:cs="Times New Roman" w:hint="eastAsia"/>
                                <w:sz w:val="18"/>
                                <w:szCs w:val="18"/>
                              </w:rPr>
                              <w:t>靶材</w:t>
                            </w:r>
                          </w:p>
                        </w:txbxContent>
                      </v:textbox>
                    </v:shape>
                    <v:shape id="_x0000_s1157" type="#_x0000_t202" style="position:absolute;left:7637;top:5432;width:4053;height:14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" filled="f" stroked="f" strokeweight=".5pt">
                      <v:textbox style="mso-fit-shape-to-text:t" inset="1mm,0,1mm,0">
                        <w:txbxContent>
                          <w:p w14:paraId="05F2A14C" w14:textId="24BB3604" w:rsidR="00C90820" w:rsidRDefault="00C90820" w:rsidP="00C90820">
                            <w:pPr>
                              <w:snapToGrid w:val="0"/>
                              <w:spacing w:line="220" w:lineRule="exact"/>
                              <w:jc w:val="center"/>
                              <w:rPr>
                                <w:rFonts w:cs="Times New Roman"/>
                                <w:szCs w:val="21"/>
                              </w:rPr>
                            </w:pPr>
                            <w:r>
                              <w:rPr>
                                <w:rFonts w:cs="Times New Roman" w:hint="eastAsia"/>
                                <w:szCs w:val="21"/>
                              </w:rPr>
                              <w:t>（</w:t>
                            </w:r>
                            <w:r>
                              <w:rPr>
                                <w:rFonts w:cs="Times New Roman" w:hint="eastAsia"/>
                                <w:szCs w:val="21"/>
                              </w:rPr>
                              <w:t>a</w:t>
                            </w:r>
                            <w:r>
                              <w:rPr>
                                <w:rFonts w:cs="Times New Roman" w:hint="eastAsia"/>
                                <w:szCs w:val="21"/>
                              </w:rPr>
                              <w:t>）</w:t>
                            </w:r>
                          </w:p>
                        </w:txbxContent>
                      </v:textbox>
                    </v:shape>
                  </v:group>
                  <v:oval id="椭圆 389" o:spid="_x0000_s1158" style="position:absolute;left:2074;top:2285;width:540;height:540;flip:y;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" fillcolor="window" strokecolor="windowText" strokeweight="1pt">
                    <v:stroke joinstyle="miter"/>
                    <v:textbox style="mso-fit-shape-to-text:t" inset="1mm,0,1mm,0"/>
                  </v:oval>
                </v:group>
                <v:oval id="椭圆 389" o:spid="_x0000_s1159" style="position:absolute;left:15937;top:2283;width:540;height:540;flip:y;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" fillcolor="window" strokecolor="windowText" strokeweight="1pt">
                  <v:stroke joinstyle="miter"/>
                  <v:textbox style="mso-fit-shape-to-text:t" inset="1mm,0,1mm,0"/>
                </v:oval>
                <w10:wrap type="square"/>
              </v:group>
            </w:pict>
          </mc:Fallback>
        </mc:AlternateContent>
      </w:r>
      <w:r w:rsidR="000B1972" w:rsidRPr="00C400A6">
        <w:rPr>
          <w:rFonts w:cs="Times New Roman" w:hint="eastAsia"/>
        </w:rPr>
        <w:t>8</w:t>
      </w:r>
      <w:r w:rsidR="000B1972" w:rsidRPr="00C400A6">
        <w:rPr>
          <w:rFonts w:cs="Times New Roman"/>
        </w:rPr>
        <w:t>．如图</w:t>
      </w:r>
      <w:r w:rsidR="000B1972">
        <w:rPr>
          <w:rFonts w:cs="Times New Roman" w:hint="eastAsia"/>
        </w:rPr>
        <w:t>（</w:t>
      </w:r>
      <w:r w:rsidR="000B1972" w:rsidRPr="00C400A6">
        <w:rPr>
          <w:rFonts w:cs="Times New Roman" w:hint="eastAsia"/>
        </w:rPr>
        <w:t>a</w:t>
      </w:r>
      <w:r w:rsidR="000B1972">
        <w:rPr>
          <w:rFonts w:cs="Times New Roman" w:hint="eastAsia"/>
        </w:rPr>
        <w:t>）</w:t>
      </w:r>
      <w:r w:rsidR="000B1972" w:rsidRPr="00C400A6">
        <w:rPr>
          <w:rFonts w:cs="Times New Roman" w:hint="eastAsia"/>
        </w:rPr>
        <w:t>所示</w:t>
      </w:r>
      <w:r w:rsidR="000B1972" w:rsidRPr="00C400A6">
        <w:rPr>
          <w:rFonts w:cs="Times New Roman"/>
        </w:rPr>
        <w:t>，某次</w:t>
      </w:r>
      <w:r w:rsidR="000B1972" w:rsidRPr="00C400A6">
        <w:rPr>
          <w:rFonts w:cs="Times New Roman" w:hint="eastAsia"/>
        </w:rPr>
        <w:t>痕迹检验</w:t>
      </w:r>
      <w:r w:rsidR="000B1972" w:rsidRPr="00C400A6">
        <w:rPr>
          <w:rFonts w:cs="Times New Roman"/>
        </w:rPr>
        <w:t>中，</w:t>
      </w:r>
      <w:r w:rsidR="000B1972" w:rsidRPr="00C400A6">
        <w:rPr>
          <w:rFonts w:cs="Times New Roman" w:hint="eastAsia"/>
        </w:rPr>
        <w:t>靶材</w:t>
      </w:r>
      <w:r w:rsidR="000B1972" w:rsidRPr="00C400A6">
        <w:rPr>
          <w:rFonts w:cs="Times New Roman"/>
        </w:rPr>
        <w:t>静止在光滑水平面上。质量之比</w:t>
      </w:r>
      <w:r w:rsidR="000B1972" w:rsidRPr="00C400A6">
        <w:rPr>
          <w:rFonts w:cs="Times New Roman"/>
          <w:i/>
          <w:iCs/>
        </w:rPr>
        <w:t>m</w:t>
      </w:r>
      <w:r w:rsidR="000B1972" w:rsidRPr="00C90820">
        <w:rPr>
          <w:rFonts w:cs="Times New Roman"/>
          <w:vertAlign w:val="subscript"/>
        </w:rPr>
        <w:t>A</w:t>
      </w:r>
      <w:r w:rsidR="00AB0733">
        <w:rPr>
          <w:rFonts w:cs="Times New Roman" w:hint="eastAsia"/>
        </w:rPr>
        <w:t>∶</w:t>
      </w:r>
      <w:r w:rsidR="000B1972" w:rsidRPr="00C400A6">
        <w:rPr>
          <w:rFonts w:cs="Times New Roman"/>
          <w:i/>
          <w:iCs/>
        </w:rPr>
        <w:t>m</w:t>
      </w:r>
      <w:r w:rsidR="000B1972" w:rsidRPr="00C90820">
        <w:rPr>
          <w:rFonts w:cs="Times New Roman"/>
          <w:vertAlign w:val="subscript"/>
        </w:rPr>
        <w:t>B</w:t>
      </w:r>
      <w:r w:rsidR="00AB0733">
        <w:rPr>
          <w:rFonts w:cs="Times New Roman" w:hint="eastAsia"/>
        </w:rPr>
        <w:t xml:space="preserve"> = </w:t>
      </w:r>
      <w:r w:rsidR="000B1972" w:rsidRPr="00C400A6">
        <w:rPr>
          <w:rFonts w:cs="Times New Roman"/>
        </w:rPr>
        <w:t>2</w:t>
      </w:r>
      <w:r w:rsidR="00AB0733">
        <w:rPr>
          <w:rFonts w:cs="Times New Roman" w:hint="eastAsia"/>
        </w:rPr>
        <w:t>∶</w:t>
      </w:r>
      <w:r w:rsidR="000B1972" w:rsidRPr="00C400A6">
        <w:rPr>
          <w:rFonts w:cs="Times New Roman"/>
        </w:rPr>
        <w:t>3</w:t>
      </w:r>
      <w:r w:rsidR="000B1972" w:rsidRPr="00C400A6">
        <w:rPr>
          <w:rFonts w:cs="Times New Roman"/>
        </w:rPr>
        <w:t>的弹丸</w:t>
      </w:r>
      <w:r w:rsidR="000B1972" w:rsidRPr="00C90820">
        <w:rPr>
          <w:rFonts w:cs="Times New Roman"/>
        </w:rPr>
        <w:t>A</w:t>
      </w:r>
      <w:r w:rsidR="000B1972" w:rsidRPr="00C90820">
        <w:rPr>
          <w:rFonts w:cs="Times New Roman"/>
        </w:rPr>
        <w:t>、</w:t>
      </w:r>
      <w:r w:rsidR="000B1972" w:rsidRPr="00C90820">
        <w:rPr>
          <w:rFonts w:cs="Times New Roman"/>
        </w:rPr>
        <w:t>B</w:t>
      </w:r>
      <w:r w:rsidR="000B1972" w:rsidRPr="00C400A6">
        <w:rPr>
          <w:rFonts w:cs="Times New Roman"/>
        </w:rPr>
        <w:t>分别从</w:t>
      </w:r>
      <w:r w:rsidR="000B1972" w:rsidRPr="00C400A6">
        <w:rPr>
          <w:rFonts w:cs="Times New Roman" w:hint="eastAsia"/>
        </w:rPr>
        <w:t>靶材</w:t>
      </w:r>
      <w:r w:rsidR="000B1972" w:rsidRPr="00C400A6">
        <w:rPr>
          <w:rFonts w:cs="Times New Roman"/>
        </w:rPr>
        <w:t>两侧同时射入</w:t>
      </w:r>
      <w:r w:rsidR="000B1972">
        <w:rPr>
          <w:rFonts w:cs="Times New Roman" w:hint="eastAsia"/>
        </w:rPr>
        <w:t>，最终</w:t>
      </w:r>
      <w:r w:rsidR="000B1972" w:rsidRPr="00C400A6">
        <w:rPr>
          <w:rFonts w:cs="Times New Roman"/>
        </w:rPr>
        <w:t>停在</w:t>
      </w:r>
      <w:r w:rsidR="000B1972" w:rsidRPr="00C400A6">
        <w:rPr>
          <w:rFonts w:cs="Times New Roman" w:hint="eastAsia"/>
        </w:rPr>
        <w:t>靶材</w:t>
      </w:r>
      <w:r w:rsidR="000B1972" w:rsidRPr="00C400A6">
        <w:rPr>
          <w:rFonts w:cs="Times New Roman"/>
        </w:rPr>
        <w:t>内。若该过程中</w:t>
      </w:r>
      <w:r w:rsidR="000B1972" w:rsidRPr="00C400A6">
        <w:rPr>
          <w:rFonts w:cs="Times New Roman" w:hint="eastAsia"/>
        </w:rPr>
        <w:t>靶材</w:t>
      </w:r>
      <w:r w:rsidR="000B1972" w:rsidRPr="00C400A6">
        <w:rPr>
          <w:rFonts w:cs="Times New Roman"/>
        </w:rPr>
        <w:t>始终保持静止，两弹丸在</w:t>
      </w:r>
      <w:r w:rsidR="000B1972" w:rsidRPr="00C400A6">
        <w:rPr>
          <w:rFonts w:cs="Times New Roman" w:hint="eastAsia"/>
        </w:rPr>
        <w:t>靶材</w:t>
      </w:r>
      <w:r w:rsidR="000B1972" w:rsidRPr="00C400A6">
        <w:rPr>
          <w:rFonts w:cs="Times New Roman"/>
        </w:rPr>
        <w:t>中留下了同一高度的两条水平</w:t>
      </w:r>
      <w:r w:rsidR="000B1972" w:rsidRPr="00C400A6">
        <w:rPr>
          <w:rFonts w:cs="Times New Roman" w:hint="eastAsia"/>
        </w:rPr>
        <w:t>痕迹</w:t>
      </w:r>
      <w:r w:rsidR="000B1972" w:rsidRPr="00C400A6">
        <w:rPr>
          <w:rFonts w:cs="Times New Roman"/>
        </w:rPr>
        <w:t>，深度分别为</w:t>
      </w:r>
      <w:r w:rsidR="000B1972" w:rsidRPr="00C400A6">
        <w:rPr>
          <w:rFonts w:cs="Times New Roman"/>
          <w:i/>
          <w:iCs/>
        </w:rPr>
        <w:t>x</w:t>
      </w:r>
      <w:r w:rsidR="000B1972" w:rsidRPr="00C90820">
        <w:rPr>
          <w:rFonts w:cs="Times New Roman"/>
          <w:vertAlign w:val="subscript"/>
        </w:rPr>
        <w:t>A</w:t>
      </w:r>
      <w:r w:rsidR="000B1972" w:rsidRPr="00C400A6">
        <w:rPr>
          <w:rFonts w:cs="Times New Roman"/>
        </w:rPr>
        <w:t>和</w:t>
      </w:r>
      <w:r w:rsidR="000B1972" w:rsidRPr="00C400A6">
        <w:rPr>
          <w:rFonts w:cs="Times New Roman"/>
          <w:i/>
          <w:iCs/>
        </w:rPr>
        <w:t>x</w:t>
      </w:r>
      <w:r w:rsidR="000B1972" w:rsidRPr="00C90820">
        <w:rPr>
          <w:rFonts w:cs="Times New Roman"/>
          <w:vertAlign w:val="subscript"/>
        </w:rPr>
        <w:t>B</w:t>
      </w:r>
      <w:r w:rsidR="000B1972" w:rsidRPr="00C400A6">
        <w:rPr>
          <w:rFonts w:cs="Times New Roman"/>
        </w:rPr>
        <w:t>。</w:t>
      </w:r>
      <w:r w:rsidR="000B1972" w:rsidRPr="00C400A6">
        <w:rPr>
          <w:rFonts w:cs="Times New Roman" w:hint="eastAsia"/>
        </w:rPr>
        <w:t>两</w:t>
      </w:r>
      <w:r w:rsidR="000B1972" w:rsidRPr="00C400A6">
        <w:rPr>
          <w:rFonts w:cs="Times New Roman"/>
        </w:rPr>
        <w:t>弹丸在靶材中运动的时间分别为</w:t>
      </w:r>
      <w:r w:rsidR="000B1972" w:rsidRPr="00C400A6">
        <w:rPr>
          <w:rFonts w:cs="Times New Roman" w:hint="eastAsia"/>
          <w:i/>
          <w:iCs/>
        </w:rPr>
        <w:t>t</w:t>
      </w:r>
      <w:r w:rsidR="000B1972" w:rsidRPr="00C90820">
        <w:rPr>
          <w:rFonts w:cs="Times New Roman" w:hint="eastAsia"/>
          <w:vertAlign w:val="subscript"/>
        </w:rPr>
        <w:t>A</w:t>
      </w:r>
      <w:r w:rsidR="000B1972" w:rsidRPr="00C400A6">
        <w:rPr>
          <w:rFonts w:cs="Times New Roman" w:hint="eastAsia"/>
        </w:rPr>
        <w:t>和</w:t>
      </w:r>
      <w:r w:rsidR="000B1972" w:rsidRPr="00C400A6">
        <w:rPr>
          <w:rFonts w:cs="Times New Roman" w:hint="eastAsia"/>
          <w:i/>
          <w:iCs/>
        </w:rPr>
        <w:t>t</w:t>
      </w:r>
      <w:r w:rsidR="000B1972" w:rsidRPr="00C90820">
        <w:rPr>
          <w:rFonts w:cs="Times New Roman" w:hint="eastAsia"/>
          <w:vertAlign w:val="subscript"/>
        </w:rPr>
        <w:t>B</w:t>
      </w:r>
      <w:r w:rsidR="000B1972" w:rsidRPr="00C400A6">
        <w:rPr>
          <w:rFonts w:cs="Times New Roman" w:hint="eastAsia"/>
        </w:rPr>
        <w:t>，</w:t>
      </w:r>
      <w:r w:rsidR="000B1972">
        <w:rPr>
          <w:rFonts w:cs="Times New Roman" w:hint="eastAsia"/>
        </w:rPr>
        <w:t>运动过程中</w:t>
      </w:r>
      <w:r w:rsidR="000B1972" w:rsidRPr="00C400A6">
        <w:rPr>
          <w:rFonts w:cs="Times New Roman" w:hint="eastAsia"/>
        </w:rPr>
        <w:t>两弹丸所受阻力大小</w:t>
      </w:r>
      <w:r w:rsidR="000B1972" w:rsidRPr="00C400A6">
        <w:rPr>
          <w:rFonts w:cs="Times New Roman"/>
        </w:rPr>
        <w:t>分别为</w:t>
      </w:r>
      <w:r w:rsidR="000B1972" w:rsidRPr="00C400A6">
        <w:rPr>
          <w:rFonts w:cs="Times New Roman" w:hint="eastAsia"/>
          <w:i/>
          <w:iCs/>
        </w:rPr>
        <w:t>f</w:t>
      </w:r>
      <w:r w:rsidR="000B1972" w:rsidRPr="00C90820">
        <w:rPr>
          <w:rFonts w:cs="Times New Roman" w:hint="eastAsia"/>
          <w:vertAlign w:val="subscript"/>
        </w:rPr>
        <w:t>A</w:t>
      </w:r>
      <w:r w:rsidR="000B1972" w:rsidRPr="00C400A6">
        <w:rPr>
          <w:rFonts w:cs="Times New Roman" w:hint="eastAsia"/>
        </w:rPr>
        <w:t>和</w:t>
      </w:r>
      <w:r w:rsidR="000B1972" w:rsidRPr="00C400A6">
        <w:rPr>
          <w:rFonts w:cs="Times New Roman" w:hint="eastAsia"/>
          <w:i/>
          <w:iCs/>
        </w:rPr>
        <w:t>f</w:t>
      </w:r>
      <w:r w:rsidR="000B1972" w:rsidRPr="00C90820">
        <w:rPr>
          <w:rFonts w:cs="Times New Roman" w:hint="eastAsia"/>
          <w:vertAlign w:val="subscript"/>
        </w:rPr>
        <w:t>B</w:t>
      </w:r>
      <w:r w:rsidR="000B1972" w:rsidRPr="00C400A6">
        <w:rPr>
          <w:rFonts w:cs="Times New Roman" w:hint="eastAsia"/>
        </w:rPr>
        <w:t>。（两弹丸各自所受阻力大小恒定）</w:t>
      </w:r>
    </w:p>
    <w:p w14:paraId="487D3069" w14:textId="4C96E0D3" w:rsidR="000B1972" w:rsidRPr="00C400A6" w:rsidRDefault="000B1972" w:rsidP="000B1972">
      <w:pPr>
        <w:rPr>
          <w:rFonts w:cs="Times New Roman"/>
        </w:rPr>
      </w:pPr>
      <w:r>
        <w:rPr>
          <w:rFonts w:cs="Times New Roman" w:hint="eastAsia"/>
        </w:rPr>
        <w:t>（</w:t>
      </w:r>
      <w:r w:rsidRPr="00C400A6">
        <w:rPr>
          <w:rFonts w:cs="Times New Roman" w:hint="eastAsia"/>
        </w:rPr>
        <w:t>1</w:t>
      </w:r>
      <w:r>
        <w:rPr>
          <w:rFonts w:cs="Times New Roman" w:hint="eastAsia"/>
        </w:rPr>
        <w:t>）</w:t>
      </w:r>
      <w:r w:rsidRPr="00C400A6">
        <w:rPr>
          <w:rFonts w:cs="Times New Roman" w:hint="eastAsia"/>
        </w:rPr>
        <w:t>（论证）通过推理，证明</w:t>
      </w:r>
      <w:r w:rsidRPr="00C400A6">
        <w:rPr>
          <w:rFonts w:cs="Times New Roman" w:hint="eastAsia"/>
          <w:i/>
          <w:iCs/>
        </w:rPr>
        <w:t>f</w:t>
      </w:r>
      <w:r w:rsidRPr="00C90820">
        <w:rPr>
          <w:rFonts w:cs="Times New Roman" w:hint="eastAsia"/>
          <w:vertAlign w:val="subscript"/>
        </w:rPr>
        <w:t>A</w:t>
      </w:r>
      <w:r w:rsidR="00AB0733">
        <w:rPr>
          <w:rFonts w:cs="Times New Roman" w:hint="eastAsia"/>
        </w:rPr>
        <w:t xml:space="preserve"> = </w:t>
      </w:r>
      <w:r w:rsidRPr="00C400A6">
        <w:rPr>
          <w:rFonts w:cs="Times New Roman" w:hint="eastAsia"/>
          <w:i/>
          <w:iCs/>
        </w:rPr>
        <w:t>f</w:t>
      </w:r>
      <w:r w:rsidRPr="00C90820">
        <w:rPr>
          <w:rFonts w:cs="Times New Roman" w:hint="eastAsia"/>
          <w:vertAlign w:val="subscript"/>
        </w:rPr>
        <w:t>B</w:t>
      </w:r>
      <w:r w:rsidRPr="00C400A6">
        <w:rPr>
          <w:rFonts w:cs="Times New Roman" w:hint="eastAsia"/>
        </w:rPr>
        <w:t>及</w:t>
      </w:r>
      <w:r w:rsidRPr="00C400A6">
        <w:rPr>
          <w:rFonts w:cs="Times New Roman" w:hint="eastAsia"/>
          <w:i/>
          <w:iCs/>
        </w:rPr>
        <w:t>t</w:t>
      </w:r>
      <w:r w:rsidRPr="00C90820">
        <w:rPr>
          <w:rFonts w:cs="Times New Roman" w:hint="eastAsia"/>
          <w:vertAlign w:val="subscript"/>
        </w:rPr>
        <w:t>A</w:t>
      </w:r>
      <w:r w:rsidR="00AB0733">
        <w:rPr>
          <w:rFonts w:cs="Times New Roman" w:hint="eastAsia"/>
        </w:rPr>
        <w:t xml:space="preserve"> = </w:t>
      </w:r>
      <w:r w:rsidRPr="00C400A6">
        <w:rPr>
          <w:rFonts w:cs="Times New Roman" w:hint="eastAsia"/>
          <w:i/>
          <w:iCs/>
        </w:rPr>
        <w:t>t</w:t>
      </w:r>
      <w:r w:rsidRPr="00C90820">
        <w:rPr>
          <w:rFonts w:cs="Times New Roman" w:hint="eastAsia"/>
          <w:vertAlign w:val="subscript"/>
        </w:rPr>
        <w:t>B</w:t>
      </w:r>
      <w:r w:rsidRPr="00591C9E">
        <w:rPr>
          <w:rFonts w:cs="Times New Roman" w:hint="eastAsia"/>
        </w:rPr>
        <w:t>。</w:t>
      </w:r>
    </w:p>
    <w:p w14:paraId="05B718F2" w14:textId="48AE8AA5" w:rsidR="000B1972" w:rsidRDefault="000B1972" w:rsidP="000B1972">
      <w:pPr>
        <w:rPr>
          <w:rFonts w:cs="Times New Roman"/>
        </w:rPr>
      </w:pPr>
    </w:p>
    <w:p w14:paraId="5C44A57F" w14:textId="7B9E0AB2" w:rsidR="000B1972" w:rsidRDefault="000B1972" w:rsidP="000B1972">
      <w:pPr>
        <w:rPr>
          <w:rFonts w:cs="Times New Roman"/>
        </w:rPr>
      </w:pPr>
    </w:p>
    <w:p w14:paraId="508DF212" w14:textId="497912F6" w:rsidR="000B1972" w:rsidRDefault="000B1972" w:rsidP="000B1972">
      <w:pPr>
        <w:rPr>
          <w:rFonts w:cs="Times New Roman"/>
        </w:rPr>
      </w:pPr>
    </w:p>
    <w:p w14:paraId="708C7CD2" w14:textId="3DFCAB07" w:rsidR="000B1972" w:rsidRPr="00C400A6" w:rsidRDefault="000B1972" w:rsidP="000B1972">
      <w:pPr>
        <w:rPr>
          <w:rFonts w:cs="Times New Roman"/>
        </w:rPr>
      </w:pPr>
      <w:r>
        <w:rPr>
          <w:rFonts w:cs="Times New Roman" w:hint="eastAsia"/>
        </w:rPr>
        <w:t>（</w:t>
      </w:r>
      <w:r w:rsidRPr="00C400A6">
        <w:rPr>
          <w:rFonts w:cs="Times New Roman" w:hint="eastAsia"/>
        </w:rPr>
        <w:t>2</w:t>
      </w:r>
      <w:r>
        <w:rPr>
          <w:rFonts w:cs="Times New Roman" w:hint="eastAsia"/>
        </w:rPr>
        <w:t>）</w:t>
      </w:r>
      <w:r w:rsidRPr="00C400A6">
        <w:rPr>
          <w:rFonts w:cs="Times New Roman" w:hint="eastAsia"/>
        </w:rPr>
        <w:t>（计算）求两弹丸入射时的速度大小之比</w:t>
      </w:r>
      <w:r w:rsidRPr="00C400A6">
        <w:rPr>
          <w:rFonts w:ascii="Book Antiqua" w:hAnsi="Book Antiqua" w:cs="Times New Roman"/>
          <w:i/>
          <w:iCs/>
        </w:rPr>
        <w:t>v</w:t>
      </w:r>
      <w:r w:rsidRPr="00C90820">
        <w:rPr>
          <w:rFonts w:cs="Times New Roman" w:hint="eastAsia"/>
          <w:vertAlign w:val="subscript"/>
        </w:rPr>
        <w:t>A</w:t>
      </w:r>
      <w:r w:rsidR="00AB0733">
        <w:rPr>
          <w:rFonts w:cs="Times New Roman" w:hint="eastAsia"/>
        </w:rPr>
        <w:t>∶</w:t>
      </w:r>
      <w:r w:rsidRPr="00C400A6">
        <w:rPr>
          <w:rFonts w:ascii="Book Antiqua" w:hAnsi="Book Antiqua" w:cs="Times New Roman"/>
          <w:i/>
          <w:iCs/>
        </w:rPr>
        <w:t>v</w:t>
      </w:r>
      <w:r w:rsidRPr="00C90820">
        <w:rPr>
          <w:rFonts w:cs="Times New Roman" w:hint="eastAsia"/>
          <w:vertAlign w:val="subscript"/>
        </w:rPr>
        <w:t>B</w:t>
      </w:r>
      <w:r w:rsidRPr="00C400A6">
        <w:rPr>
          <w:rFonts w:cs="Times New Roman" w:hint="eastAsia"/>
        </w:rPr>
        <w:t>。</w:t>
      </w:r>
    </w:p>
    <w:p w14:paraId="589D6DC9" w14:textId="1A10F231" w:rsidR="000B1972" w:rsidRPr="00C400A6" w:rsidRDefault="000B1972" w:rsidP="000B1972">
      <w:pPr>
        <w:rPr>
          <w:rFonts w:cs="Times New Roman"/>
        </w:rPr>
      </w:pPr>
    </w:p>
    <w:p w14:paraId="2A89AEA2" w14:textId="1EE97EA3" w:rsidR="000B1972" w:rsidRPr="00837C02" w:rsidRDefault="000B1972" w:rsidP="000B1972">
      <w:pPr>
        <w:rPr>
          <w:rFonts w:cs="Times New Roman"/>
        </w:rPr>
      </w:pPr>
    </w:p>
    <w:p w14:paraId="7EFD44EE" w14:textId="52AF1F84" w:rsidR="000B1972" w:rsidRPr="00C400A6" w:rsidRDefault="000B1972" w:rsidP="000B1972">
      <w:pPr>
        <w:rPr>
          <w:rFonts w:cs="Times New Roman"/>
        </w:rPr>
      </w:pPr>
    </w:p>
    <w:p w14:paraId="554A549F" w14:textId="24BC93FC" w:rsidR="000B1972" w:rsidRPr="00C400A6" w:rsidRDefault="000B1972" w:rsidP="000B1972">
      <w:pPr>
        <w:rPr>
          <w:rFonts w:cs="Times New Roman"/>
        </w:rPr>
      </w:pPr>
      <w:r>
        <w:rPr>
          <w:rFonts w:cs="Times New Roman" w:hint="eastAsia"/>
        </w:rPr>
        <w:t>（</w:t>
      </w:r>
      <w:r w:rsidRPr="00C400A6">
        <w:rPr>
          <w:rFonts w:cs="Times New Roman" w:hint="eastAsia"/>
        </w:rPr>
        <w:t>3</w:t>
      </w:r>
      <w:r>
        <w:rPr>
          <w:rFonts w:cs="Times New Roman" w:hint="eastAsia"/>
        </w:rPr>
        <w:t>）</w:t>
      </w:r>
      <w:r w:rsidRPr="00C400A6">
        <w:rPr>
          <w:rFonts w:cs="Times New Roman" w:hint="eastAsia"/>
        </w:rPr>
        <w:t>（计算）求痕迹</w:t>
      </w:r>
      <w:r w:rsidRPr="00C400A6">
        <w:rPr>
          <w:rFonts w:cs="Times New Roman"/>
        </w:rPr>
        <w:t>深度</w:t>
      </w:r>
      <w:r w:rsidRPr="00C400A6">
        <w:rPr>
          <w:rFonts w:cs="Times New Roman" w:hint="eastAsia"/>
        </w:rPr>
        <w:t>之比</w:t>
      </w:r>
      <w:r w:rsidRPr="00C400A6">
        <w:rPr>
          <w:rFonts w:cs="Times New Roman"/>
          <w:i/>
          <w:iCs/>
        </w:rPr>
        <w:t>x</w:t>
      </w:r>
      <w:r w:rsidRPr="00C90820">
        <w:rPr>
          <w:rFonts w:eastAsia="楷体" w:cs="Times New Roman" w:hint="eastAsia"/>
          <w:vertAlign w:val="subscript"/>
        </w:rPr>
        <w:t>A</w:t>
      </w:r>
      <w:r w:rsidR="00AB0733">
        <w:rPr>
          <w:rFonts w:cs="Times New Roman" w:hint="eastAsia"/>
        </w:rPr>
        <w:t>∶</w:t>
      </w:r>
      <w:r w:rsidRPr="00C400A6">
        <w:rPr>
          <w:rFonts w:cs="Times New Roman"/>
          <w:i/>
          <w:iCs/>
        </w:rPr>
        <w:t>x</w:t>
      </w:r>
      <w:r w:rsidRPr="00C90820">
        <w:rPr>
          <w:rFonts w:eastAsia="楷体" w:cs="Times New Roman" w:hint="eastAsia"/>
          <w:vertAlign w:val="subscript"/>
        </w:rPr>
        <w:t>B</w:t>
      </w:r>
      <w:r w:rsidRPr="00C400A6">
        <w:rPr>
          <w:rFonts w:cs="Times New Roman"/>
        </w:rPr>
        <w:t>。</w:t>
      </w:r>
    </w:p>
    <w:p w14:paraId="1F9D42D6" w14:textId="2F0E0C9A" w:rsidR="000B1972" w:rsidRPr="00C400A6" w:rsidRDefault="000B1972" w:rsidP="000B1972">
      <w:pPr>
        <w:rPr>
          <w:rFonts w:ascii="黑体" w:eastAsia="黑体" w:hAnsi="黑体" w:cs="Times New Roman" w:hint="eastAsia"/>
        </w:rPr>
      </w:pPr>
    </w:p>
    <w:p w14:paraId="6F19D4DF" w14:textId="1F492904" w:rsidR="000B1972" w:rsidRDefault="000B1972" w:rsidP="000B1972">
      <w:pPr>
        <w:rPr>
          <w:rFonts w:ascii="黑体" w:eastAsia="黑体" w:hAnsi="黑体" w:cs="Times New Roman" w:hint="eastAsia"/>
        </w:rPr>
      </w:pPr>
    </w:p>
    <w:p w14:paraId="4D0853A4" w14:textId="1EDBB3C3" w:rsidR="000B1972" w:rsidRPr="00C400A6" w:rsidRDefault="000B1972" w:rsidP="000B1972">
      <w:pPr>
        <w:rPr>
          <w:rFonts w:ascii="黑体" w:eastAsia="黑体" w:hAnsi="黑体" w:cs="Times New Roman" w:hint="eastAsia"/>
        </w:rPr>
      </w:pPr>
    </w:p>
    <w:p w14:paraId="537D9251" w14:textId="44D94481" w:rsidR="000B1972" w:rsidRPr="00C400A6" w:rsidRDefault="00837C02" w:rsidP="000B1972">
      <w:pPr>
        <w:rPr>
          <w:rFonts w:cs="Times New Roman"/>
        </w:rPr>
      </w:pPr>
      <w:r>
        <w:rPr>
          <w:rFonts w:cs="Times New Roman"/>
          <w:noProof/>
        </w:rPr>
        <mc:AlternateContent>
          <mc:Choice Requires="wpg">
            <w:drawing>
              <wp:anchor distT="0" distB="0" distL="114300" distR="114300" simplePos="0" relativeHeight="251715584" behindDoc="0" locked="0" layoutInCell="1" allowOverlap="1" wp14:anchorId="213FCCA0" wp14:editId="586EFC03">
                <wp:simplePos x="0" y="0"/>
                <wp:positionH relativeFrom="page">
                  <wp:posOffset>4909723</wp:posOffset>
                </wp:positionH>
                <wp:positionV relativeFrom="paragraph">
                  <wp:posOffset>124582</wp:posOffset>
                </wp:positionV>
                <wp:extent cx="1460500" cy="1762266"/>
                <wp:effectExtent l="0" t="0" r="44450" b="9525"/>
                <wp:wrapSquare wrapText="bothSides"/>
                <wp:docPr id="1440567677" name="组合 497"/>
                <wp:cNvGraphicFramePr/>
                <a:graphic xmlns:a="http://schemas.openxmlformats.org/drawingml/2006/main">
                  <a:graphicData uri="http://schemas.microsoft.com/office/word/2010/wordprocessingGroup">
                    <wpg:wgp>
                      <wpg:cNvGrpSpPr/>
                      <wpg:grpSpPr>
                        <a:xfrm>
                          <a:off x="0" y="0"/>
                          <a:ext cx="1460500" cy="1762266"/>
                          <a:chOff x="0" y="0"/>
                          <a:chExt cx="1460500" cy="1762266"/>
                        </a:xfrm>
                      </wpg:grpSpPr>
                      <wpg:grpSp>
                        <wpg:cNvPr id="1170208582" name="组合 496"/>
                        <wpg:cNvGrpSpPr/>
                        <wpg:grpSpPr>
                          <a:xfrm>
                            <a:off x="0" y="0"/>
                            <a:ext cx="1460500" cy="1562735"/>
                            <a:chOff x="0" y="0"/>
                            <a:chExt cx="1460623" cy="1564106"/>
                          </a:xfrm>
                        </wpg:grpSpPr>
                        <wpg:grpSp>
                          <wpg:cNvPr id="1343126051" name="组合 494"/>
                          <wpg:cNvGrpSpPr/>
                          <wpg:grpSpPr>
                            <a:xfrm>
                              <a:off x="0" y="0"/>
                              <a:ext cx="1460623" cy="1564106"/>
                              <a:chOff x="16219" y="58087"/>
                              <a:chExt cx="1461191" cy="1564405"/>
                            </a:xfrm>
                          </wpg:grpSpPr>
                          <wps:wsp>
                            <wps:cNvPr id="1707671179" name="任意多边形: 形状 493"/>
                            <wps:cNvSpPr/>
                            <wps:spPr>
                              <a:xfrm>
                                <a:off x="177119" y="143968"/>
                                <a:ext cx="1277912" cy="1270416"/>
                              </a:xfrm>
                              <a:custGeom>
                                <a:avLst/>
                                <a:gdLst>
                                  <a:gd name="csX0" fmla="*/ 0 w 1277912"/>
                                  <a:gd name="csY0" fmla="*/ 0 h 1270416"/>
                                  <a:gd name="csX1" fmla="*/ 0 w 1277912"/>
                                  <a:gd name="csY1" fmla="*/ 1270416 h 1270416"/>
                                  <a:gd name="csX2" fmla="*/ 1277912 w 1277912"/>
                                  <a:gd name="csY2" fmla="*/ 1270416 h 1270416"/>
                                </a:gdLst>
                                <a:ahLst/>
                                <a:cxnLst>
                                  <a:cxn ang="0">
                                    <a:pos x="csX0" y="csY0"/>
                                  </a:cxn>
                                  <a:cxn ang="0">
                                    <a:pos x="csX1" y="csY1"/>
                                  </a:cxn>
                                  <a:cxn ang="0">
                                    <a:pos x="csX2" y="csY2"/>
                                  </a:cxn>
                                </a:cxnLst>
                                <a:rect l="l" t="t" r="r" b="b"/>
                                <a:pathLst>
                                  <a:path w="1277912" h="1270416">
                                    <a:moveTo>
                                      <a:pt x="0" y="0"/>
                                    </a:moveTo>
                                    <a:lnTo>
                                      <a:pt x="0" y="1270416"/>
                                    </a:lnTo>
                                    <a:lnTo>
                                      <a:pt x="1277912" y="1270416"/>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48540345" name="组合 300"/>
                            <wpg:cNvGrpSpPr/>
                            <wpg:grpSpPr>
                              <a:xfrm>
                                <a:off x="16219" y="58087"/>
                                <a:ext cx="1461191" cy="1564405"/>
                                <a:chOff x="51588" y="78003"/>
                                <a:chExt cx="1961247" cy="2100771"/>
                              </a:xfrm>
                            </wpg:grpSpPr>
                            <wps:wsp>
                              <wps:cNvPr id="983495193" name="文本框 9"/>
                              <wps:cNvSpPr txBox="1"/>
                              <wps:spPr>
                                <a:xfrm>
                                  <a:off x="67829" y="78003"/>
                                  <a:ext cx="182723" cy="274574"/>
                                </a:xfrm>
                                <a:prstGeom prst="rect">
                                  <a:avLst/>
                                </a:prstGeom>
                                <a:noFill/>
                                <a:ln w="6350">
                                  <a:noFill/>
                                </a:ln>
                              </wps:spPr>
                              <wps:txbx>
                                <w:txbxContent>
                                  <w:p w14:paraId="3F7BC3C6" w14:textId="77777777" w:rsidR="00837C02" w:rsidRPr="00C90820" w:rsidRDefault="00837C02" w:rsidP="000B1972">
                                    <w:pPr>
                                      <w:rPr>
                                        <w:rFonts w:cs="Times New Roman"/>
                                        <w:sz w:val="18"/>
                                        <w:szCs w:val="18"/>
                                      </w:rPr>
                                    </w:pPr>
                                    <w:r w:rsidRPr="00C90820">
                                      <w:rPr>
                                        <w:rFonts w:cs="Times New Roman"/>
                                        <w:i/>
                                        <w:iCs/>
                                        <w:sz w:val="18"/>
                                        <w:szCs w:val="18"/>
                                      </w:rPr>
                                      <w:t>p</w:t>
                                    </w:r>
                                  </w:p>
                                </w:txbxContent>
                              </wps:txbx>
                              <wps:bodyPr rot="0" spcFirstLastPara="0" vertOverflow="overflow" horzOverflow="overflow" vert="horz" wrap="none" lIns="36000" tIns="0" rIns="36000" bIns="0" numCol="1" spcCol="0" rtlCol="0" fromWordArt="0" anchor="t" anchorCtr="0" forceAA="0" compatLnSpc="1">
                                <a:spAutoFit/>
                              </wps:bodyPr>
                            </wps:wsp>
                            <wps:wsp>
                              <wps:cNvPr id="683842335" name="文本框 9"/>
                              <wps:cNvSpPr txBox="1"/>
                              <wps:spPr>
                                <a:xfrm>
                                  <a:off x="797115" y="1904200"/>
                                  <a:ext cx="413700" cy="274574"/>
                                </a:xfrm>
                                <a:prstGeom prst="rect">
                                  <a:avLst/>
                                </a:prstGeom>
                                <a:noFill/>
                                <a:ln w="6350">
                                  <a:noFill/>
                                </a:ln>
                              </wps:spPr>
                              <wps:txbx>
                                <w:txbxContent>
                                  <w:p w14:paraId="0A12507C" w14:textId="77777777" w:rsidR="00837C02" w:rsidRPr="00C90820" w:rsidRDefault="00837C02" w:rsidP="00C90820">
                                    <w:pPr>
                                      <w:rPr>
                                        <w:rFonts w:cs="Times New Roman"/>
                                        <w:sz w:val="18"/>
                                        <w:szCs w:val="18"/>
                                      </w:rPr>
                                    </w:pPr>
                                    <w:r w:rsidRPr="00C90820">
                                      <w:rPr>
                                        <w:rFonts w:cs="Times New Roman" w:hint="eastAsia"/>
                                        <w:sz w:val="18"/>
                                        <w:szCs w:val="18"/>
                                      </w:rPr>
                                      <w:t>0.5</w:t>
                                    </w:r>
                                    <w:r w:rsidRPr="00C90820">
                                      <w:rPr>
                                        <w:rFonts w:cs="Times New Roman"/>
                                        <w:i/>
                                        <w:iCs/>
                                        <w:sz w:val="18"/>
                                        <w:szCs w:val="18"/>
                                      </w:rPr>
                                      <w:t>t</w:t>
                                    </w:r>
                                    <w:r w:rsidRPr="00C90820">
                                      <w:rPr>
                                        <w:rFonts w:cs="Times New Roman" w:hint="eastAsia"/>
                                        <w:sz w:val="18"/>
                                        <w:szCs w:val="18"/>
                                        <w:vertAlign w:val="subscript"/>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49521592" name="文本框 9"/>
                              <wps:cNvSpPr txBox="1"/>
                              <wps:spPr>
                                <a:xfrm>
                                  <a:off x="1864205" y="1902761"/>
                                  <a:ext cx="148630" cy="274573"/>
                                </a:xfrm>
                                <a:prstGeom prst="rect">
                                  <a:avLst/>
                                </a:prstGeom>
                                <a:noFill/>
                                <a:ln w="6350">
                                  <a:noFill/>
                                </a:ln>
                              </wps:spPr>
                              <wps:txbx>
                                <w:txbxContent>
                                  <w:p w14:paraId="7BA65872" w14:textId="77777777" w:rsidR="00837C02" w:rsidRPr="00C90820" w:rsidRDefault="00837C02" w:rsidP="000B1972">
                                    <w:pPr>
                                      <w:rPr>
                                        <w:rFonts w:cs="Times New Roman"/>
                                        <w:sz w:val="18"/>
                                        <w:szCs w:val="18"/>
                                      </w:rPr>
                                    </w:pPr>
                                    <w:r w:rsidRPr="00C90820">
                                      <w:rPr>
                                        <w:rFonts w:cs="Times New Roman"/>
                                        <w:i/>
                                        <w:iCs/>
                                        <w:sz w:val="18"/>
                                        <w:szCs w:val="18"/>
                                      </w:rPr>
                                      <w:t>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085438407" name="文本框 9"/>
                              <wps:cNvSpPr txBox="1"/>
                              <wps:spPr>
                                <a:xfrm>
                                  <a:off x="51588" y="1763573"/>
                                  <a:ext cx="215964" cy="274574"/>
                                </a:xfrm>
                                <a:prstGeom prst="rect">
                                  <a:avLst/>
                                </a:prstGeom>
                                <a:noFill/>
                                <a:ln w="6350">
                                  <a:noFill/>
                                </a:ln>
                              </wps:spPr>
                              <wps:txbx>
                                <w:txbxContent>
                                  <w:p w14:paraId="379BFE7B" w14:textId="77777777" w:rsidR="00837C02" w:rsidRPr="00C90820" w:rsidRDefault="00837C02" w:rsidP="000B1972">
                                    <w:pPr>
                                      <w:rPr>
                                        <w:rFonts w:cs="Times New Roman"/>
                                        <w:sz w:val="18"/>
                                        <w:szCs w:val="18"/>
                                      </w:rPr>
                                    </w:pPr>
                                    <w:r w:rsidRPr="00C90820">
                                      <w:rPr>
                                        <w:rFonts w:cs="Times New Roman"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73263367" name="文本框 9"/>
                              <wps:cNvSpPr txBox="1"/>
                              <wps:spPr>
                                <a:xfrm>
                                  <a:off x="1626844" y="1902211"/>
                                  <a:ext cx="221931" cy="274573"/>
                                </a:xfrm>
                                <a:prstGeom prst="rect">
                                  <a:avLst/>
                                </a:prstGeom>
                                <a:noFill/>
                                <a:ln w="6350">
                                  <a:noFill/>
                                </a:ln>
                              </wps:spPr>
                              <wps:txbx>
                                <w:txbxContent>
                                  <w:p w14:paraId="767E9244" w14:textId="77777777" w:rsidR="00837C02" w:rsidRPr="00C90820" w:rsidRDefault="00837C02" w:rsidP="00C90820">
                                    <w:pPr>
                                      <w:rPr>
                                        <w:rFonts w:cs="Times New Roman"/>
                                        <w:sz w:val="18"/>
                                        <w:szCs w:val="18"/>
                                      </w:rPr>
                                    </w:pPr>
                                    <w:r w:rsidRPr="00C90820">
                                      <w:rPr>
                                        <w:rFonts w:cs="Times New Roman"/>
                                        <w:i/>
                                        <w:iCs/>
                                        <w:sz w:val="18"/>
                                        <w:szCs w:val="18"/>
                                      </w:rPr>
                                      <w:t>t</w:t>
                                    </w:r>
                                    <w:r w:rsidRPr="00C90820">
                                      <w:rPr>
                                        <w:rFonts w:cs="Times New Roman" w:hint="eastAsia"/>
                                        <w:sz w:val="18"/>
                                        <w:szCs w:val="18"/>
                                        <w:vertAlign w:val="subscript"/>
                                      </w:rPr>
                                      <w:t>A</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818740046" name="组合 299"/>
                              <wpg:cNvGrpSpPr/>
                              <wpg:grpSpPr>
                                <a:xfrm>
                                  <a:off x="741294" y="903632"/>
                                  <a:ext cx="848139" cy="996177"/>
                                  <a:chOff x="477907" y="723072"/>
                                  <a:chExt cx="848139" cy="996177"/>
                                </a:xfrm>
                              </wpg:grpSpPr>
                              <wps:wsp>
                                <wps:cNvPr id="175477924" name="直接连接符 290"/>
                                <wps:cNvCnPr/>
                                <wps:spPr>
                                  <a:xfrm flipV="1">
                                    <a:off x="1326046" y="1574183"/>
                                    <a:ext cx="0" cy="145066"/>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7181518" name="直接连接符 290"/>
                                <wps:cNvCnPr/>
                                <wps:spPr>
                                  <a:xfrm flipV="1">
                                    <a:off x="477907" y="723072"/>
                                    <a:ext cx="0" cy="99568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2096801021" name="直接连接符 495"/>
                          <wps:cNvCnPr/>
                          <wps:spPr>
                            <a:xfrm>
                              <a:off x="708256" y="1317069"/>
                              <a:ext cx="0" cy="3811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1177565" name="直接连接符 495"/>
                          <wps:cNvCnPr/>
                          <wps:spPr>
                            <a:xfrm>
                              <a:off x="1255859" y="1315883"/>
                              <a:ext cx="0" cy="3811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106944646" name="文本框 9"/>
                        <wps:cNvSpPr txBox="1"/>
                        <wps:spPr>
                          <a:xfrm>
                            <a:off x="525701" y="1557984"/>
                            <a:ext cx="364562" cy="204282"/>
                          </a:xfrm>
                          <a:prstGeom prst="rect">
                            <a:avLst/>
                          </a:prstGeom>
                          <a:noFill/>
                          <a:ln w="6350">
                            <a:noFill/>
                          </a:ln>
                        </wps:spPr>
                        <wps:txbx>
                          <w:txbxContent>
                            <w:p w14:paraId="36476A8C" w14:textId="77777777" w:rsidR="00837C02" w:rsidRPr="00C90820" w:rsidRDefault="00837C02" w:rsidP="00837C02">
                              <w:pPr>
                                <w:jc w:val="center"/>
                                <w:rPr>
                                  <w:rFonts w:cs="Times New Roman"/>
                                  <w:sz w:val="18"/>
                                  <w:szCs w:val="18"/>
                                </w:rPr>
                              </w:pPr>
                              <w:r>
                                <w:rPr>
                                  <w:rFonts w:cs="Times New Roman" w:hint="eastAsia"/>
                                  <w:sz w:val="18"/>
                                  <w:szCs w:val="18"/>
                                </w:rPr>
                                <w:t>（</w:t>
                              </w:r>
                              <w:r>
                                <w:rPr>
                                  <w:rFonts w:cs="Times New Roman" w:hint="eastAsia"/>
                                  <w:sz w:val="18"/>
                                  <w:szCs w:val="18"/>
                                </w:rPr>
                                <w:t>b</w:t>
                              </w:r>
                              <w:r>
                                <w:rPr>
                                  <w:rFonts w:cs="Times New Roman"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anchor>
            </w:drawing>
          </mc:Choice>
          <mc:Fallback>
            <w:pict>
              <v:group w14:anchorId="213FCCA0" id="组合 497" o:spid="_x0000_s1160" style="position:absolute;left:0;text-align:left;margin-left:386.6pt;margin-top:9.8pt;width:115pt;height:138.75pt;z-index:251715584;mso-position-horizontal-relative:page;mso-position-vertical-relative:text" coordsize="14605,17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">
                <v:group id="_x0000_s1161" style="position:absolute;width:14605;height:15627" coordsize="14606,15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">
                  <v:group id="组合 494" o:spid="_x0000_s1162" style="position:absolute;width:14606;height:15641" coordorigin="162,580" coordsize="14611,15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">
                    <v:shape id="任意多边形: 形状 493" o:spid="_x0000_s1163" style="position:absolute;left:1771;top:1439;width:12779;height:12704;visibility:visible;mso-wrap-style:square;v-text-anchor:middle" coordsize="1277912,1270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" path="m,l,1270416r1277912,e" filled="f" strokecolor="black [3213]" strokeweight=".5pt">
                      <v:stroke startarrow="block" startarrowwidth="narrow" endarrow="block" endarrowwidth="narrow" joinstyle="miter"/>
                      <v:path arrowok="t" o:connecttype="custom" o:connectlocs="0,0;0,1270416;1277912,1270416" o:connectangles="0,0,0"/>
                    </v:shape>
                    <v:group id="_x0000_s1164" style="position:absolute;left:162;top:580;width:14612;height:15644" coordorigin="515,780" coordsize="19612,21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">
                      <v:shape id="_x0000_s1165" type="#_x0000_t202" style="position:absolute;left:678;top:780;width:1827;height:27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" filled="f" stroked="f" strokeweight=".5pt">
                        <v:textbox style="mso-fit-shape-to-text:t" inset="1mm,0,1mm,0">
                          <w:txbxContent>
                            <w:p w14:paraId="3F7BC3C6" w14:textId="77777777" w:rsidR="00837C02" w:rsidRPr="00C90820" w:rsidRDefault="00837C02" w:rsidP="000B1972">
                              <w:pPr>
                                <w:rPr>
                                  <w:rFonts w:cs="Times New Roman"/>
                                  <w:sz w:val="18"/>
                                  <w:szCs w:val="18"/>
                                </w:rPr>
                              </w:pPr>
                              <w:r w:rsidRPr="00C90820">
                                <w:rPr>
                                  <w:rFonts w:cs="Times New Roman"/>
                                  <w:i/>
                                  <w:iCs/>
                                  <w:sz w:val="18"/>
                                  <w:szCs w:val="18"/>
                                </w:rPr>
                                <w:t>p</w:t>
                              </w:r>
                            </w:p>
                          </w:txbxContent>
                        </v:textbox>
                      </v:shape>
                      <v:shape id="_x0000_s1166" type="#_x0000_t202" style="position:absolute;left:7971;top:19042;width:4137;height:27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" filled="f" stroked="f" strokeweight=".5pt">
                        <v:textbox style="mso-fit-shape-to-text:t" inset="1mm,0,1mm,0">
                          <w:txbxContent>
                            <w:p w14:paraId="0A12507C" w14:textId="77777777" w:rsidR="00837C02" w:rsidRPr="00C90820" w:rsidRDefault="00837C02" w:rsidP="00C90820">
                              <w:pPr>
                                <w:rPr>
                                  <w:rFonts w:cs="Times New Roman"/>
                                  <w:sz w:val="18"/>
                                  <w:szCs w:val="18"/>
                                </w:rPr>
                              </w:pPr>
                              <w:r w:rsidRPr="00C90820">
                                <w:rPr>
                                  <w:rFonts w:cs="Times New Roman" w:hint="eastAsia"/>
                                  <w:sz w:val="18"/>
                                  <w:szCs w:val="18"/>
                                </w:rPr>
                                <w:t>0.5</w:t>
                              </w:r>
                              <w:r w:rsidRPr="00C90820">
                                <w:rPr>
                                  <w:rFonts w:cs="Times New Roman"/>
                                  <w:i/>
                                  <w:iCs/>
                                  <w:sz w:val="18"/>
                                  <w:szCs w:val="18"/>
                                </w:rPr>
                                <w:t>t</w:t>
                              </w:r>
                              <w:r w:rsidRPr="00C90820">
                                <w:rPr>
                                  <w:rFonts w:cs="Times New Roman" w:hint="eastAsia"/>
                                  <w:sz w:val="18"/>
                                  <w:szCs w:val="18"/>
                                  <w:vertAlign w:val="subscript"/>
                                </w:rPr>
                                <w:t>A</w:t>
                              </w:r>
                            </w:p>
                          </w:txbxContent>
                        </v:textbox>
                      </v:shape>
                      <v:shape id="_x0000_s1167" type="#_x0000_t202" style="position:absolute;left:18642;top:19027;width:1486;height:27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" filled="f" stroked="f" strokeweight=".5pt">
                        <v:textbox style="mso-fit-shape-to-text:t" inset="1mm,0,1mm,0">
                          <w:txbxContent>
                            <w:p w14:paraId="7BA65872" w14:textId="77777777" w:rsidR="00837C02" w:rsidRPr="00C90820" w:rsidRDefault="00837C02" w:rsidP="000B1972">
                              <w:pPr>
                                <w:rPr>
                                  <w:rFonts w:cs="Times New Roman"/>
                                  <w:sz w:val="18"/>
                                  <w:szCs w:val="18"/>
                                </w:rPr>
                              </w:pPr>
                              <w:r w:rsidRPr="00C90820">
                                <w:rPr>
                                  <w:rFonts w:cs="Times New Roman"/>
                                  <w:i/>
                                  <w:iCs/>
                                  <w:sz w:val="18"/>
                                  <w:szCs w:val="18"/>
                                </w:rPr>
                                <w:t>t</w:t>
                              </w:r>
                            </w:p>
                          </w:txbxContent>
                        </v:textbox>
                      </v:shape>
                      <v:shape id="_x0000_s1168" type="#_x0000_t202" style="position:absolute;left:515;top:17635;width:2160;height:27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" filled="f" stroked="f" strokeweight=".5pt">
                        <v:textbox style="mso-fit-shape-to-text:t" inset="1mm,0,1mm,0">
                          <w:txbxContent>
                            <w:p w14:paraId="379BFE7B" w14:textId="77777777" w:rsidR="00837C02" w:rsidRPr="00C90820" w:rsidRDefault="00837C02" w:rsidP="000B1972">
                              <w:pPr>
                                <w:rPr>
                                  <w:rFonts w:cs="Times New Roman"/>
                                  <w:sz w:val="18"/>
                                  <w:szCs w:val="18"/>
                                </w:rPr>
                              </w:pPr>
                              <w:r w:rsidRPr="00C90820">
                                <w:rPr>
                                  <w:rFonts w:cs="Times New Roman" w:hint="eastAsia"/>
                                  <w:i/>
                                  <w:iCs/>
                                  <w:sz w:val="18"/>
                                  <w:szCs w:val="18"/>
                                </w:rPr>
                                <w:t>O</w:t>
                              </w:r>
                            </w:p>
                          </w:txbxContent>
                        </v:textbox>
                      </v:shape>
                      <v:shape id="_x0000_s1169" type="#_x0000_t202" style="position:absolute;left:16268;top:19022;width:2219;height:27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" filled="f" stroked="f" strokeweight=".5pt">
                        <v:textbox style="mso-fit-shape-to-text:t" inset="1mm,0,1mm,0">
                          <w:txbxContent>
                            <w:p w14:paraId="767E9244" w14:textId="77777777" w:rsidR="00837C02" w:rsidRPr="00C90820" w:rsidRDefault="00837C02" w:rsidP="00C90820">
                              <w:pPr>
                                <w:rPr>
                                  <w:rFonts w:cs="Times New Roman"/>
                                  <w:sz w:val="18"/>
                                  <w:szCs w:val="18"/>
                                </w:rPr>
                              </w:pPr>
                              <w:r w:rsidRPr="00C90820">
                                <w:rPr>
                                  <w:rFonts w:cs="Times New Roman"/>
                                  <w:i/>
                                  <w:iCs/>
                                  <w:sz w:val="18"/>
                                  <w:szCs w:val="18"/>
                                </w:rPr>
                                <w:t>t</w:t>
                              </w:r>
                              <w:r w:rsidRPr="00C90820">
                                <w:rPr>
                                  <w:rFonts w:cs="Times New Roman" w:hint="eastAsia"/>
                                  <w:sz w:val="18"/>
                                  <w:szCs w:val="18"/>
                                  <w:vertAlign w:val="subscript"/>
                                </w:rPr>
                                <w:t>A</w:t>
                              </w:r>
                            </w:p>
                          </w:txbxContent>
                        </v:textbox>
                      </v:shape>
                      <v:group id="组合 299" o:spid="_x0000_s1170" style="position:absolute;left:7412;top:9036;width:8482;height:9962" coordorigin="4779,7230" coordsize="8481,9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">
                        <v:line id="直接连接符 290" o:spid="_x0000_s1171" style="position:absolute;flip:y;visibility:visible;mso-wrap-style:square" from="13260,15741" to="13260,17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" strokecolor="black [3213]" strokeweight="3pt">
                          <v:stroke joinstyle="miter"/>
                        </v:line>
                        <v:line id="直接连接符 290" o:spid="_x0000_s1172" style="position:absolute;flip:y;visibility:visible;mso-wrap-style:square" from="4779,7230" to="4779,17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" strokecolor="black [3213]" strokeweight="3pt">
                          <v:stroke joinstyle="miter"/>
                        </v:line>
                      </v:group>
                    </v:group>
                  </v:group>
                  <v:line id="直接连接符 495" o:spid="_x0000_s1173" style="position:absolute;visibility:visible;mso-wrap-style:square" from="7082,13170" to="7082,1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" strokecolor="black [3213]" strokeweight=".5pt">
                    <v:stroke joinstyle="miter"/>
                  </v:line>
                  <v:line id="直接连接符 495" o:spid="_x0000_s1174" style="position:absolute;visibility:visible;mso-wrap-style:square" from="12558,13158" to="12558,13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" strokecolor="black [3213]" strokeweight=".5pt">
                    <v:stroke joinstyle="miter"/>
                  </v:line>
                </v:group>
                <v:shape id="_x0000_s1175" type="#_x0000_t202" style="position:absolute;left:5257;top:15579;width:3645;height:20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" filled="f" stroked="f" strokeweight=".5pt">
                  <v:textbox style="mso-fit-shape-to-text:t" inset="1mm,0,1mm,0">
                    <w:txbxContent>
                      <w:p w14:paraId="36476A8C" w14:textId="77777777" w:rsidR="00837C02" w:rsidRPr="00C90820" w:rsidRDefault="00837C02" w:rsidP="00837C02">
                        <w:pPr>
                          <w:jc w:val="center"/>
                          <w:rPr>
                            <w:rFonts w:cs="Times New Roman"/>
                            <w:sz w:val="18"/>
                            <w:szCs w:val="18"/>
                          </w:rPr>
                        </w:pPr>
                        <w:r>
                          <w:rPr>
                            <w:rFonts w:cs="Times New Roman" w:hint="eastAsia"/>
                            <w:sz w:val="18"/>
                            <w:szCs w:val="18"/>
                          </w:rPr>
                          <w:t>（</w:t>
                        </w:r>
                        <w:r>
                          <w:rPr>
                            <w:rFonts w:cs="Times New Roman" w:hint="eastAsia"/>
                            <w:sz w:val="18"/>
                            <w:szCs w:val="18"/>
                          </w:rPr>
                          <w:t>b</w:t>
                        </w:r>
                        <w:r>
                          <w:rPr>
                            <w:rFonts w:cs="Times New Roman" w:hint="eastAsia"/>
                            <w:sz w:val="18"/>
                            <w:szCs w:val="18"/>
                          </w:rPr>
                          <w:t>）</w:t>
                        </w:r>
                      </w:p>
                    </w:txbxContent>
                  </v:textbox>
                </v:shape>
                <w10:wrap type="square" anchorx="page"/>
              </v:group>
            </w:pict>
          </mc:Fallback>
        </mc:AlternateContent>
      </w:r>
      <w:r w:rsidR="000B1972" w:rsidRPr="00C400A6">
        <w:rPr>
          <w:noProof/>
        </w:rPr>
        <mc:AlternateContent>
          <mc:Choice Requires="wps">
            <w:drawing>
              <wp:anchor distT="0" distB="0" distL="114300" distR="114300" simplePos="0" relativeHeight="251668480" behindDoc="0" locked="0" layoutInCell="1" allowOverlap="1" wp14:anchorId="64F1C163" wp14:editId="62EB42BE">
                <wp:simplePos x="0" y="0"/>
                <wp:positionH relativeFrom="column">
                  <wp:posOffset>-1361440</wp:posOffset>
                </wp:positionH>
                <wp:positionV relativeFrom="paragraph">
                  <wp:posOffset>263525</wp:posOffset>
                </wp:positionV>
                <wp:extent cx="371475" cy="276860"/>
                <wp:effectExtent l="0" t="0" r="0" b="0"/>
                <wp:wrapNone/>
                <wp:docPr id="61960879" name="文本框 9"/>
                <wp:cNvGraphicFramePr/>
                <a:graphic xmlns:a="http://schemas.openxmlformats.org/drawingml/2006/main">
                  <a:graphicData uri="http://schemas.microsoft.com/office/word/2010/wordprocessingShape">
                    <wps:wsp>
                      <wps:cNvSpPr txBox="1"/>
                      <wps:spPr>
                        <a:xfrm>
                          <a:off x="0" y="0"/>
                          <a:ext cx="371475" cy="276860"/>
                        </a:xfrm>
                        <a:prstGeom prst="rect">
                          <a:avLst/>
                        </a:prstGeom>
                        <a:noFill/>
                        <a:ln w="6350">
                          <a:noFill/>
                        </a:ln>
                      </wps:spPr>
                      <wps:txbx>
                        <w:txbxContent>
                          <w:p w14:paraId="5CC2E235" w14:textId="77777777" w:rsidR="000B1972" w:rsidRDefault="000B1972" w:rsidP="000B1972">
                            <w:pPr>
                              <w:rPr>
                                <w:rFonts w:cs="Times New Roman"/>
                                <w:szCs w:val="21"/>
                              </w:rPr>
                            </w:pPr>
                            <w:r>
                              <w:rPr>
                                <w:rFonts w:cs="Times New Roman" w:hint="eastAsia"/>
                                <w:i/>
                                <w:iCs/>
                                <w:szCs w:val="21"/>
                              </w:rPr>
                              <w:t>x</w:t>
                            </w:r>
                            <w:r>
                              <w:rPr>
                                <w:rFonts w:cs="Times New Roman" w:hint="eastAsia"/>
                                <w:i/>
                                <w:iCs/>
                                <w:szCs w:val="21"/>
                                <w:vertAlign w:val="subscript"/>
                              </w:rPr>
                              <w:t>A</w:t>
                            </w:r>
                            <w:r>
                              <w:rPr>
                                <w:rFonts w:cs="Times New Roman" w:hint="eastAsia"/>
                                <w:szCs w:val="21"/>
                              </w:rPr>
                              <w:t xml:space="preserve"> </w:t>
                            </w:r>
                          </w:p>
                        </w:txbxContent>
                      </wps:txbx>
                      <wps:bodyPr rot="0" spcFirstLastPara="0" vertOverflow="overflow" horzOverflow="overflow" vert="horz" wrap="square" lIns="91440" tIns="45720" rIns="91440" bIns="45720" numCol="1" spcCol="0" rtlCol="0" fromWordArt="0" anchor="t" anchorCtr="0" forceAA="0" compatLnSpc="1"/>
                    </wps:wsp>
                  </a:graphicData>
                </a:graphic>
              </wp:anchor>
            </w:drawing>
          </mc:Choice>
          <mc:Fallback>
            <w:pict>
              <v:shape w14:anchorId="64F1C163" id="文本框 9" o:spid="_x0000_s1176" type="#_x0000_t202" style="position:absolute;left:0;text-align:left;margin-left:-107.2pt;margin-top:20.75pt;width:29.25pt;height:21.8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" filled="f" stroked="f" strokeweight=".5pt">
                <v:textbox>
                  <w:txbxContent>
                    <w:p w14:paraId="5CC2E235" w14:textId="77777777" w:rsidR="000B1972" w:rsidRDefault="000B1972" w:rsidP="000B1972">
                      <w:pPr>
                        <w:rPr>
                          <w:rFonts w:cs="Times New Roman"/>
                          <w:szCs w:val="21"/>
                        </w:rPr>
                      </w:pPr>
                      <w:r>
                        <w:rPr>
                          <w:rFonts w:cs="Times New Roman" w:hint="eastAsia"/>
                          <w:i/>
                          <w:iCs/>
                          <w:szCs w:val="21"/>
                        </w:rPr>
                        <w:t>x</w:t>
                      </w:r>
                      <w:r>
                        <w:rPr>
                          <w:rFonts w:cs="Times New Roman" w:hint="eastAsia"/>
                          <w:i/>
                          <w:iCs/>
                          <w:szCs w:val="21"/>
                          <w:vertAlign w:val="subscript"/>
                        </w:rPr>
                        <w:t>A</w:t>
                      </w:r>
                      <w:r>
                        <w:rPr>
                          <w:rFonts w:cs="Times New Roman" w:hint="eastAsia"/>
                          <w:szCs w:val="21"/>
                        </w:rPr>
                        <w:t xml:space="preserve"> </w:t>
                      </w:r>
                    </w:p>
                  </w:txbxContent>
                </v:textbox>
              </v:shape>
            </w:pict>
          </mc:Fallback>
        </mc:AlternateContent>
      </w:r>
      <w:r w:rsidR="000B1972">
        <w:rPr>
          <w:rFonts w:cs="Times New Roman" w:hint="eastAsia"/>
        </w:rPr>
        <w:t>（</w:t>
      </w:r>
      <w:r w:rsidR="000B1972" w:rsidRPr="00C400A6">
        <w:rPr>
          <w:rFonts w:cs="Times New Roman"/>
        </w:rPr>
        <w:t>4</w:t>
      </w:r>
      <w:r w:rsidR="000B1972">
        <w:rPr>
          <w:rFonts w:cs="Times New Roman" w:hint="eastAsia"/>
        </w:rPr>
        <w:t>）</w:t>
      </w:r>
      <w:r w:rsidR="000B1972" w:rsidRPr="00C400A6">
        <w:rPr>
          <w:rFonts w:cs="Times New Roman" w:hint="eastAsia"/>
        </w:rPr>
        <w:t>（</w:t>
      </w:r>
      <w:r w:rsidR="000B1972" w:rsidRPr="00C400A6">
        <w:rPr>
          <w:rFonts w:cs="Times New Roman"/>
        </w:rPr>
        <w:t>作图</w:t>
      </w:r>
      <w:r w:rsidR="000B1972" w:rsidRPr="00C400A6">
        <w:rPr>
          <w:rFonts w:cs="Times New Roman" w:hint="eastAsia"/>
        </w:rPr>
        <w:t>）如图</w:t>
      </w:r>
      <w:r w:rsidR="000B1972">
        <w:rPr>
          <w:rFonts w:cs="Times New Roman" w:hint="eastAsia"/>
        </w:rPr>
        <w:t>（</w:t>
      </w:r>
      <w:r w:rsidR="000B1972" w:rsidRPr="00C400A6">
        <w:rPr>
          <w:rFonts w:cs="Times New Roman" w:hint="eastAsia"/>
        </w:rPr>
        <w:t>b</w:t>
      </w:r>
      <w:r w:rsidR="000B1972">
        <w:rPr>
          <w:rFonts w:cs="Times New Roman" w:hint="eastAsia"/>
        </w:rPr>
        <w:t>）</w:t>
      </w:r>
      <w:r w:rsidR="000B1972" w:rsidRPr="00C400A6">
        <w:rPr>
          <w:rFonts w:cs="Times New Roman" w:hint="eastAsia"/>
        </w:rPr>
        <w:t>，两根粗线条表示弹丸</w:t>
      </w:r>
      <w:r w:rsidR="000B1972" w:rsidRPr="00837C02">
        <w:rPr>
          <w:rFonts w:cs="Times New Roman" w:hint="eastAsia"/>
        </w:rPr>
        <w:t>A</w:t>
      </w:r>
      <w:r w:rsidR="000B1972" w:rsidRPr="00C400A6">
        <w:rPr>
          <w:rFonts w:cs="Times New Roman" w:hint="eastAsia"/>
        </w:rPr>
        <w:t>在靶材中某两个时刻的动量值。请在图中用粗线条表示出弹丸</w:t>
      </w:r>
      <w:r w:rsidR="000B1972" w:rsidRPr="00837C02">
        <w:rPr>
          <w:rFonts w:cs="Times New Roman" w:hint="eastAsia"/>
        </w:rPr>
        <w:t>A</w:t>
      </w:r>
      <w:r w:rsidR="000B1972" w:rsidRPr="00C400A6">
        <w:rPr>
          <w:rFonts w:cs="Times New Roman" w:hint="eastAsia"/>
        </w:rPr>
        <w:t>在</w:t>
      </w:r>
      <w:r w:rsidR="000B1972" w:rsidRPr="00C400A6">
        <w:rPr>
          <w:rFonts w:cs="Times New Roman" w:hint="eastAsia"/>
        </w:rPr>
        <w:t>0.5</w:t>
      </w:r>
      <w:r w:rsidR="000B1972" w:rsidRPr="00C400A6">
        <w:rPr>
          <w:rFonts w:cs="Times New Roman"/>
          <w:i/>
          <w:iCs/>
        </w:rPr>
        <w:t>t</w:t>
      </w:r>
      <w:r w:rsidR="000B1972" w:rsidRPr="00837C02">
        <w:rPr>
          <w:rFonts w:cs="Times New Roman" w:hint="eastAsia"/>
          <w:vertAlign w:val="subscript"/>
        </w:rPr>
        <w:t>A</w:t>
      </w:r>
      <w:r w:rsidR="000B1972" w:rsidRPr="00C400A6">
        <w:rPr>
          <w:rFonts w:cs="Times New Roman" w:hint="eastAsia"/>
        </w:rPr>
        <w:t>的动量值。</w:t>
      </w:r>
    </w:p>
    <w:p w14:paraId="1363222B" w14:textId="77777777" w:rsidR="000B1972" w:rsidRPr="00C400A6" w:rsidRDefault="000B1972" w:rsidP="000B1972">
      <w:pPr>
        <w:rPr>
          <w:rFonts w:cs="Times New Roman"/>
        </w:rPr>
      </w:pPr>
    </w:p>
    <w:p w14:paraId="5D227EF2" w14:textId="6C591524" w:rsidR="000B1972" w:rsidRPr="00591C9E" w:rsidRDefault="000B1972" w:rsidP="000B1972">
      <w:pPr>
        <w:rPr>
          <w:rFonts w:cs="Times New Roman"/>
        </w:rPr>
      </w:pPr>
      <w:r w:rsidRPr="00C400A6">
        <w:rPr>
          <w:rFonts w:cs="Times New Roman" w:hint="eastAsia"/>
        </w:rPr>
        <w:t>9</w:t>
      </w:r>
      <w:r w:rsidRPr="00C400A6">
        <w:rPr>
          <w:rFonts w:cs="Times New Roman" w:hint="eastAsia"/>
        </w:rPr>
        <w:t>．弹丸射入靶材前，在空气中飞行时所受阻力</w:t>
      </w:r>
      <w:r w:rsidRPr="00C400A6">
        <w:rPr>
          <w:rFonts w:cs="Times New Roman"/>
        </w:rPr>
        <w:t>大小</w:t>
      </w:r>
      <w:r w:rsidRPr="00C400A6">
        <w:rPr>
          <w:rFonts w:cs="Times New Roman" w:hint="eastAsia"/>
          <w:i/>
          <w:iCs/>
        </w:rPr>
        <w:t>F</w:t>
      </w:r>
      <w:r w:rsidRPr="00C400A6">
        <w:rPr>
          <w:rFonts w:cs="Times New Roman"/>
          <w:vertAlign w:val="subscript"/>
        </w:rPr>
        <w:t>阻</w:t>
      </w:r>
      <w:r w:rsidR="00AB0733">
        <w:rPr>
          <w:rFonts w:cs="Times New Roman" w:hint="eastAsia"/>
        </w:rPr>
        <w:t xml:space="preserve"> = </w:t>
      </w:r>
      <w:r w:rsidRPr="00C400A6">
        <w:rPr>
          <w:rFonts w:cs="Times New Roman"/>
          <w:i/>
          <w:iCs/>
        </w:rPr>
        <w:t>k</w:t>
      </w:r>
      <w:r w:rsidRPr="00C400A6">
        <w:rPr>
          <w:rFonts w:cs="Times New Roman" w:hint="eastAsia"/>
          <w:i/>
          <w:iCs/>
        </w:rPr>
        <w:t>X</w:t>
      </w:r>
      <w:r w:rsidRPr="00C400A6">
        <w:rPr>
          <w:rFonts w:cs="Times New Roman"/>
          <w:i/>
          <w:iCs/>
        </w:rPr>
        <w:t>S</w:t>
      </w:r>
      <w:r w:rsidRPr="00C400A6">
        <w:rPr>
          <w:rFonts w:ascii="Book Antiqua" w:hAnsi="Book Antiqua" w:cs="Times New Roman"/>
          <w:i/>
          <w:iCs/>
        </w:rPr>
        <w:t>v</w:t>
      </w:r>
      <w:r w:rsidRPr="00C400A6">
        <w:rPr>
          <w:rFonts w:cs="Times New Roman" w:hint="eastAsia"/>
          <w:vertAlign w:val="superscript"/>
        </w:rPr>
        <w:t>2</w:t>
      </w:r>
      <w:r w:rsidRPr="00C400A6">
        <w:rPr>
          <w:rFonts w:cs="Times New Roman" w:hint="eastAsia"/>
        </w:rPr>
        <w:t>。</w:t>
      </w:r>
      <w:r w:rsidRPr="00C400A6">
        <w:rPr>
          <w:rFonts w:cs="Times New Roman"/>
        </w:rPr>
        <w:t>其中</w:t>
      </w:r>
      <w:r w:rsidRPr="00C400A6">
        <w:rPr>
          <w:rFonts w:cs="Times New Roman" w:hint="eastAsia"/>
        </w:rPr>
        <w:t>，</w:t>
      </w:r>
      <w:r w:rsidRPr="00C400A6">
        <w:rPr>
          <w:rFonts w:cs="Times New Roman"/>
          <w:i/>
          <w:iCs/>
        </w:rPr>
        <w:t>k</w:t>
      </w:r>
      <w:r w:rsidRPr="00C400A6">
        <w:rPr>
          <w:rFonts w:cs="Times New Roman"/>
        </w:rPr>
        <w:t>是一个无单位的常数</w:t>
      </w:r>
      <w:r w:rsidRPr="00C400A6">
        <w:rPr>
          <w:rFonts w:cs="Times New Roman" w:hint="eastAsia"/>
        </w:rPr>
        <w:t>，</w:t>
      </w:r>
      <w:r w:rsidRPr="00C400A6">
        <w:rPr>
          <w:rFonts w:cs="Times New Roman" w:hint="eastAsia"/>
          <w:i/>
          <w:iCs/>
        </w:rPr>
        <w:t>S</w:t>
      </w:r>
      <w:r w:rsidRPr="00C400A6">
        <w:rPr>
          <w:rFonts w:cs="Times New Roman" w:hint="eastAsia"/>
        </w:rPr>
        <w:t>和</w:t>
      </w:r>
      <w:r w:rsidRPr="00C400A6">
        <w:rPr>
          <w:rFonts w:ascii="Book Antiqua" w:hAnsi="Book Antiqua" w:cs="Times New Roman"/>
          <w:i/>
          <w:iCs/>
        </w:rPr>
        <w:t>v</w:t>
      </w:r>
      <w:r w:rsidRPr="00C400A6">
        <w:rPr>
          <w:rFonts w:ascii="Book Antiqua" w:hAnsi="Book Antiqua" w:cs="Times New Roman" w:hint="eastAsia"/>
        </w:rPr>
        <w:t>分别为</w:t>
      </w:r>
      <w:r w:rsidRPr="00C400A6">
        <w:rPr>
          <w:rFonts w:cs="Times New Roman" w:hint="eastAsia"/>
        </w:rPr>
        <w:t>弹丸的迎风面积和</w:t>
      </w:r>
      <w:r w:rsidRPr="00C400A6">
        <w:rPr>
          <w:rFonts w:cs="Times New Roman"/>
        </w:rPr>
        <w:t>相对空气的速度。</w:t>
      </w:r>
      <w:r w:rsidRPr="00C400A6">
        <w:rPr>
          <w:rFonts w:cs="Times New Roman" w:hint="eastAsia"/>
        </w:rPr>
        <w:t>物理量</w:t>
      </w:r>
      <w:r w:rsidRPr="00C400A6">
        <w:rPr>
          <w:rFonts w:cs="Times New Roman" w:hint="eastAsia"/>
          <w:i/>
          <w:iCs/>
        </w:rPr>
        <w:t>X</w:t>
      </w:r>
      <w:r w:rsidRPr="00C400A6">
        <w:rPr>
          <w:rFonts w:cs="Times New Roman" w:hint="eastAsia"/>
        </w:rPr>
        <w:t>的单位用国际基本单位可表示为</w:t>
      </w:r>
      <w:r w:rsidRPr="00C400A6">
        <w:rPr>
          <w:rFonts w:cs="Times New Roman" w:hint="eastAsia"/>
        </w:rPr>
        <w:t>______</w:t>
      </w:r>
      <w:r w:rsidRPr="00C400A6">
        <w:rPr>
          <w:rFonts w:cs="Times New Roman"/>
        </w:rPr>
        <w:t>。</w:t>
      </w:r>
    </w:p>
    <w:p w14:paraId="20FB668F" w14:textId="77777777" w:rsidR="00F71F09" w:rsidRDefault="00F71F09">
      <w:pPr>
        <w:widowControl/>
        <w:jc w:val="left"/>
        <w:rPr>
          <w:rFonts w:eastAsia="黑体" w:cstheme="majorBidi"/>
          <w:bCs/>
          <w:szCs w:val="32"/>
        </w:rPr>
      </w:pPr>
      <w:r>
        <w:br w:type="page"/>
      </w:r>
    </w:p>
    <w:p w14:paraId="0F6CF404" w14:textId="23AC385F" w:rsidR="000B1972" w:rsidRPr="00AA08AE" w:rsidRDefault="000B1972" w:rsidP="000B1972">
      <w:pPr>
        <w:pStyle w:val="2"/>
        <w:rPr>
          <w:rFonts w:ascii="楷体" w:eastAsia="楷体" w:hAnsi="楷体" w:hint="eastAsia"/>
          <w:sz w:val="24"/>
          <w:szCs w:val="24"/>
        </w:rPr>
      </w:pPr>
      <w:r w:rsidRPr="00AA08AE">
        <w:rPr>
          <w:rFonts w:hint="eastAsia"/>
        </w:rPr>
        <w:lastRenderedPageBreak/>
        <w:t>四</w:t>
      </w:r>
      <w:r w:rsidRPr="00AA08AE">
        <w:rPr>
          <w:rFonts w:hint="eastAsia"/>
        </w:rPr>
        <w:t xml:space="preserve">  </w:t>
      </w:r>
      <w:r w:rsidRPr="00AA08AE">
        <w:rPr>
          <w:rFonts w:hint="eastAsia"/>
        </w:rPr>
        <w:t>彩灯</w:t>
      </w:r>
    </w:p>
    <w:p w14:paraId="61D9F8B8" w14:textId="77777777" w:rsidR="000B1972" w:rsidRPr="00C400A6" w:rsidRDefault="000B1972" w:rsidP="000B1972">
      <w:pPr>
        <w:pStyle w:val="a9"/>
      </w:pPr>
      <w:r w:rsidRPr="00C400A6">
        <w:rPr>
          <w:rFonts w:hint="eastAsia"/>
        </w:rPr>
        <w:t>逢年过节，小区中很多用户会挂彩灯来烘托节日</w:t>
      </w:r>
      <w:commentRangeStart w:id="3"/>
      <w:r w:rsidRPr="00C400A6">
        <w:rPr>
          <w:rFonts w:hint="eastAsia"/>
        </w:rPr>
        <w:t>气氛</w:t>
      </w:r>
      <w:commentRangeEnd w:id="3"/>
      <w:r w:rsidR="00F71F09" w:rsidRPr="00C400A6">
        <w:rPr>
          <w:rStyle w:val="ab"/>
          <w:rFonts w:hint="eastAsia"/>
          <w:szCs w:val="22"/>
        </w:rPr>
        <w:commentReference w:id="3"/>
      </w:r>
      <w:r w:rsidRPr="00C400A6">
        <w:rPr>
          <w:rFonts w:hint="eastAsia"/>
        </w:rPr>
        <w:t>。</w:t>
      </w:r>
    </w:p>
    <w:p w14:paraId="4760BB23" w14:textId="77777777" w:rsidR="000B1972" w:rsidRDefault="000B1972" w:rsidP="000B1972">
      <w:pPr>
        <w:rPr>
          <w:rFonts w:cs="Times New Roman"/>
          <w:kern w:val="0"/>
        </w:rPr>
      </w:pPr>
    </w:p>
    <w:p w14:paraId="02279EB0" w14:textId="099B9CB3" w:rsidR="000B1972" w:rsidRPr="00C400A6" w:rsidRDefault="000B1972" w:rsidP="000B1972">
      <w:pPr>
        <w:rPr>
          <w:rFonts w:cs="Times New Roman"/>
          <w:kern w:val="0"/>
        </w:rPr>
      </w:pPr>
      <w:r w:rsidRPr="00C400A6">
        <w:rPr>
          <w:rFonts w:cs="Times New Roman"/>
          <w:kern w:val="0"/>
        </w:rPr>
        <w:t>1</w:t>
      </w:r>
      <w:r w:rsidRPr="00C400A6">
        <w:rPr>
          <w:rFonts w:cs="Times New Roman" w:hint="eastAsia"/>
          <w:kern w:val="0"/>
        </w:rPr>
        <w:t>0</w:t>
      </w:r>
      <w:r w:rsidRPr="00C400A6">
        <w:rPr>
          <w:rFonts w:cs="Times New Roman" w:hint="eastAsia"/>
          <w:kern w:val="0"/>
        </w:rPr>
        <w:t>．某小组为研究某一彩灯的</w:t>
      </w:r>
      <w:r w:rsidRPr="00C400A6">
        <w:rPr>
          <w:rFonts w:cs="Times New Roman" w:hint="eastAsia"/>
          <w:i/>
          <w:iCs/>
          <w:kern w:val="0"/>
        </w:rPr>
        <w:t>I</w:t>
      </w:r>
      <w:r w:rsidR="0041613E" w:rsidRPr="0041613E">
        <w:rPr>
          <w:rFonts w:cs="Times New Roman"/>
          <w:kern w:val="0"/>
        </w:rPr>
        <w:t>–</w:t>
      </w:r>
      <w:r w:rsidRPr="00C400A6">
        <w:rPr>
          <w:rFonts w:cs="Times New Roman" w:hint="eastAsia"/>
          <w:i/>
          <w:iCs/>
          <w:kern w:val="0"/>
        </w:rPr>
        <w:t>U</w:t>
      </w:r>
      <w:r w:rsidRPr="00C400A6">
        <w:rPr>
          <w:rFonts w:cs="Times New Roman" w:hint="eastAsia"/>
          <w:kern w:val="0"/>
        </w:rPr>
        <w:t>特性曲线，用图</w:t>
      </w:r>
      <w:r>
        <w:rPr>
          <w:rFonts w:cs="Times New Roman" w:hint="eastAsia"/>
          <w:kern w:val="0"/>
        </w:rPr>
        <w:t>（</w:t>
      </w:r>
      <w:r w:rsidRPr="00C400A6">
        <w:rPr>
          <w:rFonts w:cs="Times New Roman"/>
          <w:kern w:val="0"/>
        </w:rPr>
        <w:t>a</w:t>
      </w:r>
      <w:r>
        <w:rPr>
          <w:rFonts w:cs="Times New Roman" w:hint="eastAsia"/>
          <w:kern w:val="0"/>
        </w:rPr>
        <w:t>）</w:t>
      </w:r>
      <w:r w:rsidRPr="00C400A6">
        <w:rPr>
          <w:rFonts w:cs="Times New Roman" w:hint="eastAsia"/>
          <w:kern w:val="0"/>
        </w:rPr>
        <w:t>所示的电路进行了实验。</w:t>
      </w:r>
    </w:p>
    <w:p w14:paraId="44FF725F" w14:textId="2772F0AA" w:rsidR="000B1972" w:rsidRPr="00C400A6" w:rsidRDefault="000B1972" w:rsidP="000B1972">
      <w:pPr>
        <w:rPr>
          <w:rFonts w:cs="Times New Roman"/>
          <w:kern w:val="0"/>
        </w:rPr>
      </w:pPr>
      <w:r>
        <w:rPr>
          <w:rFonts w:cs="Times New Roman" w:hint="eastAsia"/>
          <w:kern w:val="0"/>
        </w:rPr>
        <w:t>（</w:t>
      </w:r>
      <w:r w:rsidRPr="00C400A6">
        <w:rPr>
          <w:rFonts w:cs="Times New Roman" w:hint="eastAsia"/>
          <w:kern w:val="0"/>
        </w:rPr>
        <w:t>1</w:t>
      </w:r>
      <w:r>
        <w:rPr>
          <w:rFonts w:cs="Times New Roman" w:hint="eastAsia"/>
          <w:kern w:val="0"/>
        </w:rPr>
        <w:t>）</w:t>
      </w:r>
      <w:r w:rsidRPr="00C400A6">
        <w:rPr>
          <w:rFonts w:cs="Times New Roman" w:hint="eastAsia"/>
          <w:kern w:val="0"/>
        </w:rPr>
        <w:t>闭合开关前，滑动变阻器的滑片</w:t>
      </w:r>
      <w:r w:rsidRPr="00837C02">
        <w:rPr>
          <w:rFonts w:cs="Times New Roman" w:hint="eastAsia"/>
          <w:kern w:val="0"/>
        </w:rPr>
        <w:t>P</w:t>
      </w:r>
      <w:r w:rsidRPr="00C400A6">
        <w:rPr>
          <w:rFonts w:cs="Times New Roman" w:hint="eastAsia"/>
          <w:kern w:val="0"/>
        </w:rPr>
        <w:t>应置于滑动变阻器的</w:t>
      </w:r>
      <w:r w:rsidRPr="00C400A6">
        <w:rPr>
          <w:rFonts w:cs="Times New Roman" w:hint="eastAsia"/>
        </w:rPr>
        <w:t>______</w:t>
      </w:r>
      <w:r w:rsidRPr="00C400A6">
        <w:rPr>
          <w:rFonts w:cs="Times New Roman"/>
        </w:rPr>
        <w:t>。</w:t>
      </w:r>
    </w:p>
    <w:p w14:paraId="16D37557" w14:textId="2F22F40F" w:rsidR="000B1972" w:rsidRPr="00C400A6" w:rsidRDefault="000B1972" w:rsidP="000B1972">
      <w:pPr>
        <w:rPr>
          <w:rFonts w:cs="Times New Roman"/>
          <w:kern w:val="0"/>
        </w:rPr>
      </w:pPr>
      <w:r w:rsidRPr="00C400A6">
        <w:rPr>
          <w:rFonts w:cs="Times New Roman"/>
          <w:kern w:val="0"/>
        </w:rPr>
        <w:t>A</w:t>
      </w:r>
      <w:r w:rsidRPr="00C400A6">
        <w:rPr>
          <w:rFonts w:cs="Times New Roman" w:hint="eastAsia"/>
          <w:kern w:val="0"/>
        </w:rPr>
        <w:t>．</w:t>
      </w:r>
      <w:r w:rsidRPr="00837C02">
        <w:rPr>
          <w:rFonts w:cs="Times New Roman" w:hint="eastAsia"/>
          <w:kern w:val="0"/>
        </w:rPr>
        <w:t>M</w:t>
      </w:r>
      <w:r w:rsidRPr="00C400A6">
        <w:rPr>
          <w:rFonts w:cs="Times New Roman" w:hint="eastAsia"/>
          <w:kern w:val="0"/>
        </w:rPr>
        <w:t>端</w:t>
      </w:r>
      <w:r w:rsidRPr="00C400A6">
        <w:rPr>
          <w:rFonts w:cs="Times New Roman"/>
          <w:kern w:val="0"/>
        </w:rPr>
        <w:tab/>
      </w:r>
      <w:r w:rsidR="0038499A">
        <w:rPr>
          <w:rFonts w:cs="Times New Roman"/>
          <w:kern w:val="0"/>
        </w:rPr>
        <w:tab/>
      </w:r>
      <w:r w:rsidR="0038499A">
        <w:rPr>
          <w:rFonts w:cs="Times New Roman"/>
          <w:kern w:val="0"/>
        </w:rPr>
        <w:tab/>
      </w:r>
      <w:r w:rsidRPr="00C400A6">
        <w:rPr>
          <w:rFonts w:cs="Times New Roman"/>
          <w:kern w:val="0"/>
        </w:rPr>
        <w:t>B</w:t>
      </w:r>
      <w:r w:rsidRPr="00C400A6">
        <w:rPr>
          <w:rFonts w:cs="Times New Roman" w:hint="eastAsia"/>
          <w:kern w:val="0"/>
        </w:rPr>
        <w:t>．中点</w:t>
      </w:r>
      <w:r w:rsidRPr="00C400A6">
        <w:rPr>
          <w:rFonts w:cs="Times New Roman"/>
          <w:kern w:val="0"/>
        </w:rPr>
        <w:tab/>
      </w:r>
      <w:r w:rsidR="0038499A">
        <w:rPr>
          <w:rFonts w:cs="Times New Roman"/>
          <w:kern w:val="0"/>
        </w:rPr>
        <w:tab/>
      </w:r>
      <w:r w:rsidR="0038499A">
        <w:rPr>
          <w:rFonts w:cs="Times New Roman"/>
          <w:kern w:val="0"/>
        </w:rPr>
        <w:tab/>
      </w:r>
      <w:r w:rsidRPr="00C400A6">
        <w:rPr>
          <w:rFonts w:cs="Times New Roman"/>
          <w:kern w:val="0"/>
        </w:rPr>
        <w:t>C</w:t>
      </w:r>
      <w:r w:rsidRPr="00C400A6">
        <w:rPr>
          <w:rFonts w:cs="Times New Roman" w:hint="eastAsia"/>
          <w:kern w:val="0"/>
        </w:rPr>
        <w:t>．</w:t>
      </w:r>
      <w:r w:rsidRPr="00837C02">
        <w:rPr>
          <w:rFonts w:cs="Times New Roman" w:hint="eastAsia"/>
          <w:kern w:val="0"/>
        </w:rPr>
        <w:t>N</w:t>
      </w:r>
      <w:r w:rsidRPr="00C400A6">
        <w:rPr>
          <w:rFonts w:cs="Times New Roman" w:hint="eastAsia"/>
          <w:kern w:val="0"/>
        </w:rPr>
        <w:t>端</w:t>
      </w:r>
    </w:p>
    <w:p w14:paraId="49495861" w14:textId="2C945CE8" w:rsidR="000B1972" w:rsidRDefault="00353204" w:rsidP="00353204">
      <w:pPr>
        <w:jc w:val="center"/>
        <w:rPr>
          <w:rFonts w:cs="Times New Roman"/>
          <w:kern w:val="0"/>
        </w:rPr>
      </w:pPr>
      <w:r>
        <w:rPr>
          <w:rFonts w:cs="Times New Roman"/>
          <w:noProof/>
          <w:kern w:val="0"/>
        </w:rPr>
        <mc:AlternateContent>
          <mc:Choice Requires="wpg">
            <w:drawing>
              <wp:inline distT="0" distB="0" distL="0" distR="0" wp14:anchorId="404EA1BB" wp14:editId="5FBB395C">
                <wp:extent cx="4028024" cy="1594229"/>
                <wp:effectExtent l="0" t="0" r="10795" b="6350"/>
                <wp:docPr id="108061854" name="组合 521"/>
                <wp:cNvGraphicFramePr/>
                <a:graphic xmlns:a="http://schemas.openxmlformats.org/drawingml/2006/main">
                  <a:graphicData uri="http://schemas.microsoft.com/office/word/2010/wordprocessingGroup">
                    <wpg:wgp>
                      <wpg:cNvGrpSpPr/>
                      <wpg:grpSpPr>
                        <a:xfrm>
                          <a:off x="0" y="0"/>
                          <a:ext cx="4028024" cy="1594229"/>
                          <a:chOff x="0" y="0"/>
                          <a:chExt cx="4028024" cy="1594229"/>
                        </a:xfrm>
                      </wpg:grpSpPr>
                      <wpg:grpSp>
                        <wpg:cNvPr id="423131401" name="组合 519"/>
                        <wpg:cNvGrpSpPr/>
                        <wpg:grpSpPr>
                          <a:xfrm>
                            <a:off x="1889091" y="0"/>
                            <a:ext cx="2138933" cy="1594229"/>
                            <a:chOff x="41396" y="10881"/>
                            <a:chExt cx="2139436" cy="1594302"/>
                          </a:xfrm>
                        </wpg:grpSpPr>
                        <wpg:grpSp>
                          <wpg:cNvPr id="82039343" name="组合 518"/>
                          <wpg:cNvGrpSpPr/>
                          <wpg:grpSpPr>
                            <a:xfrm>
                              <a:off x="320386" y="84148"/>
                              <a:ext cx="1768354" cy="1116687"/>
                              <a:chOff x="0" y="128279"/>
                              <a:chExt cx="1768354" cy="1116687"/>
                            </a:xfrm>
                          </wpg:grpSpPr>
                          <wpg:grpSp>
                            <wpg:cNvPr id="619364046" name="图形 4052">
                              <a:extLst>
                                <a:ext uri="{FF2B5EF4-FFF2-40B4-BE49-F238E27FC236}">
                                  <a16:creationId xmlns:a16="http://schemas.microsoft.com/office/drawing/2014/main" id="{0F30544A-C406-38F7-BB77-C54A7EBB9675}"/>
                                </a:ext>
                              </a:extLst>
                            </wpg:cNvPr>
                            <wpg:cNvGrpSpPr/>
                            <wpg:grpSpPr>
                              <a:xfrm>
                                <a:off x="0" y="292466"/>
                                <a:ext cx="1524000" cy="952500"/>
                                <a:chOff x="0" y="0"/>
                                <a:chExt cx="1524000" cy="952500"/>
                              </a:xfrm>
                              <a:noFill/>
                            </wpg:grpSpPr>
                            <wps:wsp>
                              <wps:cNvPr id="1748322109" name="任意多边形: 形状 1748322109">
                                <a:extLst>
                                  <a:ext uri="{FF2B5EF4-FFF2-40B4-BE49-F238E27FC236}">
                                    <a16:creationId xmlns:a16="http://schemas.microsoft.com/office/drawing/2014/main" id="{3F13330B-B47C-0213-8C29-956F3CEB594F}"/>
                                  </a:ext>
                                </a:extLst>
                              </wps:cNvPr>
                              <wps:cNvSpPr/>
                              <wps:spPr>
                                <a:xfrm>
                                  <a:off x="0" y="0"/>
                                  <a:ext cx="1524000" cy="952500"/>
                                </a:xfrm>
                                <a:custGeom>
                                  <a:avLst/>
                                  <a:gdLst>
                                    <a:gd name="csX0" fmla="*/ 0 w 1524000"/>
                                    <a:gd name="csY0" fmla="*/ 0 h 952500"/>
                                    <a:gd name="csX1" fmla="*/ 1524000 w 1524000"/>
                                    <a:gd name="csY1" fmla="*/ 0 h 952500"/>
                                    <a:gd name="csX2" fmla="*/ 1524000 w 1524000"/>
                                    <a:gd name="csY2" fmla="*/ 952500 h 952500"/>
                                    <a:gd name="csX3" fmla="*/ 0 w 1524000"/>
                                    <a:gd name="csY3" fmla="*/ 952500 h 952500"/>
                                  </a:gdLst>
                                  <a:ahLst/>
                                  <a:cxnLst>
                                    <a:cxn ang="0">
                                      <a:pos x="csX0" y="csY0"/>
                                    </a:cxn>
                                    <a:cxn ang="0">
                                      <a:pos x="csX1" y="csY1"/>
                                    </a:cxn>
                                    <a:cxn ang="0">
                                      <a:pos x="csX2" y="csY2"/>
                                    </a:cxn>
                                    <a:cxn ang="0">
                                      <a:pos x="csX3" y="csY3"/>
                                    </a:cxn>
                                  </a:cxnLst>
                                  <a:rect l="l" t="t" r="r" b="b"/>
                                  <a:pathLst>
                                    <a:path w="1524000" h="952500">
                                      <a:moveTo>
                                        <a:pt x="0" y="0"/>
                                      </a:moveTo>
                                      <a:lnTo>
                                        <a:pt x="1524000" y="0"/>
                                      </a:lnTo>
                                      <a:lnTo>
                                        <a:pt x="1524000" y="952500"/>
                                      </a:lnTo>
                                      <a:lnTo>
                                        <a:pt x="0" y="952500"/>
                                      </a:lnTo>
                                      <a:close/>
                                    </a:path>
                                  </a:pathLst>
                                </a:custGeom>
                                <a:noFill/>
                                <a:ln w="6350" cap="flat">
                                  <a:solidFill>
                                    <a:srgbClr val="000000"/>
                                  </a:solidFill>
                                  <a:prstDash val="solid"/>
                                  <a:miter/>
                                </a:ln>
                              </wps:spPr>
                              <wps:bodyPr/>
                            </wps:wsp>
                            <wps:wsp>
                              <wps:cNvPr id="959812780" name="任意多边形: 形状 959812780">
                                <a:extLst>
                                  <a:ext uri="{FF2B5EF4-FFF2-40B4-BE49-F238E27FC236}">
                                    <a16:creationId xmlns:a16="http://schemas.microsoft.com/office/drawing/2014/main" id="{52CCE17E-9446-1BD7-29CC-25F4F17556CC}"/>
                                  </a:ext>
                                </a:extLst>
                              </wps:cNvPr>
                              <wps:cNvSpPr/>
                              <wps:spPr>
                                <a:xfrm>
                                  <a:off x="0" y="857250"/>
                                  <a:ext cx="1524000" cy="9525"/>
                                </a:xfrm>
                                <a:custGeom>
                                  <a:avLst/>
                                  <a:gdLst>
                                    <a:gd name="csX0" fmla="*/ 0 w 1524000"/>
                                    <a:gd name="csY0" fmla="*/ 0 h 9525"/>
                                    <a:gd name="csX1" fmla="*/ 1524000 w 1524000"/>
                                    <a:gd name="csY1" fmla="*/ 0 h 9525"/>
                                  </a:gdLst>
                                  <a:ahLst/>
                                  <a:cxnLst>
                                    <a:cxn ang="0">
                                      <a:pos x="csX0" y="csY0"/>
                                    </a:cxn>
                                    <a:cxn ang="0">
                                      <a:pos x="csX1" y="csY1"/>
                                    </a:cxn>
                                  </a:cxnLst>
                                  <a:rect l="l" t="t" r="r" b="b"/>
                                  <a:pathLst>
                                    <a:path w="1524000" h="9525">
                                      <a:moveTo>
                                        <a:pt x="0" y="0"/>
                                      </a:moveTo>
                                      <a:lnTo>
                                        <a:pt x="1524000" y="0"/>
                                      </a:lnTo>
                                    </a:path>
                                  </a:pathLst>
                                </a:custGeom>
                                <a:ln w="3175" cap="flat">
                                  <a:solidFill>
                                    <a:srgbClr val="000000"/>
                                  </a:solidFill>
                                  <a:prstDash val="solid"/>
                                  <a:miter/>
                                </a:ln>
                              </wps:spPr>
                              <wps:bodyPr/>
                            </wps:wsp>
                            <wps:wsp>
                              <wps:cNvPr id="1889173859" name="任意多边形: 形状 1889173859">
                                <a:extLst>
                                  <a:ext uri="{FF2B5EF4-FFF2-40B4-BE49-F238E27FC236}">
                                    <a16:creationId xmlns:a16="http://schemas.microsoft.com/office/drawing/2014/main" id="{E2041932-E6AA-8535-067C-90A55A6F4433}"/>
                                  </a:ext>
                                </a:extLst>
                              </wps:cNvPr>
                              <wps:cNvSpPr/>
                              <wps:spPr>
                                <a:xfrm>
                                  <a:off x="0" y="762000"/>
                                  <a:ext cx="1524000" cy="9525"/>
                                </a:xfrm>
                                <a:custGeom>
                                  <a:avLst/>
                                  <a:gdLst>
                                    <a:gd name="csX0" fmla="*/ 0 w 1524000"/>
                                    <a:gd name="csY0" fmla="*/ 0 h 9525"/>
                                    <a:gd name="csX1" fmla="*/ 1524000 w 1524000"/>
                                    <a:gd name="csY1" fmla="*/ 0 h 9525"/>
                                  </a:gdLst>
                                  <a:ahLst/>
                                  <a:cxnLst>
                                    <a:cxn ang="0">
                                      <a:pos x="csX0" y="csY0"/>
                                    </a:cxn>
                                    <a:cxn ang="0">
                                      <a:pos x="csX1" y="csY1"/>
                                    </a:cxn>
                                  </a:cxnLst>
                                  <a:rect l="l" t="t" r="r" b="b"/>
                                  <a:pathLst>
                                    <a:path w="1524000" h="9525">
                                      <a:moveTo>
                                        <a:pt x="0" y="0"/>
                                      </a:moveTo>
                                      <a:lnTo>
                                        <a:pt x="1524000" y="0"/>
                                      </a:lnTo>
                                    </a:path>
                                  </a:pathLst>
                                </a:custGeom>
                                <a:ln w="6350" cap="flat">
                                  <a:solidFill>
                                    <a:srgbClr val="000000"/>
                                  </a:solidFill>
                                  <a:prstDash val="solid"/>
                                  <a:miter/>
                                </a:ln>
                              </wps:spPr>
                              <wps:bodyPr/>
                            </wps:wsp>
                            <wps:wsp>
                              <wps:cNvPr id="257337975" name="任意多边形: 形状 257337975">
                                <a:extLst>
                                  <a:ext uri="{FF2B5EF4-FFF2-40B4-BE49-F238E27FC236}">
                                    <a16:creationId xmlns:a16="http://schemas.microsoft.com/office/drawing/2014/main" id="{1DB55161-CB58-10BE-20FD-A5E9BC1BDDCD}"/>
                                  </a:ext>
                                </a:extLst>
                              </wps:cNvPr>
                              <wps:cNvSpPr/>
                              <wps:spPr>
                                <a:xfrm>
                                  <a:off x="0" y="666750"/>
                                  <a:ext cx="1524000" cy="9525"/>
                                </a:xfrm>
                                <a:custGeom>
                                  <a:avLst/>
                                  <a:gdLst>
                                    <a:gd name="csX0" fmla="*/ 0 w 1524000"/>
                                    <a:gd name="csY0" fmla="*/ 0 h 9525"/>
                                    <a:gd name="csX1" fmla="*/ 1524000 w 1524000"/>
                                    <a:gd name="csY1" fmla="*/ 0 h 9525"/>
                                  </a:gdLst>
                                  <a:ahLst/>
                                  <a:cxnLst>
                                    <a:cxn ang="0">
                                      <a:pos x="csX0" y="csY0"/>
                                    </a:cxn>
                                    <a:cxn ang="0">
                                      <a:pos x="csX1" y="csY1"/>
                                    </a:cxn>
                                  </a:cxnLst>
                                  <a:rect l="l" t="t" r="r" b="b"/>
                                  <a:pathLst>
                                    <a:path w="1524000" h="9525">
                                      <a:moveTo>
                                        <a:pt x="0" y="0"/>
                                      </a:moveTo>
                                      <a:lnTo>
                                        <a:pt x="1524000" y="0"/>
                                      </a:lnTo>
                                    </a:path>
                                  </a:pathLst>
                                </a:custGeom>
                                <a:ln w="3175" cap="flat">
                                  <a:solidFill>
                                    <a:srgbClr val="000000"/>
                                  </a:solidFill>
                                  <a:prstDash val="solid"/>
                                  <a:miter/>
                                </a:ln>
                              </wps:spPr>
                              <wps:bodyPr/>
                            </wps:wsp>
                            <wps:wsp>
                              <wps:cNvPr id="336124738" name="任意多边形: 形状 336124738">
                                <a:extLst>
                                  <a:ext uri="{FF2B5EF4-FFF2-40B4-BE49-F238E27FC236}">
                                    <a16:creationId xmlns:a16="http://schemas.microsoft.com/office/drawing/2014/main" id="{ED222602-48B6-1B49-0E08-DA7DB489ECCA}"/>
                                  </a:ext>
                                </a:extLst>
                              </wps:cNvPr>
                              <wps:cNvSpPr/>
                              <wps:spPr>
                                <a:xfrm>
                                  <a:off x="0" y="571500"/>
                                  <a:ext cx="1524000" cy="9525"/>
                                </a:xfrm>
                                <a:custGeom>
                                  <a:avLst/>
                                  <a:gdLst>
                                    <a:gd name="csX0" fmla="*/ 0 w 1524000"/>
                                    <a:gd name="csY0" fmla="*/ 0 h 9525"/>
                                    <a:gd name="csX1" fmla="*/ 1524000 w 1524000"/>
                                    <a:gd name="csY1" fmla="*/ 0 h 9525"/>
                                  </a:gdLst>
                                  <a:ahLst/>
                                  <a:cxnLst>
                                    <a:cxn ang="0">
                                      <a:pos x="csX0" y="csY0"/>
                                    </a:cxn>
                                    <a:cxn ang="0">
                                      <a:pos x="csX1" y="csY1"/>
                                    </a:cxn>
                                  </a:cxnLst>
                                  <a:rect l="l" t="t" r="r" b="b"/>
                                  <a:pathLst>
                                    <a:path w="1524000" h="9525">
                                      <a:moveTo>
                                        <a:pt x="0" y="0"/>
                                      </a:moveTo>
                                      <a:lnTo>
                                        <a:pt x="1524000" y="0"/>
                                      </a:lnTo>
                                    </a:path>
                                  </a:pathLst>
                                </a:custGeom>
                                <a:ln w="6350" cap="flat">
                                  <a:solidFill>
                                    <a:srgbClr val="000000"/>
                                  </a:solidFill>
                                  <a:prstDash val="solid"/>
                                  <a:miter/>
                                </a:ln>
                              </wps:spPr>
                              <wps:bodyPr/>
                            </wps:wsp>
                            <wps:wsp>
                              <wps:cNvPr id="688180920" name="任意多边形: 形状 688180920">
                                <a:extLst>
                                  <a:ext uri="{FF2B5EF4-FFF2-40B4-BE49-F238E27FC236}">
                                    <a16:creationId xmlns:a16="http://schemas.microsoft.com/office/drawing/2014/main" id="{B3BCFD2F-A604-7137-B5D5-0C837DF1BCE4}"/>
                                  </a:ext>
                                </a:extLst>
                              </wps:cNvPr>
                              <wps:cNvSpPr/>
                              <wps:spPr>
                                <a:xfrm>
                                  <a:off x="0" y="476250"/>
                                  <a:ext cx="1524000" cy="9525"/>
                                </a:xfrm>
                                <a:custGeom>
                                  <a:avLst/>
                                  <a:gdLst>
                                    <a:gd name="csX0" fmla="*/ 0 w 1524000"/>
                                    <a:gd name="csY0" fmla="*/ 0 h 9525"/>
                                    <a:gd name="csX1" fmla="*/ 1524000 w 1524000"/>
                                    <a:gd name="csY1" fmla="*/ 0 h 9525"/>
                                  </a:gdLst>
                                  <a:ahLst/>
                                  <a:cxnLst>
                                    <a:cxn ang="0">
                                      <a:pos x="csX0" y="csY0"/>
                                    </a:cxn>
                                    <a:cxn ang="0">
                                      <a:pos x="csX1" y="csY1"/>
                                    </a:cxn>
                                  </a:cxnLst>
                                  <a:rect l="l" t="t" r="r" b="b"/>
                                  <a:pathLst>
                                    <a:path w="1524000" h="9525">
                                      <a:moveTo>
                                        <a:pt x="0" y="0"/>
                                      </a:moveTo>
                                      <a:lnTo>
                                        <a:pt x="1524000" y="0"/>
                                      </a:lnTo>
                                    </a:path>
                                  </a:pathLst>
                                </a:custGeom>
                                <a:ln w="3175" cap="flat">
                                  <a:solidFill>
                                    <a:srgbClr val="000000"/>
                                  </a:solidFill>
                                  <a:prstDash val="solid"/>
                                  <a:miter/>
                                </a:ln>
                              </wps:spPr>
                              <wps:bodyPr/>
                            </wps:wsp>
                            <wps:wsp>
                              <wps:cNvPr id="1461464536" name="任意多边形: 形状 1461464536">
                                <a:extLst>
                                  <a:ext uri="{FF2B5EF4-FFF2-40B4-BE49-F238E27FC236}">
                                    <a16:creationId xmlns:a16="http://schemas.microsoft.com/office/drawing/2014/main" id="{23324DFC-0966-0FB2-7125-EED4EDFD27F8}"/>
                                  </a:ext>
                                </a:extLst>
                              </wps:cNvPr>
                              <wps:cNvSpPr/>
                              <wps:spPr>
                                <a:xfrm>
                                  <a:off x="0" y="381000"/>
                                  <a:ext cx="1524000" cy="9525"/>
                                </a:xfrm>
                                <a:custGeom>
                                  <a:avLst/>
                                  <a:gdLst>
                                    <a:gd name="csX0" fmla="*/ 0 w 1524000"/>
                                    <a:gd name="csY0" fmla="*/ 0 h 9525"/>
                                    <a:gd name="csX1" fmla="*/ 1524000 w 1524000"/>
                                    <a:gd name="csY1" fmla="*/ 0 h 9525"/>
                                  </a:gdLst>
                                  <a:ahLst/>
                                  <a:cxnLst>
                                    <a:cxn ang="0">
                                      <a:pos x="csX0" y="csY0"/>
                                    </a:cxn>
                                    <a:cxn ang="0">
                                      <a:pos x="csX1" y="csY1"/>
                                    </a:cxn>
                                  </a:cxnLst>
                                  <a:rect l="l" t="t" r="r" b="b"/>
                                  <a:pathLst>
                                    <a:path w="1524000" h="9525">
                                      <a:moveTo>
                                        <a:pt x="0" y="0"/>
                                      </a:moveTo>
                                      <a:lnTo>
                                        <a:pt x="1524000" y="0"/>
                                      </a:lnTo>
                                    </a:path>
                                  </a:pathLst>
                                </a:custGeom>
                                <a:ln w="6350" cap="flat">
                                  <a:solidFill>
                                    <a:srgbClr val="000000"/>
                                  </a:solidFill>
                                  <a:prstDash val="solid"/>
                                  <a:miter/>
                                </a:ln>
                              </wps:spPr>
                              <wps:bodyPr/>
                            </wps:wsp>
                            <wps:wsp>
                              <wps:cNvPr id="574821892" name="任意多边形: 形状 574821892">
                                <a:extLst>
                                  <a:ext uri="{FF2B5EF4-FFF2-40B4-BE49-F238E27FC236}">
                                    <a16:creationId xmlns:a16="http://schemas.microsoft.com/office/drawing/2014/main" id="{E0E17A43-F860-A4DF-693B-4E4AA6ECB7F2}"/>
                                  </a:ext>
                                </a:extLst>
                              </wps:cNvPr>
                              <wps:cNvSpPr/>
                              <wps:spPr>
                                <a:xfrm>
                                  <a:off x="0" y="285750"/>
                                  <a:ext cx="1524000" cy="9525"/>
                                </a:xfrm>
                                <a:custGeom>
                                  <a:avLst/>
                                  <a:gdLst>
                                    <a:gd name="csX0" fmla="*/ 0 w 1524000"/>
                                    <a:gd name="csY0" fmla="*/ 0 h 9525"/>
                                    <a:gd name="csX1" fmla="*/ 1524000 w 1524000"/>
                                    <a:gd name="csY1" fmla="*/ 0 h 9525"/>
                                  </a:gdLst>
                                  <a:ahLst/>
                                  <a:cxnLst>
                                    <a:cxn ang="0">
                                      <a:pos x="csX0" y="csY0"/>
                                    </a:cxn>
                                    <a:cxn ang="0">
                                      <a:pos x="csX1" y="csY1"/>
                                    </a:cxn>
                                  </a:cxnLst>
                                  <a:rect l="l" t="t" r="r" b="b"/>
                                  <a:pathLst>
                                    <a:path w="1524000" h="9525">
                                      <a:moveTo>
                                        <a:pt x="0" y="0"/>
                                      </a:moveTo>
                                      <a:lnTo>
                                        <a:pt x="1524000" y="0"/>
                                      </a:lnTo>
                                    </a:path>
                                  </a:pathLst>
                                </a:custGeom>
                                <a:ln w="3175" cap="flat">
                                  <a:solidFill>
                                    <a:srgbClr val="000000"/>
                                  </a:solidFill>
                                  <a:prstDash val="solid"/>
                                  <a:miter/>
                                </a:ln>
                              </wps:spPr>
                              <wps:bodyPr/>
                            </wps:wsp>
                            <wps:wsp>
                              <wps:cNvPr id="1912892822" name="任意多边形: 形状 1912892822">
                                <a:extLst>
                                  <a:ext uri="{FF2B5EF4-FFF2-40B4-BE49-F238E27FC236}">
                                    <a16:creationId xmlns:a16="http://schemas.microsoft.com/office/drawing/2014/main" id="{4B0133B6-B4DB-7328-AD15-B0D774816130}"/>
                                  </a:ext>
                                </a:extLst>
                              </wps:cNvPr>
                              <wps:cNvSpPr/>
                              <wps:spPr>
                                <a:xfrm>
                                  <a:off x="0" y="190500"/>
                                  <a:ext cx="1524000" cy="9525"/>
                                </a:xfrm>
                                <a:custGeom>
                                  <a:avLst/>
                                  <a:gdLst>
                                    <a:gd name="csX0" fmla="*/ 0 w 1524000"/>
                                    <a:gd name="csY0" fmla="*/ 0 h 9525"/>
                                    <a:gd name="csX1" fmla="*/ 1524000 w 1524000"/>
                                    <a:gd name="csY1" fmla="*/ 0 h 9525"/>
                                  </a:gdLst>
                                  <a:ahLst/>
                                  <a:cxnLst>
                                    <a:cxn ang="0">
                                      <a:pos x="csX0" y="csY0"/>
                                    </a:cxn>
                                    <a:cxn ang="0">
                                      <a:pos x="csX1" y="csY1"/>
                                    </a:cxn>
                                  </a:cxnLst>
                                  <a:rect l="l" t="t" r="r" b="b"/>
                                  <a:pathLst>
                                    <a:path w="1524000" h="9525">
                                      <a:moveTo>
                                        <a:pt x="0" y="0"/>
                                      </a:moveTo>
                                      <a:lnTo>
                                        <a:pt x="1524000" y="0"/>
                                      </a:lnTo>
                                    </a:path>
                                  </a:pathLst>
                                </a:custGeom>
                                <a:ln w="6350" cap="flat">
                                  <a:solidFill>
                                    <a:srgbClr val="000000"/>
                                  </a:solidFill>
                                  <a:prstDash val="solid"/>
                                  <a:miter/>
                                </a:ln>
                              </wps:spPr>
                              <wps:bodyPr/>
                            </wps:wsp>
                            <wps:wsp>
                              <wps:cNvPr id="411685470" name="任意多边形: 形状 411685470">
                                <a:extLst>
                                  <a:ext uri="{FF2B5EF4-FFF2-40B4-BE49-F238E27FC236}">
                                    <a16:creationId xmlns:a16="http://schemas.microsoft.com/office/drawing/2014/main" id="{DEE26CC8-7DCC-F6A2-31D2-70D75FC52F34}"/>
                                  </a:ext>
                                </a:extLst>
                              </wps:cNvPr>
                              <wps:cNvSpPr/>
                              <wps:spPr>
                                <a:xfrm>
                                  <a:off x="0" y="95250"/>
                                  <a:ext cx="1524000" cy="9525"/>
                                </a:xfrm>
                                <a:custGeom>
                                  <a:avLst/>
                                  <a:gdLst>
                                    <a:gd name="csX0" fmla="*/ 0 w 1524000"/>
                                    <a:gd name="csY0" fmla="*/ 0 h 9525"/>
                                    <a:gd name="csX1" fmla="*/ 1524000 w 1524000"/>
                                    <a:gd name="csY1" fmla="*/ 0 h 9525"/>
                                  </a:gdLst>
                                  <a:ahLst/>
                                  <a:cxnLst>
                                    <a:cxn ang="0">
                                      <a:pos x="csX0" y="csY0"/>
                                    </a:cxn>
                                    <a:cxn ang="0">
                                      <a:pos x="csX1" y="csY1"/>
                                    </a:cxn>
                                  </a:cxnLst>
                                  <a:rect l="l" t="t" r="r" b="b"/>
                                  <a:pathLst>
                                    <a:path w="1524000" h="9525">
                                      <a:moveTo>
                                        <a:pt x="0" y="0"/>
                                      </a:moveTo>
                                      <a:lnTo>
                                        <a:pt x="1524000" y="0"/>
                                      </a:lnTo>
                                    </a:path>
                                  </a:pathLst>
                                </a:custGeom>
                                <a:ln w="3175" cap="flat">
                                  <a:solidFill>
                                    <a:srgbClr val="000000"/>
                                  </a:solidFill>
                                  <a:prstDash val="solid"/>
                                  <a:miter/>
                                </a:ln>
                              </wps:spPr>
                              <wps:bodyPr/>
                            </wps:wsp>
                            <wps:wsp>
                              <wps:cNvPr id="2106231664" name="任意多边形: 形状 2106231664">
                                <a:extLst>
                                  <a:ext uri="{FF2B5EF4-FFF2-40B4-BE49-F238E27FC236}">
                                    <a16:creationId xmlns:a16="http://schemas.microsoft.com/office/drawing/2014/main" id="{A8A130DA-B58E-3433-784D-0C8AFFB6E6B5}"/>
                                  </a:ext>
                                </a:extLst>
                              </wps:cNvPr>
                              <wps:cNvSpPr/>
                              <wps:spPr>
                                <a:xfrm>
                                  <a:off x="1428750" y="0"/>
                                  <a:ext cx="9525" cy="952500"/>
                                </a:xfrm>
                                <a:custGeom>
                                  <a:avLst/>
                                  <a:gdLst>
                                    <a:gd name="csX0" fmla="*/ 0 w 9525"/>
                                    <a:gd name="csY0" fmla="*/ 0 h 952500"/>
                                    <a:gd name="csX1" fmla="*/ 0 w 9525"/>
                                    <a:gd name="csY1" fmla="*/ 952500 h 952500"/>
                                  </a:gdLst>
                                  <a:ahLst/>
                                  <a:cxnLst>
                                    <a:cxn ang="0">
                                      <a:pos x="csX0" y="csY0"/>
                                    </a:cxn>
                                    <a:cxn ang="0">
                                      <a:pos x="csX1" y="csY1"/>
                                    </a:cxn>
                                  </a:cxnLst>
                                  <a:rect l="l" t="t" r="r" b="b"/>
                                  <a:pathLst>
                                    <a:path w="9525" h="952500">
                                      <a:moveTo>
                                        <a:pt x="0" y="0"/>
                                      </a:moveTo>
                                      <a:lnTo>
                                        <a:pt x="0" y="952500"/>
                                      </a:lnTo>
                                    </a:path>
                                  </a:pathLst>
                                </a:custGeom>
                                <a:ln w="3175" cap="flat">
                                  <a:solidFill>
                                    <a:srgbClr val="000000"/>
                                  </a:solidFill>
                                  <a:prstDash val="solid"/>
                                  <a:miter/>
                                </a:ln>
                              </wps:spPr>
                              <wps:bodyPr/>
                            </wps:wsp>
                            <wps:wsp>
                              <wps:cNvPr id="715054048" name="任意多边形: 形状 715054048">
                                <a:extLst>
                                  <a:ext uri="{FF2B5EF4-FFF2-40B4-BE49-F238E27FC236}">
                                    <a16:creationId xmlns:a16="http://schemas.microsoft.com/office/drawing/2014/main" id="{849A01F1-EA38-A138-C2E3-DBFD62F2A643}"/>
                                  </a:ext>
                                </a:extLst>
                              </wps:cNvPr>
                              <wps:cNvSpPr/>
                              <wps:spPr>
                                <a:xfrm>
                                  <a:off x="1333500" y="0"/>
                                  <a:ext cx="9525" cy="952500"/>
                                </a:xfrm>
                                <a:custGeom>
                                  <a:avLst/>
                                  <a:gdLst>
                                    <a:gd name="csX0" fmla="*/ 0 w 9525"/>
                                    <a:gd name="csY0" fmla="*/ 0 h 952500"/>
                                    <a:gd name="csX1" fmla="*/ 0 w 9525"/>
                                    <a:gd name="csY1" fmla="*/ 952500 h 952500"/>
                                  </a:gdLst>
                                  <a:ahLst/>
                                  <a:cxnLst>
                                    <a:cxn ang="0">
                                      <a:pos x="csX0" y="csY0"/>
                                    </a:cxn>
                                    <a:cxn ang="0">
                                      <a:pos x="csX1" y="csY1"/>
                                    </a:cxn>
                                  </a:cxnLst>
                                  <a:rect l="l" t="t" r="r" b="b"/>
                                  <a:pathLst>
                                    <a:path w="9525" h="952500">
                                      <a:moveTo>
                                        <a:pt x="0" y="0"/>
                                      </a:moveTo>
                                      <a:lnTo>
                                        <a:pt x="0" y="952500"/>
                                      </a:lnTo>
                                    </a:path>
                                  </a:pathLst>
                                </a:custGeom>
                                <a:ln w="6350" cap="flat">
                                  <a:solidFill>
                                    <a:srgbClr val="000000"/>
                                  </a:solidFill>
                                  <a:prstDash val="solid"/>
                                  <a:miter/>
                                </a:ln>
                              </wps:spPr>
                              <wps:bodyPr/>
                            </wps:wsp>
                            <wps:wsp>
                              <wps:cNvPr id="1134894584" name="任意多边形: 形状 1134894584">
                                <a:extLst>
                                  <a:ext uri="{FF2B5EF4-FFF2-40B4-BE49-F238E27FC236}">
                                    <a16:creationId xmlns:a16="http://schemas.microsoft.com/office/drawing/2014/main" id="{11F5FE32-8B3C-B001-5735-30DF2AC0D808}"/>
                                  </a:ext>
                                </a:extLst>
                              </wps:cNvPr>
                              <wps:cNvSpPr/>
                              <wps:spPr>
                                <a:xfrm>
                                  <a:off x="1238250" y="0"/>
                                  <a:ext cx="9525" cy="952500"/>
                                </a:xfrm>
                                <a:custGeom>
                                  <a:avLst/>
                                  <a:gdLst>
                                    <a:gd name="csX0" fmla="*/ 0 w 9525"/>
                                    <a:gd name="csY0" fmla="*/ 0 h 952500"/>
                                    <a:gd name="csX1" fmla="*/ 0 w 9525"/>
                                    <a:gd name="csY1" fmla="*/ 952500 h 952500"/>
                                  </a:gdLst>
                                  <a:ahLst/>
                                  <a:cxnLst>
                                    <a:cxn ang="0">
                                      <a:pos x="csX0" y="csY0"/>
                                    </a:cxn>
                                    <a:cxn ang="0">
                                      <a:pos x="csX1" y="csY1"/>
                                    </a:cxn>
                                  </a:cxnLst>
                                  <a:rect l="l" t="t" r="r" b="b"/>
                                  <a:pathLst>
                                    <a:path w="9525" h="952500">
                                      <a:moveTo>
                                        <a:pt x="0" y="0"/>
                                      </a:moveTo>
                                      <a:lnTo>
                                        <a:pt x="0" y="952500"/>
                                      </a:lnTo>
                                    </a:path>
                                  </a:pathLst>
                                </a:custGeom>
                                <a:ln w="3175" cap="flat">
                                  <a:solidFill>
                                    <a:srgbClr val="000000"/>
                                  </a:solidFill>
                                  <a:prstDash val="solid"/>
                                  <a:miter/>
                                </a:ln>
                              </wps:spPr>
                              <wps:bodyPr/>
                            </wps:wsp>
                            <wps:wsp>
                              <wps:cNvPr id="635464996" name="任意多边形: 形状 635464996">
                                <a:extLst>
                                  <a:ext uri="{FF2B5EF4-FFF2-40B4-BE49-F238E27FC236}">
                                    <a16:creationId xmlns:a16="http://schemas.microsoft.com/office/drawing/2014/main" id="{2CBFBDE0-7502-8E6A-A845-6C81E15DAF63}"/>
                                  </a:ext>
                                </a:extLst>
                              </wps:cNvPr>
                              <wps:cNvSpPr/>
                              <wps:spPr>
                                <a:xfrm>
                                  <a:off x="1143000" y="0"/>
                                  <a:ext cx="9525" cy="952500"/>
                                </a:xfrm>
                                <a:custGeom>
                                  <a:avLst/>
                                  <a:gdLst>
                                    <a:gd name="csX0" fmla="*/ 0 w 9525"/>
                                    <a:gd name="csY0" fmla="*/ 0 h 952500"/>
                                    <a:gd name="csX1" fmla="*/ 0 w 9525"/>
                                    <a:gd name="csY1" fmla="*/ 952500 h 952500"/>
                                  </a:gdLst>
                                  <a:ahLst/>
                                  <a:cxnLst>
                                    <a:cxn ang="0">
                                      <a:pos x="csX0" y="csY0"/>
                                    </a:cxn>
                                    <a:cxn ang="0">
                                      <a:pos x="csX1" y="csY1"/>
                                    </a:cxn>
                                  </a:cxnLst>
                                  <a:rect l="l" t="t" r="r" b="b"/>
                                  <a:pathLst>
                                    <a:path w="9525" h="952500">
                                      <a:moveTo>
                                        <a:pt x="0" y="0"/>
                                      </a:moveTo>
                                      <a:lnTo>
                                        <a:pt x="0" y="952500"/>
                                      </a:lnTo>
                                    </a:path>
                                  </a:pathLst>
                                </a:custGeom>
                                <a:ln w="6350" cap="flat">
                                  <a:solidFill>
                                    <a:srgbClr val="000000"/>
                                  </a:solidFill>
                                  <a:prstDash val="solid"/>
                                  <a:miter/>
                                </a:ln>
                              </wps:spPr>
                              <wps:bodyPr/>
                            </wps:wsp>
                            <wps:wsp>
                              <wps:cNvPr id="1141003571" name="任意多边形: 形状 1141003571">
                                <a:extLst>
                                  <a:ext uri="{FF2B5EF4-FFF2-40B4-BE49-F238E27FC236}">
                                    <a16:creationId xmlns:a16="http://schemas.microsoft.com/office/drawing/2014/main" id="{75A680E3-2FE2-74D6-2B69-99DAED79538C}"/>
                                  </a:ext>
                                </a:extLst>
                              </wps:cNvPr>
                              <wps:cNvSpPr/>
                              <wps:spPr>
                                <a:xfrm>
                                  <a:off x="1047750" y="0"/>
                                  <a:ext cx="9525" cy="952500"/>
                                </a:xfrm>
                                <a:custGeom>
                                  <a:avLst/>
                                  <a:gdLst>
                                    <a:gd name="csX0" fmla="*/ 0 w 9525"/>
                                    <a:gd name="csY0" fmla="*/ 0 h 952500"/>
                                    <a:gd name="csX1" fmla="*/ 0 w 9525"/>
                                    <a:gd name="csY1" fmla="*/ 952500 h 952500"/>
                                  </a:gdLst>
                                  <a:ahLst/>
                                  <a:cxnLst>
                                    <a:cxn ang="0">
                                      <a:pos x="csX0" y="csY0"/>
                                    </a:cxn>
                                    <a:cxn ang="0">
                                      <a:pos x="csX1" y="csY1"/>
                                    </a:cxn>
                                  </a:cxnLst>
                                  <a:rect l="l" t="t" r="r" b="b"/>
                                  <a:pathLst>
                                    <a:path w="9525" h="952500">
                                      <a:moveTo>
                                        <a:pt x="0" y="0"/>
                                      </a:moveTo>
                                      <a:lnTo>
                                        <a:pt x="0" y="952500"/>
                                      </a:lnTo>
                                    </a:path>
                                  </a:pathLst>
                                </a:custGeom>
                                <a:ln w="3175" cap="flat">
                                  <a:solidFill>
                                    <a:srgbClr val="000000"/>
                                  </a:solidFill>
                                  <a:prstDash val="solid"/>
                                  <a:miter/>
                                </a:ln>
                              </wps:spPr>
                              <wps:bodyPr/>
                            </wps:wsp>
                            <wps:wsp>
                              <wps:cNvPr id="883278433" name="任意多边形: 形状 883278433">
                                <a:extLst>
                                  <a:ext uri="{FF2B5EF4-FFF2-40B4-BE49-F238E27FC236}">
                                    <a16:creationId xmlns:a16="http://schemas.microsoft.com/office/drawing/2014/main" id="{35519F17-C991-FE69-80E8-A13AA10B722F}"/>
                                  </a:ext>
                                </a:extLst>
                              </wps:cNvPr>
                              <wps:cNvSpPr/>
                              <wps:spPr>
                                <a:xfrm>
                                  <a:off x="952500" y="0"/>
                                  <a:ext cx="9525" cy="952500"/>
                                </a:xfrm>
                                <a:custGeom>
                                  <a:avLst/>
                                  <a:gdLst>
                                    <a:gd name="csX0" fmla="*/ 0 w 9525"/>
                                    <a:gd name="csY0" fmla="*/ 0 h 952500"/>
                                    <a:gd name="csX1" fmla="*/ 0 w 9525"/>
                                    <a:gd name="csY1" fmla="*/ 952500 h 952500"/>
                                  </a:gdLst>
                                  <a:ahLst/>
                                  <a:cxnLst>
                                    <a:cxn ang="0">
                                      <a:pos x="csX0" y="csY0"/>
                                    </a:cxn>
                                    <a:cxn ang="0">
                                      <a:pos x="csX1" y="csY1"/>
                                    </a:cxn>
                                  </a:cxnLst>
                                  <a:rect l="l" t="t" r="r" b="b"/>
                                  <a:pathLst>
                                    <a:path w="9525" h="952500">
                                      <a:moveTo>
                                        <a:pt x="0" y="0"/>
                                      </a:moveTo>
                                      <a:lnTo>
                                        <a:pt x="0" y="952500"/>
                                      </a:lnTo>
                                    </a:path>
                                  </a:pathLst>
                                </a:custGeom>
                                <a:ln w="6350" cap="flat">
                                  <a:solidFill>
                                    <a:srgbClr val="000000"/>
                                  </a:solidFill>
                                  <a:prstDash val="solid"/>
                                  <a:miter/>
                                </a:ln>
                              </wps:spPr>
                              <wps:bodyPr/>
                            </wps:wsp>
                            <wps:wsp>
                              <wps:cNvPr id="801413048" name="任意多边形: 形状 801413048">
                                <a:extLst>
                                  <a:ext uri="{FF2B5EF4-FFF2-40B4-BE49-F238E27FC236}">
                                    <a16:creationId xmlns:a16="http://schemas.microsoft.com/office/drawing/2014/main" id="{5A0EADD8-2BA3-FC6E-5063-60C36821C564}"/>
                                  </a:ext>
                                </a:extLst>
                              </wps:cNvPr>
                              <wps:cNvSpPr/>
                              <wps:spPr>
                                <a:xfrm>
                                  <a:off x="857250" y="0"/>
                                  <a:ext cx="9525" cy="952500"/>
                                </a:xfrm>
                                <a:custGeom>
                                  <a:avLst/>
                                  <a:gdLst>
                                    <a:gd name="csX0" fmla="*/ 0 w 9525"/>
                                    <a:gd name="csY0" fmla="*/ 0 h 952500"/>
                                    <a:gd name="csX1" fmla="*/ 0 w 9525"/>
                                    <a:gd name="csY1" fmla="*/ 952500 h 952500"/>
                                  </a:gdLst>
                                  <a:ahLst/>
                                  <a:cxnLst>
                                    <a:cxn ang="0">
                                      <a:pos x="csX0" y="csY0"/>
                                    </a:cxn>
                                    <a:cxn ang="0">
                                      <a:pos x="csX1" y="csY1"/>
                                    </a:cxn>
                                  </a:cxnLst>
                                  <a:rect l="l" t="t" r="r" b="b"/>
                                  <a:pathLst>
                                    <a:path w="9525" h="952500">
                                      <a:moveTo>
                                        <a:pt x="0" y="0"/>
                                      </a:moveTo>
                                      <a:lnTo>
                                        <a:pt x="0" y="952500"/>
                                      </a:lnTo>
                                    </a:path>
                                  </a:pathLst>
                                </a:custGeom>
                                <a:ln w="3175" cap="flat">
                                  <a:solidFill>
                                    <a:srgbClr val="000000"/>
                                  </a:solidFill>
                                  <a:prstDash val="solid"/>
                                  <a:miter/>
                                </a:ln>
                              </wps:spPr>
                              <wps:bodyPr/>
                            </wps:wsp>
                            <wps:wsp>
                              <wps:cNvPr id="212795873" name="任意多边形: 形状 212795873">
                                <a:extLst>
                                  <a:ext uri="{FF2B5EF4-FFF2-40B4-BE49-F238E27FC236}">
                                    <a16:creationId xmlns:a16="http://schemas.microsoft.com/office/drawing/2014/main" id="{2E543C3C-E81E-C74D-C7B8-78F945B94B9A}"/>
                                  </a:ext>
                                </a:extLst>
                              </wps:cNvPr>
                              <wps:cNvSpPr/>
                              <wps:spPr>
                                <a:xfrm>
                                  <a:off x="762000" y="0"/>
                                  <a:ext cx="9525" cy="952500"/>
                                </a:xfrm>
                                <a:custGeom>
                                  <a:avLst/>
                                  <a:gdLst>
                                    <a:gd name="csX0" fmla="*/ 0 w 9525"/>
                                    <a:gd name="csY0" fmla="*/ 0 h 952500"/>
                                    <a:gd name="csX1" fmla="*/ 0 w 9525"/>
                                    <a:gd name="csY1" fmla="*/ 952500 h 952500"/>
                                  </a:gdLst>
                                  <a:ahLst/>
                                  <a:cxnLst>
                                    <a:cxn ang="0">
                                      <a:pos x="csX0" y="csY0"/>
                                    </a:cxn>
                                    <a:cxn ang="0">
                                      <a:pos x="csX1" y="csY1"/>
                                    </a:cxn>
                                  </a:cxnLst>
                                  <a:rect l="l" t="t" r="r" b="b"/>
                                  <a:pathLst>
                                    <a:path w="9525" h="952500">
                                      <a:moveTo>
                                        <a:pt x="0" y="0"/>
                                      </a:moveTo>
                                      <a:lnTo>
                                        <a:pt x="0" y="952500"/>
                                      </a:lnTo>
                                    </a:path>
                                  </a:pathLst>
                                </a:custGeom>
                                <a:ln w="6350" cap="flat">
                                  <a:solidFill>
                                    <a:srgbClr val="000000"/>
                                  </a:solidFill>
                                  <a:prstDash val="solid"/>
                                  <a:miter/>
                                </a:ln>
                              </wps:spPr>
                              <wps:bodyPr/>
                            </wps:wsp>
                            <wps:wsp>
                              <wps:cNvPr id="1820465837" name="任意多边形: 形状 1820465837">
                                <a:extLst>
                                  <a:ext uri="{FF2B5EF4-FFF2-40B4-BE49-F238E27FC236}">
                                    <a16:creationId xmlns:a16="http://schemas.microsoft.com/office/drawing/2014/main" id="{35801A79-D862-B0D1-D384-7D9F26A24679}"/>
                                  </a:ext>
                                </a:extLst>
                              </wps:cNvPr>
                              <wps:cNvSpPr/>
                              <wps:spPr>
                                <a:xfrm>
                                  <a:off x="666750" y="0"/>
                                  <a:ext cx="9525" cy="952500"/>
                                </a:xfrm>
                                <a:custGeom>
                                  <a:avLst/>
                                  <a:gdLst>
                                    <a:gd name="csX0" fmla="*/ 0 w 9525"/>
                                    <a:gd name="csY0" fmla="*/ 0 h 952500"/>
                                    <a:gd name="csX1" fmla="*/ 0 w 9525"/>
                                    <a:gd name="csY1" fmla="*/ 952500 h 952500"/>
                                  </a:gdLst>
                                  <a:ahLst/>
                                  <a:cxnLst>
                                    <a:cxn ang="0">
                                      <a:pos x="csX0" y="csY0"/>
                                    </a:cxn>
                                    <a:cxn ang="0">
                                      <a:pos x="csX1" y="csY1"/>
                                    </a:cxn>
                                  </a:cxnLst>
                                  <a:rect l="l" t="t" r="r" b="b"/>
                                  <a:pathLst>
                                    <a:path w="9525" h="952500">
                                      <a:moveTo>
                                        <a:pt x="0" y="0"/>
                                      </a:moveTo>
                                      <a:lnTo>
                                        <a:pt x="0" y="952500"/>
                                      </a:lnTo>
                                    </a:path>
                                  </a:pathLst>
                                </a:custGeom>
                                <a:ln w="3175" cap="flat">
                                  <a:solidFill>
                                    <a:srgbClr val="000000"/>
                                  </a:solidFill>
                                  <a:prstDash val="solid"/>
                                  <a:miter/>
                                </a:ln>
                              </wps:spPr>
                              <wps:bodyPr/>
                            </wps:wsp>
                            <wps:wsp>
                              <wps:cNvPr id="1353524409" name="任意多边形: 形状 1353524409">
                                <a:extLst>
                                  <a:ext uri="{FF2B5EF4-FFF2-40B4-BE49-F238E27FC236}">
                                    <a16:creationId xmlns:a16="http://schemas.microsoft.com/office/drawing/2014/main" id="{114B35DC-F9BC-40F0-5AC9-B105F9AB690E}"/>
                                  </a:ext>
                                </a:extLst>
                              </wps:cNvPr>
                              <wps:cNvSpPr/>
                              <wps:spPr>
                                <a:xfrm>
                                  <a:off x="571500" y="0"/>
                                  <a:ext cx="9525" cy="952500"/>
                                </a:xfrm>
                                <a:custGeom>
                                  <a:avLst/>
                                  <a:gdLst>
                                    <a:gd name="csX0" fmla="*/ 0 w 9525"/>
                                    <a:gd name="csY0" fmla="*/ 0 h 952500"/>
                                    <a:gd name="csX1" fmla="*/ 0 w 9525"/>
                                    <a:gd name="csY1" fmla="*/ 952500 h 952500"/>
                                  </a:gdLst>
                                  <a:ahLst/>
                                  <a:cxnLst>
                                    <a:cxn ang="0">
                                      <a:pos x="csX0" y="csY0"/>
                                    </a:cxn>
                                    <a:cxn ang="0">
                                      <a:pos x="csX1" y="csY1"/>
                                    </a:cxn>
                                  </a:cxnLst>
                                  <a:rect l="l" t="t" r="r" b="b"/>
                                  <a:pathLst>
                                    <a:path w="9525" h="952500">
                                      <a:moveTo>
                                        <a:pt x="0" y="0"/>
                                      </a:moveTo>
                                      <a:lnTo>
                                        <a:pt x="0" y="952500"/>
                                      </a:lnTo>
                                    </a:path>
                                  </a:pathLst>
                                </a:custGeom>
                                <a:ln w="6350" cap="flat">
                                  <a:solidFill>
                                    <a:srgbClr val="000000"/>
                                  </a:solidFill>
                                  <a:prstDash val="solid"/>
                                  <a:miter/>
                                </a:ln>
                              </wps:spPr>
                              <wps:bodyPr/>
                            </wps:wsp>
                            <wps:wsp>
                              <wps:cNvPr id="506870753" name="任意多边形: 形状 506870753">
                                <a:extLst>
                                  <a:ext uri="{FF2B5EF4-FFF2-40B4-BE49-F238E27FC236}">
                                    <a16:creationId xmlns:a16="http://schemas.microsoft.com/office/drawing/2014/main" id="{F5C051ED-CF01-D36C-49C2-6959E322246D}"/>
                                  </a:ext>
                                </a:extLst>
                              </wps:cNvPr>
                              <wps:cNvSpPr/>
                              <wps:spPr>
                                <a:xfrm>
                                  <a:off x="476250" y="0"/>
                                  <a:ext cx="9525" cy="952500"/>
                                </a:xfrm>
                                <a:custGeom>
                                  <a:avLst/>
                                  <a:gdLst>
                                    <a:gd name="csX0" fmla="*/ 0 w 9525"/>
                                    <a:gd name="csY0" fmla="*/ 0 h 952500"/>
                                    <a:gd name="csX1" fmla="*/ 0 w 9525"/>
                                    <a:gd name="csY1" fmla="*/ 952500 h 952500"/>
                                  </a:gdLst>
                                  <a:ahLst/>
                                  <a:cxnLst>
                                    <a:cxn ang="0">
                                      <a:pos x="csX0" y="csY0"/>
                                    </a:cxn>
                                    <a:cxn ang="0">
                                      <a:pos x="csX1" y="csY1"/>
                                    </a:cxn>
                                  </a:cxnLst>
                                  <a:rect l="l" t="t" r="r" b="b"/>
                                  <a:pathLst>
                                    <a:path w="9525" h="952500">
                                      <a:moveTo>
                                        <a:pt x="0" y="0"/>
                                      </a:moveTo>
                                      <a:lnTo>
                                        <a:pt x="0" y="952500"/>
                                      </a:lnTo>
                                    </a:path>
                                  </a:pathLst>
                                </a:custGeom>
                                <a:ln w="3175" cap="flat">
                                  <a:solidFill>
                                    <a:srgbClr val="000000"/>
                                  </a:solidFill>
                                  <a:prstDash val="solid"/>
                                  <a:miter/>
                                </a:ln>
                              </wps:spPr>
                              <wps:bodyPr/>
                            </wps:wsp>
                            <wps:wsp>
                              <wps:cNvPr id="982338698" name="任意多边形: 形状 982338698">
                                <a:extLst>
                                  <a:ext uri="{FF2B5EF4-FFF2-40B4-BE49-F238E27FC236}">
                                    <a16:creationId xmlns:a16="http://schemas.microsoft.com/office/drawing/2014/main" id="{F2512C55-FC34-66BA-D0F7-D4784949B9B6}"/>
                                  </a:ext>
                                </a:extLst>
                              </wps:cNvPr>
                              <wps:cNvSpPr/>
                              <wps:spPr>
                                <a:xfrm>
                                  <a:off x="381000" y="0"/>
                                  <a:ext cx="9525" cy="952500"/>
                                </a:xfrm>
                                <a:custGeom>
                                  <a:avLst/>
                                  <a:gdLst>
                                    <a:gd name="csX0" fmla="*/ 0 w 9525"/>
                                    <a:gd name="csY0" fmla="*/ 0 h 952500"/>
                                    <a:gd name="csX1" fmla="*/ 0 w 9525"/>
                                    <a:gd name="csY1" fmla="*/ 952500 h 952500"/>
                                  </a:gdLst>
                                  <a:ahLst/>
                                  <a:cxnLst>
                                    <a:cxn ang="0">
                                      <a:pos x="csX0" y="csY0"/>
                                    </a:cxn>
                                    <a:cxn ang="0">
                                      <a:pos x="csX1" y="csY1"/>
                                    </a:cxn>
                                  </a:cxnLst>
                                  <a:rect l="l" t="t" r="r" b="b"/>
                                  <a:pathLst>
                                    <a:path w="9525" h="952500">
                                      <a:moveTo>
                                        <a:pt x="0" y="0"/>
                                      </a:moveTo>
                                      <a:lnTo>
                                        <a:pt x="0" y="952500"/>
                                      </a:lnTo>
                                    </a:path>
                                  </a:pathLst>
                                </a:custGeom>
                                <a:ln w="6350" cap="flat">
                                  <a:solidFill>
                                    <a:srgbClr val="000000"/>
                                  </a:solidFill>
                                  <a:prstDash val="solid"/>
                                  <a:miter/>
                                </a:ln>
                              </wps:spPr>
                              <wps:bodyPr/>
                            </wps:wsp>
                            <wps:wsp>
                              <wps:cNvPr id="1395597941" name="任意多边形: 形状 1395597941">
                                <a:extLst>
                                  <a:ext uri="{FF2B5EF4-FFF2-40B4-BE49-F238E27FC236}">
                                    <a16:creationId xmlns:a16="http://schemas.microsoft.com/office/drawing/2014/main" id="{AB5C3A0C-1091-60CE-77F9-8B6B4B63E0AF}"/>
                                  </a:ext>
                                </a:extLst>
                              </wps:cNvPr>
                              <wps:cNvSpPr/>
                              <wps:spPr>
                                <a:xfrm>
                                  <a:off x="285750" y="0"/>
                                  <a:ext cx="9525" cy="952500"/>
                                </a:xfrm>
                                <a:custGeom>
                                  <a:avLst/>
                                  <a:gdLst>
                                    <a:gd name="csX0" fmla="*/ 0 w 9525"/>
                                    <a:gd name="csY0" fmla="*/ 0 h 952500"/>
                                    <a:gd name="csX1" fmla="*/ 0 w 9525"/>
                                    <a:gd name="csY1" fmla="*/ 952500 h 952500"/>
                                  </a:gdLst>
                                  <a:ahLst/>
                                  <a:cxnLst>
                                    <a:cxn ang="0">
                                      <a:pos x="csX0" y="csY0"/>
                                    </a:cxn>
                                    <a:cxn ang="0">
                                      <a:pos x="csX1" y="csY1"/>
                                    </a:cxn>
                                  </a:cxnLst>
                                  <a:rect l="l" t="t" r="r" b="b"/>
                                  <a:pathLst>
                                    <a:path w="9525" h="952500">
                                      <a:moveTo>
                                        <a:pt x="0" y="0"/>
                                      </a:moveTo>
                                      <a:lnTo>
                                        <a:pt x="0" y="952500"/>
                                      </a:lnTo>
                                    </a:path>
                                  </a:pathLst>
                                </a:custGeom>
                                <a:ln w="3175" cap="flat">
                                  <a:solidFill>
                                    <a:srgbClr val="000000"/>
                                  </a:solidFill>
                                  <a:prstDash val="solid"/>
                                  <a:miter/>
                                </a:ln>
                              </wps:spPr>
                              <wps:bodyPr/>
                            </wps:wsp>
                            <wps:wsp>
                              <wps:cNvPr id="1935017272" name="任意多边形: 形状 1935017272">
                                <a:extLst>
                                  <a:ext uri="{FF2B5EF4-FFF2-40B4-BE49-F238E27FC236}">
                                    <a16:creationId xmlns:a16="http://schemas.microsoft.com/office/drawing/2014/main" id="{EED8DF23-9C28-C1A1-652D-19DB13CFDFF4}"/>
                                  </a:ext>
                                </a:extLst>
                              </wps:cNvPr>
                              <wps:cNvSpPr/>
                              <wps:spPr>
                                <a:xfrm>
                                  <a:off x="190500" y="0"/>
                                  <a:ext cx="9525" cy="952500"/>
                                </a:xfrm>
                                <a:custGeom>
                                  <a:avLst/>
                                  <a:gdLst>
                                    <a:gd name="csX0" fmla="*/ 0 w 9525"/>
                                    <a:gd name="csY0" fmla="*/ 0 h 952500"/>
                                    <a:gd name="csX1" fmla="*/ 0 w 9525"/>
                                    <a:gd name="csY1" fmla="*/ 952500 h 952500"/>
                                  </a:gdLst>
                                  <a:ahLst/>
                                  <a:cxnLst>
                                    <a:cxn ang="0">
                                      <a:pos x="csX0" y="csY0"/>
                                    </a:cxn>
                                    <a:cxn ang="0">
                                      <a:pos x="csX1" y="csY1"/>
                                    </a:cxn>
                                  </a:cxnLst>
                                  <a:rect l="l" t="t" r="r" b="b"/>
                                  <a:pathLst>
                                    <a:path w="9525" h="952500">
                                      <a:moveTo>
                                        <a:pt x="0" y="0"/>
                                      </a:moveTo>
                                      <a:lnTo>
                                        <a:pt x="0" y="952500"/>
                                      </a:lnTo>
                                    </a:path>
                                  </a:pathLst>
                                </a:custGeom>
                                <a:ln w="6350" cap="flat">
                                  <a:solidFill>
                                    <a:srgbClr val="000000"/>
                                  </a:solidFill>
                                  <a:prstDash val="solid"/>
                                  <a:miter/>
                                </a:ln>
                              </wps:spPr>
                              <wps:bodyPr/>
                            </wps:wsp>
                            <wps:wsp>
                              <wps:cNvPr id="60848761" name="任意多边形: 形状 60848761">
                                <a:extLst>
                                  <a:ext uri="{FF2B5EF4-FFF2-40B4-BE49-F238E27FC236}">
                                    <a16:creationId xmlns:a16="http://schemas.microsoft.com/office/drawing/2014/main" id="{34C28F9F-1813-2B9C-CB2F-947BC3149259}"/>
                                  </a:ext>
                                </a:extLst>
                              </wps:cNvPr>
                              <wps:cNvSpPr/>
                              <wps:spPr>
                                <a:xfrm>
                                  <a:off x="95250" y="0"/>
                                  <a:ext cx="9525" cy="952500"/>
                                </a:xfrm>
                                <a:custGeom>
                                  <a:avLst/>
                                  <a:gdLst>
                                    <a:gd name="csX0" fmla="*/ 0 w 9525"/>
                                    <a:gd name="csY0" fmla="*/ 0 h 952500"/>
                                    <a:gd name="csX1" fmla="*/ 0 w 9525"/>
                                    <a:gd name="csY1" fmla="*/ 952500 h 952500"/>
                                  </a:gdLst>
                                  <a:ahLst/>
                                  <a:cxnLst>
                                    <a:cxn ang="0">
                                      <a:pos x="csX0" y="csY0"/>
                                    </a:cxn>
                                    <a:cxn ang="0">
                                      <a:pos x="csX1" y="csY1"/>
                                    </a:cxn>
                                  </a:cxnLst>
                                  <a:rect l="l" t="t" r="r" b="b"/>
                                  <a:pathLst>
                                    <a:path w="9525" h="952500">
                                      <a:moveTo>
                                        <a:pt x="0" y="0"/>
                                      </a:moveTo>
                                      <a:lnTo>
                                        <a:pt x="0" y="952500"/>
                                      </a:lnTo>
                                    </a:path>
                                  </a:pathLst>
                                </a:custGeom>
                                <a:ln w="3175" cap="flat">
                                  <a:solidFill>
                                    <a:srgbClr val="000000"/>
                                  </a:solidFill>
                                  <a:prstDash val="solid"/>
                                  <a:miter/>
                                </a:ln>
                              </wps:spPr>
                              <wps:bodyPr/>
                            </wps:wsp>
                          </wpg:grpSp>
                          <wpg:grpSp>
                            <wpg:cNvPr id="750971876" name="组合 517"/>
                            <wpg:cNvGrpSpPr/>
                            <wpg:grpSpPr>
                              <a:xfrm>
                                <a:off x="9" y="128279"/>
                                <a:ext cx="1768345" cy="1116637"/>
                                <a:chOff x="-109083" y="128279"/>
                                <a:chExt cx="1768345" cy="1116637"/>
                              </a:xfrm>
                            </wpg:grpSpPr>
                            <wps:wsp>
                              <wps:cNvPr id="1360329625" name="椭圆 514"/>
                              <wps:cNvSpPr/>
                              <wps:spPr>
                                <a:xfrm>
                                  <a:off x="-32600" y="1018491"/>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2847807" name="任意多边形: 形状 515"/>
                              <wps:cNvSpPr/>
                              <wps:spPr>
                                <a:xfrm>
                                  <a:off x="-103634" y="409344"/>
                                  <a:ext cx="1237536" cy="835572"/>
                                </a:xfrm>
                                <a:custGeom>
                                  <a:avLst/>
                                  <a:gdLst>
                                    <a:gd name="csX0" fmla="*/ 0 w 1204092"/>
                                    <a:gd name="csY0" fmla="*/ 835572 h 835572"/>
                                    <a:gd name="csX1" fmla="*/ 1204092 w 1204092"/>
                                    <a:gd name="csY1" fmla="*/ 0 h 835572"/>
                                    <a:gd name="csX0" fmla="*/ 0 w 1204092"/>
                                    <a:gd name="csY0" fmla="*/ 835572 h 835572"/>
                                    <a:gd name="csX1" fmla="*/ 1204092 w 1204092"/>
                                    <a:gd name="csY1" fmla="*/ 0 h 835572"/>
                                    <a:gd name="csX0" fmla="*/ 0 w 1204092"/>
                                    <a:gd name="csY0" fmla="*/ 835572 h 835572"/>
                                    <a:gd name="csX1" fmla="*/ 1204092 w 1204092"/>
                                    <a:gd name="csY1" fmla="*/ 0 h 835572"/>
                                    <a:gd name="csX0" fmla="*/ 0 w 1204092"/>
                                    <a:gd name="csY0" fmla="*/ 835572 h 835572"/>
                                    <a:gd name="csX1" fmla="*/ 1204092 w 1204092"/>
                                    <a:gd name="csY1" fmla="*/ 0 h 835572"/>
                                    <a:gd name="csX0" fmla="*/ 0 w 1204092"/>
                                    <a:gd name="csY0" fmla="*/ 835572 h 835572"/>
                                    <a:gd name="csX1" fmla="*/ 1204092 w 1204092"/>
                                    <a:gd name="csY1" fmla="*/ 0 h 835572"/>
                                  </a:gdLst>
                                  <a:ahLst/>
                                  <a:cxnLst>
                                    <a:cxn ang="0">
                                      <a:pos x="csX0" y="csY0"/>
                                    </a:cxn>
                                    <a:cxn ang="0">
                                      <a:pos x="csX1" y="csY1"/>
                                    </a:cxn>
                                  </a:cxnLst>
                                  <a:rect l="l" t="t" r="r" b="b"/>
                                  <a:pathLst>
                                    <a:path w="1204092" h="835572">
                                      <a:moveTo>
                                        <a:pt x="0" y="835572"/>
                                      </a:moveTo>
                                      <a:cubicBezTo>
                                        <a:pt x="189449" y="204583"/>
                                        <a:pt x="827894" y="86641"/>
                                        <a:pt x="1204092"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8045554" name="直接箭头连接符 516"/>
                              <wps:cNvCnPr/>
                              <wps:spPr>
                                <a:xfrm flipV="1">
                                  <a:off x="-109083" y="128279"/>
                                  <a:ext cx="0" cy="16610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66477417" name="直接箭头连接符 516"/>
                              <wps:cNvCnPr/>
                              <wps:spPr>
                                <a:xfrm>
                                  <a:off x="1412709" y="1244553"/>
                                  <a:ext cx="246553"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7263277" name="椭圆 514"/>
                              <wps:cNvSpPr/>
                              <wps:spPr>
                                <a:xfrm>
                                  <a:off x="89551" y="851114"/>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4749771" name="椭圆 514"/>
                              <wps:cNvSpPr/>
                              <wps:spPr>
                                <a:xfrm>
                                  <a:off x="271878" y="702789"/>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653710" name="椭圆 514"/>
                              <wps:cNvSpPr/>
                              <wps:spPr>
                                <a:xfrm>
                                  <a:off x="446066" y="592567"/>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2365681" name="椭圆 514"/>
                              <wps:cNvSpPr/>
                              <wps:spPr>
                                <a:xfrm>
                                  <a:off x="635248" y="51228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2083613" name="椭圆 514"/>
                              <wps:cNvSpPr/>
                              <wps:spPr>
                                <a:xfrm>
                                  <a:off x="821711" y="461932"/>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06099901" name="椭圆 514"/>
                              <wps:cNvSpPr/>
                              <wps:spPr>
                                <a:xfrm>
                                  <a:off x="1016340" y="412943"/>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8286932" name="文本框 9"/>
                          <wps:cNvSpPr txBox="1"/>
                          <wps:spPr>
                            <a:xfrm>
                              <a:off x="937125" y="1400917"/>
                              <a:ext cx="364562" cy="204266"/>
                            </a:xfrm>
                            <a:prstGeom prst="rect">
                              <a:avLst/>
                            </a:prstGeom>
                            <a:noFill/>
                            <a:ln w="6350">
                              <a:noFill/>
                            </a:ln>
                          </wps:spPr>
                          <wps:txbx>
                            <w:txbxContent>
                              <w:p w14:paraId="6885FC51" w14:textId="77777777" w:rsidR="007950B4" w:rsidRPr="00C90820" w:rsidRDefault="007950B4" w:rsidP="007950B4">
                                <w:pPr>
                                  <w:jc w:val="center"/>
                                  <w:rPr>
                                    <w:rFonts w:cs="Times New Roman"/>
                                    <w:sz w:val="18"/>
                                    <w:szCs w:val="18"/>
                                  </w:rPr>
                                </w:pPr>
                                <w:r>
                                  <w:rPr>
                                    <w:rFonts w:cs="Times New Roman" w:hint="eastAsia"/>
                                    <w:sz w:val="18"/>
                                    <w:szCs w:val="18"/>
                                  </w:rPr>
                                  <w:t>（</w:t>
                                </w:r>
                                <w:r>
                                  <w:rPr>
                                    <w:rFonts w:cs="Times New Roman" w:hint="eastAsia"/>
                                    <w:sz w:val="18"/>
                                    <w:szCs w:val="18"/>
                                  </w:rPr>
                                  <w:t>b</w:t>
                                </w:r>
                                <w:r>
                                  <w:rPr>
                                    <w:rFonts w:cs="Times New Roman"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3280692" name="文本框 9"/>
                          <wps:cNvSpPr txBox="1"/>
                          <wps:spPr>
                            <a:xfrm>
                              <a:off x="254930" y="1182341"/>
                              <a:ext cx="136167" cy="204479"/>
                            </a:xfrm>
                            <a:prstGeom prst="rect">
                              <a:avLst/>
                            </a:prstGeom>
                            <a:noFill/>
                            <a:ln w="6350">
                              <a:noFill/>
                            </a:ln>
                          </wps:spPr>
                          <wps:txbx>
                            <w:txbxContent>
                              <w:p w14:paraId="35823B94" w14:textId="36540E4F" w:rsidR="007950B4" w:rsidRPr="00C90820" w:rsidRDefault="007950B4" w:rsidP="007950B4">
                                <w:pPr>
                                  <w:jc w:val="center"/>
                                  <w:rPr>
                                    <w:rFonts w:cs="Times New Roman"/>
                                    <w:sz w:val="18"/>
                                    <w:szCs w:val="18"/>
                                  </w:rPr>
                                </w:pPr>
                                <w:r>
                                  <w:rPr>
                                    <w:rFonts w:cs="Times New Roman" w:hint="eastAsia"/>
                                    <w:sz w:val="18"/>
                                    <w:szCs w:val="18"/>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32051903" name="文本框 9"/>
                          <wps:cNvSpPr txBox="1"/>
                          <wps:spPr>
                            <a:xfrm>
                              <a:off x="400561" y="1182797"/>
                              <a:ext cx="221912" cy="204479"/>
                            </a:xfrm>
                            <a:prstGeom prst="rect">
                              <a:avLst/>
                            </a:prstGeom>
                            <a:noFill/>
                            <a:ln w="6350">
                              <a:noFill/>
                            </a:ln>
                          </wps:spPr>
                          <wps:txbx>
                            <w:txbxContent>
                              <w:p w14:paraId="62B57468" w14:textId="30533D7C" w:rsidR="007950B4" w:rsidRPr="00C90820" w:rsidRDefault="007950B4" w:rsidP="007950B4">
                                <w:pPr>
                                  <w:jc w:val="center"/>
                                  <w:rPr>
                                    <w:rFonts w:cs="Times New Roman"/>
                                    <w:sz w:val="18"/>
                                    <w:szCs w:val="18"/>
                                  </w:rPr>
                                </w:pPr>
                                <w:r>
                                  <w:rPr>
                                    <w:rFonts w:cs="Times New Roman" w:hint="eastAsia"/>
                                    <w:sz w:val="18"/>
                                    <w:szCs w:val="18"/>
                                  </w:rPr>
                                  <w:t>1.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72607355" name="文本框 9"/>
                          <wps:cNvSpPr txBox="1"/>
                          <wps:spPr>
                            <a:xfrm>
                              <a:off x="591150" y="1182538"/>
                              <a:ext cx="221912" cy="204479"/>
                            </a:xfrm>
                            <a:prstGeom prst="rect">
                              <a:avLst/>
                            </a:prstGeom>
                            <a:noFill/>
                            <a:ln w="6350">
                              <a:noFill/>
                            </a:ln>
                          </wps:spPr>
                          <wps:txbx>
                            <w:txbxContent>
                              <w:p w14:paraId="046A9D23" w14:textId="245187DB" w:rsidR="007950B4" w:rsidRPr="00C90820" w:rsidRDefault="007950B4" w:rsidP="007950B4">
                                <w:pPr>
                                  <w:jc w:val="center"/>
                                  <w:rPr>
                                    <w:rFonts w:cs="Times New Roman"/>
                                    <w:sz w:val="18"/>
                                    <w:szCs w:val="18"/>
                                  </w:rPr>
                                </w:pPr>
                                <w:r>
                                  <w:rPr>
                                    <w:rFonts w:cs="Times New Roman" w:hint="eastAsia"/>
                                    <w:sz w:val="18"/>
                                    <w:szCs w:val="18"/>
                                  </w:rPr>
                                  <w:t>2.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7269939" name="文本框 9"/>
                          <wps:cNvSpPr txBox="1"/>
                          <wps:spPr>
                            <a:xfrm>
                              <a:off x="781603" y="1182405"/>
                              <a:ext cx="221912" cy="204479"/>
                            </a:xfrm>
                            <a:prstGeom prst="rect">
                              <a:avLst/>
                            </a:prstGeom>
                            <a:noFill/>
                            <a:ln w="6350">
                              <a:noFill/>
                            </a:ln>
                          </wps:spPr>
                          <wps:txbx>
                            <w:txbxContent>
                              <w:p w14:paraId="66D591AE" w14:textId="502AEC86" w:rsidR="007950B4" w:rsidRPr="00C90820" w:rsidRDefault="007950B4" w:rsidP="007950B4">
                                <w:pPr>
                                  <w:jc w:val="center"/>
                                  <w:rPr>
                                    <w:rFonts w:cs="Times New Roman"/>
                                    <w:sz w:val="18"/>
                                    <w:szCs w:val="18"/>
                                  </w:rPr>
                                </w:pPr>
                                <w:r>
                                  <w:rPr>
                                    <w:rFonts w:cs="Times New Roman" w:hint="eastAsia"/>
                                    <w:sz w:val="18"/>
                                    <w:szCs w:val="18"/>
                                  </w:rPr>
                                  <w:t>3.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413235992" name="文本框 9"/>
                          <wps:cNvSpPr txBox="1"/>
                          <wps:spPr>
                            <a:xfrm>
                              <a:off x="971303" y="1182408"/>
                              <a:ext cx="221912" cy="204479"/>
                            </a:xfrm>
                            <a:prstGeom prst="rect">
                              <a:avLst/>
                            </a:prstGeom>
                            <a:noFill/>
                            <a:ln w="6350">
                              <a:noFill/>
                            </a:ln>
                          </wps:spPr>
                          <wps:txbx>
                            <w:txbxContent>
                              <w:p w14:paraId="19C0A174" w14:textId="14553CB6" w:rsidR="007950B4" w:rsidRPr="00C90820" w:rsidRDefault="007950B4" w:rsidP="007950B4">
                                <w:pPr>
                                  <w:jc w:val="center"/>
                                  <w:rPr>
                                    <w:rFonts w:cs="Times New Roman"/>
                                    <w:sz w:val="18"/>
                                    <w:szCs w:val="18"/>
                                  </w:rPr>
                                </w:pPr>
                                <w:r>
                                  <w:rPr>
                                    <w:rFonts w:cs="Times New Roman" w:hint="eastAsia"/>
                                    <w:sz w:val="18"/>
                                    <w:szCs w:val="18"/>
                                  </w:rPr>
                                  <w:t>4.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95489613" name="文本框 9"/>
                          <wps:cNvSpPr txBox="1"/>
                          <wps:spPr>
                            <a:xfrm>
                              <a:off x="1162530" y="1182865"/>
                              <a:ext cx="221912" cy="204479"/>
                            </a:xfrm>
                            <a:prstGeom prst="rect">
                              <a:avLst/>
                            </a:prstGeom>
                            <a:noFill/>
                            <a:ln w="6350">
                              <a:noFill/>
                            </a:ln>
                          </wps:spPr>
                          <wps:txbx>
                            <w:txbxContent>
                              <w:p w14:paraId="2506BE54" w14:textId="506A2D00" w:rsidR="007950B4" w:rsidRPr="00C90820" w:rsidRDefault="007950B4" w:rsidP="007950B4">
                                <w:pPr>
                                  <w:jc w:val="center"/>
                                  <w:rPr>
                                    <w:rFonts w:cs="Times New Roman"/>
                                    <w:sz w:val="18"/>
                                    <w:szCs w:val="18"/>
                                  </w:rPr>
                                </w:pPr>
                                <w:r>
                                  <w:rPr>
                                    <w:rFonts w:cs="Times New Roman" w:hint="eastAsia"/>
                                    <w:sz w:val="18"/>
                                    <w:szCs w:val="18"/>
                                  </w:rPr>
                                  <w:t>5.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112018458" name="文本框 9"/>
                          <wps:cNvSpPr txBox="1"/>
                          <wps:spPr>
                            <a:xfrm>
                              <a:off x="1353053" y="1182419"/>
                              <a:ext cx="221912" cy="204479"/>
                            </a:xfrm>
                            <a:prstGeom prst="rect">
                              <a:avLst/>
                            </a:prstGeom>
                            <a:noFill/>
                            <a:ln w="6350">
                              <a:noFill/>
                            </a:ln>
                          </wps:spPr>
                          <wps:txbx>
                            <w:txbxContent>
                              <w:p w14:paraId="144D28CD" w14:textId="390175A7" w:rsidR="007950B4" w:rsidRPr="00C90820" w:rsidRDefault="007950B4" w:rsidP="007950B4">
                                <w:pPr>
                                  <w:jc w:val="center"/>
                                  <w:rPr>
                                    <w:rFonts w:cs="Times New Roman"/>
                                    <w:sz w:val="18"/>
                                    <w:szCs w:val="18"/>
                                  </w:rPr>
                                </w:pPr>
                                <w:r>
                                  <w:rPr>
                                    <w:rFonts w:cs="Times New Roman" w:hint="eastAsia"/>
                                    <w:sz w:val="18"/>
                                    <w:szCs w:val="18"/>
                                  </w:rPr>
                                  <w:t>6.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64617903" name="文本框 9"/>
                          <wps:cNvSpPr txBox="1"/>
                          <wps:spPr>
                            <a:xfrm>
                              <a:off x="1542196" y="1182538"/>
                              <a:ext cx="221912" cy="204479"/>
                            </a:xfrm>
                            <a:prstGeom prst="rect">
                              <a:avLst/>
                            </a:prstGeom>
                            <a:noFill/>
                            <a:ln w="6350">
                              <a:noFill/>
                            </a:ln>
                          </wps:spPr>
                          <wps:txbx>
                            <w:txbxContent>
                              <w:p w14:paraId="080B4E7B" w14:textId="26015902" w:rsidR="007950B4" w:rsidRPr="00C90820" w:rsidRDefault="007950B4" w:rsidP="007950B4">
                                <w:pPr>
                                  <w:jc w:val="center"/>
                                  <w:rPr>
                                    <w:rFonts w:cs="Times New Roman"/>
                                    <w:sz w:val="18"/>
                                    <w:szCs w:val="18"/>
                                  </w:rPr>
                                </w:pPr>
                                <w:r>
                                  <w:rPr>
                                    <w:rFonts w:cs="Times New Roman" w:hint="eastAsia"/>
                                    <w:sz w:val="18"/>
                                    <w:szCs w:val="18"/>
                                  </w:rPr>
                                  <w:t>7.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637057168" name="文本框 9"/>
                          <wps:cNvSpPr txBox="1"/>
                          <wps:spPr>
                            <a:xfrm>
                              <a:off x="1734846" y="1182302"/>
                              <a:ext cx="221912" cy="204479"/>
                            </a:xfrm>
                            <a:prstGeom prst="rect">
                              <a:avLst/>
                            </a:prstGeom>
                            <a:noFill/>
                            <a:ln w="6350">
                              <a:noFill/>
                            </a:ln>
                          </wps:spPr>
                          <wps:txbx>
                            <w:txbxContent>
                              <w:p w14:paraId="1CC07546" w14:textId="7C3751C2" w:rsidR="007950B4" w:rsidRPr="00C90820" w:rsidRDefault="007950B4" w:rsidP="007950B4">
                                <w:pPr>
                                  <w:jc w:val="center"/>
                                  <w:rPr>
                                    <w:rFonts w:cs="Times New Roman"/>
                                    <w:sz w:val="18"/>
                                    <w:szCs w:val="18"/>
                                  </w:rPr>
                                </w:pPr>
                                <w:r>
                                  <w:rPr>
                                    <w:rFonts w:cs="Times New Roman" w:hint="eastAsia"/>
                                    <w:sz w:val="18"/>
                                    <w:szCs w:val="18"/>
                                  </w:rPr>
                                  <w:t>8.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19158704" name="文本框 9"/>
                          <wps:cNvSpPr txBox="1"/>
                          <wps:spPr>
                            <a:xfrm>
                              <a:off x="1905567" y="1186883"/>
                              <a:ext cx="275265" cy="204479"/>
                            </a:xfrm>
                            <a:prstGeom prst="rect">
                              <a:avLst/>
                            </a:prstGeom>
                            <a:noFill/>
                            <a:ln w="6350">
                              <a:noFill/>
                            </a:ln>
                          </wps:spPr>
                          <wps:txbx>
                            <w:txbxContent>
                              <w:p w14:paraId="71486B98" w14:textId="2963E6AF" w:rsidR="007950B4" w:rsidRPr="00C90820" w:rsidRDefault="007950B4" w:rsidP="007950B4">
                                <w:pPr>
                                  <w:jc w:val="center"/>
                                  <w:rPr>
                                    <w:rFonts w:cs="Times New Roman"/>
                                    <w:sz w:val="18"/>
                                    <w:szCs w:val="18"/>
                                  </w:rPr>
                                </w:pPr>
                                <w:r w:rsidRPr="007950B4">
                                  <w:rPr>
                                    <w:rFonts w:cs="Times New Roman" w:hint="eastAsia"/>
                                    <w:i/>
                                    <w:iCs/>
                                    <w:sz w:val="18"/>
                                    <w:szCs w:val="18"/>
                                  </w:rPr>
                                  <w:t>U</w:t>
                                </w:r>
                                <w:r>
                                  <w:rPr>
                                    <w:rFonts w:cs="Times New Roman" w:hint="eastAsia"/>
                                    <w:sz w:val="18"/>
                                    <w:szCs w:val="18"/>
                                  </w:rPr>
                                  <w:t>/V</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53025894" name="文本框 9"/>
                          <wps:cNvSpPr txBox="1"/>
                          <wps:spPr>
                            <a:xfrm>
                              <a:off x="340205" y="10881"/>
                              <a:ext cx="230804" cy="204479"/>
                            </a:xfrm>
                            <a:prstGeom prst="rect">
                              <a:avLst/>
                            </a:prstGeom>
                            <a:noFill/>
                            <a:ln w="6350">
                              <a:noFill/>
                            </a:ln>
                          </wps:spPr>
                          <wps:txbx>
                            <w:txbxContent>
                              <w:p w14:paraId="78958BE8" w14:textId="17B885EB" w:rsidR="007950B4" w:rsidRPr="00C90820" w:rsidRDefault="007950B4" w:rsidP="007950B4">
                                <w:pPr>
                                  <w:jc w:val="center"/>
                                  <w:rPr>
                                    <w:rFonts w:cs="Times New Roman"/>
                                    <w:sz w:val="18"/>
                                    <w:szCs w:val="18"/>
                                  </w:rPr>
                                </w:pPr>
                                <w:r>
                                  <w:rPr>
                                    <w:rFonts w:cs="Times New Roman" w:hint="eastAsia"/>
                                    <w:i/>
                                    <w:iCs/>
                                    <w:sz w:val="18"/>
                                    <w:szCs w:val="18"/>
                                  </w:rPr>
                                  <w:t>I</w:t>
                                </w:r>
                                <w:r>
                                  <w:rPr>
                                    <w:rFonts w:cs="Times New Roman"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920530993" name="文本框 9"/>
                          <wps:cNvSpPr txBox="1"/>
                          <wps:spPr>
                            <a:xfrm>
                              <a:off x="41745" y="906624"/>
                              <a:ext cx="279076" cy="204479"/>
                            </a:xfrm>
                            <a:prstGeom prst="rect">
                              <a:avLst/>
                            </a:prstGeom>
                            <a:noFill/>
                            <a:ln w="6350">
                              <a:noFill/>
                            </a:ln>
                          </wps:spPr>
                          <wps:txbx>
                            <w:txbxContent>
                              <w:p w14:paraId="1CF63A5A" w14:textId="06E18AC0" w:rsidR="007950B4" w:rsidRPr="00C90820" w:rsidRDefault="007950B4" w:rsidP="007950B4">
                                <w:pPr>
                                  <w:jc w:val="center"/>
                                  <w:rPr>
                                    <w:rFonts w:cs="Times New Roman"/>
                                    <w:sz w:val="18"/>
                                    <w:szCs w:val="18"/>
                                  </w:rPr>
                                </w:pPr>
                                <w:r>
                                  <w:rPr>
                                    <w:rFonts w:cs="Times New Roman" w:hint="eastAsia"/>
                                    <w:sz w:val="18"/>
                                    <w:szCs w:val="18"/>
                                  </w:rPr>
                                  <w:t>0.1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010045436" name="文本框 9"/>
                          <wps:cNvSpPr txBox="1"/>
                          <wps:spPr>
                            <a:xfrm>
                              <a:off x="41396" y="717831"/>
                              <a:ext cx="279076" cy="204479"/>
                            </a:xfrm>
                            <a:prstGeom prst="rect">
                              <a:avLst/>
                            </a:prstGeom>
                            <a:noFill/>
                            <a:ln w="6350">
                              <a:noFill/>
                            </a:ln>
                          </wps:spPr>
                          <wps:txbx>
                            <w:txbxContent>
                              <w:p w14:paraId="15948BF1" w14:textId="35329FA5" w:rsidR="007950B4" w:rsidRPr="00C90820" w:rsidRDefault="007950B4" w:rsidP="007950B4">
                                <w:pPr>
                                  <w:jc w:val="center"/>
                                  <w:rPr>
                                    <w:rFonts w:cs="Times New Roman"/>
                                    <w:sz w:val="18"/>
                                    <w:szCs w:val="18"/>
                                  </w:rPr>
                                </w:pPr>
                                <w:r>
                                  <w:rPr>
                                    <w:rFonts w:cs="Times New Roman" w:hint="eastAsia"/>
                                    <w:sz w:val="18"/>
                                    <w:szCs w:val="18"/>
                                  </w:rPr>
                                  <w:t>0.2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65999331" name="文本框 9"/>
                          <wps:cNvSpPr txBox="1"/>
                          <wps:spPr>
                            <a:xfrm>
                              <a:off x="41769" y="525447"/>
                              <a:ext cx="279076" cy="204479"/>
                            </a:xfrm>
                            <a:prstGeom prst="rect">
                              <a:avLst/>
                            </a:prstGeom>
                            <a:noFill/>
                            <a:ln w="6350">
                              <a:noFill/>
                            </a:ln>
                          </wps:spPr>
                          <wps:txbx>
                            <w:txbxContent>
                              <w:p w14:paraId="72235AAD" w14:textId="395132F3" w:rsidR="007950B4" w:rsidRPr="00C90820" w:rsidRDefault="007950B4" w:rsidP="007950B4">
                                <w:pPr>
                                  <w:jc w:val="center"/>
                                  <w:rPr>
                                    <w:rFonts w:cs="Times New Roman"/>
                                    <w:sz w:val="18"/>
                                    <w:szCs w:val="18"/>
                                  </w:rPr>
                                </w:pPr>
                                <w:r>
                                  <w:rPr>
                                    <w:rFonts w:cs="Times New Roman" w:hint="eastAsia"/>
                                    <w:sz w:val="18"/>
                                    <w:szCs w:val="18"/>
                                  </w:rPr>
                                  <w:t>0.3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082036905" name="文本框 9"/>
                          <wps:cNvSpPr txBox="1"/>
                          <wps:spPr>
                            <a:xfrm>
                              <a:off x="41799" y="335206"/>
                              <a:ext cx="279076" cy="204479"/>
                            </a:xfrm>
                            <a:prstGeom prst="rect">
                              <a:avLst/>
                            </a:prstGeom>
                            <a:noFill/>
                            <a:ln w="6350">
                              <a:noFill/>
                            </a:ln>
                          </wps:spPr>
                          <wps:txbx>
                            <w:txbxContent>
                              <w:p w14:paraId="7B1C63B3" w14:textId="0A89C0CB" w:rsidR="007950B4" w:rsidRPr="00C90820" w:rsidRDefault="007950B4" w:rsidP="007950B4">
                                <w:pPr>
                                  <w:jc w:val="center"/>
                                  <w:rPr>
                                    <w:rFonts w:cs="Times New Roman"/>
                                    <w:sz w:val="18"/>
                                    <w:szCs w:val="18"/>
                                  </w:rPr>
                                </w:pPr>
                                <w:r>
                                  <w:rPr>
                                    <w:rFonts w:cs="Times New Roman" w:hint="eastAsia"/>
                                    <w:sz w:val="18"/>
                                    <w:szCs w:val="18"/>
                                  </w:rPr>
                                  <w:t>0.4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76421866" name="文本框 9"/>
                          <wps:cNvSpPr txBox="1"/>
                          <wps:spPr>
                            <a:xfrm>
                              <a:off x="41813" y="145923"/>
                              <a:ext cx="279076" cy="204479"/>
                            </a:xfrm>
                            <a:prstGeom prst="rect">
                              <a:avLst/>
                            </a:prstGeom>
                            <a:noFill/>
                            <a:ln w="6350">
                              <a:noFill/>
                            </a:ln>
                          </wps:spPr>
                          <wps:txbx>
                            <w:txbxContent>
                              <w:p w14:paraId="61B5EAFC" w14:textId="7EE39029" w:rsidR="007950B4" w:rsidRPr="00C90820" w:rsidRDefault="007950B4" w:rsidP="007950B4">
                                <w:pPr>
                                  <w:jc w:val="center"/>
                                  <w:rPr>
                                    <w:rFonts w:cs="Times New Roman"/>
                                    <w:sz w:val="18"/>
                                    <w:szCs w:val="18"/>
                                  </w:rPr>
                                </w:pPr>
                                <w:r>
                                  <w:rPr>
                                    <w:rFonts w:cs="Times New Roman" w:hint="eastAsia"/>
                                    <w:sz w:val="18"/>
                                    <w:szCs w:val="18"/>
                                  </w:rPr>
                                  <w:t>0.50</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390668689" name="组合 520"/>
                        <wpg:cNvGrpSpPr/>
                        <wpg:grpSpPr>
                          <a:xfrm>
                            <a:off x="0" y="19050"/>
                            <a:ext cx="1473667" cy="1574840"/>
                            <a:chOff x="0" y="0"/>
                            <a:chExt cx="1473667" cy="1574840"/>
                          </a:xfrm>
                        </wpg:grpSpPr>
                        <wpg:grpSp>
                          <wpg:cNvPr id="1751030167" name="组合 1246">
                            <a:extLst>
                              <a:ext uri="{FF2B5EF4-FFF2-40B4-BE49-F238E27FC236}">
                                <a16:creationId xmlns:a16="http://schemas.microsoft.com/office/drawing/2014/main" id="{A45C0445-2706-1F53-8C9B-BA185F898852}"/>
                              </a:ext>
                            </a:extLst>
                          </wpg:cNvPr>
                          <wpg:cNvGrpSpPr/>
                          <wpg:grpSpPr>
                            <a:xfrm>
                              <a:off x="0" y="0"/>
                              <a:ext cx="1333887" cy="1267405"/>
                              <a:chOff x="0" y="0"/>
                              <a:chExt cx="1333887" cy="1267408"/>
                            </a:xfrm>
                          </wpg:grpSpPr>
                          <wpg:grpSp>
                            <wpg:cNvPr id="671517329" name="组合 671517329">
                              <a:extLst>
                                <a:ext uri="{FF2B5EF4-FFF2-40B4-BE49-F238E27FC236}">
                                  <a16:creationId xmlns:a16="http://schemas.microsoft.com/office/drawing/2014/main" id="{650030C7-07FE-BDCF-FD9F-5A6D49E1F0A0}"/>
                                </a:ext>
                              </a:extLst>
                            </wpg:cNvPr>
                            <wpg:cNvGrpSpPr/>
                            <wpg:grpSpPr>
                              <a:xfrm>
                                <a:off x="0" y="0"/>
                                <a:ext cx="1312767" cy="1267408"/>
                                <a:chOff x="0" y="0"/>
                                <a:chExt cx="1312767" cy="1267408"/>
                              </a:xfrm>
                            </wpg:grpSpPr>
                            <wpg:grpSp>
                              <wpg:cNvPr id="1224934411" name="组合 1224934411">
                                <a:extLst>
                                  <a:ext uri="{FF2B5EF4-FFF2-40B4-BE49-F238E27FC236}">
                                    <a16:creationId xmlns:a16="http://schemas.microsoft.com/office/drawing/2014/main" id="{A4E40CCB-AE28-F21A-636C-78CBE924F462}"/>
                                  </a:ext>
                                </a:extLst>
                              </wpg:cNvPr>
                              <wpg:cNvGrpSpPr/>
                              <wpg:grpSpPr>
                                <a:xfrm>
                                  <a:off x="0" y="0"/>
                                  <a:ext cx="1286667" cy="1267408"/>
                                  <a:chOff x="0" y="0"/>
                                  <a:chExt cx="1286667" cy="1267408"/>
                                </a:xfrm>
                              </wpg:grpSpPr>
                              <wpg:grpSp>
                                <wpg:cNvPr id="2012214407" name="组合 2012214407">
                                  <a:extLst>
                                    <a:ext uri="{FF2B5EF4-FFF2-40B4-BE49-F238E27FC236}">
                                      <a16:creationId xmlns:a16="http://schemas.microsoft.com/office/drawing/2014/main" id="{02617E9C-94E7-704D-6BF6-16DC9FD26441}"/>
                                    </a:ext>
                                  </a:extLst>
                                </wpg:cNvPr>
                                <wpg:cNvGrpSpPr/>
                                <wpg:grpSpPr>
                                  <a:xfrm>
                                    <a:off x="721900" y="506753"/>
                                    <a:ext cx="564767" cy="299410"/>
                                    <a:chOff x="721900" y="506752"/>
                                    <a:chExt cx="1912522" cy="1013917"/>
                                  </a:xfrm>
                                </wpg:grpSpPr>
                                <wpg:grpSp>
                                  <wpg:cNvPr id="395421364" name="组合 395421364">
                                    <a:extLst>
                                      <a:ext uri="{FF2B5EF4-FFF2-40B4-BE49-F238E27FC236}">
                                        <a16:creationId xmlns:a16="http://schemas.microsoft.com/office/drawing/2014/main" id="{F69C1EA2-319D-AEC3-FDF7-B5E31C7FBA10}"/>
                                      </a:ext>
                                    </a:extLst>
                                  </wpg:cNvPr>
                                  <wpg:cNvGrpSpPr/>
                                  <wpg:grpSpPr>
                                    <a:xfrm>
                                      <a:off x="721900" y="506752"/>
                                      <a:ext cx="1912522" cy="1013917"/>
                                      <a:chOff x="721900" y="506752"/>
                                      <a:chExt cx="3264591" cy="1730712"/>
                                    </a:xfrm>
                                  </wpg:grpSpPr>
                                  <wpg:grpSp>
                                    <wpg:cNvPr id="1134496738" name="组合 1134496738">
                                      <a:extLst>
                                        <a:ext uri="{FF2B5EF4-FFF2-40B4-BE49-F238E27FC236}">
                                          <a16:creationId xmlns:a16="http://schemas.microsoft.com/office/drawing/2014/main" id="{73138DA1-E71D-FAB2-C58E-D07C462008CD}"/>
                                        </a:ext>
                                      </a:extLst>
                                    </wpg:cNvPr>
                                    <wpg:cNvGrpSpPr/>
                                    <wpg:grpSpPr>
                                      <a:xfrm>
                                        <a:off x="721900" y="506752"/>
                                        <a:ext cx="3264591" cy="1730712"/>
                                        <a:chOff x="721900" y="506752"/>
                                        <a:chExt cx="8003114" cy="4242824"/>
                                      </a:xfrm>
                                    </wpg:grpSpPr>
                                    <wpg:grpSp>
                                      <wpg:cNvPr id="1712919691" name="组合 1712919691">
                                        <a:extLst>
                                          <a:ext uri="{FF2B5EF4-FFF2-40B4-BE49-F238E27FC236}">
                                            <a16:creationId xmlns:a16="http://schemas.microsoft.com/office/drawing/2014/main" id="{BB460802-71BE-1A2C-B16D-5918D73EEC4F}"/>
                                          </a:ext>
                                        </a:extLst>
                                      </wpg:cNvPr>
                                      <wpg:cNvGrpSpPr/>
                                      <wpg:grpSpPr>
                                        <a:xfrm>
                                          <a:off x="721900" y="506752"/>
                                          <a:ext cx="8003114" cy="4242824"/>
                                          <a:chOff x="721900" y="506752"/>
                                          <a:chExt cx="8003114" cy="4242824"/>
                                        </a:xfrm>
                                      </wpg:grpSpPr>
                                      <wpg:grpSp>
                                        <wpg:cNvPr id="24298385" name="组合 24298385">
                                          <a:extLst>
                                            <a:ext uri="{FF2B5EF4-FFF2-40B4-BE49-F238E27FC236}">
                                              <a16:creationId xmlns:a16="http://schemas.microsoft.com/office/drawing/2014/main" id="{CB65FE27-3B7E-CEEF-DB26-B8EC6DE4EC1F}"/>
                                            </a:ext>
                                          </a:extLst>
                                        </wpg:cNvPr>
                                        <wpg:cNvGrpSpPr/>
                                        <wpg:grpSpPr>
                                          <a:xfrm>
                                            <a:off x="721900" y="506752"/>
                                            <a:ext cx="7323413" cy="3857376"/>
                                            <a:chOff x="721900" y="506752"/>
                                            <a:chExt cx="7323413" cy="3857376"/>
                                          </a:xfrm>
                                        </wpg:grpSpPr>
                                        <wpg:grpSp>
                                          <wpg:cNvPr id="1273398106" name="组合 1273398106">
                                            <a:extLst>
                                              <a:ext uri="{FF2B5EF4-FFF2-40B4-BE49-F238E27FC236}">
                                                <a16:creationId xmlns:a16="http://schemas.microsoft.com/office/drawing/2014/main" id="{8B4B600A-37B5-C100-6B71-5CF55EA67A0F}"/>
                                              </a:ext>
                                            </a:extLst>
                                          </wpg:cNvPr>
                                          <wpg:cNvGrpSpPr/>
                                          <wpg:grpSpPr>
                                            <a:xfrm>
                                              <a:off x="4054686" y="976021"/>
                                              <a:ext cx="463593" cy="965753"/>
                                              <a:chOff x="4054686" y="976021"/>
                                              <a:chExt cx="463593" cy="965753"/>
                                            </a:xfrm>
                                          </wpg:grpSpPr>
                                          <wps:wsp>
                                            <wps:cNvPr id="190153003" name="任意多边形: 形状 190153003">
                                              <a:extLst>
                                                <a:ext uri="{FF2B5EF4-FFF2-40B4-BE49-F238E27FC236}">
                                                  <a16:creationId xmlns:a16="http://schemas.microsoft.com/office/drawing/2014/main" id="{1D683436-6CB1-3188-671C-C5F976E19F95}"/>
                                                </a:ext>
                                              </a:extLst>
                                            </wps:cNvPr>
                                            <wps:cNvSpPr/>
                                            <wps:spPr>
                                              <a:xfrm>
                                                <a:off x="4054686" y="976021"/>
                                                <a:ext cx="463593" cy="965753"/>
                                              </a:xfrm>
                                              <a:custGeom>
                                                <a:avLst/>
                                                <a:gdLst>
                                                  <a:gd name="connsiteX0" fmla="*/ 0 w 482047"/>
                                                  <a:gd name="connsiteY0" fmla="*/ 23192 h 965753"/>
                                                  <a:gd name="connsiteX1" fmla="*/ 177247 w 482047"/>
                                                  <a:gd name="connsiteY1" fmla="*/ 965753 h 965753"/>
                                                  <a:gd name="connsiteX2" fmla="*/ 482047 w 482047"/>
                                                  <a:gd name="connsiteY2" fmla="*/ 965753 h 965753"/>
                                                  <a:gd name="connsiteX3" fmla="*/ 157369 w 482047"/>
                                                  <a:gd name="connsiteY3" fmla="*/ 0 h 965753"/>
                                                  <a:gd name="connsiteX0" fmla="*/ 1235 w 483282"/>
                                                  <a:gd name="connsiteY0" fmla="*/ 23192 h 965753"/>
                                                  <a:gd name="connsiteX1" fmla="*/ 178482 w 483282"/>
                                                  <a:gd name="connsiteY1" fmla="*/ 965753 h 965753"/>
                                                  <a:gd name="connsiteX2" fmla="*/ 483282 w 483282"/>
                                                  <a:gd name="connsiteY2" fmla="*/ 965753 h 965753"/>
                                                  <a:gd name="connsiteX3" fmla="*/ 158604 w 483282"/>
                                                  <a:gd name="connsiteY3" fmla="*/ 0 h 965753"/>
                                                  <a:gd name="connsiteX0" fmla="*/ 1424 w 483471"/>
                                                  <a:gd name="connsiteY0" fmla="*/ 23192 h 965753"/>
                                                  <a:gd name="connsiteX1" fmla="*/ 178671 w 483471"/>
                                                  <a:gd name="connsiteY1" fmla="*/ 965753 h 965753"/>
                                                  <a:gd name="connsiteX2" fmla="*/ 483471 w 483471"/>
                                                  <a:gd name="connsiteY2" fmla="*/ 965753 h 965753"/>
                                                  <a:gd name="connsiteX3" fmla="*/ 158793 w 483471"/>
                                                  <a:gd name="connsiteY3" fmla="*/ 0 h 965753"/>
                                                  <a:gd name="connsiteX0" fmla="*/ 1424 w 463593"/>
                                                  <a:gd name="connsiteY0" fmla="*/ 23192 h 965753"/>
                                                  <a:gd name="connsiteX1" fmla="*/ 178671 w 463593"/>
                                                  <a:gd name="connsiteY1" fmla="*/ 965753 h 965753"/>
                                                  <a:gd name="connsiteX2" fmla="*/ 463593 w 463593"/>
                                                  <a:gd name="connsiteY2" fmla="*/ 957470 h 965753"/>
                                                  <a:gd name="connsiteX3" fmla="*/ 158793 w 463593"/>
                                                  <a:gd name="connsiteY3" fmla="*/ 0 h 965753"/>
                                                  <a:gd name="connsiteX0" fmla="*/ 1424 w 463593"/>
                                                  <a:gd name="connsiteY0" fmla="*/ 23192 h 965753"/>
                                                  <a:gd name="connsiteX1" fmla="*/ 178671 w 463593"/>
                                                  <a:gd name="connsiteY1" fmla="*/ 965753 h 965753"/>
                                                  <a:gd name="connsiteX2" fmla="*/ 463593 w 463593"/>
                                                  <a:gd name="connsiteY2" fmla="*/ 957470 h 965753"/>
                                                  <a:gd name="connsiteX3" fmla="*/ 158793 w 463593"/>
                                                  <a:gd name="connsiteY3" fmla="*/ 0 h 965753"/>
                                                  <a:gd name="connsiteX0" fmla="*/ 1424 w 463593"/>
                                                  <a:gd name="connsiteY0" fmla="*/ 23192 h 965753"/>
                                                  <a:gd name="connsiteX1" fmla="*/ 178671 w 463593"/>
                                                  <a:gd name="connsiteY1" fmla="*/ 965753 h 965753"/>
                                                  <a:gd name="connsiteX2" fmla="*/ 463593 w 463593"/>
                                                  <a:gd name="connsiteY2" fmla="*/ 957470 h 965753"/>
                                                  <a:gd name="connsiteX3" fmla="*/ 158793 w 463593"/>
                                                  <a:gd name="connsiteY3" fmla="*/ 0 h 965753"/>
                                                </a:gdLst>
                                                <a:ahLst/>
                                                <a:cxnLst>
                                                  <a:cxn ang="0">
                                                    <a:pos x="connsiteX0" y="connsiteY0"/>
                                                  </a:cxn>
                                                  <a:cxn ang="0">
                                                    <a:pos x="connsiteX1" y="connsiteY1"/>
                                                  </a:cxn>
                                                  <a:cxn ang="0">
                                                    <a:pos x="connsiteX2" y="connsiteY2"/>
                                                  </a:cxn>
                                                  <a:cxn ang="0">
                                                    <a:pos x="connsiteX3" y="connsiteY3"/>
                                                  </a:cxn>
                                                </a:cxnLst>
                                                <a:rect l="l" t="t" r="r" b="b"/>
                                                <a:pathLst>
                                                  <a:path w="463593" h="965753">
                                                    <a:moveTo>
                                                      <a:pt x="1424" y="23192"/>
                                                    </a:moveTo>
                                                    <a:cubicBezTo>
                                                      <a:pt x="-14038" y="378792"/>
                                                      <a:pt x="99710" y="666474"/>
                                                      <a:pt x="178671" y="965753"/>
                                                    </a:cubicBezTo>
                                                    <a:lnTo>
                                                      <a:pt x="463593" y="957470"/>
                                                    </a:lnTo>
                                                    <a:cubicBezTo>
                                                      <a:pt x="318924" y="656535"/>
                                                      <a:pt x="228919" y="344005"/>
                                                      <a:pt x="158793"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18891891" name="任意多边形: 形状 1118891891">
                                              <a:extLst>
                                                <a:ext uri="{FF2B5EF4-FFF2-40B4-BE49-F238E27FC236}">
                                                  <a16:creationId xmlns:a16="http://schemas.microsoft.com/office/drawing/2014/main" id="{AD9AC84B-313D-167F-B9F4-9482E96D51A8}"/>
                                                </a:ext>
                                              </a:extLst>
                                            </wps:cNvPr>
                                            <wps:cNvSpPr/>
                                            <wps:spPr>
                                              <a:xfrm>
                                                <a:off x="4211038" y="1168179"/>
                                                <a:ext cx="260074" cy="773595"/>
                                              </a:xfrm>
                                              <a:custGeom>
                                                <a:avLst/>
                                                <a:gdLst>
                                                  <a:gd name="connsiteX0" fmla="*/ 278296 w 278296"/>
                                                  <a:gd name="connsiteY0" fmla="*/ 758687 h 758687"/>
                                                  <a:gd name="connsiteX1" fmla="*/ 0 w 278296"/>
                                                  <a:gd name="connsiteY1" fmla="*/ 0 h 758687"/>
                                                  <a:gd name="connsiteX0" fmla="*/ 278296 w 278296"/>
                                                  <a:gd name="connsiteY0" fmla="*/ 758687 h 758687"/>
                                                  <a:gd name="connsiteX1" fmla="*/ 0 w 278296"/>
                                                  <a:gd name="connsiteY1" fmla="*/ 0 h 758687"/>
                                                  <a:gd name="connsiteX0" fmla="*/ 265044 w 265044"/>
                                                  <a:gd name="connsiteY0" fmla="*/ 771939 h 771939"/>
                                                  <a:gd name="connsiteX1" fmla="*/ 0 w 265044"/>
                                                  <a:gd name="connsiteY1" fmla="*/ 0 h 771939"/>
                                                  <a:gd name="connsiteX0" fmla="*/ 265044 w 265044"/>
                                                  <a:gd name="connsiteY0" fmla="*/ 771939 h 771939"/>
                                                  <a:gd name="connsiteX1" fmla="*/ 0 w 265044"/>
                                                  <a:gd name="connsiteY1" fmla="*/ 0 h 771939"/>
                                                  <a:gd name="connsiteX0" fmla="*/ 276639 w 276639"/>
                                                  <a:gd name="connsiteY0" fmla="*/ 773595 h 773595"/>
                                                  <a:gd name="connsiteX1" fmla="*/ 0 w 276639"/>
                                                  <a:gd name="connsiteY1" fmla="*/ 0 h 773595"/>
                                                  <a:gd name="connsiteX0" fmla="*/ 270013 w 270013"/>
                                                  <a:gd name="connsiteY0" fmla="*/ 773595 h 773595"/>
                                                  <a:gd name="connsiteX1" fmla="*/ 0 w 270013"/>
                                                  <a:gd name="connsiteY1" fmla="*/ 0 h 773595"/>
                                                  <a:gd name="connsiteX0" fmla="*/ 270013 w 270013"/>
                                                  <a:gd name="connsiteY0" fmla="*/ 773595 h 773595"/>
                                                  <a:gd name="connsiteX1" fmla="*/ 0 w 270013"/>
                                                  <a:gd name="connsiteY1" fmla="*/ 0 h 773595"/>
                                                  <a:gd name="connsiteX0" fmla="*/ 260074 w 260074"/>
                                                  <a:gd name="connsiteY0" fmla="*/ 773595 h 773595"/>
                                                  <a:gd name="connsiteX1" fmla="*/ 0 w 260074"/>
                                                  <a:gd name="connsiteY1" fmla="*/ 0 h 773595"/>
                                                </a:gdLst>
                                                <a:ahLst/>
                                                <a:cxnLst>
                                                  <a:cxn ang="0">
                                                    <a:pos x="connsiteX0" y="connsiteY0"/>
                                                  </a:cxn>
                                                  <a:cxn ang="0">
                                                    <a:pos x="connsiteX1" y="connsiteY1"/>
                                                  </a:cxn>
                                                </a:cxnLst>
                                                <a:rect l="l" t="t" r="r" b="b"/>
                                                <a:pathLst>
                                                  <a:path w="260074" h="773595">
                                                    <a:moveTo>
                                                      <a:pt x="260074" y="773595"/>
                                                    </a:moveTo>
                                                    <a:cubicBezTo>
                                                      <a:pt x="154056" y="527325"/>
                                                      <a:pt x="66260" y="287684"/>
                                                      <a:pt x="0"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1145589959" name="组合 1145589959">
                                            <a:extLst>
                                              <a:ext uri="{FF2B5EF4-FFF2-40B4-BE49-F238E27FC236}">
                                                <a16:creationId xmlns:a16="http://schemas.microsoft.com/office/drawing/2014/main" id="{53BF337F-5398-D6DD-2C01-7B1C53053E54}"/>
                                              </a:ext>
                                            </a:extLst>
                                          </wpg:cNvPr>
                                          <wpg:cNvGrpSpPr/>
                                          <wpg:grpSpPr>
                                            <a:xfrm>
                                              <a:off x="721900" y="506752"/>
                                              <a:ext cx="7323413" cy="3857376"/>
                                              <a:chOff x="721900" y="506752"/>
                                              <a:chExt cx="7323413" cy="3857376"/>
                                            </a:xfrm>
                                          </wpg:grpSpPr>
                                          <wps:wsp>
                                            <wps:cNvPr id="1114053247" name="圆柱体 1114053247">
                                              <a:extLst>
                                                <a:ext uri="{FF2B5EF4-FFF2-40B4-BE49-F238E27FC236}">
                                                  <a16:creationId xmlns:a16="http://schemas.microsoft.com/office/drawing/2014/main" id="{4C34EC1E-3C72-D68F-9D61-A0C379AFF08C}"/>
                                                </a:ext>
                                              </a:extLst>
                                            </wps:cNvPr>
                                            <wps:cNvSpPr/>
                                            <wps:spPr>
                                              <a:xfrm rot="5594716">
                                                <a:off x="879003" y="780194"/>
                                                <a:ext cx="326267" cy="640474"/>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75730009" name="圆柱体 1675730009">
                                              <a:extLst>
                                                <a:ext uri="{FF2B5EF4-FFF2-40B4-BE49-F238E27FC236}">
                                                  <a16:creationId xmlns:a16="http://schemas.microsoft.com/office/drawing/2014/main" id="{2EEAD5D7-2EA1-B3A8-AF35-67F0EE0818EA}"/>
                                                </a:ext>
                                              </a:extLst>
                                            </wps:cNvPr>
                                            <wps:cNvSpPr/>
                                            <wps:spPr>
                                              <a:xfrm rot="5594716">
                                                <a:off x="1323852" y="928674"/>
                                                <a:ext cx="191154" cy="391920"/>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1611614319" name="组合 1611614319">
                                              <a:extLst>
                                                <a:ext uri="{FF2B5EF4-FFF2-40B4-BE49-F238E27FC236}">
                                                  <a16:creationId xmlns:a16="http://schemas.microsoft.com/office/drawing/2014/main" id="{6DB6683F-08CD-329D-FF26-AF4592802803}"/>
                                                </a:ext>
                                              </a:extLst>
                                            </wpg:cNvPr>
                                            <wpg:cNvGrpSpPr/>
                                            <wpg:grpSpPr>
                                              <a:xfrm>
                                                <a:off x="871140" y="506752"/>
                                                <a:ext cx="7174173" cy="3857376"/>
                                                <a:chOff x="871140" y="506752"/>
                                                <a:chExt cx="7174173" cy="3857376"/>
                                              </a:xfrm>
                                            </wpg:grpSpPr>
                                            <wps:wsp>
                                              <wps:cNvPr id="1606822213" name="任意多边形: 形状 1606822213">
                                                <a:extLst>
                                                  <a:ext uri="{FF2B5EF4-FFF2-40B4-BE49-F238E27FC236}">
                                                    <a16:creationId xmlns:a16="http://schemas.microsoft.com/office/drawing/2014/main" id="{21DEB826-12D4-D03B-FC9E-180394E0129F}"/>
                                                  </a:ext>
                                                </a:extLst>
                                              </wps:cNvPr>
                                              <wps:cNvSpPr/>
                                              <wps:spPr>
                                                <a:xfrm>
                                                  <a:off x="871140" y="811631"/>
                                                  <a:ext cx="1660634" cy="3552497"/>
                                                </a:xfrm>
                                                <a:custGeom>
                                                  <a:avLst/>
                                                  <a:gdLst>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725214 w 1660634"/>
                                                    <a:gd name="connsiteY22" fmla="*/ 252249 h 3552497"/>
                                                    <a:gd name="connsiteX23" fmla="*/ 641131 w 1660634"/>
                                                    <a:gd name="connsiteY23" fmla="*/ 0 h 3552497"/>
                                                    <a:gd name="connsiteX24" fmla="*/ 483476 w 1660634"/>
                                                    <a:gd name="connsiteY24" fmla="*/ 273269 h 3552497"/>
                                                    <a:gd name="connsiteX25" fmla="*/ 504496 w 1660634"/>
                                                    <a:gd name="connsiteY25"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75455 w 1660634"/>
                                                    <a:gd name="connsiteY3" fmla="*/ 2639619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660634" h="3552497">
                                                      <a:moveTo>
                                                        <a:pt x="504496" y="767256"/>
                                                      </a:moveTo>
                                                      <a:cubicBezTo>
                                                        <a:pt x="406399" y="800539"/>
                                                        <a:pt x="157655" y="1047532"/>
                                                        <a:pt x="157655" y="1471449"/>
                                                      </a:cubicBezTo>
                                                      <a:cubicBezTo>
                                                        <a:pt x="157655" y="1895366"/>
                                                        <a:pt x="418662" y="2140607"/>
                                                        <a:pt x="504496" y="2238704"/>
                                                      </a:cubicBezTo>
                                                      <a:lnTo>
                                                        <a:pt x="475455" y="2639619"/>
                                                      </a:lnTo>
                                                      <a:lnTo>
                                                        <a:pt x="294289" y="3153104"/>
                                                      </a:lnTo>
                                                      <a:lnTo>
                                                        <a:pt x="0" y="3352800"/>
                                                      </a:lnTo>
                                                      <a:lnTo>
                                                        <a:pt x="10510" y="3541987"/>
                                                      </a:lnTo>
                                                      <a:lnTo>
                                                        <a:pt x="315310" y="3552497"/>
                                                      </a:lnTo>
                                                      <a:lnTo>
                                                        <a:pt x="704193" y="3331780"/>
                                                      </a:lnTo>
                                                      <a:lnTo>
                                                        <a:pt x="882869" y="2774731"/>
                                                      </a:lnTo>
                                                      <a:lnTo>
                                                        <a:pt x="1040524" y="2984938"/>
                                                      </a:lnTo>
                                                      <a:lnTo>
                                                        <a:pt x="1261241" y="2995449"/>
                                                      </a:lnTo>
                                                      <a:lnTo>
                                                        <a:pt x="1660634" y="2753711"/>
                                                      </a:lnTo>
                                                      <a:lnTo>
                                                        <a:pt x="1660634" y="2596056"/>
                                                      </a:lnTo>
                                                      <a:lnTo>
                                                        <a:pt x="1387365" y="2575035"/>
                                                      </a:lnTo>
                                                      <a:lnTo>
                                                        <a:pt x="1282262" y="2659118"/>
                                                      </a:lnTo>
                                                      <a:lnTo>
                                                        <a:pt x="1208689" y="2617076"/>
                                                      </a:lnTo>
                                                      <a:lnTo>
                                                        <a:pt x="1208689" y="2154621"/>
                                                      </a:lnTo>
                                                      <a:cubicBezTo>
                                                        <a:pt x="1338317" y="2017987"/>
                                                        <a:pt x="1422399" y="1646621"/>
                                                        <a:pt x="1418896" y="1418897"/>
                                                      </a:cubicBezTo>
                                                      <a:cubicBezTo>
                                                        <a:pt x="1415393" y="1191173"/>
                                                        <a:pt x="1299780" y="935420"/>
                                                        <a:pt x="1187669" y="788276"/>
                                                      </a:cubicBezTo>
                                                      <a:lnTo>
                                                        <a:pt x="1187669" y="220718"/>
                                                      </a:lnTo>
                                                      <a:cubicBezTo>
                                                        <a:pt x="1170152" y="80579"/>
                                                        <a:pt x="1058041" y="24525"/>
                                                        <a:pt x="977462" y="21021"/>
                                                      </a:cubicBezTo>
                                                      <a:lnTo>
                                                        <a:pt x="641131" y="0"/>
                                                      </a:lnTo>
                                                      <a:cubicBezTo>
                                                        <a:pt x="550042" y="14014"/>
                                                        <a:pt x="490483" y="154152"/>
                                                        <a:pt x="493987" y="262758"/>
                                                      </a:cubicBezTo>
                                                      <a:lnTo>
                                                        <a:pt x="504496" y="767256"/>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33105917" name="任意多边形: 形状 233105917">
                                                <a:extLst>
                                                  <a:ext uri="{FF2B5EF4-FFF2-40B4-BE49-F238E27FC236}">
                                                    <a16:creationId xmlns:a16="http://schemas.microsoft.com/office/drawing/2014/main" id="{FBB8AA71-6447-52DB-5A36-131BDFDA05D7}"/>
                                                  </a:ext>
                                                </a:extLst>
                                              </wps:cNvPr>
                                              <wps:cNvSpPr/>
                                              <wps:spPr>
                                                <a:xfrm>
                                                  <a:off x="1167442" y="833074"/>
                                                  <a:ext cx="670292" cy="3510033"/>
                                                </a:xfrm>
                                                <a:custGeom>
                                                  <a:avLst/>
                                                  <a:gdLst>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04343"/>
                                                    <a:gd name="connsiteX1" fmla="*/ 472965 w 662152"/>
                                                    <a:gd name="connsiteY1" fmla="*/ 193584 h 3504343"/>
                                                    <a:gd name="connsiteX2" fmla="*/ 472965 w 662152"/>
                                                    <a:gd name="connsiteY2" fmla="*/ 729612 h 3504343"/>
                                                    <a:gd name="connsiteX3" fmla="*/ 126124 w 662152"/>
                                                    <a:gd name="connsiteY3" fmla="*/ 1465337 h 3504343"/>
                                                    <a:gd name="connsiteX4" fmla="*/ 409903 w 662152"/>
                                                    <a:gd name="connsiteY4" fmla="*/ 2159018 h 3504343"/>
                                                    <a:gd name="connsiteX5" fmla="*/ 409903 w 662152"/>
                                                    <a:gd name="connsiteY5" fmla="*/ 2600453 h 3504343"/>
                                                    <a:gd name="connsiteX6" fmla="*/ 241738 w 662152"/>
                                                    <a:gd name="connsiteY6" fmla="*/ 3136481 h 3504343"/>
                                                    <a:gd name="connsiteX7" fmla="*/ 0 w 662152"/>
                                                    <a:gd name="connsiteY7" fmla="*/ 3315156 h 3504343"/>
                                                    <a:gd name="connsiteX8" fmla="*/ 10510 w 662152"/>
                                                    <a:gd name="connsiteY8" fmla="*/ 3504343 h 3504343"/>
                                                    <a:gd name="connsiteX0" fmla="*/ 662152 w 662152"/>
                                                    <a:gd name="connsiteY0" fmla="*/ 280 h 3504623"/>
                                                    <a:gd name="connsiteX1" fmla="*/ 472965 w 662152"/>
                                                    <a:gd name="connsiteY1" fmla="*/ 193864 h 3504623"/>
                                                    <a:gd name="connsiteX2" fmla="*/ 472965 w 662152"/>
                                                    <a:gd name="connsiteY2" fmla="*/ 729892 h 3504623"/>
                                                    <a:gd name="connsiteX3" fmla="*/ 126124 w 662152"/>
                                                    <a:gd name="connsiteY3" fmla="*/ 1465617 h 3504623"/>
                                                    <a:gd name="connsiteX4" fmla="*/ 409903 w 662152"/>
                                                    <a:gd name="connsiteY4" fmla="*/ 2159298 h 3504623"/>
                                                    <a:gd name="connsiteX5" fmla="*/ 409903 w 662152"/>
                                                    <a:gd name="connsiteY5" fmla="*/ 2600733 h 3504623"/>
                                                    <a:gd name="connsiteX6" fmla="*/ 241738 w 662152"/>
                                                    <a:gd name="connsiteY6" fmla="*/ 3136761 h 3504623"/>
                                                    <a:gd name="connsiteX7" fmla="*/ 0 w 662152"/>
                                                    <a:gd name="connsiteY7" fmla="*/ 3315436 h 3504623"/>
                                                    <a:gd name="connsiteX8" fmla="*/ 10510 w 662152"/>
                                                    <a:gd name="connsiteY8" fmla="*/ 3504623 h 3504623"/>
                                                    <a:gd name="connsiteX0" fmla="*/ 670292 w 670292"/>
                                                    <a:gd name="connsiteY0" fmla="*/ 264 h 3510033"/>
                                                    <a:gd name="connsiteX1" fmla="*/ 472965 w 670292"/>
                                                    <a:gd name="connsiteY1" fmla="*/ 199274 h 3510033"/>
                                                    <a:gd name="connsiteX2" fmla="*/ 472965 w 670292"/>
                                                    <a:gd name="connsiteY2" fmla="*/ 735302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16599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0292" h="3510033">
                                                      <a:moveTo>
                                                        <a:pt x="670292" y="264"/>
                                                      </a:moveTo>
                                                      <a:cubicBezTo>
                                                        <a:pt x="565189" y="-5506"/>
                                                        <a:pt x="483476" y="83660"/>
                                                        <a:pt x="472965" y="199274"/>
                                                      </a:cubicBezTo>
                                                      <a:lnTo>
                                                        <a:pt x="453915" y="796493"/>
                                                      </a:lnTo>
                                                      <a:cubicBezTo>
                                                        <a:pt x="274039" y="909944"/>
                                                        <a:pt x="122125" y="1173603"/>
                                                        <a:pt x="116599" y="1471027"/>
                                                      </a:cubicBezTo>
                                                      <a:cubicBezTo>
                                                        <a:pt x="111073" y="1768451"/>
                                                        <a:pt x="263102" y="1991802"/>
                                                        <a:pt x="420757" y="2180988"/>
                                                      </a:cubicBezTo>
                                                      <a:lnTo>
                                                        <a:pt x="401763" y="2630564"/>
                                                      </a:lnTo>
                                                      <a:lnTo>
                                                        <a:pt x="241738" y="3142171"/>
                                                      </a:lnTo>
                                                      <a:lnTo>
                                                        <a:pt x="0" y="3342553"/>
                                                      </a:lnTo>
                                                      <a:lnTo>
                                                        <a:pt x="10510" y="3510033"/>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85623342" name="任意多边形: 形状 1285623342">
                                                <a:extLst>
                                                  <a:ext uri="{FF2B5EF4-FFF2-40B4-BE49-F238E27FC236}">
                                                    <a16:creationId xmlns:a16="http://schemas.microsoft.com/office/drawing/2014/main" id="{67C89522-0110-D794-4BC8-ACDC6B17FF32}"/>
                                                  </a:ext>
                                                </a:extLst>
                                              </wps:cNvPr>
                                              <wps:cNvSpPr/>
                                              <wps:spPr>
                                                <a:xfrm>
                                                  <a:off x="1749278" y="3096773"/>
                                                  <a:ext cx="382045" cy="704809"/>
                                                </a:xfrm>
                                                <a:custGeom>
                                                  <a:avLst/>
                                                  <a:gdLst>
                                                    <a:gd name="connsiteX0" fmla="*/ 0 w 388883"/>
                                                    <a:gd name="connsiteY0" fmla="*/ 483475 h 683172"/>
                                                    <a:gd name="connsiteX1" fmla="*/ 63062 w 388883"/>
                                                    <a:gd name="connsiteY1" fmla="*/ 325820 h 683172"/>
                                                    <a:gd name="connsiteX2" fmla="*/ 63062 w 388883"/>
                                                    <a:gd name="connsiteY2" fmla="*/ 0 h 683172"/>
                                                    <a:gd name="connsiteX3" fmla="*/ 178676 w 388883"/>
                                                    <a:gd name="connsiteY3" fmla="*/ 0 h 683172"/>
                                                    <a:gd name="connsiteX4" fmla="*/ 178676 w 388883"/>
                                                    <a:gd name="connsiteY4" fmla="*/ 346841 h 683172"/>
                                                    <a:gd name="connsiteX5" fmla="*/ 388883 w 388883"/>
                                                    <a:gd name="connsiteY5" fmla="*/ 683172 h 683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8883" h="683172">
                                                      <a:moveTo>
                                                        <a:pt x="0" y="483475"/>
                                                      </a:moveTo>
                                                      <a:lnTo>
                                                        <a:pt x="63062" y="325820"/>
                                                      </a:lnTo>
                                                      <a:lnTo>
                                                        <a:pt x="63062" y="0"/>
                                                      </a:lnTo>
                                                      <a:lnTo>
                                                        <a:pt x="178676" y="0"/>
                                                      </a:lnTo>
                                                      <a:lnTo>
                                                        <a:pt x="178676" y="346841"/>
                                                      </a:lnTo>
                                                      <a:lnTo>
                                                        <a:pt x="388883" y="683172"/>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66972239" name="直接连接符 1066972239">
                                                <a:extLst>
                                                  <a:ext uri="{FF2B5EF4-FFF2-40B4-BE49-F238E27FC236}">
                                                    <a16:creationId xmlns:a16="http://schemas.microsoft.com/office/drawing/2014/main" id="{4B77B184-FC5C-687E-5588-0A68ED2ED17D}"/>
                                                  </a:ext>
                                                </a:extLst>
                                              </wps:cNvPr>
                                              <wps:cNvCnPr>
                                                <a:cxnSpLocks/>
                                              </wps:cNvCnPr>
                                              <wps:spPr>
                                                <a:xfrm>
                                                  <a:off x="1165429" y="3964735"/>
                                                  <a:ext cx="243751" cy="1051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5050706" name="直接连接符 1375050706">
                                                <a:extLst>
                                                  <a:ext uri="{FF2B5EF4-FFF2-40B4-BE49-F238E27FC236}">
                                                    <a16:creationId xmlns:a16="http://schemas.microsoft.com/office/drawing/2014/main" id="{65FA5BB1-648C-338E-DF3B-C8269B179CB8}"/>
                                                  </a:ext>
                                                </a:extLst>
                                              </wps:cNvPr>
                                              <wps:cNvCnPr>
                                                <a:cxnSpLocks/>
                                              </wps:cNvCnPr>
                                              <wps:spPr>
                                                <a:xfrm>
                                                  <a:off x="1806241" y="3449177"/>
                                                  <a:ext cx="118571" cy="542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31931147" name="直接连接符 1231931147">
                                                <a:extLst>
                                                  <a:ext uri="{FF2B5EF4-FFF2-40B4-BE49-F238E27FC236}">
                                                    <a16:creationId xmlns:a16="http://schemas.microsoft.com/office/drawing/2014/main" id="{C6962E2C-8461-9760-902B-3BB1BDFCE777}"/>
                                                  </a:ext>
                                                </a:extLst>
                                              </wps:cNvPr>
                                              <wps:cNvCnPr>
                                                <a:cxnSpLocks/>
                                              </wps:cNvCnPr>
                                              <wps:spPr>
                                                <a:xfrm>
                                                  <a:off x="1346595" y="3451250"/>
                                                  <a:ext cx="222610" cy="12388"/>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44657789" name="组合 44657789">
                                                <a:extLst>
                                                  <a:ext uri="{FF2B5EF4-FFF2-40B4-BE49-F238E27FC236}">
                                                    <a16:creationId xmlns:a16="http://schemas.microsoft.com/office/drawing/2014/main" id="{06CA255D-E33A-C052-4592-0A679D31538E}"/>
                                                  </a:ext>
                                                </a:extLst>
                                              </wpg:cNvPr>
                                              <wpg:cNvGrpSpPr/>
                                              <wpg:grpSpPr>
                                                <a:xfrm>
                                                  <a:off x="871140" y="506752"/>
                                                  <a:ext cx="7174173" cy="3668875"/>
                                                  <a:chOff x="871140" y="506752"/>
                                                  <a:chExt cx="7174173" cy="3668875"/>
                                                </a:xfrm>
                                              </wpg:grpSpPr>
                                              <wps:wsp>
                                                <wps:cNvPr id="1920494229" name="圆柱体 1920494229">
                                                  <a:extLst>
                                                    <a:ext uri="{FF2B5EF4-FFF2-40B4-BE49-F238E27FC236}">
                                                      <a16:creationId xmlns:a16="http://schemas.microsoft.com/office/drawing/2014/main" id="{A5AC3D71-6851-44F8-A75D-D32F379CDB80}"/>
                                                    </a:ext>
                                                  </a:extLst>
                                                </wps:cNvPr>
                                                <wps:cNvSpPr/>
                                                <wps:spPr>
                                                  <a:xfrm rot="5594716">
                                                    <a:off x="2686341" y="216071"/>
                                                    <a:ext cx="191154" cy="1962016"/>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1910257160" name="组合 1910257160">
                                                  <a:extLst>
                                                    <a:ext uri="{FF2B5EF4-FFF2-40B4-BE49-F238E27FC236}">
                                                      <a16:creationId xmlns:a16="http://schemas.microsoft.com/office/drawing/2014/main" id="{B87D62C9-B60A-1FB6-111A-8DAEDEDF2954}"/>
                                                    </a:ext>
                                                  </a:extLst>
                                                </wpg:cNvPr>
                                                <wpg:cNvGrpSpPr/>
                                                <wpg:grpSpPr>
                                                  <a:xfrm>
                                                    <a:off x="871140" y="506752"/>
                                                    <a:ext cx="7174173" cy="3668875"/>
                                                    <a:chOff x="871140" y="506752"/>
                                                    <a:chExt cx="7174173" cy="3668875"/>
                                                  </a:xfrm>
                                                </wpg:grpSpPr>
                                                <wps:wsp>
                                                  <wps:cNvPr id="1542886463" name="任意多边形: 形状 1542886463">
                                                    <a:extLst>
                                                      <a:ext uri="{FF2B5EF4-FFF2-40B4-BE49-F238E27FC236}">
                                                        <a16:creationId xmlns:a16="http://schemas.microsoft.com/office/drawing/2014/main" id="{9E554335-9D37-0677-1031-C703DD2FEAC8}"/>
                                                      </a:ext>
                                                    </a:extLst>
                                                  </wps:cNvPr>
                                                  <wps:cNvSpPr/>
                                                  <wps:spPr>
                                                    <a:xfrm>
                                                      <a:off x="3587861" y="847456"/>
                                                      <a:ext cx="414751" cy="624011"/>
                                                    </a:xfrm>
                                                    <a:custGeom>
                                                      <a:avLst/>
                                                      <a:gdLst>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50387"/>
                                                        <a:gd name="connsiteX1" fmla="*/ 0 w 349623"/>
                                                        <a:gd name="connsiteY1" fmla="*/ 528918 h 650387"/>
                                                        <a:gd name="connsiteX2" fmla="*/ 129988 w 349623"/>
                                                        <a:gd name="connsiteY2" fmla="*/ 623047 h 650387"/>
                                                        <a:gd name="connsiteX3" fmla="*/ 349623 w 349623"/>
                                                        <a:gd name="connsiteY3" fmla="*/ 425824 h 650387"/>
                                                        <a:gd name="connsiteX4" fmla="*/ 349623 w 349623"/>
                                                        <a:gd name="connsiteY4" fmla="*/ 0 h 650387"/>
                                                        <a:gd name="connsiteX5" fmla="*/ 0 w 349623"/>
                                                        <a:gd name="connsiteY5" fmla="*/ 31377 h 650387"/>
                                                        <a:gd name="connsiteX0" fmla="*/ 0 w 349623"/>
                                                        <a:gd name="connsiteY0" fmla="*/ 31377 h 636577"/>
                                                        <a:gd name="connsiteX1" fmla="*/ 0 w 349623"/>
                                                        <a:gd name="connsiteY1" fmla="*/ 528918 h 636577"/>
                                                        <a:gd name="connsiteX2" fmla="*/ 129988 w 349623"/>
                                                        <a:gd name="connsiteY2" fmla="*/ 623047 h 636577"/>
                                                        <a:gd name="connsiteX3" fmla="*/ 349623 w 349623"/>
                                                        <a:gd name="connsiteY3" fmla="*/ 425824 h 636577"/>
                                                        <a:gd name="connsiteX4" fmla="*/ 349623 w 349623"/>
                                                        <a:gd name="connsiteY4" fmla="*/ 0 h 636577"/>
                                                        <a:gd name="connsiteX5" fmla="*/ 0 w 349623"/>
                                                        <a:gd name="connsiteY5" fmla="*/ 31377 h 636577"/>
                                                        <a:gd name="connsiteX0" fmla="*/ 0 w 349623"/>
                                                        <a:gd name="connsiteY0" fmla="*/ 31377 h 623099"/>
                                                        <a:gd name="connsiteX1" fmla="*/ 0 w 349623"/>
                                                        <a:gd name="connsiteY1" fmla="*/ 528918 h 623099"/>
                                                        <a:gd name="connsiteX2" fmla="*/ 129988 w 349623"/>
                                                        <a:gd name="connsiteY2" fmla="*/ 623047 h 623099"/>
                                                        <a:gd name="connsiteX3" fmla="*/ 349623 w 349623"/>
                                                        <a:gd name="connsiteY3" fmla="*/ 425824 h 623099"/>
                                                        <a:gd name="connsiteX4" fmla="*/ 349623 w 349623"/>
                                                        <a:gd name="connsiteY4" fmla="*/ 0 h 623099"/>
                                                        <a:gd name="connsiteX5" fmla="*/ 0 w 349623"/>
                                                        <a:gd name="connsiteY5" fmla="*/ 31377 h 623099"/>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51 w 351169"/>
                                                        <a:gd name="connsiteY0" fmla="*/ 31377 h 630793"/>
                                                        <a:gd name="connsiteX1" fmla="*/ 51 w 351169"/>
                                                        <a:gd name="connsiteY1" fmla="*/ 528918 h 630793"/>
                                                        <a:gd name="connsiteX2" fmla="*/ 130039 w 351169"/>
                                                        <a:gd name="connsiteY2" fmla="*/ 623047 h 630793"/>
                                                        <a:gd name="connsiteX3" fmla="*/ 351169 w 351169"/>
                                                        <a:gd name="connsiteY3" fmla="*/ 323439 h 630793"/>
                                                        <a:gd name="connsiteX4" fmla="*/ 349674 w 351169"/>
                                                        <a:gd name="connsiteY4" fmla="*/ 0 h 630793"/>
                                                        <a:gd name="connsiteX5" fmla="*/ 51 w 351169"/>
                                                        <a:gd name="connsiteY5" fmla="*/ 31377 h 630793"/>
                                                        <a:gd name="connsiteX0" fmla="*/ 64 w 351182"/>
                                                        <a:gd name="connsiteY0" fmla="*/ 31377 h 625534"/>
                                                        <a:gd name="connsiteX1" fmla="*/ 64 w 351182"/>
                                                        <a:gd name="connsiteY1" fmla="*/ 528918 h 625534"/>
                                                        <a:gd name="connsiteX2" fmla="*/ 130052 w 351182"/>
                                                        <a:gd name="connsiteY2" fmla="*/ 623047 h 625534"/>
                                                        <a:gd name="connsiteX3" fmla="*/ 351182 w 351182"/>
                                                        <a:gd name="connsiteY3" fmla="*/ 323439 h 625534"/>
                                                        <a:gd name="connsiteX4" fmla="*/ 349687 w 351182"/>
                                                        <a:gd name="connsiteY4" fmla="*/ 0 h 625534"/>
                                                        <a:gd name="connsiteX5" fmla="*/ 64 w 351182"/>
                                                        <a:gd name="connsiteY5" fmla="*/ 31377 h 625534"/>
                                                        <a:gd name="connsiteX0" fmla="*/ 77 w 351195"/>
                                                        <a:gd name="connsiteY0" fmla="*/ 31377 h 624011"/>
                                                        <a:gd name="connsiteX1" fmla="*/ 77 w 351195"/>
                                                        <a:gd name="connsiteY1" fmla="*/ 528918 h 624011"/>
                                                        <a:gd name="connsiteX2" fmla="*/ 130065 w 351195"/>
                                                        <a:gd name="connsiteY2" fmla="*/ 623047 h 624011"/>
                                                        <a:gd name="connsiteX3" fmla="*/ 351195 w 351195"/>
                                                        <a:gd name="connsiteY3" fmla="*/ 323439 h 624011"/>
                                                        <a:gd name="connsiteX4" fmla="*/ 349700 w 351195"/>
                                                        <a:gd name="connsiteY4" fmla="*/ 0 h 624011"/>
                                                        <a:gd name="connsiteX5" fmla="*/ 77 w 351195"/>
                                                        <a:gd name="connsiteY5" fmla="*/ 31377 h 62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1195" h="624011">
                                                          <a:moveTo>
                                                            <a:pt x="77" y="31377"/>
                                                          </a:moveTo>
                                                          <a:lnTo>
                                                            <a:pt x="77" y="528918"/>
                                                          </a:lnTo>
                                                          <a:cubicBezTo>
                                                            <a:pt x="-2173" y="569275"/>
                                                            <a:pt x="44639" y="632580"/>
                                                            <a:pt x="130065" y="623047"/>
                                                          </a:cubicBezTo>
                                                          <a:cubicBezTo>
                                                            <a:pt x="215491" y="613514"/>
                                                            <a:pt x="345247" y="401538"/>
                                                            <a:pt x="351195" y="323439"/>
                                                          </a:cubicBezTo>
                                                          <a:cubicBezTo>
                                                            <a:pt x="350697" y="215626"/>
                                                            <a:pt x="350198" y="107813"/>
                                                            <a:pt x="349700" y="0"/>
                                                          </a:cubicBezTo>
                                                          <a:lnTo>
                                                            <a:pt x="77" y="31377"/>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00607844" name="任意多边形: 形状 1300607844">
                                                    <a:extLst>
                                                      <a:ext uri="{FF2B5EF4-FFF2-40B4-BE49-F238E27FC236}">
                                                        <a16:creationId xmlns:a16="http://schemas.microsoft.com/office/drawing/2014/main" id="{956846E4-1A8D-8077-D44F-862CD1CD2655}"/>
                                                      </a:ext>
                                                    </a:extLst>
                                                  </wps:cNvPr>
                                                  <wps:cNvSpPr/>
                                                  <wps:spPr>
                                                    <a:xfrm>
                                                      <a:off x="3654300" y="979486"/>
                                                      <a:ext cx="78763" cy="488975"/>
                                                    </a:xfrm>
                                                    <a:custGeom>
                                                      <a:avLst/>
                                                      <a:gdLst>
                                                        <a:gd name="connsiteX0" fmla="*/ 4528 w 78668"/>
                                                        <a:gd name="connsiteY0" fmla="*/ 0 h 478395"/>
                                                        <a:gd name="connsiteX1" fmla="*/ 8058 w 78668"/>
                                                        <a:gd name="connsiteY1" fmla="*/ 398947 h 478395"/>
                                                        <a:gd name="connsiteX2" fmla="*/ 78668 w 78668"/>
                                                        <a:gd name="connsiteY2" fmla="*/ 478383 h 478395"/>
                                                      </a:gdLst>
                                                      <a:ahLst/>
                                                      <a:cxnLst>
                                                        <a:cxn ang="0">
                                                          <a:pos x="connsiteX0" y="connsiteY0"/>
                                                        </a:cxn>
                                                        <a:cxn ang="0">
                                                          <a:pos x="connsiteX1" y="connsiteY1"/>
                                                        </a:cxn>
                                                        <a:cxn ang="0">
                                                          <a:pos x="connsiteX2" y="connsiteY2"/>
                                                        </a:cxn>
                                                      </a:cxnLst>
                                                      <a:rect l="l" t="t" r="r" b="b"/>
                                                      <a:pathLst>
                                                        <a:path w="78668" h="478395">
                                                          <a:moveTo>
                                                            <a:pt x="4528" y="0"/>
                                                          </a:moveTo>
                                                          <a:cubicBezTo>
                                                            <a:pt x="114" y="159608"/>
                                                            <a:pt x="-4299" y="319217"/>
                                                            <a:pt x="8058" y="398947"/>
                                                          </a:cubicBezTo>
                                                          <a:cubicBezTo>
                                                            <a:pt x="20415" y="478677"/>
                                                            <a:pt x="49541" y="478530"/>
                                                            <a:pt x="78668" y="478383"/>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1697327711" name="组合 1697327711">
                                                    <a:extLst>
                                                      <a:ext uri="{FF2B5EF4-FFF2-40B4-BE49-F238E27FC236}">
                                                        <a16:creationId xmlns:a16="http://schemas.microsoft.com/office/drawing/2014/main" id="{42A54F5D-A734-2C9E-00CC-AEAEFC195E31}"/>
                                                      </a:ext>
                                                    </a:extLst>
                                                  </wpg:cNvPr>
                                                  <wpg:cNvGrpSpPr/>
                                                  <wpg:grpSpPr>
                                                    <a:xfrm>
                                                      <a:off x="871140" y="506752"/>
                                                      <a:ext cx="7174173" cy="3668875"/>
                                                      <a:chOff x="871140" y="506752"/>
                                                      <a:chExt cx="7174173" cy="3668875"/>
                                                    </a:xfrm>
                                                  </wpg:grpSpPr>
                                                  <wps:wsp>
                                                    <wps:cNvPr id="683930688" name="圆柱体 683930688">
                                                      <a:extLst>
                                                        <a:ext uri="{FF2B5EF4-FFF2-40B4-BE49-F238E27FC236}">
                                                          <a16:creationId xmlns:a16="http://schemas.microsoft.com/office/drawing/2014/main" id="{7D1EC0F6-F239-DA1C-7D73-2ADC1E5E8F3A}"/>
                                                        </a:ext>
                                                      </a:extLst>
                                                    </wps:cNvPr>
                                                    <wps:cNvSpPr/>
                                                    <wps:spPr>
                                                      <a:xfrm rot="5594716">
                                                        <a:off x="3967623" y="957260"/>
                                                        <a:ext cx="170807" cy="636079"/>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1014938841" name="组合 1014938841">
                                                      <a:extLst>
                                                        <a:ext uri="{FF2B5EF4-FFF2-40B4-BE49-F238E27FC236}">
                                                          <a16:creationId xmlns:a16="http://schemas.microsoft.com/office/drawing/2014/main" id="{CC6E6393-A5E2-CBD4-F5D6-D62C31A257B2}"/>
                                                        </a:ext>
                                                      </a:extLst>
                                                    </wpg:cNvPr>
                                                    <wpg:cNvGrpSpPr/>
                                                    <wpg:grpSpPr>
                                                      <a:xfrm>
                                                        <a:off x="871140" y="506752"/>
                                                        <a:ext cx="7174173" cy="3668875"/>
                                                        <a:chOff x="871140" y="506752"/>
                                                        <a:chExt cx="7174173" cy="3668875"/>
                                                      </a:xfrm>
                                                    </wpg:grpSpPr>
                                                    <wpg:grpSp>
                                                      <wpg:cNvPr id="944499870" name="组合 944499870">
                                                        <a:extLst>
                                                          <a:ext uri="{FF2B5EF4-FFF2-40B4-BE49-F238E27FC236}">
                                                            <a16:creationId xmlns:a16="http://schemas.microsoft.com/office/drawing/2014/main" id="{07D42D12-E30C-08A8-C425-6D6AC28DCC93}"/>
                                                          </a:ext>
                                                        </a:extLst>
                                                      </wpg:cNvPr>
                                                      <wpg:cNvGrpSpPr/>
                                                      <wpg:grpSpPr>
                                                        <a:xfrm>
                                                          <a:off x="871140" y="1669090"/>
                                                          <a:ext cx="7174173" cy="2506537"/>
                                                          <a:chOff x="871140" y="1669090"/>
                                                          <a:chExt cx="7174173" cy="2506537"/>
                                                        </a:xfrm>
                                                      </wpg:grpSpPr>
                                                      <wpg:grpSp>
                                                        <wpg:cNvPr id="1504747071" name="组合 1504747071">
                                                          <a:extLst>
                                                            <a:ext uri="{FF2B5EF4-FFF2-40B4-BE49-F238E27FC236}">
                                                              <a16:creationId xmlns:a16="http://schemas.microsoft.com/office/drawing/2014/main" id="{79A2DC4F-4827-99AD-DD4E-18B9CD7AA460}"/>
                                                            </a:ext>
                                                          </a:extLst>
                                                        </wpg:cNvPr>
                                                        <wpg:cNvGrpSpPr/>
                                                        <wpg:grpSpPr>
                                                          <a:xfrm>
                                                            <a:off x="871140" y="1669090"/>
                                                            <a:ext cx="7174173" cy="2506537"/>
                                                            <a:chOff x="871140" y="1669090"/>
                                                            <a:chExt cx="7174173" cy="2506537"/>
                                                          </a:xfrm>
                                                        </wpg:grpSpPr>
                                                        <wpg:grpSp>
                                                          <wpg:cNvPr id="1767354895" name="组合 1767354895">
                                                            <a:extLst>
                                                              <a:ext uri="{FF2B5EF4-FFF2-40B4-BE49-F238E27FC236}">
                                                                <a16:creationId xmlns:a16="http://schemas.microsoft.com/office/drawing/2014/main" id="{C4BB06C0-C108-882F-891C-A1E44655EB26}"/>
                                                              </a:ext>
                                                            </a:extLst>
                                                          </wpg:cNvPr>
                                                          <wpg:cNvGrpSpPr/>
                                                          <wpg:grpSpPr>
                                                            <a:xfrm>
                                                              <a:off x="871140" y="1894317"/>
                                                              <a:ext cx="7174173" cy="2281310"/>
                                                              <a:chOff x="871140" y="1894317"/>
                                                              <a:chExt cx="7174173" cy="2281310"/>
                                                            </a:xfrm>
                                                          </wpg:grpSpPr>
                                                          <wps:wsp>
                                                            <wps:cNvPr id="564809265" name="直接连接符 564809265">
                                                              <a:extLst>
                                                                <a:ext uri="{FF2B5EF4-FFF2-40B4-BE49-F238E27FC236}">
                                                                  <a16:creationId xmlns:a16="http://schemas.microsoft.com/office/drawing/2014/main" id="{A67B0B73-4A5B-7A83-F510-814952A2D5FD}"/>
                                                                </a:ext>
                                                              </a:extLst>
                                                            </wps:cNvPr>
                                                            <wps:cNvCnPr>
                                                              <a:cxnSpLocks/>
                                                            </wps:cNvCnPr>
                                                            <wps:spPr>
                                                              <a:xfrm>
                                                                <a:off x="871140" y="4162810"/>
                                                                <a:ext cx="296302" cy="12817"/>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24128131" name="圆柱体 924128131">
                                                              <a:extLst>
                                                                <a:ext uri="{FF2B5EF4-FFF2-40B4-BE49-F238E27FC236}">
                                                                  <a16:creationId xmlns:a16="http://schemas.microsoft.com/office/drawing/2014/main" id="{5CDBC193-3706-E9DE-BEB2-C6E9D30A6CC8}"/>
                                                                </a:ext>
                                                              </a:extLst>
                                                            </wps:cNvPr>
                                                            <wps:cNvSpPr/>
                                                            <wps:spPr>
                                                              <a:xfrm rot="5640000">
                                                                <a:off x="4139166" y="-802414"/>
                                                                <a:ext cx="1209415" cy="6602878"/>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1596690944" name="组合 1596690944">
                                                            <a:extLst>
                                                              <a:ext uri="{FF2B5EF4-FFF2-40B4-BE49-F238E27FC236}">
                                                                <a16:creationId xmlns:a16="http://schemas.microsoft.com/office/drawing/2014/main" id="{7C088B8E-D982-25CE-8D82-A2D6985224A6}"/>
                                                              </a:ext>
                                                            </a:extLst>
                                                          </wpg:cNvPr>
                                                          <wpg:cNvGrpSpPr/>
                                                          <wpg:grpSpPr>
                                                            <a:xfrm rot="240000">
                                                              <a:off x="1920171" y="1669090"/>
                                                              <a:ext cx="758318" cy="1326887"/>
                                                              <a:chOff x="1920171" y="1669090"/>
                                                              <a:chExt cx="758318" cy="1326887"/>
                                                            </a:xfrm>
                                                          </wpg:grpSpPr>
                                                          <wps:wsp>
                                                            <wps:cNvPr id="311531220" name="任意多边形: 形状 311531220">
                                                              <a:extLst>
                                                                <a:ext uri="{FF2B5EF4-FFF2-40B4-BE49-F238E27FC236}">
                                                                  <a16:creationId xmlns:a16="http://schemas.microsoft.com/office/drawing/2014/main" id="{9C0AA395-3D0A-3757-010C-7FEE83CF9C0D}"/>
                                                                </a:ext>
                                                              </a:extLst>
                                                            </wps:cNvPr>
                                                            <wps:cNvSpPr/>
                                                            <wps:spPr>
                                                              <a:xfrm rot="5400000">
                                                                <a:off x="1640453" y="1948808"/>
                                                                <a:ext cx="1317754" cy="758318"/>
                                                              </a:xfrm>
                                                              <a:custGeom>
                                                                <a:avLst/>
                                                                <a:gdLst>
                                                                  <a:gd name="connsiteX0" fmla="*/ 0 w 1317754"/>
                                                                  <a:gd name="connsiteY0" fmla="*/ 259158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0 w 1317754"/>
                                                                  <a:gd name="connsiteY18" fmla="*/ 259158 h 711363"/>
                                                                  <a:gd name="connsiteX0" fmla="*/ 2337 w 1317754"/>
                                                                  <a:gd name="connsiteY0" fmla="*/ 344043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2337 w 1317754"/>
                                                                  <a:gd name="connsiteY18" fmla="*/ 344043 h 711363"/>
                                                                  <a:gd name="connsiteX0" fmla="*/ 2337 w 1317754"/>
                                                                  <a:gd name="connsiteY0" fmla="*/ 344043 h 742566"/>
                                                                  <a:gd name="connsiteX1" fmla="*/ 0 w 1317754"/>
                                                                  <a:gd name="connsiteY1" fmla="*/ 170795 h 742566"/>
                                                                  <a:gd name="connsiteX2" fmla="*/ 11870 w 1317754"/>
                                                                  <a:gd name="connsiteY2" fmla="*/ 90078 h 742566"/>
                                                                  <a:gd name="connsiteX3" fmla="*/ 50306 w 1317754"/>
                                                                  <a:gd name="connsiteY3" fmla="*/ 5194 h 742566"/>
                                                                  <a:gd name="connsiteX4" fmla="*/ 52389 w 1317754"/>
                                                                  <a:gd name="connsiteY4" fmla="*/ 2563 h 742566"/>
                                                                  <a:gd name="connsiteX5" fmla="*/ 52389 w 1317754"/>
                                                                  <a:gd name="connsiteY5" fmla="*/ 141836 h 742566"/>
                                                                  <a:gd name="connsiteX6" fmla="*/ 155664 w 1317754"/>
                                                                  <a:gd name="connsiteY6" fmla="*/ 366626 h 742566"/>
                                                                  <a:gd name="connsiteX7" fmla="*/ 229504 w 1317754"/>
                                                                  <a:gd name="connsiteY7" fmla="*/ 426128 h 742566"/>
                                                                  <a:gd name="connsiteX8" fmla="*/ 421717 w 1317754"/>
                                                                  <a:gd name="connsiteY8" fmla="*/ 512291 h 742566"/>
                                                                  <a:gd name="connsiteX9" fmla="*/ 657096 w 1317754"/>
                                                                  <a:gd name="connsiteY9" fmla="*/ 543886 h 742566"/>
                                                                  <a:gd name="connsiteX10" fmla="*/ 1261803 w 1317754"/>
                                                                  <a:gd name="connsiteY10" fmla="*/ 141836 h 742566"/>
                                                                  <a:gd name="connsiteX11" fmla="*/ 1261803 w 1317754"/>
                                                                  <a:gd name="connsiteY11" fmla="*/ 0 h 742566"/>
                                                                  <a:gd name="connsiteX12" fmla="*/ 1265916 w 1317754"/>
                                                                  <a:gd name="connsiteY12" fmla="*/ 5194 h 742566"/>
                                                                  <a:gd name="connsiteX13" fmla="*/ 1317754 w 1317754"/>
                                                                  <a:gd name="connsiteY13" fmla="*/ 181213 h 742566"/>
                                                                  <a:gd name="connsiteX14" fmla="*/ 1317754 w 1317754"/>
                                                                  <a:gd name="connsiteY14" fmla="*/ 269576 h 742566"/>
                                                                  <a:gd name="connsiteX15" fmla="*/ 1305884 w 1317754"/>
                                                                  <a:gd name="connsiteY15" fmla="*/ 350293 h 742566"/>
                                                                  <a:gd name="connsiteX16" fmla="*/ 659643 w 1317754"/>
                                                                  <a:gd name="connsiteY16" fmla="*/ 711363 h 742566"/>
                                                                  <a:gd name="connsiteX17" fmla="*/ 520592 w 1317754"/>
                                                                  <a:gd name="connsiteY17" fmla="*/ 741896 h 742566"/>
                                                                  <a:gd name="connsiteX18" fmla="*/ 2337 w 1317754"/>
                                                                  <a:gd name="connsiteY18" fmla="*/ 344043 h 742566"/>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884 w 1317754"/>
                                                                  <a:gd name="connsiteY15" fmla="*/ 350293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8548 w 1317754"/>
                                                                  <a:gd name="connsiteY15" fmla="*/ 401987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653 w 1317754"/>
                                                                  <a:gd name="connsiteY15" fmla="*/ 424949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4151 w 1317754"/>
                                                                  <a:gd name="connsiteY15" fmla="*/ 435395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61862"/>
                                                                  <a:gd name="connsiteX1" fmla="*/ 0 w 1317754"/>
                                                                  <a:gd name="connsiteY1" fmla="*/ 170795 h 761862"/>
                                                                  <a:gd name="connsiteX2" fmla="*/ 11870 w 1317754"/>
                                                                  <a:gd name="connsiteY2" fmla="*/ 90078 h 761862"/>
                                                                  <a:gd name="connsiteX3" fmla="*/ 50306 w 1317754"/>
                                                                  <a:gd name="connsiteY3" fmla="*/ 5194 h 761862"/>
                                                                  <a:gd name="connsiteX4" fmla="*/ 52389 w 1317754"/>
                                                                  <a:gd name="connsiteY4" fmla="*/ 2563 h 761862"/>
                                                                  <a:gd name="connsiteX5" fmla="*/ 52389 w 1317754"/>
                                                                  <a:gd name="connsiteY5" fmla="*/ 141836 h 761862"/>
                                                                  <a:gd name="connsiteX6" fmla="*/ 155664 w 1317754"/>
                                                                  <a:gd name="connsiteY6" fmla="*/ 366626 h 761862"/>
                                                                  <a:gd name="connsiteX7" fmla="*/ 229504 w 1317754"/>
                                                                  <a:gd name="connsiteY7" fmla="*/ 426128 h 761862"/>
                                                                  <a:gd name="connsiteX8" fmla="*/ 421717 w 1317754"/>
                                                                  <a:gd name="connsiteY8" fmla="*/ 512291 h 761862"/>
                                                                  <a:gd name="connsiteX9" fmla="*/ 657096 w 1317754"/>
                                                                  <a:gd name="connsiteY9" fmla="*/ 543886 h 761862"/>
                                                                  <a:gd name="connsiteX10" fmla="*/ 1261803 w 1317754"/>
                                                                  <a:gd name="connsiteY10" fmla="*/ 141836 h 761862"/>
                                                                  <a:gd name="connsiteX11" fmla="*/ 1261803 w 1317754"/>
                                                                  <a:gd name="connsiteY11" fmla="*/ 0 h 761862"/>
                                                                  <a:gd name="connsiteX12" fmla="*/ 1265916 w 1317754"/>
                                                                  <a:gd name="connsiteY12" fmla="*/ 5194 h 761862"/>
                                                                  <a:gd name="connsiteX13" fmla="*/ 1317754 w 1317754"/>
                                                                  <a:gd name="connsiteY13" fmla="*/ 181213 h 761862"/>
                                                                  <a:gd name="connsiteX14" fmla="*/ 1317754 w 1317754"/>
                                                                  <a:gd name="connsiteY14" fmla="*/ 269576 h 761862"/>
                                                                  <a:gd name="connsiteX15" fmla="*/ 1304151 w 1317754"/>
                                                                  <a:gd name="connsiteY15" fmla="*/ 435395 h 761862"/>
                                                                  <a:gd name="connsiteX16" fmla="*/ 663702 w 1317754"/>
                                                                  <a:gd name="connsiteY16" fmla="*/ 750541 h 761862"/>
                                                                  <a:gd name="connsiteX17" fmla="*/ 521551 w 1317754"/>
                                                                  <a:gd name="connsiteY17" fmla="*/ 760506 h 761862"/>
                                                                  <a:gd name="connsiteX18" fmla="*/ 2337 w 1317754"/>
                                                                  <a:gd name="connsiteY18" fmla="*/ 344043 h 761862"/>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21551 w 1317754"/>
                                                                  <a:gd name="connsiteY17" fmla="*/ 760506 h 771001"/>
                                                                  <a:gd name="connsiteX18" fmla="*/ 2337 w 1317754"/>
                                                                  <a:gd name="connsiteY18" fmla="*/ 344043 h 771001"/>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13523 w 1317754"/>
                                                                  <a:gd name="connsiteY17" fmla="*/ 763008 h 771001"/>
                                                                  <a:gd name="connsiteX18" fmla="*/ 2337 w 1317754"/>
                                                                  <a:gd name="connsiteY18" fmla="*/ 344043 h 77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317754" h="771001">
                                                                    <a:moveTo>
                                                                      <a:pt x="2337" y="344043"/>
                                                                    </a:moveTo>
                                                                    <a:lnTo>
                                                                      <a:pt x="0" y="170795"/>
                                                                    </a:lnTo>
                                                                    <a:lnTo>
                                                                      <a:pt x="11870" y="90078"/>
                                                                    </a:lnTo>
                                                                    <a:cubicBezTo>
                                                                      <a:pt x="20657" y="60641"/>
                                                                      <a:pt x="33616" y="32245"/>
                                                                      <a:pt x="50306" y="5194"/>
                                                                    </a:cubicBezTo>
                                                                    <a:lnTo>
                                                                      <a:pt x="52389" y="2563"/>
                                                                    </a:lnTo>
                                                                    <a:lnTo>
                                                                      <a:pt x="52389" y="141836"/>
                                                                    </a:lnTo>
                                                                    <a:cubicBezTo>
                                                                      <a:pt x="52389" y="225103"/>
                                                                      <a:pt x="90461" y="302458"/>
                                                                      <a:pt x="155664" y="366626"/>
                                                                    </a:cubicBezTo>
                                                                    <a:cubicBezTo>
                                                                      <a:pt x="177398" y="388015"/>
                                                                      <a:pt x="202146" y="407939"/>
                                                                      <a:pt x="229504" y="426128"/>
                                                                    </a:cubicBezTo>
                                                                    <a:cubicBezTo>
                                                                      <a:pt x="284219" y="462506"/>
                                                                      <a:pt x="349371" y="491946"/>
                                                                      <a:pt x="421717" y="512291"/>
                                                                    </a:cubicBezTo>
                                                                    <a:cubicBezTo>
                                                                      <a:pt x="494063" y="532636"/>
                                                                      <a:pt x="573604" y="543886"/>
                                                                      <a:pt x="657096" y="543886"/>
                                                                    </a:cubicBezTo>
                                                                    <a:cubicBezTo>
                                                                      <a:pt x="991066" y="543886"/>
                                                                      <a:pt x="1261803" y="363882"/>
                                                                      <a:pt x="1261803" y="141836"/>
                                                                    </a:cubicBezTo>
                                                                    <a:lnTo>
                                                                      <a:pt x="1261803" y="0"/>
                                                                    </a:lnTo>
                                                                    <a:lnTo>
                                                                      <a:pt x="1265916" y="5194"/>
                                                                    </a:lnTo>
                                                                    <a:cubicBezTo>
                                                                      <a:pt x="1299296" y="59296"/>
                                                                      <a:pt x="1317754" y="118777"/>
                                                                      <a:pt x="1317754" y="181213"/>
                                                                    </a:cubicBezTo>
                                                                    <a:lnTo>
                                                                      <a:pt x="1317754" y="269576"/>
                                                                    </a:lnTo>
                                                                    <a:lnTo>
                                                                      <a:pt x="1304151" y="435395"/>
                                                                    </a:lnTo>
                                                                    <a:cubicBezTo>
                                                                      <a:pt x="1242642" y="641457"/>
                                                                      <a:pt x="987608" y="771001"/>
                                                                      <a:pt x="668836" y="771001"/>
                                                                    </a:cubicBezTo>
                                                                    <a:cubicBezTo>
                                                                      <a:pt x="623297" y="771001"/>
                                                                      <a:pt x="556464" y="769031"/>
                                                                      <a:pt x="513523" y="763008"/>
                                                                    </a:cubicBezTo>
                                                                    <a:cubicBezTo>
                                                                      <a:pt x="212935" y="720841"/>
                                                                      <a:pt x="2337" y="562571"/>
                                                                      <a:pt x="2337" y="344043"/>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rap="square" rtlCol="0" anchor="ctr">
                                                              <a:noAutofit/>
                                                            </wps:bodyPr>
                                                          </wps:wsp>
                                                          <wps:wsp>
                                                            <wps:cNvPr id="585659328" name="弧形 2089">
                                                              <a:extLst>
                                                                <a:ext uri="{FF2B5EF4-FFF2-40B4-BE49-F238E27FC236}">
                                                                  <a16:creationId xmlns:a16="http://schemas.microsoft.com/office/drawing/2014/main" id="{19103072-57E9-C138-50E8-339B751D1DD5}"/>
                                                                </a:ext>
                                                              </a:extLst>
                                                            </wps:cNvPr>
                                                            <wps:cNvSpPr/>
                                                            <wps:spPr>
                                                              <a:xfrm>
                                                                <a:off x="2088543" y="1678704"/>
                                                                <a:ext cx="419498" cy="1317273"/>
                                                              </a:xfrm>
                                                              <a:custGeom>
                                                                <a:avLst/>
                                                                <a:gdLst>
                                                                  <a:gd name="connsiteX0" fmla="*/ 415200 w 857500"/>
                                                                  <a:gd name="connsiteY0" fmla="*/ 1317426 h 1317755"/>
                                                                  <a:gd name="connsiteX1" fmla="*/ 1 w 857500"/>
                                                                  <a:gd name="connsiteY1" fmla="*/ 657478 h 1317755"/>
                                                                  <a:gd name="connsiteX2" fmla="*/ 419498 w 857500"/>
                                                                  <a:gd name="connsiteY2" fmla="*/ 153 h 1317755"/>
                                                                  <a:gd name="connsiteX3" fmla="*/ 428750 w 857500"/>
                                                                  <a:gd name="connsiteY3" fmla="*/ 658878 h 1317755"/>
                                                                  <a:gd name="connsiteX4" fmla="*/ 415200 w 857500"/>
                                                                  <a:gd name="connsiteY4" fmla="*/ 1317426 h 1317755"/>
                                                                  <a:gd name="connsiteX0" fmla="*/ 415200 w 857500"/>
                                                                  <a:gd name="connsiteY0" fmla="*/ 1317426 h 1317755"/>
                                                                  <a:gd name="connsiteX1" fmla="*/ 1 w 857500"/>
                                                                  <a:gd name="connsiteY1" fmla="*/ 657478 h 1317755"/>
                                                                  <a:gd name="connsiteX2" fmla="*/ 419498 w 857500"/>
                                                                  <a:gd name="connsiteY2" fmla="*/ 153 h 1317755"/>
                                                                  <a:gd name="connsiteX0" fmla="*/ 415200 w 419498"/>
                                                                  <a:gd name="connsiteY0" fmla="*/ 1317273 h 1317273"/>
                                                                  <a:gd name="connsiteX1" fmla="*/ 1 w 419498"/>
                                                                  <a:gd name="connsiteY1" fmla="*/ 657325 h 1317273"/>
                                                                  <a:gd name="connsiteX2" fmla="*/ 419498 w 419498"/>
                                                                  <a:gd name="connsiteY2" fmla="*/ 0 h 1317273"/>
                                                                  <a:gd name="connsiteX3" fmla="*/ 415200 w 419498"/>
                                                                  <a:gd name="connsiteY3" fmla="*/ 1317273 h 1317273"/>
                                                                  <a:gd name="connsiteX0" fmla="*/ 415200 w 419498"/>
                                                                  <a:gd name="connsiteY0" fmla="*/ 1317273 h 1317273"/>
                                                                  <a:gd name="connsiteX1" fmla="*/ 1 w 419498"/>
                                                                  <a:gd name="connsiteY1" fmla="*/ 657325 h 1317273"/>
                                                                  <a:gd name="connsiteX2" fmla="*/ 419498 w 419498"/>
                                                                  <a:gd name="connsiteY2" fmla="*/ 0 h 1317273"/>
                                                                </a:gdLst>
                                                                <a:ahLst/>
                                                                <a:cxnLst>
                                                                  <a:cxn ang="0">
                                                                    <a:pos x="connsiteX0" y="connsiteY0"/>
                                                                  </a:cxn>
                                                                  <a:cxn ang="0">
                                                                    <a:pos x="connsiteX1" y="connsiteY1"/>
                                                                  </a:cxn>
                                                                  <a:cxn ang="0">
                                                                    <a:pos x="connsiteX2" y="connsiteY2"/>
                                                                  </a:cxn>
                                                                </a:cxnLst>
                                                                <a:rect l="l" t="t" r="r" b="b"/>
                                                                <a:pathLst>
                                                                  <a:path w="419498" h="1317273" stroke="0" extrusionOk="0">
                                                                    <a:moveTo>
                                                                      <a:pt x="415200" y="1317273"/>
                                                                    </a:moveTo>
                                                                    <a:cubicBezTo>
                                                                      <a:pt x="183446" y="1306012"/>
                                                                      <a:pt x="-492" y="1013648"/>
                                                                      <a:pt x="1" y="657325"/>
                                                                    </a:cubicBezTo>
                                                                    <a:cubicBezTo>
                                                                      <a:pt x="496" y="299522"/>
                                                                      <a:pt x="186720" y="7721"/>
                                                                      <a:pt x="419498" y="0"/>
                                                                    </a:cubicBezTo>
                                                                    <a:cubicBezTo>
                                                                      <a:pt x="418065" y="439091"/>
                                                                      <a:pt x="416633" y="878182"/>
                                                                      <a:pt x="415200" y="1317273"/>
                                                                    </a:cubicBezTo>
                                                                    <a:close/>
                                                                  </a:path>
                                                                  <a:path w="419498" h="1317273" fill="none">
                                                                    <a:moveTo>
                                                                      <a:pt x="415200" y="1317273"/>
                                                                    </a:moveTo>
                                                                    <a:cubicBezTo>
                                                                      <a:pt x="183446" y="1306012"/>
                                                                      <a:pt x="-492" y="1013648"/>
                                                                      <a:pt x="1" y="657325"/>
                                                                    </a:cubicBezTo>
                                                                    <a:cubicBezTo>
                                                                      <a:pt x="496" y="299522"/>
                                                                      <a:pt x="186720" y="7721"/>
                                                                      <a:pt x="419498"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597169385" name="组合 1597169385">
                                                            <a:extLst>
                                                              <a:ext uri="{FF2B5EF4-FFF2-40B4-BE49-F238E27FC236}">
                                                                <a16:creationId xmlns:a16="http://schemas.microsoft.com/office/drawing/2014/main" id="{EA22A22F-19C1-26CE-8DAB-5718884F1092}"/>
                                                              </a:ext>
                                                            </a:extLst>
                                                          </wpg:cNvPr>
                                                          <wpg:cNvGrpSpPr/>
                                                          <wpg:grpSpPr>
                                                            <a:xfrm rot="240000">
                                                              <a:off x="6507870" y="1998245"/>
                                                              <a:ext cx="758318" cy="1318748"/>
                                                              <a:chOff x="6507870" y="1998245"/>
                                                              <a:chExt cx="758318" cy="1318748"/>
                                                            </a:xfrm>
                                                          </wpg:grpSpPr>
                                                          <wps:wsp>
                                                            <wps:cNvPr id="1684708567" name="任意多边形: 形状 1684708567">
                                                              <a:extLst>
                                                                <a:ext uri="{FF2B5EF4-FFF2-40B4-BE49-F238E27FC236}">
                                                                  <a16:creationId xmlns:a16="http://schemas.microsoft.com/office/drawing/2014/main" id="{E0A17EDC-F5F9-D006-6C71-86474D40FD37}"/>
                                                                </a:ext>
                                                              </a:extLst>
                                                            </wps:cNvPr>
                                                            <wps:cNvSpPr/>
                                                            <wps:spPr>
                                                              <a:xfrm rot="5400000">
                                                                <a:off x="6228152" y="2278957"/>
                                                                <a:ext cx="1317754" cy="758318"/>
                                                              </a:xfrm>
                                                              <a:custGeom>
                                                                <a:avLst/>
                                                                <a:gdLst>
                                                                  <a:gd name="connsiteX0" fmla="*/ 0 w 1317754"/>
                                                                  <a:gd name="connsiteY0" fmla="*/ 259158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0 w 1317754"/>
                                                                  <a:gd name="connsiteY18" fmla="*/ 259158 h 711363"/>
                                                                  <a:gd name="connsiteX0" fmla="*/ 2337 w 1317754"/>
                                                                  <a:gd name="connsiteY0" fmla="*/ 344043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2337 w 1317754"/>
                                                                  <a:gd name="connsiteY18" fmla="*/ 344043 h 711363"/>
                                                                  <a:gd name="connsiteX0" fmla="*/ 2337 w 1317754"/>
                                                                  <a:gd name="connsiteY0" fmla="*/ 344043 h 742566"/>
                                                                  <a:gd name="connsiteX1" fmla="*/ 0 w 1317754"/>
                                                                  <a:gd name="connsiteY1" fmla="*/ 170795 h 742566"/>
                                                                  <a:gd name="connsiteX2" fmla="*/ 11870 w 1317754"/>
                                                                  <a:gd name="connsiteY2" fmla="*/ 90078 h 742566"/>
                                                                  <a:gd name="connsiteX3" fmla="*/ 50306 w 1317754"/>
                                                                  <a:gd name="connsiteY3" fmla="*/ 5194 h 742566"/>
                                                                  <a:gd name="connsiteX4" fmla="*/ 52389 w 1317754"/>
                                                                  <a:gd name="connsiteY4" fmla="*/ 2563 h 742566"/>
                                                                  <a:gd name="connsiteX5" fmla="*/ 52389 w 1317754"/>
                                                                  <a:gd name="connsiteY5" fmla="*/ 141836 h 742566"/>
                                                                  <a:gd name="connsiteX6" fmla="*/ 155664 w 1317754"/>
                                                                  <a:gd name="connsiteY6" fmla="*/ 366626 h 742566"/>
                                                                  <a:gd name="connsiteX7" fmla="*/ 229504 w 1317754"/>
                                                                  <a:gd name="connsiteY7" fmla="*/ 426128 h 742566"/>
                                                                  <a:gd name="connsiteX8" fmla="*/ 421717 w 1317754"/>
                                                                  <a:gd name="connsiteY8" fmla="*/ 512291 h 742566"/>
                                                                  <a:gd name="connsiteX9" fmla="*/ 657096 w 1317754"/>
                                                                  <a:gd name="connsiteY9" fmla="*/ 543886 h 742566"/>
                                                                  <a:gd name="connsiteX10" fmla="*/ 1261803 w 1317754"/>
                                                                  <a:gd name="connsiteY10" fmla="*/ 141836 h 742566"/>
                                                                  <a:gd name="connsiteX11" fmla="*/ 1261803 w 1317754"/>
                                                                  <a:gd name="connsiteY11" fmla="*/ 0 h 742566"/>
                                                                  <a:gd name="connsiteX12" fmla="*/ 1265916 w 1317754"/>
                                                                  <a:gd name="connsiteY12" fmla="*/ 5194 h 742566"/>
                                                                  <a:gd name="connsiteX13" fmla="*/ 1317754 w 1317754"/>
                                                                  <a:gd name="connsiteY13" fmla="*/ 181213 h 742566"/>
                                                                  <a:gd name="connsiteX14" fmla="*/ 1317754 w 1317754"/>
                                                                  <a:gd name="connsiteY14" fmla="*/ 269576 h 742566"/>
                                                                  <a:gd name="connsiteX15" fmla="*/ 1305884 w 1317754"/>
                                                                  <a:gd name="connsiteY15" fmla="*/ 350293 h 742566"/>
                                                                  <a:gd name="connsiteX16" fmla="*/ 659643 w 1317754"/>
                                                                  <a:gd name="connsiteY16" fmla="*/ 711363 h 742566"/>
                                                                  <a:gd name="connsiteX17" fmla="*/ 520592 w 1317754"/>
                                                                  <a:gd name="connsiteY17" fmla="*/ 741896 h 742566"/>
                                                                  <a:gd name="connsiteX18" fmla="*/ 2337 w 1317754"/>
                                                                  <a:gd name="connsiteY18" fmla="*/ 344043 h 742566"/>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884 w 1317754"/>
                                                                  <a:gd name="connsiteY15" fmla="*/ 350293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8548 w 1317754"/>
                                                                  <a:gd name="connsiteY15" fmla="*/ 401987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653 w 1317754"/>
                                                                  <a:gd name="connsiteY15" fmla="*/ 424949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4151 w 1317754"/>
                                                                  <a:gd name="connsiteY15" fmla="*/ 435395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61862"/>
                                                                  <a:gd name="connsiteX1" fmla="*/ 0 w 1317754"/>
                                                                  <a:gd name="connsiteY1" fmla="*/ 170795 h 761862"/>
                                                                  <a:gd name="connsiteX2" fmla="*/ 11870 w 1317754"/>
                                                                  <a:gd name="connsiteY2" fmla="*/ 90078 h 761862"/>
                                                                  <a:gd name="connsiteX3" fmla="*/ 50306 w 1317754"/>
                                                                  <a:gd name="connsiteY3" fmla="*/ 5194 h 761862"/>
                                                                  <a:gd name="connsiteX4" fmla="*/ 52389 w 1317754"/>
                                                                  <a:gd name="connsiteY4" fmla="*/ 2563 h 761862"/>
                                                                  <a:gd name="connsiteX5" fmla="*/ 52389 w 1317754"/>
                                                                  <a:gd name="connsiteY5" fmla="*/ 141836 h 761862"/>
                                                                  <a:gd name="connsiteX6" fmla="*/ 155664 w 1317754"/>
                                                                  <a:gd name="connsiteY6" fmla="*/ 366626 h 761862"/>
                                                                  <a:gd name="connsiteX7" fmla="*/ 229504 w 1317754"/>
                                                                  <a:gd name="connsiteY7" fmla="*/ 426128 h 761862"/>
                                                                  <a:gd name="connsiteX8" fmla="*/ 421717 w 1317754"/>
                                                                  <a:gd name="connsiteY8" fmla="*/ 512291 h 761862"/>
                                                                  <a:gd name="connsiteX9" fmla="*/ 657096 w 1317754"/>
                                                                  <a:gd name="connsiteY9" fmla="*/ 543886 h 761862"/>
                                                                  <a:gd name="connsiteX10" fmla="*/ 1261803 w 1317754"/>
                                                                  <a:gd name="connsiteY10" fmla="*/ 141836 h 761862"/>
                                                                  <a:gd name="connsiteX11" fmla="*/ 1261803 w 1317754"/>
                                                                  <a:gd name="connsiteY11" fmla="*/ 0 h 761862"/>
                                                                  <a:gd name="connsiteX12" fmla="*/ 1265916 w 1317754"/>
                                                                  <a:gd name="connsiteY12" fmla="*/ 5194 h 761862"/>
                                                                  <a:gd name="connsiteX13" fmla="*/ 1317754 w 1317754"/>
                                                                  <a:gd name="connsiteY13" fmla="*/ 181213 h 761862"/>
                                                                  <a:gd name="connsiteX14" fmla="*/ 1317754 w 1317754"/>
                                                                  <a:gd name="connsiteY14" fmla="*/ 269576 h 761862"/>
                                                                  <a:gd name="connsiteX15" fmla="*/ 1304151 w 1317754"/>
                                                                  <a:gd name="connsiteY15" fmla="*/ 435395 h 761862"/>
                                                                  <a:gd name="connsiteX16" fmla="*/ 663702 w 1317754"/>
                                                                  <a:gd name="connsiteY16" fmla="*/ 750541 h 761862"/>
                                                                  <a:gd name="connsiteX17" fmla="*/ 521551 w 1317754"/>
                                                                  <a:gd name="connsiteY17" fmla="*/ 760506 h 761862"/>
                                                                  <a:gd name="connsiteX18" fmla="*/ 2337 w 1317754"/>
                                                                  <a:gd name="connsiteY18" fmla="*/ 344043 h 761862"/>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21551 w 1317754"/>
                                                                  <a:gd name="connsiteY17" fmla="*/ 760506 h 771001"/>
                                                                  <a:gd name="connsiteX18" fmla="*/ 2337 w 1317754"/>
                                                                  <a:gd name="connsiteY18" fmla="*/ 344043 h 771001"/>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13523 w 1317754"/>
                                                                  <a:gd name="connsiteY17" fmla="*/ 763008 h 771001"/>
                                                                  <a:gd name="connsiteX18" fmla="*/ 2337 w 1317754"/>
                                                                  <a:gd name="connsiteY18" fmla="*/ 344043 h 77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317754" h="771001">
                                                                    <a:moveTo>
                                                                      <a:pt x="2337" y="344043"/>
                                                                    </a:moveTo>
                                                                    <a:lnTo>
                                                                      <a:pt x="0" y="170795"/>
                                                                    </a:lnTo>
                                                                    <a:lnTo>
                                                                      <a:pt x="11870" y="90078"/>
                                                                    </a:lnTo>
                                                                    <a:cubicBezTo>
                                                                      <a:pt x="20657" y="60641"/>
                                                                      <a:pt x="33616" y="32245"/>
                                                                      <a:pt x="50306" y="5194"/>
                                                                    </a:cubicBezTo>
                                                                    <a:lnTo>
                                                                      <a:pt x="52389" y="2563"/>
                                                                    </a:lnTo>
                                                                    <a:lnTo>
                                                                      <a:pt x="52389" y="141836"/>
                                                                    </a:lnTo>
                                                                    <a:cubicBezTo>
                                                                      <a:pt x="52389" y="225103"/>
                                                                      <a:pt x="90461" y="302458"/>
                                                                      <a:pt x="155664" y="366626"/>
                                                                    </a:cubicBezTo>
                                                                    <a:cubicBezTo>
                                                                      <a:pt x="177398" y="388015"/>
                                                                      <a:pt x="202146" y="407939"/>
                                                                      <a:pt x="229504" y="426128"/>
                                                                    </a:cubicBezTo>
                                                                    <a:cubicBezTo>
                                                                      <a:pt x="284219" y="462506"/>
                                                                      <a:pt x="349371" y="491946"/>
                                                                      <a:pt x="421717" y="512291"/>
                                                                    </a:cubicBezTo>
                                                                    <a:cubicBezTo>
                                                                      <a:pt x="494063" y="532636"/>
                                                                      <a:pt x="573604" y="543886"/>
                                                                      <a:pt x="657096" y="543886"/>
                                                                    </a:cubicBezTo>
                                                                    <a:cubicBezTo>
                                                                      <a:pt x="991066" y="543886"/>
                                                                      <a:pt x="1261803" y="363882"/>
                                                                      <a:pt x="1261803" y="141836"/>
                                                                    </a:cubicBezTo>
                                                                    <a:lnTo>
                                                                      <a:pt x="1261803" y="0"/>
                                                                    </a:lnTo>
                                                                    <a:lnTo>
                                                                      <a:pt x="1265916" y="5194"/>
                                                                    </a:lnTo>
                                                                    <a:cubicBezTo>
                                                                      <a:pt x="1299296" y="59296"/>
                                                                      <a:pt x="1317754" y="118777"/>
                                                                      <a:pt x="1317754" y="181213"/>
                                                                    </a:cubicBezTo>
                                                                    <a:lnTo>
                                                                      <a:pt x="1317754" y="269576"/>
                                                                    </a:lnTo>
                                                                    <a:lnTo>
                                                                      <a:pt x="1304151" y="435395"/>
                                                                    </a:lnTo>
                                                                    <a:cubicBezTo>
                                                                      <a:pt x="1242642" y="641457"/>
                                                                      <a:pt x="987608" y="771001"/>
                                                                      <a:pt x="668836" y="771001"/>
                                                                    </a:cubicBezTo>
                                                                    <a:cubicBezTo>
                                                                      <a:pt x="623297" y="771001"/>
                                                                      <a:pt x="556464" y="769031"/>
                                                                      <a:pt x="513523" y="763008"/>
                                                                    </a:cubicBezTo>
                                                                    <a:cubicBezTo>
                                                                      <a:pt x="212935" y="720841"/>
                                                                      <a:pt x="2337" y="562571"/>
                                                                      <a:pt x="2337" y="344043"/>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rap="square" rtlCol="0" anchor="ctr">
                                                              <a:noAutofit/>
                                                            </wps:bodyPr>
                                                          </wps:wsp>
                                                          <wps:wsp>
                                                            <wps:cNvPr id="1048345102" name="弧形 2089">
                                                              <a:extLst>
                                                                <a:ext uri="{FF2B5EF4-FFF2-40B4-BE49-F238E27FC236}">
                                                                  <a16:creationId xmlns:a16="http://schemas.microsoft.com/office/drawing/2014/main" id="{953042A1-8CE7-C850-19B1-7C5BA4DEBC1C}"/>
                                                                </a:ext>
                                                              </a:extLst>
                                                            </wps:cNvPr>
                                                            <wps:cNvSpPr/>
                                                            <wps:spPr>
                                                              <a:xfrm>
                                                                <a:off x="6675500" y="1998245"/>
                                                                <a:ext cx="419498" cy="1317273"/>
                                                              </a:xfrm>
                                                              <a:custGeom>
                                                                <a:avLst/>
                                                                <a:gdLst>
                                                                  <a:gd name="connsiteX0" fmla="*/ 415200 w 857500"/>
                                                                  <a:gd name="connsiteY0" fmla="*/ 1317426 h 1317755"/>
                                                                  <a:gd name="connsiteX1" fmla="*/ 1 w 857500"/>
                                                                  <a:gd name="connsiteY1" fmla="*/ 657478 h 1317755"/>
                                                                  <a:gd name="connsiteX2" fmla="*/ 419498 w 857500"/>
                                                                  <a:gd name="connsiteY2" fmla="*/ 153 h 1317755"/>
                                                                  <a:gd name="connsiteX3" fmla="*/ 428750 w 857500"/>
                                                                  <a:gd name="connsiteY3" fmla="*/ 658878 h 1317755"/>
                                                                  <a:gd name="connsiteX4" fmla="*/ 415200 w 857500"/>
                                                                  <a:gd name="connsiteY4" fmla="*/ 1317426 h 1317755"/>
                                                                  <a:gd name="connsiteX0" fmla="*/ 415200 w 857500"/>
                                                                  <a:gd name="connsiteY0" fmla="*/ 1317426 h 1317755"/>
                                                                  <a:gd name="connsiteX1" fmla="*/ 1 w 857500"/>
                                                                  <a:gd name="connsiteY1" fmla="*/ 657478 h 1317755"/>
                                                                  <a:gd name="connsiteX2" fmla="*/ 419498 w 857500"/>
                                                                  <a:gd name="connsiteY2" fmla="*/ 153 h 1317755"/>
                                                                  <a:gd name="connsiteX0" fmla="*/ 415200 w 419498"/>
                                                                  <a:gd name="connsiteY0" fmla="*/ 1317273 h 1317273"/>
                                                                  <a:gd name="connsiteX1" fmla="*/ 1 w 419498"/>
                                                                  <a:gd name="connsiteY1" fmla="*/ 657325 h 1317273"/>
                                                                  <a:gd name="connsiteX2" fmla="*/ 419498 w 419498"/>
                                                                  <a:gd name="connsiteY2" fmla="*/ 0 h 1317273"/>
                                                                  <a:gd name="connsiteX3" fmla="*/ 415200 w 419498"/>
                                                                  <a:gd name="connsiteY3" fmla="*/ 1317273 h 1317273"/>
                                                                  <a:gd name="connsiteX0" fmla="*/ 415200 w 419498"/>
                                                                  <a:gd name="connsiteY0" fmla="*/ 1317273 h 1317273"/>
                                                                  <a:gd name="connsiteX1" fmla="*/ 1 w 419498"/>
                                                                  <a:gd name="connsiteY1" fmla="*/ 657325 h 1317273"/>
                                                                  <a:gd name="connsiteX2" fmla="*/ 419498 w 419498"/>
                                                                  <a:gd name="connsiteY2" fmla="*/ 0 h 1317273"/>
                                                                </a:gdLst>
                                                                <a:ahLst/>
                                                                <a:cxnLst>
                                                                  <a:cxn ang="0">
                                                                    <a:pos x="connsiteX0" y="connsiteY0"/>
                                                                  </a:cxn>
                                                                  <a:cxn ang="0">
                                                                    <a:pos x="connsiteX1" y="connsiteY1"/>
                                                                  </a:cxn>
                                                                  <a:cxn ang="0">
                                                                    <a:pos x="connsiteX2" y="connsiteY2"/>
                                                                  </a:cxn>
                                                                </a:cxnLst>
                                                                <a:rect l="l" t="t" r="r" b="b"/>
                                                                <a:pathLst>
                                                                  <a:path w="419498" h="1317273" stroke="0" extrusionOk="0">
                                                                    <a:moveTo>
                                                                      <a:pt x="415200" y="1317273"/>
                                                                    </a:moveTo>
                                                                    <a:cubicBezTo>
                                                                      <a:pt x="183446" y="1306012"/>
                                                                      <a:pt x="-492" y="1013648"/>
                                                                      <a:pt x="1" y="657325"/>
                                                                    </a:cubicBezTo>
                                                                    <a:cubicBezTo>
                                                                      <a:pt x="496" y="299522"/>
                                                                      <a:pt x="186720" y="7721"/>
                                                                      <a:pt x="419498" y="0"/>
                                                                    </a:cubicBezTo>
                                                                    <a:cubicBezTo>
                                                                      <a:pt x="418065" y="439091"/>
                                                                      <a:pt x="416633" y="878182"/>
                                                                      <a:pt x="415200" y="1317273"/>
                                                                    </a:cubicBezTo>
                                                                    <a:close/>
                                                                  </a:path>
                                                                  <a:path w="419498" h="1317273" fill="none">
                                                                    <a:moveTo>
                                                                      <a:pt x="415200" y="1317273"/>
                                                                    </a:moveTo>
                                                                    <a:cubicBezTo>
                                                                      <a:pt x="183446" y="1306012"/>
                                                                      <a:pt x="-492" y="1013648"/>
                                                                      <a:pt x="1" y="657325"/>
                                                                    </a:cubicBezTo>
                                                                    <a:cubicBezTo>
                                                                      <a:pt x="496" y="299522"/>
                                                                      <a:pt x="186720" y="7721"/>
                                                                      <a:pt x="419498"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2115653829" name="组合 2115653829">
                                                          <a:extLst>
                                                            <a:ext uri="{FF2B5EF4-FFF2-40B4-BE49-F238E27FC236}">
                                                              <a16:creationId xmlns:a16="http://schemas.microsoft.com/office/drawing/2014/main" id="{32C12494-ADE5-DD06-B875-7EEE25432A6C}"/>
                                                            </a:ext>
                                                          </a:extLst>
                                                        </wpg:cNvPr>
                                                        <wpg:cNvGrpSpPr/>
                                                        <wpg:grpSpPr>
                                                          <a:xfrm rot="180000">
                                                            <a:off x="1713683" y="2089512"/>
                                                            <a:ext cx="375253" cy="461389"/>
                                                            <a:chOff x="1713683" y="2089512"/>
                                                            <a:chExt cx="375253" cy="461389"/>
                                                          </a:xfrm>
                                                        </wpg:grpSpPr>
                                                        <wpg:grpSp>
                                                          <wpg:cNvPr id="1455965143" name="组合 1455965143">
                                                            <a:extLst>
                                                              <a:ext uri="{FF2B5EF4-FFF2-40B4-BE49-F238E27FC236}">
                                                                <a16:creationId xmlns:a16="http://schemas.microsoft.com/office/drawing/2014/main" id="{6BE65B69-3D36-D45F-499C-1E039840BBD6}"/>
                                                              </a:ext>
                                                            </a:extLst>
                                                          </wpg:cNvPr>
                                                          <wpg:cNvGrpSpPr/>
                                                          <wpg:grpSpPr>
                                                            <a:xfrm>
                                                              <a:off x="1713683" y="2089512"/>
                                                              <a:ext cx="375253" cy="461389"/>
                                                              <a:chOff x="1713683" y="2089512"/>
                                                              <a:chExt cx="375253" cy="461389"/>
                                                            </a:xfrm>
                                                          </wpg:grpSpPr>
                                                          <wps:wsp>
                                                            <wps:cNvPr id="842285123" name="立方体 842285123">
                                                              <a:extLst>
                                                                <a:ext uri="{FF2B5EF4-FFF2-40B4-BE49-F238E27FC236}">
                                                                  <a16:creationId xmlns:a16="http://schemas.microsoft.com/office/drawing/2014/main" id="{01FD9845-1BFC-200E-7745-F5A6A3FFD3F7}"/>
                                                                </a:ext>
                                                              </a:extLst>
                                                            </wps:cNvPr>
                                                            <wps:cNvSpPr/>
                                                            <wps:spPr>
                                                              <a:xfrm>
                                                                <a:off x="1713683" y="2329524"/>
                                                                <a:ext cx="375253" cy="221377"/>
                                                              </a:xfrm>
                                                              <a:prstGeom prst="cube">
                                                                <a:avLst>
                                                                  <a:gd name="adj" fmla="val 56404"/>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44460901" name="圆柱体 1944460901">
                                                              <a:extLst>
                                                                <a:ext uri="{FF2B5EF4-FFF2-40B4-BE49-F238E27FC236}">
                                                                  <a16:creationId xmlns:a16="http://schemas.microsoft.com/office/drawing/2014/main" id="{80C9F9CD-2348-2A78-0FC8-47386759BE1B}"/>
                                                                </a:ext>
                                                              </a:extLst>
                                                            </wps:cNvPr>
                                                            <wps:cNvSpPr/>
                                                            <wps:spPr>
                                                              <a:xfrm>
                                                                <a:off x="1809705" y="2274232"/>
                                                                <a:ext cx="177842" cy="143143"/>
                                                              </a:xfrm>
                                                              <a:prstGeom prst="can">
                                                                <a:avLst>
                                                                  <a:gd name="adj" fmla="val 35627"/>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98092365" name="圆柱体 1398092365">
                                                              <a:extLst>
                                                                <a:ext uri="{FF2B5EF4-FFF2-40B4-BE49-F238E27FC236}">
                                                                  <a16:creationId xmlns:a16="http://schemas.microsoft.com/office/drawing/2014/main" id="{5AC04305-2305-6A19-0ACE-93475385476E}"/>
                                                                </a:ext>
                                                              </a:extLst>
                                                            </wps:cNvPr>
                                                            <wps:cNvSpPr/>
                                                            <wps:spPr>
                                                              <a:xfrm>
                                                                <a:off x="1753098" y="2089512"/>
                                                                <a:ext cx="290827" cy="253664"/>
                                                              </a:xfrm>
                                                              <a:prstGeom prst="can">
                                                                <a:avLst>
                                                                  <a:gd name="adj" fmla="val 41305"/>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94959768" name="直接连接符 194959768">
                                                            <a:extLst>
                                                              <a:ext uri="{FF2B5EF4-FFF2-40B4-BE49-F238E27FC236}">
                                                                <a16:creationId xmlns:a16="http://schemas.microsoft.com/office/drawing/2014/main" id="{A8593DC1-06F6-9332-AB08-68EB79281BB6}"/>
                                                              </a:ext>
                                                            </a:extLst>
                                                          </wps:cNvPr>
                                                          <wps:cNvCnPr/>
                                                          <wps:spPr>
                                                            <a:xfrm>
                                                              <a:off x="1802027" y="2178901"/>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4291343" name="直接连接符 424291343">
                                                            <a:extLst>
                                                              <a:ext uri="{FF2B5EF4-FFF2-40B4-BE49-F238E27FC236}">
                                                                <a16:creationId xmlns:a16="http://schemas.microsoft.com/office/drawing/2014/main" id="{E421DA5F-1D89-AF09-BCC0-0C0CDF8483F5}"/>
                                                              </a:ext>
                                                            </a:extLst>
                                                          </wps:cNvPr>
                                                          <wps:cNvCnPr/>
                                                          <wps:spPr>
                                                            <a:xfrm>
                                                              <a:off x="1849951" y="2188525"/>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9425506" name="直接连接符 1379425506">
                                                            <a:extLst>
                                                              <a:ext uri="{FF2B5EF4-FFF2-40B4-BE49-F238E27FC236}">
                                                                <a16:creationId xmlns:a16="http://schemas.microsoft.com/office/drawing/2014/main" id="{7EEB5B13-F00A-FA97-A181-77935150BB14}"/>
                                                              </a:ext>
                                                            </a:extLst>
                                                          </wps:cNvPr>
                                                          <wps:cNvCnPr/>
                                                          <wps:spPr>
                                                            <a:xfrm>
                                                              <a:off x="1932684" y="2193595"/>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1782551" name="直接连接符 611782551">
                                                            <a:extLst>
                                                              <a:ext uri="{FF2B5EF4-FFF2-40B4-BE49-F238E27FC236}">
                                                                <a16:creationId xmlns:a16="http://schemas.microsoft.com/office/drawing/2014/main" id="{931A9544-4C2F-4E8F-9A61-D10CC6631E2D}"/>
                                                              </a:ext>
                                                            </a:extLst>
                                                          </wps:cNvPr>
                                                          <wps:cNvCnPr/>
                                                          <wps:spPr>
                                                            <a:xfrm>
                                                              <a:off x="1978189" y="2185178"/>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5650946" name="直接连接符 515650946">
                                                            <a:extLst>
                                                              <a:ext uri="{FF2B5EF4-FFF2-40B4-BE49-F238E27FC236}">
                                                                <a16:creationId xmlns:a16="http://schemas.microsoft.com/office/drawing/2014/main" id="{6EC0035B-6A97-A254-02D4-AB043564F10D}"/>
                                                              </a:ext>
                                                            </a:extLst>
                                                          </wps:cNvPr>
                                                          <wps:cNvCnPr/>
                                                          <wps:spPr>
                                                            <a:xfrm>
                                                              <a:off x="2012851" y="2173830"/>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5483752" name="直接连接符 385483752">
                                                            <a:extLst>
                                                              <a:ext uri="{FF2B5EF4-FFF2-40B4-BE49-F238E27FC236}">
                                                                <a16:creationId xmlns:a16="http://schemas.microsoft.com/office/drawing/2014/main" id="{F0155359-3475-22B6-431F-83DB8E658521}"/>
                                                              </a:ext>
                                                            </a:extLst>
                                                          </wps:cNvPr>
                                                          <wps:cNvCnPr/>
                                                          <wps:spPr>
                                                            <a:xfrm>
                                                              <a:off x="1773293" y="2168760"/>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710352875" name="组合 710352875">
                                                          <a:extLst>
                                                            <a:ext uri="{FF2B5EF4-FFF2-40B4-BE49-F238E27FC236}">
                                                              <a16:creationId xmlns:a16="http://schemas.microsoft.com/office/drawing/2014/main" id="{7ABA89DA-5D61-D993-EB45-B9ADA4DCB94B}"/>
                                                            </a:ext>
                                                          </a:extLst>
                                                        </wpg:cNvPr>
                                                        <wpg:cNvGrpSpPr/>
                                                        <wpg:grpSpPr>
                                                          <a:xfrm rot="162987">
                                                            <a:off x="6300770" y="2400291"/>
                                                            <a:ext cx="375253" cy="461389"/>
                                                            <a:chOff x="6300770" y="2400291"/>
                                                            <a:chExt cx="375253" cy="461389"/>
                                                          </a:xfrm>
                                                        </wpg:grpSpPr>
                                                        <wpg:grpSp>
                                                          <wpg:cNvPr id="1327492010" name="组合 1327492010">
                                                            <a:extLst>
                                                              <a:ext uri="{FF2B5EF4-FFF2-40B4-BE49-F238E27FC236}">
                                                                <a16:creationId xmlns:a16="http://schemas.microsoft.com/office/drawing/2014/main" id="{AC91F477-5880-1C7A-8F5C-E9C6790A2D19}"/>
                                                              </a:ext>
                                                            </a:extLst>
                                                          </wpg:cNvPr>
                                                          <wpg:cNvGrpSpPr/>
                                                          <wpg:grpSpPr>
                                                            <a:xfrm>
                                                              <a:off x="6300770" y="2400291"/>
                                                              <a:ext cx="375253" cy="461389"/>
                                                              <a:chOff x="6300770" y="2400291"/>
                                                              <a:chExt cx="375253" cy="461389"/>
                                                            </a:xfrm>
                                                          </wpg:grpSpPr>
                                                          <wps:wsp>
                                                            <wps:cNvPr id="668828396" name="立方体 668828396">
                                                              <a:extLst>
                                                                <a:ext uri="{FF2B5EF4-FFF2-40B4-BE49-F238E27FC236}">
                                                                  <a16:creationId xmlns:a16="http://schemas.microsoft.com/office/drawing/2014/main" id="{360271E6-D168-C20D-9BA9-0076CAA6B80F}"/>
                                                                </a:ext>
                                                              </a:extLst>
                                                            </wps:cNvPr>
                                                            <wps:cNvSpPr/>
                                                            <wps:spPr>
                                                              <a:xfrm>
                                                                <a:off x="6300770" y="2640303"/>
                                                                <a:ext cx="375253" cy="221377"/>
                                                              </a:xfrm>
                                                              <a:prstGeom prst="cube">
                                                                <a:avLst>
                                                                  <a:gd name="adj" fmla="val 56404"/>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09386580" name="圆柱体 1509386580">
                                                              <a:extLst>
                                                                <a:ext uri="{FF2B5EF4-FFF2-40B4-BE49-F238E27FC236}">
                                                                  <a16:creationId xmlns:a16="http://schemas.microsoft.com/office/drawing/2014/main" id="{B1C1CBAD-9727-C848-6E62-F6B4FA88FC2A}"/>
                                                                </a:ext>
                                                              </a:extLst>
                                                            </wps:cNvPr>
                                                            <wps:cNvSpPr/>
                                                            <wps:spPr>
                                                              <a:xfrm>
                                                                <a:off x="6396792" y="2585011"/>
                                                                <a:ext cx="177842" cy="143143"/>
                                                              </a:xfrm>
                                                              <a:prstGeom prst="can">
                                                                <a:avLst>
                                                                  <a:gd name="adj" fmla="val 35627"/>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28250149" name="圆柱体 1728250149">
                                                              <a:extLst>
                                                                <a:ext uri="{FF2B5EF4-FFF2-40B4-BE49-F238E27FC236}">
                                                                  <a16:creationId xmlns:a16="http://schemas.microsoft.com/office/drawing/2014/main" id="{A107DC24-C6D7-86ED-686E-35E4A96CD092}"/>
                                                                </a:ext>
                                                              </a:extLst>
                                                            </wps:cNvPr>
                                                            <wps:cNvSpPr/>
                                                            <wps:spPr>
                                                              <a:xfrm>
                                                                <a:off x="6340185" y="2400291"/>
                                                                <a:ext cx="290827" cy="253664"/>
                                                              </a:xfrm>
                                                              <a:prstGeom prst="can">
                                                                <a:avLst>
                                                                  <a:gd name="adj" fmla="val 41305"/>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462684120" name="直接连接符 462684120">
                                                            <a:extLst>
                                                              <a:ext uri="{FF2B5EF4-FFF2-40B4-BE49-F238E27FC236}">
                                                                <a16:creationId xmlns:a16="http://schemas.microsoft.com/office/drawing/2014/main" id="{4A9EA428-B32D-66E7-7E44-ED5B808983DB}"/>
                                                              </a:ext>
                                                            </a:extLst>
                                                          </wps:cNvPr>
                                                          <wps:cNvCnPr/>
                                                          <wps:spPr>
                                                            <a:xfrm>
                                                              <a:off x="6389114" y="2489680"/>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8705512" name="直接连接符 1068705512">
                                                            <a:extLst>
                                                              <a:ext uri="{FF2B5EF4-FFF2-40B4-BE49-F238E27FC236}">
                                                                <a16:creationId xmlns:a16="http://schemas.microsoft.com/office/drawing/2014/main" id="{0C51127A-4C51-ECF5-F5BE-37F639ACAD7F}"/>
                                                              </a:ext>
                                                            </a:extLst>
                                                          </wps:cNvPr>
                                                          <wps:cNvCnPr/>
                                                          <wps:spPr>
                                                            <a:xfrm>
                                                              <a:off x="6437038" y="2499304"/>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0103386" name="直接连接符 1850103386">
                                                            <a:extLst>
                                                              <a:ext uri="{FF2B5EF4-FFF2-40B4-BE49-F238E27FC236}">
                                                                <a16:creationId xmlns:a16="http://schemas.microsoft.com/office/drawing/2014/main" id="{AAB88149-352F-7738-AC31-82A2366AD606}"/>
                                                              </a:ext>
                                                            </a:extLst>
                                                          </wps:cNvPr>
                                                          <wps:cNvCnPr/>
                                                          <wps:spPr>
                                                            <a:xfrm>
                                                              <a:off x="6519771" y="2504374"/>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6192344" name="直接连接符 716192344">
                                                            <a:extLst>
                                                              <a:ext uri="{FF2B5EF4-FFF2-40B4-BE49-F238E27FC236}">
                                                                <a16:creationId xmlns:a16="http://schemas.microsoft.com/office/drawing/2014/main" id="{458CA38A-9FA5-29FA-A521-B8D42A6E440C}"/>
                                                              </a:ext>
                                                            </a:extLst>
                                                          </wps:cNvPr>
                                                          <wps:cNvCnPr/>
                                                          <wps:spPr>
                                                            <a:xfrm>
                                                              <a:off x="6565276" y="2495957"/>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9464054" name="直接连接符 869464054">
                                                            <a:extLst>
                                                              <a:ext uri="{FF2B5EF4-FFF2-40B4-BE49-F238E27FC236}">
                                                                <a16:creationId xmlns:a16="http://schemas.microsoft.com/office/drawing/2014/main" id="{5C114F3D-F12A-D064-4341-75FB99A4862C}"/>
                                                              </a:ext>
                                                            </a:extLst>
                                                          </wps:cNvPr>
                                                          <wps:cNvCnPr/>
                                                          <wps:spPr>
                                                            <a:xfrm>
                                                              <a:off x="6599938" y="2484609"/>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67712142" name="直接连接符 1667712142">
                                                            <a:extLst>
                                                              <a:ext uri="{FF2B5EF4-FFF2-40B4-BE49-F238E27FC236}">
                                                                <a16:creationId xmlns:a16="http://schemas.microsoft.com/office/drawing/2014/main" id="{F45317F3-BF79-C6B2-7CEA-DBB17DDA3E54}"/>
                                                              </a:ext>
                                                            </a:extLst>
                                                          </wps:cNvPr>
                                                          <wps:cNvCnPr/>
                                                          <wps:spPr>
                                                            <a:xfrm>
                                                              <a:off x="6360380" y="2479539"/>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234127609" name="组合 234127609">
                                                        <a:extLst>
                                                          <a:ext uri="{FF2B5EF4-FFF2-40B4-BE49-F238E27FC236}">
                                                            <a16:creationId xmlns:a16="http://schemas.microsoft.com/office/drawing/2014/main" id="{8E5B3B3B-E26D-7FBF-2450-3C4FE4B31A6A}"/>
                                                          </a:ext>
                                                        </a:extLst>
                                                      </wpg:cNvPr>
                                                      <wpg:cNvGrpSpPr/>
                                                      <wpg:grpSpPr>
                                                        <a:xfrm>
                                                          <a:off x="3224090" y="506752"/>
                                                          <a:ext cx="1699718" cy="1739237"/>
                                                          <a:chOff x="3224090" y="506752"/>
                                                          <a:chExt cx="1699718" cy="1739237"/>
                                                        </a:xfrm>
                                                      </wpg:grpSpPr>
                                                      <wpg:grpSp>
                                                        <wpg:cNvPr id="440056574" name="组合 440056574">
                                                          <a:extLst>
                                                            <a:ext uri="{FF2B5EF4-FFF2-40B4-BE49-F238E27FC236}">
                                                              <a16:creationId xmlns:a16="http://schemas.microsoft.com/office/drawing/2014/main" id="{5BD9B183-297A-85C7-B371-F0DDCDD6562F}"/>
                                                            </a:ext>
                                                          </a:extLst>
                                                        </wpg:cNvPr>
                                                        <wpg:cNvGrpSpPr/>
                                                        <wpg:grpSpPr>
                                                          <a:xfrm>
                                                            <a:off x="4197524" y="922568"/>
                                                            <a:ext cx="414751" cy="624011"/>
                                                            <a:chOff x="4197524" y="922568"/>
                                                            <a:chExt cx="414751" cy="624011"/>
                                                          </a:xfrm>
                                                        </wpg:grpSpPr>
                                                        <wps:wsp>
                                                          <wps:cNvPr id="158921682" name="任意多边形: 形状 158921682">
                                                            <a:extLst>
                                                              <a:ext uri="{FF2B5EF4-FFF2-40B4-BE49-F238E27FC236}">
                                                                <a16:creationId xmlns:a16="http://schemas.microsoft.com/office/drawing/2014/main" id="{8B2B1CF9-CF20-3093-A11D-387B3E9D2DAA}"/>
                                                              </a:ext>
                                                            </a:extLst>
                                                          </wps:cNvPr>
                                                          <wps:cNvSpPr/>
                                                          <wps:spPr>
                                                            <a:xfrm>
                                                              <a:off x="4197524" y="922568"/>
                                                              <a:ext cx="414751" cy="624011"/>
                                                            </a:xfrm>
                                                            <a:custGeom>
                                                              <a:avLst/>
                                                              <a:gdLst>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50387"/>
                                                                <a:gd name="connsiteX1" fmla="*/ 0 w 349623"/>
                                                                <a:gd name="connsiteY1" fmla="*/ 528918 h 650387"/>
                                                                <a:gd name="connsiteX2" fmla="*/ 129988 w 349623"/>
                                                                <a:gd name="connsiteY2" fmla="*/ 623047 h 650387"/>
                                                                <a:gd name="connsiteX3" fmla="*/ 349623 w 349623"/>
                                                                <a:gd name="connsiteY3" fmla="*/ 425824 h 650387"/>
                                                                <a:gd name="connsiteX4" fmla="*/ 349623 w 349623"/>
                                                                <a:gd name="connsiteY4" fmla="*/ 0 h 650387"/>
                                                                <a:gd name="connsiteX5" fmla="*/ 0 w 349623"/>
                                                                <a:gd name="connsiteY5" fmla="*/ 31377 h 650387"/>
                                                                <a:gd name="connsiteX0" fmla="*/ 0 w 349623"/>
                                                                <a:gd name="connsiteY0" fmla="*/ 31377 h 636577"/>
                                                                <a:gd name="connsiteX1" fmla="*/ 0 w 349623"/>
                                                                <a:gd name="connsiteY1" fmla="*/ 528918 h 636577"/>
                                                                <a:gd name="connsiteX2" fmla="*/ 129988 w 349623"/>
                                                                <a:gd name="connsiteY2" fmla="*/ 623047 h 636577"/>
                                                                <a:gd name="connsiteX3" fmla="*/ 349623 w 349623"/>
                                                                <a:gd name="connsiteY3" fmla="*/ 425824 h 636577"/>
                                                                <a:gd name="connsiteX4" fmla="*/ 349623 w 349623"/>
                                                                <a:gd name="connsiteY4" fmla="*/ 0 h 636577"/>
                                                                <a:gd name="connsiteX5" fmla="*/ 0 w 349623"/>
                                                                <a:gd name="connsiteY5" fmla="*/ 31377 h 636577"/>
                                                                <a:gd name="connsiteX0" fmla="*/ 0 w 349623"/>
                                                                <a:gd name="connsiteY0" fmla="*/ 31377 h 623099"/>
                                                                <a:gd name="connsiteX1" fmla="*/ 0 w 349623"/>
                                                                <a:gd name="connsiteY1" fmla="*/ 528918 h 623099"/>
                                                                <a:gd name="connsiteX2" fmla="*/ 129988 w 349623"/>
                                                                <a:gd name="connsiteY2" fmla="*/ 623047 h 623099"/>
                                                                <a:gd name="connsiteX3" fmla="*/ 349623 w 349623"/>
                                                                <a:gd name="connsiteY3" fmla="*/ 425824 h 623099"/>
                                                                <a:gd name="connsiteX4" fmla="*/ 349623 w 349623"/>
                                                                <a:gd name="connsiteY4" fmla="*/ 0 h 623099"/>
                                                                <a:gd name="connsiteX5" fmla="*/ 0 w 349623"/>
                                                                <a:gd name="connsiteY5" fmla="*/ 31377 h 623099"/>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51 w 351169"/>
                                                                <a:gd name="connsiteY0" fmla="*/ 31377 h 630793"/>
                                                                <a:gd name="connsiteX1" fmla="*/ 51 w 351169"/>
                                                                <a:gd name="connsiteY1" fmla="*/ 528918 h 630793"/>
                                                                <a:gd name="connsiteX2" fmla="*/ 130039 w 351169"/>
                                                                <a:gd name="connsiteY2" fmla="*/ 623047 h 630793"/>
                                                                <a:gd name="connsiteX3" fmla="*/ 351169 w 351169"/>
                                                                <a:gd name="connsiteY3" fmla="*/ 323439 h 630793"/>
                                                                <a:gd name="connsiteX4" fmla="*/ 349674 w 351169"/>
                                                                <a:gd name="connsiteY4" fmla="*/ 0 h 630793"/>
                                                                <a:gd name="connsiteX5" fmla="*/ 51 w 351169"/>
                                                                <a:gd name="connsiteY5" fmla="*/ 31377 h 630793"/>
                                                                <a:gd name="connsiteX0" fmla="*/ 64 w 351182"/>
                                                                <a:gd name="connsiteY0" fmla="*/ 31377 h 625534"/>
                                                                <a:gd name="connsiteX1" fmla="*/ 64 w 351182"/>
                                                                <a:gd name="connsiteY1" fmla="*/ 528918 h 625534"/>
                                                                <a:gd name="connsiteX2" fmla="*/ 130052 w 351182"/>
                                                                <a:gd name="connsiteY2" fmla="*/ 623047 h 625534"/>
                                                                <a:gd name="connsiteX3" fmla="*/ 351182 w 351182"/>
                                                                <a:gd name="connsiteY3" fmla="*/ 323439 h 625534"/>
                                                                <a:gd name="connsiteX4" fmla="*/ 349687 w 351182"/>
                                                                <a:gd name="connsiteY4" fmla="*/ 0 h 625534"/>
                                                                <a:gd name="connsiteX5" fmla="*/ 64 w 351182"/>
                                                                <a:gd name="connsiteY5" fmla="*/ 31377 h 625534"/>
                                                                <a:gd name="connsiteX0" fmla="*/ 77 w 351195"/>
                                                                <a:gd name="connsiteY0" fmla="*/ 31377 h 624011"/>
                                                                <a:gd name="connsiteX1" fmla="*/ 77 w 351195"/>
                                                                <a:gd name="connsiteY1" fmla="*/ 528918 h 624011"/>
                                                                <a:gd name="connsiteX2" fmla="*/ 130065 w 351195"/>
                                                                <a:gd name="connsiteY2" fmla="*/ 623047 h 624011"/>
                                                                <a:gd name="connsiteX3" fmla="*/ 351195 w 351195"/>
                                                                <a:gd name="connsiteY3" fmla="*/ 323439 h 624011"/>
                                                                <a:gd name="connsiteX4" fmla="*/ 349700 w 351195"/>
                                                                <a:gd name="connsiteY4" fmla="*/ 0 h 624011"/>
                                                                <a:gd name="connsiteX5" fmla="*/ 77 w 351195"/>
                                                                <a:gd name="connsiteY5" fmla="*/ 31377 h 62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1195" h="624011">
                                                                  <a:moveTo>
                                                                    <a:pt x="77" y="31377"/>
                                                                  </a:moveTo>
                                                                  <a:lnTo>
                                                                    <a:pt x="77" y="528918"/>
                                                                  </a:lnTo>
                                                                  <a:cubicBezTo>
                                                                    <a:pt x="-2173" y="569275"/>
                                                                    <a:pt x="44639" y="632580"/>
                                                                    <a:pt x="130065" y="623047"/>
                                                                  </a:cubicBezTo>
                                                                  <a:cubicBezTo>
                                                                    <a:pt x="215491" y="613514"/>
                                                                    <a:pt x="345247" y="401538"/>
                                                                    <a:pt x="351195" y="323439"/>
                                                                  </a:cubicBezTo>
                                                                  <a:cubicBezTo>
                                                                    <a:pt x="350697" y="215626"/>
                                                                    <a:pt x="350198" y="107813"/>
                                                                    <a:pt x="349700" y="0"/>
                                                                  </a:cubicBezTo>
                                                                  <a:lnTo>
                                                                    <a:pt x="77" y="31377"/>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64533935" name="任意多边形: 形状 1364533935">
                                                            <a:extLst>
                                                              <a:ext uri="{FF2B5EF4-FFF2-40B4-BE49-F238E27FC236}">
                                                                <a16:creationId xmlns:a16="http://schemas.microsoft.com/office/drawing/2014/main" id="{28368EF7-0ED9-D5FD-F104-3F89308B8987}"/>
                                                              </a:ext>
                                                            </a:extLst>
                                                          </wps:cNvPr>
                                                          <wps:cNvSpPr/>
                                                          <wps:spPr>
                                                            <a:xfrm>
                                                              <a:off x="4263963" y="1054598"/>
                                                              <a:ext cx="78763" cy="488975"/>
                                                            </a:xfrm>
                                                            <a:custGeom>
                                                              <a:avLst/>
                                                              <a:gdLst>
                                                                <a:gd name="connsiteX0" fmla="*/ 4528 w 78668"/>
                                                                <a:gd name="connsiteY0" fmla="*/ 0 h 478395"/>
                                                                <a:gd name="connsiteX1" fmla="*/ 8058 w 78668"/>
                                                                <a:gd name="connsiteY1" fmla="*/ 398947 h 478395"/>
                                                                <a:gd name="connsiteX2" fmla="*/ 78668 w 78668"/>
                                                                <a:gd name="connsiteY2" fmla="*/ 478383 h 478395"/>
                                                              </a:gdLst>
                                                              <a:ahLst/>
                                                              <a:cxnLst>
                                                                <a:cxn ang="0">
                                                                  <a:pos x="connsiteX0" y="connsiteY0"/>
                                                                </a:cxn>
                                                                <a:cxn ang="0">
                                                                  <a:pos x="connsiteX1" y="connsiteY1"/>
                                                                </a:cxn>
                                                                <a:cxn ang="0">
                                                                  <a:pos x="connsiteX2" y="connsiteY2"/>
                                                                </a:cxn>
                                                              </a:cxnLst>
                                                              <a:rect l="l" t="t" r="r" b="b"/>
                                                              <a:pathLst>
                                                                <a:path w="78668" h="478395">
                                                                  <a:moveTo>
                                                                    <a:pt x="4528" y="0"/>
                                                                  </a:moveTo>
                                                                  <a:cubicBezTo>
                                                                    <a:pt x="114" y="159608"/>
                                                                    <a:pt x="-4299" y="319217"/>
                                                                    <a:pt x="8058" y="398947"/>
                                                                  </a:cubicBezTo>
                                                                  <a:cubicBezTo>
                                                                    <a:pt x="20415" y="478677"/>
                                                                    <a:pt x="49541" y="478530"/>
                                                                    <a:pt x="78668" y="478383"/>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1509276215" name="组合 1509276215">
                                                          <a:extLst>
                                                            <a:ext uri="{FF2B5EF4-FFF2-40B4-BE49-F238E27FC236}">
                                                              <a16:creationId xmlns:a16="http://schemas.microsoft.com/office/drawing/2014/main" id="{45005AC4-BD1D-F866-5D18-ECB3A7BA1B2E}"/>
                                                            </a:ext>
                                                          </a:extLst>
                                                        </wpg:cNvPr>
                                                        <wpg:cNvGrpSpPr/>
                                                        <wpg:grpSpPr>
                                                          <a:xfrm>
                                                            <a:off x="3224090" y="506752"/>
                                                            <a:ext cx="1699718" cy="1739237"/>
                                                            <a:chOff x="3224090" y="506752"/>
                                                            <a:chExt cx="1699718" cy="1739237"/>
                                                          </a:xfrm>
                                                        </wpg:grpSpPr>
                                                        <wpg:grpSp>
                                                          <wpg:cNvPr id="1713532924" name="组合 1713532924">
                                                            <a:extLst>
                                                              <a:ext uri="{FF2B5EF4-FFF2-40B4-BE49-F238E27FC236}">
                                                                <a16:creationId xmlns:a16="http://schemas.microsoft.com/office/drawing/2014/main" id="{549BECB0-C846-5B2A-0C3C-CF6D263271C0}"/>
                                                              </a:ext>
                                                            </a:extLst>
                                                          </wpg:cNvPr>
                                                          <wpg:cNvGrpSpPr/>
                                                          <wpg:grpSpPr>
                                                            <a:xfrm>
                                                              <a:off x="3490465" y="950589"/>
                                                              <a:ext cx="609545" cy="1295400"/>
                                                              <a:chOff x="3490465" y="950589"/>
                                                              <a:chExt cx="609545" cy="1295400"/>
                                                            </a:xfrm>
                                                          </wpg:grpSpPr>
                                                          <wps:wsp>
                                                            <wps:cNvPr id="281094656" name="任意多边形: 形状 281094656">
                                                              <a:extLst>
                                                                <a:ext uri="{FF2B5EF4-FFF2-40B4-BE49-F238E27FC236}">
                                                                  <a16:creationId xmlns:a16="http://schemas.microsoft.com/office/drawing/2014/main" id="{CB6B6109-D914-C357-9169-20DAB044457D}"/>
                                                                </a:ext>
                                                              </a:extLst>
                                                            </wps:cNvPr>
                                                            <wps:cNvSpPr/>
                                                            <wps:spPr>
                                                              <a:xfrm>
                                                                <a:off x="3490465" y="950589"/>
                                                                <a:ext cx="609545" cy="1295400"/>
                                                              </a:xfrm>
                                                              <a:custGeom>
                                                                <a:avLst/>
                                                                <a:gdLst>
                                                                  <a:gd name="connsiteX0" fmla="*/ 329648 w 631135"/>
                                                                  <a:gd name="connsiteY0" fmla="*/ 0 h 1288774"/>
                                                                  <a:gd name="connsiteX1" fmla="*/ 0 w 631135"/>
                                                                  <a:gd name="connsiteY1" fmla="*/ 1215887 h 1288774"/>
                                                                  <a:gd name="connsiteX2" fmla="*/ 16566 w 631135"/>
                                                                  <a:gd name="connsiteY2" fmla="*/ 1288774 h 1288774"/>
                                                                  <a:gd name="connsiteX3" fmla="*/ 236883 w 631135"/>
                                                                  <a:gd name="connsiteY3" fmla="*/ 1288774 h 1288774"/>
                                                                  <a:gd name="connsiteX4" fmla="*/ 631135 w 631135"/>
                                                                  <a:gd name="connsiteY4" fmla="*/ 8282 h 1288774"/>
                                                                  <a:gd name="connsiteX0" fmla="*/ 329648 w 631135"/>
                                                                  <a:gd name="connsiteY0" fmla="*/ 0 h 1288774"/>
                                                                  <a:gd name="connsiteX1" fmla="*/ 0 w 631135"/>
                                                                  <a:gd name="connsiteY1" fmla="*/ 1215887 h 1288774"/>
                                                                  <a:gd name="connsiteX2" fmla="*/ 14909 w 631135"/>
                                                                  <a:gd name="connsiteY2" fmla="*/ 1288774 h 1288774"/>
                                                                  <a:gd name="connsiteX3" fmla="*/ 236883 w 631135"/>
                                                                  <a:gd name="connsiteY3" fmla="*/ 1288774 h 1288774"/>
                                                                  <a:gd name="connsiteX4" fmla="*/ 631135 w 631135"/>
                                                                  <a:gd name="connsiteY4" fmla="*/ 8282 h 1288774"/>
                                                                  <a:gd name="connsiteX0" fmla="*/ 329648 w 631135"/>
                                                                  <a:gd name="connsiteY0" fmla="*/ 0 h 1298713"/>
                                                                  <a:gd name="connsiteX1" fmla="*/ 0 w 631135"/>
                                                                  <a:gd name="connsiteY1" fmla="*/ 1215887 h 1298713"/>
                                                                  <a:gd name="connsiteX2" fmla="*/ 14909 w 631135"/>
                                                                  <a:gd name="connsiteY2" fmla="*/ 1288774 h 1298713"/>
                                                                  <a:gd name="connsiteX3" fmla="*/ 230257 w 631135"/>
                                                                  <a:gd name="connsiteY3" fmla="*/ 1298713 h 1298713"/>
                                                                  <a:gd name="connsiteX4" fmla="*/ 631135 w 631135"/>
                                                                  <a:gd name="connsiteY4" fmla="*/ 8282 h 1298713"/>
                                                                  <a:gd name="connsiteX0" fmla="*/ 329648 w 633295"/>
                                                                  <a:gd name="connsiteY0" fmla="*/ 0 h 1298713"/>
                                                                  <a:gd name="connsiteX1" fmla="*/ 0 w 633295"/>
                                                                  <a:gd name="connsiteY1" fmla="*/ 1215887 h 1298713"/>
                                                                  <a:gd name="connsiteX2" fmla="*/ 14909 w 633295"/>
                                                                  <a:gd name="connsiteY2" fmla="*/ 1288774 h 1298713"/>
                                                                  <a:gd name="connsiteX3" fmla="*/ 230257 w 633295"/>
                                                                  <a:gd name="connsiteY3" fmla="*/ 1298713 h 1298713"/>
                                                                  <a:gd name="connsiteX4" fmla="*/ 631135 w 633295"/>
                                                                  <a:gd name="connsiteY4" fmla="*/ 8282 h 1298713"/>
                                                                  <a:gd name="connsiteX0" fmla="*/ 329648 w 633998"/>
                                                                  <a:gd name="connsiteY0" fmla="*/ 0 h 1298713"/>
                                                                  <a:gd name="connsiteX1" fmla="*/ 0 w 633998"/>
                                                                  <a:gd name="connsiteY1" fmla="*/ 1215887 h 1298713"/>
                                                                  <a:gd name="connsiteX2" fmla="*/ 14909 w 633998"/>
                                                                  <a:gd name="connsiteY2" fmla="*/ 1288774 h 1298713"/>
                                                                  <a:gd name="connsiteX3" fmla="*/ 230257 w 633998"/>
                                                                  <a:gd name="connsiteY3" fmla="*/ 1298713 h 1298713"/>
                                                                  <a:gd name="connsiteX4" fmla="*/ 631135 w 633998"/>
                                                                  <a:gd name="connsiteY4" fmla="*/ 8282 h 1298713"/>
                                                                  <a:gd name="connsiteX0" fmla="*/ 329648 w 633942"/>
                                                                  <a:gd name="connsiteY0" fmla="*/ 0 h 1298713"/>
                                                                  <a:gd name="connsiteX1" fmla="*/ 0 w 633942"/>
                                                                  <a:gd name="connsiteY1" fmla="*/ 1215887 h 1298713"/>
                                                                  <a:gd name="connsiteX2" fmla="*/ 14909 w 633942"/>
                                                                  <a:gd name="connsiteY2" fmla="*/ 1288774 h 1298713"/>
                                                                  <a:gd name="connsiteX3" fmla="*/ 230257 w 633942"/>
                                                                  <a:gd name="connsiteY3" fmla="*/ 1298713 h 1298713"/>
                                                                  <a:gd name="connsiteX4" fmla="*/ 631135 w 633942"/>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731"/>
                                                                  <a:gd name="connsiteY0" fmla="*/ 0 h 1295400"/>
                                                                  <a:gd name="connsiteX1" fmla="*/ 0 w 617731"/>
                                                                  <a:gd name="connsiteY1" fmla="*/ 1215887 h 1295400"/>
                                                                  <a:gd name="connsiteX2" fmla="*/ 14909 w 617731"/>
                                                                  <a:gd name="connsiteY2" fmla="*/ 1288774 h 1295400"/>
                                                                  <a:gd name="connsiteX3" fmla="*/ 241853 w 617731"/>
                                                                  <a:gd name="connsiteY3" fmla="*/ 1295400 h 1295400"/>
                                                                  <a:gd name="connsiteX4" fmla="*/ 614570 w 617731"/>
                                                                  <a:gd name="connsiteY4" fmla="*/ 8282 h 1295400"/>
                                                                  <a:gd name="connsiteX0" fmla="*/ 329648 w 611201"/>
                                                                  <a:gd name="connsiteY0" fmla="*/ 0 h 1295400"/>
                                                                  <a:gd name="connsiteX1" fmla="*/ 0 w 611201"/>
                                                                  <a:gd name="connsiteY1" fmla="*/ 1215887 h 1295400"/>
                                                                  <a:gd name="connsiteX2" fmla="*/ 14909 w 611201"/>
                                                                  <a:gd name="connsiteY2" fmla="*/ 1288774 h 1295400"/>
                                                                  <a:gd name="connsiteX3" fmla="*/ 241853 w 611201"/>
                                                                  <a:gd name="connsiteY3" fmla="*/ 1295400 h 1295400"/>
                                                                  <a:gd name="connsiteX4" fmla="*/ 607944 w 611201"/>
                                                                  <a:gd name="connsiteY4" fmla="*/ 8282 h 1295400"/>
                                                                  <a:gd name="connsiteX0" fmla="*/ 327992 w 609545"/>
                                                                  <a:gd name="connsiteY0" fmla="*/ 0 h 1295400"/>
                                                                  <a:gd name="connsiteX1" fmla="*/ 0 w 609545"/>
                                                                  <a:gd name="connsiteY1" fmla="*/ 1225827 h 1295400"/>
                                                                  <a:gd name="connsiteX2" fmla="*/ 13253 w 609545"/>
                                                                  <a:gd name="connsiteY2" fmla="*/ 1288774 h 1295400"/>
                                                                  <a:gd name="connsiteX3" fmla="*/ 240197 w 609545"/>
                                                                  <a:gd name="connsiteY3" fmla="*/ 1295400 h 1295400"/>
                                                                  <a:gd name="connsiteX4" fmla="*/ 606288 w 609545"/>
                                                                  <a:gd name="connsiteY4" fmla="*/ 8282 h 1295400"/>
                                                                  <a:gd name="connsiteX0" fmla="*/ 327992 w 609545"/>
                                                                  <a:gd name="connsiteY0" fmla="*/ 0 h 1295400"/>
                                                                  <a:gd name="connsiteX1" fmla="*/ 0 w 609545"/>
                                                                  <a:gd name="connsiteY1" fmla="*/ 1230796 h 1295400"/>
                                                                  <a:gd name="connsiteX2" fmla="*/ 13253 w 609545"/>
                                                                  <a:gd name="connsiteY2" fmla="*/ 1288774 h 1295400"/>
                                                                  <a:gd name="connsiteX3" fmla="*/ 240197 w 609545"/>
                                                                  <a:gd name="connsiteY3" fmla="*/ 1295400 h 1295400"/>
                                                                  <a:gd name="connsiteX4" fmla="*/ 606288 w 609545"/>
                                                                  <a:gd name="connsiteY4" fmla="*/ 8282 h 1295400"/>
                                                                  <a:gd name="connsiteX0" fmla="*/ 327992 w 609545"/>
                                                                  <a:gd name="connsiteY0" fmla="*/ 0 h 1295400"/>
                                                                  <a:gd name="connsiteX1" fmla="*/ 0 w 609545"/>
                                                                  <a:gd name="connsiteY1" fmla="*/ 1230796 h 1295400"/>
                                                                  <a:gd name="connsiteX2" fmla="*/ 24849 w 609545"/>
                                                                  <a:gd name="connsiteY2" fmla="*/ 1288774 h 1295400"/>
                                                                  <a:gd name="connsiteX3" fmla="*/ 240197 w 609545"/>
                                                                  <a:gd name="connsiteY3" fmla="*/ 1295400 h 1295400"/>
                                                                  <a:gd name="connsiteX4" fmla="*/ 606288 w 609545"/>
                                                                  <a:gd name="connsiteY4" fmla="*/ 8282 h 1295400"/>
                                                                  <a:gd name="connsiteX0" fmla="*/ 327992 w 609545"/>
                                                                  <a:gd name="connsiteY0" fmla="*/ 0 h 1295400"/>
                                                                  <a:gd name="connsiteX1" fmla="*/ 0 w 609545"/>
                                                                  <a:gd name="connsiteY1" fmla="*/ 1230796 h 1295400"/>
                                                                  <a:gd name="connsiteX2" fmla="*/ 31475 w 609545"/>
                                                                  <a:gd name="connsiteY2" fmla="*/ 1283805 h 1295400"/>
                                                                  <a:gd name="connsiteX3" fmla="*/ 240197 w 609545"/>
                                                                  <a:gd name="connsiteY3" fmla="*/ 1295400 h 1295400"/>
                                                                  <a:gd name="connsiteX4" fmla="*/ 606288 w 609545"/>
                                                                  <a:gd name="connsiteY4" fmla="*/ 8282 h 1295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545" h="1295400">
                                                                    <a:moveTo>
                                                                      <a:pt x="327992" y="0"/>
                                                                    </a:moveTo>
                                                                    <a:cubicBezTo>
                                                                      <a:pt x="372166" y="503031"/>
                                                                      <a:pt x="194365" y="858631"/>
                                                                      <a:pt x="0" y="1230796"/>
                                                                    </a:cubicBezTo>
                                                                    <a:lnTo>
                                                                      <a:pt x="31475" y="1283805"/>
                                                                    </a:lnTo>
                                                                    <a:lnTo>
                                                                      <a:pt x="240197" y="1295400"/>
                                                                    </a:lnTo>
                                                                    <a:cubicBezTo>
                                                                      <a:pt x="450023" y="944769"/>
                                                                      <a:pt x="636657" y="638865"/>
                                                                      <a:pt x="606288" y="8282"/>
                                                                    </a:cubicBezTo>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97072276" name="任意多边形: 形状 1197072276">
                                                              <a:extLst>
                                                                <a:ext uri="{FF2B5EF4-FFF2-40B4-BE49-F238E27FC236}">
                                                                  <a16:creationId xmlns:a16="http://schemas.microsoft.com/office/drawing/2014/main" id="{B849EF7E-0DE4-F3B4-0DB2-E0F8DAD79DE0}"/>
                                                                </a:ext>
                                                              </a:extLst>
                                                            </wps:cNvPr>
                                                            <wps:cNvSpPr/>
                                                            <wps:spPr>
                                                              <a:xfrm>
                                                                <a:off x="3490467" y="959539"/>
                                                                <a:ext cx="563363" cy="1234108"/>
                                                              </a:xfrm>
                                                              <a:custGeom>
                                                                <a:avLst/>
                                                                <a:gdLst>
                                                                  <a:gd name="connsiteX0" fmla="*/ 0 w 544996"/>
                                                                  <a:gd name="connsiteY0" fmla="*/ 1209261 h 1219200"/>
                                                                  <a:gd name="connsiteX1" fmla="*/ 208722 w 544996"/>
                                                                  <a:gd name="connsiteY1" fmla="*/ 1219200 h 1219200"/>
                                                                  <a:gd name="connsiteX2" fmla="*/ 544996 w 544996"/>
                                                                  <a:gd name="connsiteY2" fmla="*/ 0 h 1219200"/>
                                                                  <a:gd name="connsiteX0" fmla="*/ 0 w 544996"/>
                                                                  <a:gd name="connsiteY0" fmla="*/ 1209261 h 1219200"/>
                                                                  <a:gd name="connsiteX1" fmla="*/ 208722 w 544996"/>
                                                                  <a:gd name="connsiteY1" fmla="*/ 1219200 h 1219200"/>
                                                                  <a:gd name="connsiteX2" fmla="*/ 544996 w 544996"/>
                                                                  <a:gd name="connsiteY2" fmla="*/ 0 h 1219200"/>
                                                                  <a:gd name="connsiteX0" fmla="*/ 0 w 544996"/>
                                                                  <a:gd name="connsiteY0" fmla="*/ 1209261 h 1219200"/>
                                                                  <a:gd name="connsiteX1" fmla="*/ 208722 w 544996"/>
                                                                  <a:gd name="connsiteY1" fmla="*/ 1219200 h 1219200"/>
                                                                  <a:gd name="connsiteX2" fmla="*/ 544996 w 544996"/>
                                                                  <a:gd name="connsiteY2" fmla="*/ 0 h 1219200"/>
                                                                  <a:gd name="connsiteX0" fmla="*/ 0 w 544996"/>
                                                                  <a:gd name="connsiteY0" fmla="*/ 1209261 h 1219200"/>
                                                                  <a:gd name="connsiteX1" fmla="*/ 208722 w 544996"/>
                                                                  <a:gd name="connsiteY1" fmla="*/ 1219200 h 1219200"/>
                                                                  <a:gd name="connsiteX2" fmla="*/ 544996 w 544996"/>
                                                                  <a:gd name="connsiteY2" fmla="*/ 0 h 1219200"/>
                                                                  <a:gd name="connsiteX0" fmla="*/ 0 w 561561"/>
                                                                  <a:gd name="connsiteY0" fmla="*/ 1224169 h 1234108"/>
                                                                  <a:gd name="connsiteX1" fmla="*/ 208722 w 561561"/>
                                                                  <a:gd name="connsiteY1" fmla="*/ 1234108 h 1234108"/>
                                                                  <a:gd name="connsiteX2" fmla="*/ 561561 w 561561"/>
                                                                  <a:gd name="connsiteY2" fmla="*/ 0 h 1234108"/>
                                                                  <a:gd name="connsiteX0" fmla="*/ 0 w 561631"/>
                                                                  <a:gd name="connsiteY0" fmla="*/ 1224169 h 1234108"/>
                                                                  <a:gd name="connsiteX1" fmla="*/ 208722 w 561631"/>
                                                                  <a:gd name="connsiteY1" fmla="*/ 1234108 h 1234108"/>
                                                                  <a:gd name="connsiteX2" fmla="*/ 561561 w 561631"/>
                                                                  <a:gd name="connsiteY2" fmla="*/ 0 h 1234108"/>
                                                                  <a:gd name="connsiteX0" fmla="*/ 0 w 561650"/>
                                                                  <a:gd name="connsiteY0" fmla="*/ 1224169 h 1234108"/>
                                                                  <a:gd name="connsiteX1" fmla="*/ 208722 w 561650"/>
                                                                  <a:gd name="connsiteY1" fmla="*/ 1234108 h 1234108"/>
                                                                  <a:gd name="connsiteX2" fmla="*/ 561561 w 561650"/>
                                                                  <a:gd name="connsiteY2" fmla="*/ 0 h 1234108"/>
                                                                  <a:gd name="connsiteX0" fmla="*/ 0 w 561652"/>
                                                                  <a:gd name="connsiteY0" fmla="*/ 1224169 h 1234108"/>
                                                                  <a:gd name="connsiteX1" fmla="*/ 208722 w 561652"/>
                                                                  <a:gd name="connsiteY1" fmla="*/ 1234108 h 1234108"/>
                                                                  <a:gd name="connsiteX2" fmla="*/ 561561 w 561652"/>
                                                                  <a:gd name="connsiteY2" fmla="*/ 0 h 1234108"/>
                                                                  <a:gd name="connsiteX0" fmla="*/ 0 w 563306"/>
                                                                  <a:gd name="connsiteY0" fmla="*/ 1224169 h 1234108"/>
                                                                  <a:gd name="connsiteX1" fmla="*/ 208722 w 563306"/>
                                                                  <a:gd name="connsiteY1" fmla="*/ 1234108 h 1234108"/>
                                                                  <a:gd name="connsiteX2" fmla="*/ 561561 w 563306"/>
                                                                  <a:gd name="connsiteY2" fmla="*/ 0 h 1234108"/>
                                                                  <a:gd name="connsiteX0" fmla="*/ 0 w 563363"/>
                                                                  <a:gd name="connsiteY0" fmla="*/ 1224169 h 1234108"/>
                                                                  <a:gd name="connsiteX1" fmla="*/ 213691 w 563363"/>
                                                                  <a:gd name="connsiteY1" fmla="*/ 1234108 h 1234108"/>
                                                                  <a:gd name="connsiteX2" fmla="*/ 561561 w 563363"/>
                                                                  <a:gd name="connsiteY2" fmla="*/ 0 h 1234108"/>
                                                                  <a:gd name="connsiteX0" fmla="*/ 0 w 563363"/>
                                                                  <a:gd name="connsiteY0" fmla="*/ 1224169 h 1234108"/>
                                                                  <a:gd name="connsiteX1" fmla="*/ 213691 w 563363"/>
                                                                  <a:gd name="connsiteY1" fmla="*/ 1234108 h 1234108"/>
                                                                  <a:gd name="connsiteX2" fmla="*/ 561561 w 563363"/>
                                                                  <a:gd name="connsiteY2" fmla="*/ 0 h 1234108"/>
                                                                </a:gdLst>
                                                                <a:ahLst/>
                                                                <a:cxnLst>
                                                                  <a:cxn ang="0">
                                                                    <a:pos x="connsiteX0" y="connsiteY0"/>
                                                                  </a:cxn>
                                                                  <a:cxn ang="0">
                                                                    <a:pos x="connsiteX1" y="connsiteY1"/>
                                                                  </a:cxn>
                                                                  <a:cxn ang="0">
                                                                    <a:pos x="connsiteX2" y="connsiteY2"/>
                                                                  </a:cxn>
                                                                </a:cxnLst>
                                                                <a:rect l="l" t="t" r="r" b="b"/>
                                                                <a:pathLst>
                                                                  <a:path w="563363" h="1234108">
                                                                    <a:moveTo>
                                                                      <a:pt x="0" y="1224169"/>
                                                                    </a:moveTo>
                                                                    <a:lnTo>
                                                                      <a:pt x="213691" y="1234108"/>
                                                                    </a:lnTo>
                                                                    <a:cubicBezTo>
                                                                      <a:pt x="451677" y="862496"/>
                                                                      <a:pt x="580335" y="522356"/>
                                                                      <a:pt x="561561"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428129518" name="任意多边形: 形状 428129518">
                                                            <a:extLst>
                                                              <a:ext uri="{FF2B5EF4-FFF2-40B4-BE49-F238E27FC236}">
                                                                <a16:creationId xmlns:a16="http://schemas.microsoft.com/office/drawing/2014/main" id="{A34855A8-14E1-D4FD-69E0-F168040EC5FB}"/>
                                                              </a:ext>
                                                            </a:extLst>
                                                          </wps:cNvPr>
                                                          <wps:cNvSpPr/>
                                                          <wps:spPr>
                                                            <a:xfrm>
                                                              <a:off x="3224217" y="506752"/>
                                                              <a:ext cx="1699591" cy="578723"/>
                                                            </a:xfrm>
                                                            <a:custGeom>
                                                              <a:avLst/>
                                                              <a:gdLst>
                                                                <a:gd name="connsiteX0" fmla="*/ 0 w 1705555"/>
                                                                <a:gd name="connsiteY0" fmla="*/ 206734 h 576470"/>
                                                                <a:gd name="connsiteX1" fmla="*/ 0 w 1705555"/>
                                                                <a:gd name="connsiteY1" fmla="*/ 417443 h 576470"/>
                                                                <a:gd name="connsiteX2" fmla="*/ 127221 w 1705555"/>
                                                                <a:gd name="connsiteY2" fmla="*/ 508883 h 576470"/>
                                                                <a:gd name="connsiteX3" fmla="*/ 771277 w 1705555"/>
                                                                <a:gd name="connsiteY3" fmla="*/ 500932 h 576470"/>
                                                                <a:gd name="connsiteX4" fmla="*/ 1212574 w 1705555"/>
                                                                <a:gd name="connsiteY4" fmla="*/ 576470 h 576470"/>
                                                                <a:gd name="connsiteX5" fmla="*/ 1705555 w 1705555"/>
                                                                <a:gd name="connsiteY5" fmla="*/ 401541 h 576470"/>
                                                                <a:gd name="connsiteX6" fmla="*/ 1705555 w 1705555"/>
                                                                <a:gd name="connsiteY6" fmla="*/ 178904 h 576470"/>
                                                                <a:gd name="connsiteX7" fmla="*/ 1506772 w 1705555"/>
                                                                <a:gd name="connsiteY7" fmla="*/ 59635 h 576470"/>
                                                                <a:gd name="connsiteX8" fmla="*/ 922351 w 1705555"/>
                                                                <a:gd name="connsiteY8" fmla="*/ 71562 h 576470"/>
                                                                <a:gd name="connsiteX9" fmla="*/ 469127 w 1705555"/>
                                                                <a:gd name="connsiteY9" fmla="*/ 0 h 576470"/>
                                                                <a:gd name="connsiteX10" fmla="*/ 0 w 1705555"/>
                                                                <a:gd name="connsiteY10" fmla="*/ 206734 h 576470"/>
                                                                <a:gd name="connsiteX0" fmla="*/ 0 w 1705555"/>
                                                                <a:gd name="connsiteY0" fmla="*/ 206734 h 576470"/>
                                                                <a:gd name="connsiteX1" fmla="*/ 0 w 1705555"/>
                                                                <a:gd name="connsiteY1" fmla="*/ 417443 h 576470"/>
                                                                <a:gd name="connsiteX2" fmla="*/ 127221 w 1705555"/>
                                                                <a:gd name="connsiteY2" fmla="*/ 508883 h 576470"/>
                                                                <a:gd name="connsiteX3" fmla="*/ 771277 w 1705555"/>
                                                                <a:gd name="connsiteY3" fmla="*/ 500932 h 576470"/>
                                                                <a:gd name="connsiteX4" fmla="*/ 1212574 w 1705555"/>
                                                                <a:gd name="connsiteY4" fmla="*/ 576470 h 576470"/>
                                                                <a:gd name="connsiteX5" fmla="*/ 1705555 w 1705555"/>
                                                                <a:gd name="connsiteY5" fmla="*/ 401541 h 576470"/>
                                                                <a:gd name="connsiteX6" fmla="*/ 1705555 w 1705555"/>
                                                                <a:gd name="connsiteY6" fmla="*/ 178904 h 576470"/>
                                                                <a:gd name="connsiteX7" fmla="*/ 1506772 w 1705555"/>
                                                                <a:gd name="connsiteY7" fmla="*/ 59635 h 576470"/>
                                                                <a:gd name="connsiteX8" fmla="*/ 922351 w 1705555"/>
                                                                <a:gd name="connsiteY8" fmla="*/ 71562 h 576470"/>
                                                                <a:gd name="connsiteX9" fmla="*/ 469127 w 1705555"/>
                                                                <a:gd name="connsiteY9" fmla="*/ 0 h 576470"/>
                                                                <a:gd name="connsiteX10" fmla="*/ 0 w 1705555"/>
                                                                <a:gd name="connsiteY10" fmla="*/ 206734 h 576470"/>
                                                                <a:gd name="connsiteX0" fmla="*/ 0 w 1705555"/>
                                                                <a:gd name="connsiteY0" fmla="*/ 206734 h 578698"/>
                                                                <a:gd name="connsiteX1" fmla="*/ 0 w 1705555"/>
                                                                <a:gd name="connsiteY1" fmla="*/ 417443 h 578698"/>
                                                                <a:gd name="connsiteX2" fmla="*/ 127221 w 1705555"/>
                                                                <a:gd name="connsiteY2" fmla="*/ 508883 h 578698"/>
                                                                <a:gd name="connsiteX3" fmla="*/ 771277 w 1705555"/>
                                                                <a:gd name="connsiteY3" fmla="*/ 500932 h 578698"/>
                                                                <a:gd name="connsiteX4" fmla="*/ 1212574 w 1705555"/>
                                                                <a:gd name="connsiteY4" fmla="*/ 576470 h 578698"/>
                                                                <a:gd name="connsiteX5" fmla="*/ 1705555 w 1705555"/>
                                                                <a:gd name="connsiteY5" fmla="*/ 401541 h 578698"/>
                                                                <a:gd name="connsiteX6" fmla="*/ 1705555 w 1705555"/>
                                                                <a:gd name="connsiteY6" fmla="*/ 178904 h 578698"/>
                                                                <a:gd name="connsiteX7" fmla="*/ 1506772 w 1705555"/>
                                                                <a:gd name="connsiteY7" fmla="*/ 59635 h 578698"/>
                                                                <a:gd name="connsiteX8" fmla="*/ 922351 w 1705555"/>
                                                                <a:gd name="connsiteY8" fmla="*/ 71562 h 578698"/>
                                                                <a:gd name="connsiteX9" fmla="*/ 469127 w 1705555"/>
                                                                <a:gd name="connsiteY9" fmla="*/ 0 h 578698"/>
                                                                <a:gd name="connsiteX10" fmla="*/ 0 w 1705555"/>
                                                                <a:gd name="connsiteY10" fmla="*/ 206734 h 578698"/>
                                                                <a:gd name="connsiteX0" fmla="*/ 0 w 1705555"/>
                                                                <a:gd name="connsiteY0" fmla="*/ 206734 h 576906"/>
                                                                <a:gd name="connsiteX1" fmla="*/ 0 w 1705555"/>
                                                                <a:gd name="connsiteY1" fmla="*/ 417443 h 576906"/>
                                                                <a:gd name="connsiteX2" fmla="*/ 127221 w 1705555"/>
                                                                <a:gd name="connsiteY2" fmla="*/ 508883 h 576906"/>
                                                                <a:gd name="connsiteX3" fmla="*/ 771277 w 1705555"/>
                                                                <a:gd name="connsiteY3" fmla="*/ 500932 h 576906"/>
                                                                <a:gd name="connsiteX4" fmla="*/ 1212574 w 1705555"/>
                                                                <a:gd name="connsiteY4" fmla="*/ 576470 h 576906"/>
                                                                <a:gd name="connsiteX5" fmla="*/ 1705555 w 1705555"/>
                                                                <a:gd name="connsiteY5" fmla="*/ 401541 h 576906"/>
                                                                <a:gd name="connsiteX6" fmla="*/ 1705555 w 1705555"/>
                                                                <a:gd name="connsiteY6" fmla="*/ 178904 h 576906"/>
                                                                <a:gd name="connsiteX7" fmla="*/ 1506772 w 1705555"/>
                                                                <a:gd name="connsiteY7" fmla="*/ 59635 h 576906"/>
                                                                <a:gd name="connsiteX8" fmla="*/ 922351 w 1705555"/>
                                                                <a:gd name="connsiteY8" fmla="*/ 71562 h 576906"/>
                                                                <a:gd name="connsiteX9" fmla="*/ 469127 w 1705555"/>
                                                                <a:gd name="connsiteY9" fmla="*/ 0 h 576906"/>
                                                                <a:gd name="connsiteX10" fmla="*/ 0 w 1705555"/>
                                                                <a:gd name="connsiteY10" fmla="*/ 206734 h 576906"/>
                                                                <a:gd name="connsiteX0" fmla="*/ 0 w 1705555"/>
                                                                <a:gd name="connsiteY0" fmla="*/ 206734 h 578698"/>
                                                                <a:gd name="connsiteX1" fmla="*/ 0 w 1705555"/>
                                                                <a:gd name="connsiteY1" fmla="*/ 417443 h 578698"/>
                                                                <a:gd name="connsiteX2" fmla="*/ 127221 w 1705555"/>
                                                                <a:gd name="connsiteY2" fmla="*/ 508883 h 578698"/>
                                                                <a:gd name="connsiteX3" fmla="*/ 771277 w 1705555"/>
                                                                <a:gd name="connsiteY3" fmla="*/ 500932 h 578698"/>
                                                                <a:gd name="connsiteX4" fmla="*/ 1212574 w 1705555"/>
                                                                <a:gd name="connsiteY4" fmla="*/ 576470 h 578698"/>
                                                                <a:gd name="connsiteX5" fmla="*/ 1705555 w 1705555"/>
                                                                <a:gd name="connsiteY5" fmla="*/ 401541 h 578698"/>
                                                                <a:gd name="connsiteX6" fmla="*/ 1705555 w 1705555"/>
                                                                <a:gd name="connsiteY6" fmla="*/ 178904 h 578698"/>
                                                                <a:gd name="connsiteX7" fmla="*/ 1506772 w 1705555"/>
                                                                <a:gd name="connsiteY7" fmla="*/ 59635 h 578698"/>
                                                                <a:gd name="connsiteX8" fmla="*/ 922351 w 1705555"/>
                                                                <a:gd name="connsiteY8" fmla="*/ 71562 h 578698"/>
                                                                <a:gd name="connsiteX9" fmla="*/ 469127 w 1705555"/>
                                                                <a:gd name="connsiteY9" fmla="*/ 0 h 578698"/>
                                                                <a:gd name="connsiteX10" fmla="*/ 0 w 1705555"/>
                                                                <a:gd name="connsiteY10" fmla="*/ 206734 h 578698"/>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10550 h 582337"/>
                                                                <a:gd name="connsiteX1" fmla="*/ 0 w 1705555"/>
                                                                <a:gd name="connsiteY1" fmla="*/ 421259 h 582337"/>
                                                                <a:gd name="connsiteX2" fmla="*/ 127221 w 1705555"/>
                                                                <a:gd name="connsiteY2" fmla="*/ 512699 h 582337"/>
                                                                <a:gd name="connsiteX3" fmla="*/ 771277 w 1705555"/>
                                                                <a:gd name="connsiteY3" fmla="*/ 504748 h 582337"/>
                                                                <a:gd name="connsiteX4" fmla="*/ 1212574 w 1705555"/>
                                                                <a:gd name="connsiteY4" fmla="*/ 580286 h 582337"/>
                                                                <a:gd name="connsiteX5" fmla="*/ 1705555 w 1705555"/>
                                                                <a:gd name="connsiteY5" fmla="*/ 405357 h 582337"/>
                                                                <a:gd name="connsiteX6" fmla="*/ 1705555 w 1705555"/>
                                                                <a:gd name="connsiteY6" fmla="*/ 182720 h 582337"/>
                                                                <a:gd name="connsiteX7" fmla="*/ 1506772 w 1705555"/>
                                                                <a:gd name="connsiteY7" fmla="*/ 63451 h 582337"/>
                                                                <a:gd name="connsiteX8" fmla="*/ 922351 w 1705555"/>
                                                                <a:gd name="connsiteY8" fmla="*/ 75378 h 582337"/>
                                                                <a:gd name="connsiteX9" fmla="*/ 469127 w 1705555"/>
                                                                <a:gd name="connsiteY9" fmla="*/ 3816 h 582337"/>
                                                                <a:gd name="connsiteX10" fmla="*/ 0 w 1705555"/>
                                                                <a:gd name="connsiteY10" fmla="*/ 210550 h 582337"/>
                                                                <a:gd name="connsiteX0" fmla="*/ 0 w 1705555"/>
                                                                <a:gd name="connsiteY0" fmla="*/ 210105 h 581892"/>
                                                                <a:gd name="connsiteX1" fmla="*/ 0 w 1705555"/>
                                                                <a:gd name="connsiteY1" fmla="*/ 420814 h 581892"/>
                                                                <a:gd name="connsiteX2" fmla="*/ 127221 w 1705555"/>
                                                                <a:gd name="connsiteY2" fmla="*/ 512254 h 581892"/>
                                                                <a:gd name="connsiteX3" fmla="*/ 771277 w 1705555"/>
                                                                <a:gd name="connsiteY3" fmla="*/ 504303 h 581892"/>
                                                                <a:gd name="connsiteX4" fmla="*/ 1212574 w 1705555"/>
                                                                <a:gd name="connsiteY4" fmla="*/ 579841 h 581892"/>
                                                                <a:gd name="connsiteX5" fmla="*/ 1705555 w 1705555"/>
                                                                <a:gd name="connsiteY5" fmla="*/ 404912 h 581892"/>
                                                                <a:gd name="connsiteX6" fmla="*/ 1705555 w 1705555"/>
                                                                <a:gd name="connsiteY6" fmla="*/ 182275 h 581892"/>
                                                                <a:gd name="connsiteX7" fmla="*/ 1506772 w 1705555"/>
                                                                <a:gd name="connsiteY7" fmla="*/ 63006 h 581892"/>
                                                                <a:gd name="connsiteX8" fmla="*/ 922351 w 1705555"/>
                                                                <a:gd name="connsiteY8" fmla="*/ 74933 h 581892"/>
                                                                <a:gd name="connsiteX9" fmla="*/ 469127 w 1705555"/>
                                                                <a:gd name="connsiteY9" fmla="*/ 3371 h 581892"/>
                                                                <a:gd name="connsiteX10" fmla="*/ 0 w 1705555"/>
                                                                <a:gd name="connsiteY10" fmla="*/ 210105 h 581892"/>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8868"/>
                                                                <a:gd name="connsiteY0" fmla="*/ 207569 h 579356"/>
                                                                <a:gd name="connsiteX1" fmla="*/ 0 w 1708868"/>
                                                                <a:gd name="connsiteY1" fmla="*/ 418278 h 579356"/>
                                                                <a:gd name="connsiteX2" fmla="*/ 127221 w 1708868"/>
                                                                <a:gd name="connsiteY2" fmla="*/ 509718 h 579356"/>
                                                                <a:gd name="connsiteX3" fmla="*/ 771277 w 1708868"/>
                                                                <a:gd name="connsiteY3" fmla="*/ 501767 h 579356"/>
                                                                <a:gd name="connsiteX4" fmla="*/ 1212574 w 1708868"/>
                                                                <a:gd name="connsiteY4" fmla="*/ 577305 h 579356"/>
                                                                <a:gd name="connsiteX5" fmla="*/ 1705555 w 1708868"/>
                                                                <a:gd name="connsiteY5" fmla="*/ 402376 h 579356"/>
                                                                <a:gd name="connsiteX6" fmla="*/ 1708868 w 1708868"/>
                                                                <a:gd name="connsiteY6" fmla="*/ 189678 h 579356"/>
                                                                <a:gd name="connsiteX7" fmla="*/ 1506772 w 1708868"/>
                                                                <a:gd name="connsiteY7" fmla="*/ 60470 h 579356"/>
                                                                <a:gd name="connsiteX8" fmla="*/ 922351 w 1708868"/>
                                                                <a:gd name="connsiteY8" fmla="*/ 72397 h 579356"/>
                                                                <a:gd name="connsiteX9" fmla="*/ 469127 w 1708868"/>
                                                                <a:gd name="connsiteY9" fmla="*/ 835 h 579356"/>
                                                                <a:gd name="connsiteX10" fmla="*/ 0 w 1708868"/>
                                                                <a:gd name="connsiteY10" fmla="*/ 207569 h 579356"/>
                                                                <a:gd name="connsiteX0" fmla="*/ 0 w 1708868"/>
                                                                <a:gd name="connsiteY0" fmla="*/ 209071 h 580858"/>
                                                                <a:gd name="connsiteX1" fmla="*/ 0 w 1708868"/>
                                                                <a:gd name="connsiteY1" fmla="*/ 419780 h 580858"/>
                                                                <a:gd name="connsiteX2" fmla="*/ 127221 w 1708868"/>
                                                                <a:gd name="connsiteY2" fmla="*/ 511220 h 580858"/>
                                                                <a:gd name="connsiteX3" fmla="*/ 771277 w 1708868"/>
                                                                <a:gd name="connsiteY3" fmla="*/ 503269 h 580858"/>
                                                                <a:gd name="connsiteX4" fmla="*/ 1212574 w 1708868"/>
                                                                <a:gd name="connsiteY4" fmla="*/ 578807 h 580858"/>
                                                                <a:gd name="connsiteX5" fmla="*/ 1705555 w 1708868"/>
                                                                <a:gd name="connsiteY5" fmla="*/ 403878 h 580858"/>
                                                                <a:gd name="connsiteX6" fmla="*/ 1708868 w 1708868"/>
                                                                <a:gd name="connsiteY6" fmla="*/ 191180 h 580858"/>
                                                                <a:gd name="connsiteX7" fmla="*/ 1506772 w 1708868"/>
                                                                <a:gd name="connsiteY7" fmla="*/ 61972 h 580858"/>
                                                                <a:gd name="connsiteX8" fmla="*/ 927321 w 1708868"/>
                                                                <a:gd name="connsiteY8" fmla="*/ 95434 h 580858"/>
                                                                <a:gd name="connsiteX9" fmla="*/ 469127 w 1708868"/>
                                                                <a:gd name="connsiteY9" fmla="*/ 2337 h 580858"/>
                                                                <a:gd name="connsiteX10" fmla="*/ 0 w 1708868"/>
                                                                <a:gd name="connsiteY10" fmla="*/ 209071 h 580858"/>
                                                                <a:gd name="connsiteX0" fmla="*/ 0 w 1708868"/>
                                                                <a:gd name="connsiteY0" fmla="*/ 210550 h 582337"/>
                                                                <a:gd name="connsiteX1" fmla="*/ 0 w 1708868"/>
                                                                <a:gd name="connsiteY1" fmla="*/ 421259 h 582337"/>
                                                                <a:gd name="connsiteX2" fmla="*/ 127221 w 1708868"/>
                                                                <a:gd name="connsiteY2" fmla="*/ 512699 h 582337"/>
                                                                <a:gd name="connsiteX3" fmla="*/ 771277 w 1708868"/>
                                                                <a:gd name="connsiteY3" fmla="*/ 504748 h 582337"/>
                                                                <a:gd name="connsiteX4" fmla="*/ 1212574 w 1708868"/>
                                                                <a:gd name="connsiteY4" fmla="*/ 580286 h 582337"/>
                                                                <a:gd name="connsiteX5" fmla="*/ 1705555 w 1708868"/>
                                                                <a:gd name="connsiteY5" fmla="*/ 405357 h 582337"/>
                                                                <a:gd name="connsiteX6" fmla="*/ 1708868 w 1708868"/>
                                                                <a:gd name="connsiteY6" fmla="*/ 192659 h 582337"/>
                                                                <a:gd name="connsiteX7" fmla="*/ 1506772 w 1708868"/>
                                                                <a:gd name="connsiteY7" fmla="*/ 63451 h 582337"/>
                                                                <a:gd name="connsiteX8" fmla="*/ 925664 w 1708868"/>
                                                                <a:gd name="connsiteY8" fmla="*/ 75379 h 582337"/>
                                                                <a:gd name="connsiteX9" fmla="*/ 469127 w 1708868"/>
                                                                <a:gd name="connsiteY9" fmla="*/ 3816 h 582337"/>
                                                                <a:gd name="connsiteX10" fmla="*/ 0 w 1708868"/>
                                                                <a:gd name="connsiteY10" fmla="*/ 210550 h 582337"/>
                                                                <a:gd name="connsiteX0" fmla="*/ 0 w 1708868"/>
                                                                <a:gd name="connsiteY0" fmla="*/ 206936 h 578723"/>
                                                                <a:gd name="connsiteX1" fmla="*/ 0 w 1708868"/>
                                                                <a:gd name="connsiteY1" fmla="*/ 417645 h 578723"/>
                                                                <a:gd name="connsiteX2" fmla="*/ 127221 w 1708868"/>
                                                                <a:gd name="connsiteY2" fmla="*/ 509085 h 578723"/>
                                                                <a:gd name="connsiteX3" fmla="*/ 771277 w 1708868"/>
                                                                <a:gd name="connsiteY3" fmla="*/ 501134 h 578723"/>
                                                                <a:gd name="connsiteX4" fmla="*/ 1212574 w 1708868"/>
                                                                <a:gd name="connsiteY4" fmla="*/ 576672 h 578723"/>
                                                                <a:gd name="connsiteX5" fmla="*/ 1705555 w 1708868"/>
                                                                <a:gd name="connsiteY5" fmla="*/ 401743 h 578723"/>
                                                                <a:gd name="connsiteX6" fmla="*/ 1708868 w 1708868"/>
                                                                <a:gd name="connsiteY6" fmla="*/ 189045 h 578723"/>
                                                                <a:gd name="connsiteX7" fmla="*/ 1506772 w 1708868"/>
                                                                <a:gd name="connsiteY7" fmla="*/ 59837 h 578723"/>
                                                                <a:gd name="connsiteX8" fmla="*/ 925664 w 1708868"/>
                                                                <a:gd name="connsiteY8" fmla="*/ 71765 h 578723"/>
                                                                <a:gd name="connsiteX9" fmla="*/ 469127 w 1708868"/>
                                                                <a:gd name="connsiteY9" fmla="*/ 202 h 578723"/>
                                                                <a:gd name="connsiteX10" fmla="*/ 0 w 1708868"/>
                                                                <a:gd name="connsiteY10" fmla="*/ 206936 h 5787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08868" h="578723">
                                                                  <a:moveTo>
                                                                    <a:pt x="0" y="206936"/>
                                                                  </a:moveTo>
                                                                  <a:lnTo>
                                                                    <a:pt x="0" y="417645"/>
                                                                  </a:lnTo>
                                                                  <a:cubicBezTo>
                                                                    <a:pt x="994" y="463034"/>
                                                                    <a:pt x="76531" y="490201"/>
                                                                    <a:pt x="127221" y="509085"/>
                                                                  </a:cubicBezTo>
                                                                  <a:cubicBezTo>
                                                                    <a:pt x="255767" y="529626"/>
                                                                    <a:pt x="588729" y="498152"/>
                                                                    <a:pt x="771277" y="501134"/>
                                                                  </a:cubicBezTo>
                                                                  <a:cubicBezTo>
                                                                    <a:pt x="953825" y="504116"/>
                                                                    <a:pt x="1056861" y="593237"/>
                                                                    <a:pt x="1212574" y="576672"/>
                                                                  </a:cubicBezTo>
                                                                  <a:cubicBezTo>
                                                                    <a:pt x="1363317" y="570046"/>
                                                                    <a:pt x="1623392" y="468004"/>
                                                                    <a:pt x="1705555" y="401743"/>
                                                                  </a:cubicBezTo>
                                                                  <a:cubicBezTo>
                                                                    <a:pt x="1706659" y="330844"/>
                                                                    <a:pt x="1707764" y="259944"/>
                                                                    <a:pt x="1708868" y="189045"/>
                                                                  </a:cubicBezTo>
                                                                  <a:cubicBezTo>
                                                                    <a:pt x="1685677" y="131068"/>
                                                                    <a:pt x="1594568" y="76401"/>
                                                                    <a:pt x="1506772" y="59837"/>
                                                                  </a:cubicBezTo>
                                                                  <a:cubicBezTo>
                                                                    <a:pt x="1376238" y="41947"/>
                                                                    <a:pt x="1098605" y="81704"/>
                                                                    <a:pt x="925664" y="71765"/>
                                                                  </a:cubicBezTo>
                                                                  <a:cubicBezTo>
                                                                    <a:pt x="752723" y="61826"/>
                                                                    <a:pt x="628373" y="-4104"/>
                                                                    <a:pt x="469127" y="202"/>
                                                                  </a:cubicBezTo>
                                                                  <a:cubicBezTo>
                                                                    <a:pt x="309881" y="4508"/>
                                                                    <a:pt x="105024" y="32007"/>
                                                                    <a:pt x="0" y="206936"/>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98224670" name="任意多边形: 形状 1398224670">
                                                            <a:extLst>
                                                              <a:ext uri="{FF2B5EF4-FFF2-40B4-BE49-F238E27FC236}">
                                                                <a16:creationId xmlns:a16="http://schemas.microsoft.com/office/drawing/2014/main" id="{4BC9FC5C-FA35-15C2-7322-07AFB4F5F216}"/>
                                                              </a:ext>
                                                            </a:extLst>
                                                          </wps:cNvPr>
                                                          <wps:cNvSpPr/>
                                                          <wps:spPr>
                                                            <a:xfrm>
                                                              <a:off x="3224090" y="694874"/>
                                                              <a:ext cx="1699717" cy="204213"/>
                                                            </a:xfrm>
                                                            <a:custGeom>
                                                              <a:avLst/>
                                                              <a:gdLst>
                                                                <a:gd name="connsiteX0" fmla="*/ 0 w 1699591"/>
                                                                <a:gd name="connsiteY0" fmla="*/ 21535 h 198783"/>
                                                                <a:gd name="connsiteX1" fmla="*/ 185531 w 1699591"/>
                                                                <a:gd name="connsiteY1" fmla="*/ 149087 h 198783"/>
                                                                <a:gd name="connsiteX2" fmla="*/ 748748 w 1699591"/>
                                                                <a:gd name="connsiteY2" fmla="*/ 135835 h 198783"/>
                                                                <a:gd name="connsiteX3" fmla="*/ 1225826 w 1699591"/>
                                                                <a:gd name="connsiteY3" fmla="*/ 198783 h 198783"/>
                                                                <a:gd name="connsiteX4" fmla="*/ 1699591 w 1699591"/>
                                                                <a:gd name="connsiteY4" fmla="*/ 0 h 198783"/>
                                                                <a:gd name="connsiteX0" fmla="*/ 0 w 1699591"/>
                                                                <a:gd name="connsiteY0" fmla="*/ 21535 h 198783"/>
                                                                <a:gd name="connsiteX1" fmla="*/ 185531 w 1699591"/>
                                                                <a:gd name="connsiteY1" fmla="*/ 149087 h 198783"/>
                                                                <a:gd name="connsiteX2" fmla="*/ 748748 w 1699591"/>
                                                                <a:gd name="connsiteY2" fmla="*/ 135835 h 198783"/>
                                                                <a:gd name="connsiteX3" fmla="*/ 1225826 w 1699591"/>
                                                                <a:gd name="connsiteY3" fmla="*/ 198783 h 198783"/>
                                                                <a:gd name="connsiteX4" fmla="*/ 1699591 w 1699591"/>
                                                                <a:gd name="connsiteY4" fmla="*/ 0 h 198783"/>
                                                                <a:gd name="connsiteX0" fmla="*/ 0 w 1699591"/>
                                                                <a:gd name="connsiteY0" fmla="*/ 21535 h 202918"/>
                                                                <a:gd name="connsiteX1" fmla="*/ 185531 w 1699591"/>
                                                                <a:gd name="connsiteY1" fmla="*/ 149087 h 202918"/>
                                                                <a:gd name="connsiteX2" fmla="*/ 748748 w 1699591"/>
                                                                <a:gd name="connsiteY2" fmla="*/ 135835 h 202918"/>
                                                                <a:gd name="connsiteX3" fmla="*/ 1225826 w 1699591"/>
                                                                <a:gd name="connsiteY3" fmla="*/ 198783 h 202918"/>
                                                                <a:gd name="connsiteX4" fmla="*/ 1699591 w 1699591"/>
                                                                <a:gd name="connsiteY4" fmla="*/ 0 h 202918"/>
                                                                <a:gd name="connsiteX0" fmla="*/ 0 w 1699591"/>
                                                                <a:gd name="connsiteY0" fmla="*/ 21535 h 198878"/>
                                                                <a:gd name="connsiteX1" fmla="*/ 185531 w 1699591"/>
                                                                <a:gd name="connsiteY1" fmla="*/ 149087 h 198878"/>
                                                                <a:gd name="connsiteX2" fmla="*/ 748748 w 1699591"/>
                                                                <a:gd name="connsiteY2" fmla="*/ 135835 h 198878"/>
                                                                <a:gd name="connsiteX3" fmla="*/ 1225826 w 1699591"/>
                                                                <a:gd name="connsiteY3" fmla="*/ 198783 h 198878"/>
                                                                <a:gd name="connsiteX4" fmla="*/ 1699591 w 1699591"/>
                                                                <a:gd name="connsiteY4" fmla="*/ 0 h 198878"/>
                                                                <a:gd name="connsiteX0" fmla="*/ 0 w 1699591"/>
                                                                <a:gd name="connsiteY0" fmla="*/ 21535 h 202918"/>
                                                                <a:gd name="connsiteX1" fmla="*/ 185531 w 1699591"/>
                                                                <a:gd name="connsiteY1" fmla="*/ 149087 h 202918"/>
                                                                <a:gd name="connsiteX2" fmla="*/ 748748 w 1699591"/>
                                                                <a:gd name="connsiteY2" fmla="*/ 135835 h 202918"/>
                                                                <a:gd name="connsiteX3" fmla="*/ 1225826 w 1699591"/>
                                                                <a:gd name="connsiteY3" fmla="*/ 198783 h 202918"/>
                                                                <a:gd name="connsiteX4" fmla="*/ 1699591 w 1699591"/>
                                                                <a:gd name="connsiteY4" fmla="*/ 0 h 20291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0167"/>
                                                                <a:gd name="connsiteX1" fmla="*/ 185531 w 1699591"/>
                                                                <a:gd name="connsiteY1" fmla="*/ 149087 h 200167"/>
                                                                <a:gd name="connsiteX2" fmla="*/ 758687 w 1699591"/>
                                                                <a:gd name="connsiteY2" fmla="*/ 135835 h 200167"/>
                                                                <a:gd name="connsiteX3" fmla="*/ 1225826 w 1699591"/>
                                                                <a:gd name="connsiteY3" fmla="*/ 198783 h 200167"/>
                                                                <a:gd name="connsiteX4" fmla="*/ 1699591 w 1699591"/>
                                                                <a:gd name="connsiteY4" fmla="*/ 0 h 200167"/>
                                                                <a:gd name="connsiteX0" fmla="*/ 0 w 1699591"/>
                                                                <a:gd name="connsiteY0" fmla="*/ 21535 h 202928"/>
                                                                <a:gd name="connsiteX1" fmla="*/ 185531 w 1699591"/>
                                                                <a:gd name="connsiteY1" fmla="*/ 149087 h 202928"/>
                                                                <a:gd name="connsiteX2" fmla="*/ 758687 w 1699591"/>
                                                                <a:gd name="connsiteY2" fmla="*/ 135835 h 202928"/>
                                                                <a:gd name="connsiteX3" fmla="*/ 1225826 w 1699591"/>
                                                                <a:gd name="connsiteY3" fmla="*/ 198783 h 202928"/>
                                                                <a:gd name="connsiteX4" fmla="*/ 1699591 w 1699591"/>
                                                                <a:gd name="connsiteY4" fmla="*/ 0 h 202928"/>
                                                                <a:gd name="connsiteX0" fmla="*/ 0 w 1699591"/>
                                                                <a:gd name="connsiteY0" fmla="*/ 21535 h 199590"/>
                                                                <a:gd name="connsiteX1" fmla="*/ 185531 w 1699591"/>
                                                                <a:gd name="connsiteY1" fmla="*/ 149087 h 199590"/>
                                                                <a:gd name="connsiteX2" fmla="*/ 758687 w 1699591"/>
                                                                <a:gd name="connsiteY2" fmla="*/ 135835 h 199590"/>
                                                                <a:gd name="connsiteX3" fmla="*/ 1225826 w 1699591"/>
                                                                <a:gd name="connsiteY3" fmla="*/ 198783 h 199590"/>
                                                                <a:gd name="connsiteX4" fmla="*/ 1699591 w 1699591"/>
                                                                <a:gd name="connsiteY4" fmla="*/ 0 h 199590"/>
                                                                <a:gd name="connsiteX0" fmla="*/ 0 w 1699591"/>
                                                                <a:gd name="connsiteY0" fmla="*/ 21535 h 201358"/>
                                                                <a:gd name="connsiteX1" fmla="*/ 185531 w 1699591"/>
                                                                <a:gd name="connsiteY1" fmla="*/ 149087 h 201358"/>
                                                                <a:gd name="connsiteX2" fmla="*/ 758687 w 1699591"/>
                                                                <a:gd name="connsiteY2" fmla="*/ 135835 h 201358"/>
                                                                <a:gd name="connsiteX3" fmla="*/ 1197665 w 1699591"/>
                                                                <a:gd name="connsiteY3" fmla="*/ 200440 h 201358"/>
                                                                <a:gd name="connsiteX4" fmla="*/ 1699591 w 1699591"/>
                                                                <a:gd name="connsiteY4" fmla="*/ 0 h 201358"/>
                                                                <a:gd name="connsiteX0" fmla="*/ 0 w 1699591"/>
                                                                <a:gd name="connsiteY0" fmla="*/ 21535 h 201358"/>
                                                                <a:gd name="connsiteX1" fmla="*/ 185531 w 1699591"/>
                                                                <a:gd name="connsiteY1" fmla="*/ 149087 h 201358"/>
                                                                <a:gd name="connsiteX2" fmla="*/ 758687 w 1699591"/>
                                                                <a:gd name="connsiteY2" fmla="*/ 135835 h 201358"/>
                                                                <a:gd name="connsiteX3" fmla="*/ 1191039 w 1699591"/>
                                                                <a:gd name="connsiteY3" fmla="*/ 200440 h 201358"/>
                                                                <a:gd name="connsiteX4" fmla="*/ 1699591 w 1699591"/>
                                                                <a:gd name="connsiteY4" fmla="*/ 0 h 201358"/>
                                                                <a:gd name="connsiteX0" fmla="*/ 0 w 1699591"/>
                                                                <a:gd name="connsiteY0" fmla="*/ 21535 h 204223"/>
                                                                <a:gd name="connsiteX1" fmla="*/ 185531 w 1699591"/>
                                                                <a:gd name="connsiteY1" fmla="*/ 149087 h 204223"/>
                                                                <a:gd name="connsiteX2" fmla="*/ 758687 w 1699591"/>
                                                                <a:gd name="connsiteY2" fmla="*/ 132522 h 204223"/>
                                                                <a:gd name="connsiteX3" fmla="*/ 1191039 w 1699591"/>
                                                                <a:gd name="connsiteY3" fmla="*/ 200440 h 204223"/>
                                                                <a:gd name="connsiteX4" fmla="*/ 1699591 w 1699591"/>
                                                                <a:gd name="connsiteY4" fmla="*/ 0 h 204223"/>
                                                                <a:gd name="connsiteX0" fmla="*/ 14 w 1699605"/>
                                                                <a:gd name="connsiteY0" fmla="*/ 21535 h 204223"/>
                                                                <a:gd name="connsiteX1" fmla="*/ 185545 w 1699605"/>
                                                                <a:gd name="connsiteY1" fmla="*/ 149087 h 204223"/>
                                                                <a:gd name="connsiteX2" fmla="*/ 758701 w 1699605"/>
                                                                <a:gd name="connsiteY2" fmla="*/ 132522 h 204223"/>
                                                                <a:gd name="connsiteX3" fmla="*/ 1191053 w 1699605"/>
                                                                <a:gd name="connsiteY3" fmla="*/ 200440 h 204223"/>
                                                                <a:gd name="connsiteX4" fmla="*/ 1699605 w 1699605"/>
                                                                <a:gd name="connsiteY4" fmla="*/ 0 h 204223"/>
                                                                <a:gd name="connsiteX0" fmla="*/ 603 w 1700194"/>
                                                                <a:gd name="connsiteY0" fmla="*/ 21535 h 204223"/>
                                                                <a:gd name="connsiteX1" fmla="*/ 186134 w 1700194"/>
                                                                <a:gd name="connsiteY1" fmla="*/ 149087 h 204223"/>
                                                                <a:gd name="connsiteX2" fmla="*/ 759290 w 1700194"/>
                                                                <a:gd name="connsiteY2" fmla="*/ 132522 h 204223"/>
                                                                <a:gd name="connsiteX3" fmla="*/ 1191642 w 1700194"/>
                                                                <a:gd name="connsiteY3" fmla="*/ 200440 h 204223"/>
                                                                <a:gd name="connsiteX4" fmla="*/ 1700194 w 1700194"/>
                                                                <a:gd name="connsiteY4" fmla="*/ 0 h 204223"/>
                                                                <a:gd name="connsiteX0" fmla="*/ 89 w 1699680"/>
                                                                <a:gd name="connsiteY0" fmla="*/ 21535 h 204223"/>
                                                                <a:gd name="connsiteX1" fmla="*/ 185620 w 1699680"/>
                                                                <a:gd name="connsiteY1" fmla="*/ 149087 h 204223"/>
                                                                <a:gd name="connsiteX2" fmla="*/ 758776 w 1699680"/>
                                                                <a:gd name="connsiteY2" fmla="*/ 132522 h 204223"/>
                                                                <a:gd name="connsiteX3" fmla="*/ 1191128 w 1699680"/>
                                                                <a:gd name="connsiteY3" fmla="*/ 200440 h 204223"/>
                                                                <a:gd name="connsiteX4" fmla="*/ 1699680 w 1699680"/>
                                                                <a:gd name="connsiteY4" fmla="*/ 0 h 204223"/>
                                                                <a:gd name="connsiteX0" fmla="*/ 126 w 1699717"/>
                                                                <a:gd name="connsiteY0" fmla="*/ 21535 h 204213"/>
                                                                <a:gd name="connsiteX1" fmla="*/ 165779 w 1699717"/>
                                                                <a:gd name="connsiteY1" fmla="*/ 150744 h 204213"/>
                                                                <a:gd name="connsiteX2" fmla="*/ 758813 w 1699717"/>
                                                                <a:gd name="connsiteY2" fmla="*/ 132522 h 204213"/>
                                                                <a:gd name="connsiteX3" fmla="*/ 1191165 w 1699717"/>
                                                                <a:gd name="connsiteY3" fmla="*/ 200440 h 204213"/>
                                                                <a:gd name="connsiteX4" fmla="*/ 1699717 w 1699717"/>
                                                                <a:gd name="connsiteY4" fmla="*/ 0 h 204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99717" h="204213">
                                                                  <a:moveTo>
                                                                    <a:pt x="126" y="21535"/>
                                                                  </a:moveTo>
                                                                  <a:cubicBezTo>
                                                                    <a:pt x="-2636" y="93869"/>
                                                                    <a:pt x="39331" y="132246"/>
                                                                    <a:pt x="165779" y="150744"/>
                                                                  </a:cubicBezTo>
                                                                  <a:cubicBezTo>
                                                                    <a:pt x="292227" y="169242"/>
                                                                    <a:pt x="587915" y="124239"/>
                                                                    <a:pt x="758813" y="132522"/>
                                                                  </a:cubicBezTo>
                                                                  <a:cubicBezTo>
                                                                    <a:pt x="929711" y="140805"/>
                                                                    <a:pt x="1034348" y="222527"/>
                                                                    <a:pt x="1191165" y="200440"/>
                                                                  </a:cubicBezTo>
                                                                  <a:cubicBezTo>
                                                                    <a:pt x="1347982" y="178353"/>
                                                                    <a:pt x="1699165" y="115957"/>
                                                                    <a:pt x="1699717"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s:wsp>
                                                      <wps:cNvPr id="422544556" name="圆柱体 422544556">
                                                        <a:extLst>
                                                          <a:ext uri="{FF2B5EF4-FFF2-40B4-BE49-F238E27FC236}">
                                                            <a16:creationId xmlns:a16="http://schemas.microsoft.com/office/drawing/2014/main" id="{526FC9BF-BCAA-8DBB-BEE2-EEE0EDFA263E}"/>
                                                          </a:ext>
                                                        </a:extLst>
                                                      </wps:cNvPr>
                                                      <wps:cNvSpPr/>
                                                      <wps:spPr>
                                                        <a:xfrm rot="5594716">
                                                          <a:off x="5949678" y="-248598"/>
                                                          <a:ext cx="191154" cy="3274460"/>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grpSp>
                                            </wpg:grpSp>
                                          </wpg:grpSp>
                                        </wpg:grpSp>
                                      </wpg:grpSp>
                                      <wpg:grpSp>
                                        <wpg:cNvPr id="285964860" name="组合 285964860">
                                          <a:extLst>
                                            <a:ext uri="{FF2B5EF4-FFF2-40B4-BE49-F238E27FC236}">
                                              <a16:creationId xmlns:a16="http://schemas.microsoft.com/office/drawing/2014/main" id="{7AB7B738-6480-2BED-C71E-A14EC24E4D35}"/>
                                            </a:ext>
                                          </a:extLst>
                                        </wpg:cNvPr>
                                        <wpg:cNvGrpSpPr/>
                                        <wpg:grpSpPr>
                                          <a:xfrm>
                                            <a:off x="6835502" y="1197079"/>
                                            <a:ext cx="1889512" cy="3552497"/>
                                            <a:chOff x="6835502" y="1197079"/>
                                            <a:chExt cx="1889512" cy="3552497"/>
                                          </a:xfrm>
                                        </wpg:grpSpPr>
                                        <wpg:grpSp>
                                          <wpg:cNvPr id="1278833502" name="组合 1278833502">
                                            <a:extLst>
                                              <a:ext uri="{FF2B5EF4-FFF2-40B4-BE49-F238E27FC236}">
                                                <a16:creationId xmlns:a16="http://schemas.microsoft.com/office/drawing/2014/main" id="{B25DCC98-7953-193A-61C2-75F05689331D}"/>
                                              </a:ext>
                                            </a:extLst>
                                          </wpg:cNvPr>
                                          <wpg:cNvGrpSpPr/>
                                          <wpg:grpSpPr>
                                            <a:xfrm>
                                              <a:off x="6835502" y="1197079"/>
                                              <a:ext cx="1660634" cy="3552497"/>
                                              <a:chOff x="6835502" y="1197079"/>
                                              <a:chExt cx="1660634" cy="3552497"/>
                                            </a:xfrm>
                                          </wpg:grpSpPr>
                                          <wpg:grpSp>
                                            <wpg:cNvPr id="130744438" name="组合 130744438">
                                              <a:extLst>
                                                <a:ext uri="{FF2B5EF4-FFF2-40B4-BE49-F238E27FC236}">
                                                  <a16:creationId xmlns:a16="http://schemas.microsoft.com/office/drawing/2014/main" id="{EC179732-A9FC-AEFC-6E0D-056F7ECCC68B}"/>
                                                </a:ext>
                                              </a:extLst>
                                            </wpg:cNvPr>
                                            <wpg:cNvGrpSpPr/>
                                            <wpg:grpSpPr>
                                              <a:xfrm>
                                                <a:off x="6835502" y="1197079"/>
                                                <a:ext cx="1660634" cy="3552497"/>
                                                <a:chOff x="6835502" y="1197079"/>
                                                <a:chExt cx="1660634" cy="3552497"/>
                                              </a:xfrm>
                                            </wpg:grpSpPr>
                                            <wps:wsp>
                                              <wps:cNvPr id="2141371511" name="任意多边形: 形状 2141371511">
                                                <a:extLst>
                                                  <a:ext uri="{FF2B5EF4-FFF2-40B4-BE49-F238E27FC236}">
                                                    <a16:creationId xmlns:a16="http://schemas.microsoft.com/office/drawing/2014/main" id="{11EA6504-FBE8-46B0-42D2-8645B964D854}"/>
                                                  </a:ext>
                                                </a:extLst>
                                              </wps:cNvPr>
                                              <wps:cNvSpPr/>
                                              <wps:spPr>
                                                <a:xfrm>
                                                  <a:off x="6835502" y="1197079"/>
                                                  <a:ext cx="1660634" cy="3552497"/>
                                                </a:xfrm>
                                                <a:custGeom>
                                                  <a:avLst/>
                                                  <a:gdLst>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725214 w 1660634"/>
                                                    <a:gd name="connsiteY22" fmla="*/ 252249 h 3552497"/>
                                                    <a:gd name="connsiteX23" fmla="*/ 641131 w 1660634"/>
                                                    <a:gd name="connsiteY23" fmla="*/ 0 h 3552497"/>
                                                    <a:gd name="connsiteX24" fmla="*/ 483476 w 1660634"/>
                                                    <a:gd name="connsiteY24" fmla="*/ 273269 h 3552497"/>
                                                    <a:gd name="connsiteX25" fmla="*/ 504496 w 1660634"/>
                                                    <a:gd name="connsiteY25"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75455 w 1660634"/>
                                                    <a:gd name="connsiteY3" fmla="*/ 2639619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660634" h="3552497">
                                                      <a:moveTo>
                                                        <a:pt x="504496" y="767256"/>
                                                      </a:moveTo>
                                                      <a:cubicBezTo>
                                                        <a:pt x="406399" y="800539"/>
                                                        <a:pt x="157655" y="1047532"/>
                                                        <a:pt x="157655" y="1471449"/>
                                                      </a:cubicBezTo>
                                                      <a:cubicBezTo>
                                                        <a:pt x="157655" y="1895366"/>
                                                        <a:pt x="418662" y="2140607"/>
                                                        <a:pt x="504496" y="2238704"/>
                                                      </a:cubicBezTo>
                                                      <a:lnTo>
                                                        <a:pt x="475455" y="2639619"/>
                                                      </a:lnTo>
                                                      <a:lnTo>
                                                        <a:pt x="294289" y="3153104"/>
                                                      </a:lnTo>
                                                      <a:lnTo>
                                                        <a:pt x="0" y="3352800"/>
                                                      </a:lnTo>
                                                      <a:lnTo>
                                                        <a:pt x="10510" y="3541987"/>
                                                      </a:lnTo>
                                                      <a:lnTo>
                                                        <a:pt x="315310" y="3552497"/>
                                                      </a:lnTo>
                                                      <a:lnTo>
                                                        <a:pt x="704193" y="3331780"/>
                                                      </a:lnTo>
                                                      <a:lnTo>
                                                        <a:pt x="882869" y="2774731"/>
                                                      </a:lnTo>
                                                      <a:lnTo>
                                                        <a:pt x="1040524" y="2984938"/>
                                                      </a:lnTo>
                                                      <a:lnTo>
                                                        <a:pt x="1261241" y="2995449"/>
                                                      </a:lnTo>
                                                      <a:lnTo>
                                                        <a:pt x="1660634" y="2753711"/>
                                                      </a:lnTo>
                                                      <a:lnTo>
                                                        <a:pt x="1660634" y="2596056"/>
                                                      </a:lnTo>
                                                      <a:lnTo>
                                                        <a:pt x="1387365" y="2575035"/>
                                                      </a:lnTo>
                                                      <a:lnTo>
                                                        <a:pt x="1282262" y="2659118"/>
                                                      </a:lnTo>
                                                      <a:lnTo>
                                                        <a:pt x="1208689" y="2617076"/>
                                                      </a:lnTo>
                                                      <a:lnTo>
                                                        <a:pt x="1208689" y="2154621"/>
                                                      </a:lnTo>
                                                      <a:cubicBezTo>
                                                        <a:pt x="1338317" y="2017987"/>
                                                        <a:pt x="1422399" y="1646621"/>
                                                        <a:pt x="1418896" y="1418897"/>
                                                      </a:cubicBezTo>
                                                      <a:cubicBezTo>
                                                        <a:pt x="1415393" y="1191173"/>
                                                        <a:pt x="1299780" y="935420"/>
                                                        <a:pt x="1187669" y="788276"/>
                                                      </a:cubicBezTo>
                                                      <a:lnTo>
                                                        <a:pt x="1187669" y="220718"/>
                                                      </a:lnTo>
                                                      <a:cubicBezTo>
                                                        <a:pt x="1170152" y="80579"/>
                                                        <a:pt x="1058041" y="24525"/>
                                                        <a:pt x="977462" y="21021"/>
                                                      </a:cubicBezTo>
                                                      <a:lnTo>
                                                        <a:pt x="641131" y="0"/>
                                                      </a:lnTo>
                                                      <a:cubicBezTo>
                                                        <a:pt x="550042" y="14014"/>
                                                        <a:pt x="490483" y="154152"/>
                                                        <a:pt x="493987" y="262758"/>
                                                      </a:cubicBezTo>
                                                      <a:lnTo>
                                                        <a:pt x="504496" y="767256"/>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11483482" name="任意多边形: 形状 1611483482">
                                                <a:extLst>
                                                  <a:ext uri="{FF2B5EF4-FFF2-40B4-BE49-F238E27FC236}">
                                                    <a16:creationId xmlns:a16="http://schemas.microsoft.com/office/drawing/2014/main" id="{AEB996AB-1B7F-1AA2-3C8B-66B49FA10F40}"/>
                                                  </a:ext>
                                                </a:extLst>
                                              </wps:cNvPr>
                                              <wps:cNvSpPr/>
                                              <wps:spPr>
                                                <a:xfrm>
                                                  <a:off x="7131804" y="1218522"/>
                                                  <a:ext cx="670292" cy="3510033"/>
                                                </a:xfrm>
                                                <a:custGeom>
                                                  <a:avLst/>
                                                  <a:gdLst>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04343"/>
                                                    <a:gd name="connsiteX1" fmla="*/ 472965 w 662152"/>
                                                    <a:gd name="connsiteY1" fmla="*/ 193584 h 3504343"/>
                                                    <a:gd name="connsiteX2" fmla="*/ 472965 w 662152"/>
                                                    <a:gd name="connsiteY2" fmla="*/ 729612 h 3504343"/>
                                                    <a:gd name="connsiteX3" fmla="*/ 126124 w 662152"/>
                                                    <a:gd name="connsiteY3" fmla="*/ 1465337 h 3504343"/>
                                                    <a:gd name="connsiteX4" fmla="*/ 409903 w 662152"/>
                                                    <a:gd name="connsiteY4" fmla="*/ 2159018 h 3504343"/>
                                                    <a:gd name="connsiteX5" fmla="*/ 409903 w 662152"/>
                                                    <a:gd name="connsiteY5" fmla="*/ 2600453 h 3504343"/>
                                                    <a:gd name="connsiteX6" fmla="*/ 241738 w 662152"/>
                                                    <a:gd name="connsiteY6" fmla="*/ 3136481 h 3504343"/>
                                                    <a:gd name="connsiteX7" fmla="*/ 0 w 662152"/>
                                                    <a:gd name="connsiteY7" fmla="*/ 3315156 h 3504343"/>
                                                    <a:gd name="connsiteX8" fmla="*/ 10510 w 662152"/>
                                                    <a:gd name="connsiteY8" fmla="*/ 3504343 h 3504343"/>
                                                    <a:gd name="connsiteX0" fmla="*/ 662152 w 662152"/>
                                                    <a:gd name="connsiteY0" fmla="*/ 280 h 3504623"/>
                                                    <a:gd name="connsiteX1" fmla="*/ 472965 w 662152"/>
                                                    <a:gd name="connsiteY1" fmla="*/ 193864 h 3504623"/>
                                                    <a:gd name="connsiteX2" fmla="*/ 472965 w 662152"/>
                                                    <a:gd name="connsiteY2" fmla="*/ 729892 h 3504623"/>
                                                    <a:gd name="connsiteX3" fmla="*/ 126124 w 662152"/>
                                                    <a:gd name="connsiteY3" fmla="*/ 1465617 h 3504623"/>
                                                    <a:gd name="connsiteX4" fmla="*/ 409903 w 662152"/>
                                                    <a:gd name="connsiteY4" fmla="*/ 2159298 h 3504623"/>
                                                    <a:gd name="connsiteX5" fmla="*/ 409903 w 662152"/>
                                                    <a:gd name="connsiteY5" fmla="*/ 2600733 h 3504623"/>
                                                    <a:gd name="connsiteX6" fmla="*/ 241738 w 662152"/>
                                                    <a:gd name="connsiteY6" fmla="*/ 3136761 h 3504623"/>
                                                    <a:gd name="connsiteX7" fmla="*/ 0 w 662152"/>
                                                    <a:gd name="connsiteY7" fmla="*/ 3315436 h 3504623"/>
                                                    <a:gd name="connsiteX8" fmla="*/ 10510 w 662152"/>
                                                    <a:gd name="connsiteY8" fmla="*/ 3504623 h 3504623"/>
                                                    <a:gd name="connsiteX0" fmla="*/ 670292 w 670292"/>
                                                    <a:gd name="connsiteY0" fmla="*/ 264 h 3510033"/>
                                                    <a:gd name="connsiteX1" fmla="*/ 472965 w 670292"/>
                                                    <a:gd name="connsiteY1" fmla="*/ 199274 h 3510033"/>
                                                    <a:gd name="connsiteX2" fmla="*/ 472965 w 670292"/>
                                                    <a:gd name="connsiteY2" fmla="*/ 735302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16599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0292" h="3510033">
                                                      <a:moveTo>
                                                        <a:pt x="670292" y="264"/>
                                                      </a:moveTo>
                                                      <a:cubicBezTo>
                                                        <a:pt x="565189" y="-5506"/>
                                                        <a:pt x="483476" y="83660"/>
                                                        <a:pt x="472965" y="199274"/>
                                                      </a:cubicBezTo>
                                                      <a:lnTo>
                                                        <a:pt x="453915" y="796493"/>
                                                      </a:lnTo>
                                                      <a:cubicBezTo>
                                                        <a:pt x="274039" y="909944"/>
                                                        <a:pt x="122125" y="1173603"/>
                                                        <a:pt x="116599" y="1471027"/>
                                                      </a:cubicBezTo>
                                                      <a:cubicBezTo>
                                                        <a:pt x="111073" y="1768451"/>
                                                        <a:pt x="263102" y="1991802"/>
                                                        <a:pt x="420757" y="2180988"/>
                                                      </a:cubicBezTo>
                                                      <a:lnTo>
                                                        <a:pt x="401763" y="2630564"/>
                                                      </a:lnTo>
                                                      <a:lnTo>
                                                        <a:pt x="241738" y="3142171"/>
                                                      </a:lnTo>
                                                      <a:lnTo>
                                                        <a:pt x="0" y="3342553"/>
                                                      </a:lnTo>
                                                      <a:lnTo>
                                                        <a:pt x="10510" y="3510033"/>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4713345" name="任意多边形: 形状 64713345">
                                                <a:extLst>
                                                  <a:ext uri="{FF2B5EF4-FFF2-40B4-BE49-F238E27FC236}">
                                                    <a16:creationId xmlns:a16="http://schemas.microsoft.com/office/drawing/2014/main" id="{3E9DA74E-E1C5-9183-6F81-67D4A95F0F4F}"/>
                                                  </a:ext>
                                                </a:extLst>
                                              </wps:cNvPr>
                                              <wps:cNvSpPr/>
                                              <wps:spPr>
                                                <a:xfrm>
                                                  <a:off x="7713640" y="3482221"/>
                                                  <a:ext cx="382045" cy="704809"/>
                                                </a:xfrm>
                                                <a:custGeom>
                                                  <a:avLst/>
                                                  <a:gdLst>
                                                    <a:gd name="connsiteX0" fmla="*/ 0 w 388883"/>
                                                    <a:gd name="connsiteY0" fmla="*/ 483475 h 683172"/>
                                                    <a:gd name="connsiteX1" fmla="*/ 63062 w 388883"/>
                                                    <a:gd name="connsiteY1" fmla="*/ 325820 h 683172"/>
                                                    <a:gd name="connsiteX2" fmla="*/ 63062 w 388883"/>
                                                    <a:gd name="connsiteY2" fmla="*/ 0 h 683172"/>
                                                    <a:gd name="connsiteX3" fmla="*/ 178676 w 388883"/>
                                                    <a:gd name="connsiteY3" fmla="*/ 0 h 683172"/>
                                                    <a:gd name="connsiteX4" fmla="*/ 178676 w 388883"/>
                                                    <a:gd name="connsiteY4" fmla="*/ 346841 h 683172"/>
                                                    <a:gd name="connsiteX5" fmla="*/ 388883 w 388883"/>
                                                    <a:gd name="connsiteY5" fmla="*/ 683172 h 683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8883" h="683172">
                                                      <a:moveTo>
                                                        <a:pt x="0" y="483475"/>
                                                      </a:moveTo>
                                                      <a:lnTo>
                                                        <a:pt x="63062" y="325820"/>
                                                      </a:lnTo>
                                                      <a:lnTo>
                                                        <a:pt x="63062" y="0"/>
                                                      </a:lnTo>
                                                      <a:lnTo>
                                                        <a:pt x="178676" y="0"/>
                                                      </a:lnTo>
                                                      <a:lnTo>
                                                        <a:pt x="178676" y="346841"/>
                                                      </a:lnTo>
                                                      <a:lnTo>
                                                        <a:pt x="388883" y="683172"/>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27693672" name="直接连接符 527693672">
                                                <a:extLst>
                                                  <a:ext uri="{FF2B5EF4-FFF2-40B4-BE49-F238E27FC236}">
                                                    <a16:creationId xmlns:a16="http://schemas.microsoft.com/office/drawing/2014/main" id="{F66FD80B-D122-E6D3-6724-264C6F8605B3}"/>
                                                  </a:ext>
                                                </a:extLst>
                                              </wps:cNvPr>
                                              <wps:cNvCnPr>
                                                <a:cxnSpLocks/>
                                              </wps:cNvCnPr>
                                              <wps:spPr>
                                                <a:xfrm>
                                                  <a:off x="7129791" y="4350183"/>
                                                  <a:ext cx="243751" cy="1051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49555345" name="直接连接符 1449555345">
                                                <a:extLst>
                                                  <a:ext uri="{FF2B5EF4-FFF2-40B4-BE49-F238E27FC236}">
                                                    <a16:creationId xmlns:a16="http://schemas.microsoft.com/office/drawing/2014/main" id="{4E5F759A-70BE-95F2-CD7E-31A56D2B2ED9}"/>
                                                  </a:ext>
                                                </a:extLst>
                                              </wps:cNvPr>
                                              <wps:cNvCnPr>
                                                <a:cxnSpLocks/>
                                              </wps:cNvCnPr>
                                              <wps:spPr>
                                                <a:xfrm>
                                                  <a:off x="7770603" y="3834625"/>
                                                  <a:ext cx="118571" cy="542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3284260" name="直接连接符 973284260">
                                                <a:extLst>
                                                  <a:ext uri="{FF2B5EF4-FFF2-40B4-BE49-F238E27FC236}">
                                                    <a16:creationId xmlns:a16="http://schemas.microsoft.com/office/drawing/2014/main" id="{CFCC4C87-0500-6E01-C27C-C32A9912BBA1}"/>
                                                  </a:ext>
                                                </a:extLst>
                                              </wps:cNvPr>
                                              <wps:cNvCnPr>
                                                <a:cxnSpLocks/>
                                              </wps:cNvCnPr>
                                              <wps:spPr>
                                                <a:xfrm>
                                                  <a:off x="7310957" y="3836698"/>
                                                  <a:ext cx="222610" cy="12388"/>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77961249" name="直接连接符 1177961249">
                                                <a:extLst>
                                                  <a:ext uri="{FF2B5EF4-FFF2-40B4-BE49-F238E27FC236}">
                                                    <a16:creationId xmlns:a16="http://schemas.microsoft.com/office/drawing/2014/main" id="{31DE1861-A5FE-D492-CA5E-7FA484CC3D6B}"/>
                                                  </a:ext>
                                                </a:extLst>
                                              </wps:cNvPr>
                                              <wps:cNvCnPr>
                                                <a:cxnSpLocks/>
                                              </wps:cNvCnPr>
                                              <wps:spPr>
                                                <a:xfrm>
                                                  <a:off x="6874314" y="4542051"/>
                                                  <a:ext cx="243751" cy="1051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704288957" name="椭圆 1704288957">
                                              <a:extLst>
                                                <a:ext uri="{FF2B5EF4-FFF2-40B4-BE49-F238E27FC236}">
                                                  <a16:creationId xmlns:a16="http://schemas.microsoft.com/office/drawing/2014/main" id="{A68E8E78-4932-F553-FE7B-06C2B62F829D}"/>
                                                </a:ext>
                                              </a:extLst>
                                            </wps:cNvPr>
                                            <wps:cNvSpPr/>
                                            <wps:spPr>
                                              <a:xfrm>
                                                <a:off x="7448279" y="2177118"/>
                                                <a:ext cx="666750" cy="1066800"/>
                                              </a:xfrm>
                                              <a:prstGeom prst="ellipse">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64599474" name="组合 64599474">
                                            <a:extLst>
                                              <a:ext uri="{FF2B5EF4-FFF2-40B4-BE49-F238E27FC236}">
                                                <a16:creationId xmlns:a16="http://schemas.microsoft.com/office/drawing/2014/main" id="{6DF1D8FC-5F94-6203-B320-CA81C5AE0EF0}"/>
                                              </a:ext>
                                            </a:extLst>
                                          </wpg:cNvPr>
                                          <wpg:cNvGrpSpPr/>
                                          <wpg:grpSpPr>
                                            <a:xfrm>
                                              <a:off x="7768482" y="1342658"/>
                                              <a:ext cx="956532" cy="390230"/>
                                              <a:chOff x="7768482" y="1342658"/>
                                              <a:chExt cx="956532" cy="390230"/>
                                            </a:xfrm>
                                          </wpg:grpSpPr>
                                          <wps:wsp>
                                            <wps:cNvPr id="1890649032" name="圆柱体 1890649032">
                                              <a:extLst>
                                                <a:ext uri="{FF2B5EF4-FFF2-40B4-BE49-F238E27FC236}">
                                                  <a16:creationId xmlns:a16="http://schemas.microsoft.com/office/drawing/2014/main" id="{024213CC-D127-2C0E-68A4-807244E37B05}"/>
                                                </a:ext>
                                              </a:extLst>
                                            </wps:cNvPr>
                                            <wps:cNvSpPr/>
                                            <wps:spPr>
                                              <a:xfrm rot="5594716">
                                                <a:off x="7868865" y="1323145"/>
                                                <a:ext cx="191154" cy="391920"/>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88616063" name="圆柱体 788616063">
                                              <a:extLst>
                                                <a:ext uri="{FF2B5EF4-FFF2-40B4-BE49-F238E27FC236}">
                                                  <a16:creationId xmlns:a16="http://schemas.microsoft.com/office/drawing/2014/main" id="{C148F962-9118-A4AE-2B6E-07B54DD25CA4}"/>
                                                </a:ext>
                                              </a:extLst>
                                            </wps:cNvPr>
                                            <wps:cNvSpPr/>
                                            <wps:spPr>
                                              <a:xfrm rot="5594716">
                                                <a:off x="8141458" y="1149332"/>
                                                <a:ext cx="390230" cy="776882"/>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05909480" name="椭圆 1005909480">
                                              <a:extLst>
                                                <a:ext uri="{FF2B5EF4-FFF2-40B4-BE49-F238E27FC236}">
                                                  <a16:creationId xmlns:a16="http://schemas.microsoft.com/office/drawing/2014/main" id="{84ECEFEC-B613-2DC9-B010-15A3E35FAD32}"/>
                                                </a:ext>
                                              </a:extLst>
                                            </wps:cNvPr>
                                            <wps:cNvSpPr/>
                                            <wps:spPr>
                                              <a:xfrm>
                                                <a:off x="8547908" y="1447145"/>
                                                <a:ext cx="125904" cy="201446"/>
                                              </a:xfrm>
                                              <a:prstGeom prst="ellipse">
                                                <a:avLst/>
                                              </a:prstGeom>
                                              <a:solidFill>
                                                <a:schemeClr val="bg1"/>
                                              </a:solidFill>
                                              <a:ln w="3175"/>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grpSp>
                                    <wps:wsp>
                                      <wps:cNvPr id="1230439463" name="弧形 1230439463">
                                        <a:extLst>
                                          <a:ext uri="{FF2B5EF4-FFF2-40B4-BE49-F238E27FC236}">
                                            <a16:creationId xmlns:a16="http://schemas.microsoft.com/office/drawing/2014/main" id="{40457253-F18C-276F-C9A8-94C3F139CB20}"/>
                                          </a:ext>
                                        </a:extLst>
                                      </wps:cNvPr>
                                      <wps:cNvSpPr/>
                                      <wps:spPr>
                                        <a:xfrm rot="180000">
                                          <a:off x="6276571" y="2033916"/>
                                          <a:ext cx="740246" cy="1224068"/>
                                        </a:xfrm>
                                        <a:prstGeom prst="arc">
                                          <a:avLst>
                                            <a:gd name="adj1" fmla="val 6145968"/>
                                            <a:gd name="adj2" fmla="val 16259810"/>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cNvPr id="998422858" name="组合 998422858">
                                        <a:extLst>
                                          <a:ext uri="{FF2B5EF4-FFF2-40B4-BE49-F238E27FC236}">
                                            <a16:creationId xmlns:a16="http://schemas.microsoft.com/office/drawing/2014/main" id="{12EC3A98-5ECF-D46D-2676-D1C8E159053C}"/>
                                          </a:ext>
                                        </a:extLst>
                                      </wpg:cNvPr>
                                      <wpg:cNvGrpSpPr/>
                                      <wpg:grpSpPr>
                                        <a:xfrm rot="240000">
                                          <a:off x="2422635" y="1862712"/>
                                          <a:ext cx="4077656" cy="1229625"/>
                                          <a:chOff x="2422635" y="1862711"/>
                                          <a:chExt cx="4867275" cy="1229625"/>
                                        </a:xfrm>
                                      </wpg:grpSpPr>
                                      <wpg:grpSp>
                                        <wpg:cNvPr id="593429424" name="组合 593429424">
                                          <a:extLst>
                                            <a:ext uri="{FF2B5EF4-FFF2-40B4-BE49-F238E27FC236}">
                                              <a16:creationId xmlns:a16="http://schemas.microsoft.com/office/drawing/2014/main" id="{A40DC08E-FC67-A418-C461-89B94F7D34CB}"/>
                                            </a:ext>
                                          </a:extLst>
                                        </wpg:cNvPr>
                                        <wpg:cNvGrpSpPr/>
                                        <wpg:grpSpPr>
                                          <a:xfrm>
                                            <a:off x="2422635" y="1862711"/>
                                            <a:ext cx="2433659" cy="1223483"/>
                                            <a:chOff x="2422635" y="1862711"/>
                                            <a:chExt cx="2433659" cy="1223483"/>
                                          </a:xfrm>
                                        </wpg:grpSpPr>
                                        <wpg:grpSp>
                                          <wpg:cNvPr id="2094465094" name="组合 2094465094">
                                            <a:extLst>
                                              <a:ext uri="{FF2B5EF4-FFF2-40B4-BE49-F238E27FC236}">
                                                <a16:creationId xmlns:a16="http://schemas.microsoft.com/office/drawing/2014/main" id="{DE80C4F3-BB41-247D-7762-17B1FEA93A40}"/>
                                              </a:ext>
                                            </a:extLst>
                                          </wpg:cNvPr>
                                          <wpg:cNvGrpSpPr/>
                                          <wpg:grpSpPr>
                                            <a:xfrm>
                                              <a:off x="2527806" y="1862711"/>
                                              <a:ext cx="2328488" cy="201161"/>
                                              <a:chOff x="2527806" y="1862711"/>
                                              <a:chExt cx="2328488" cy="201161"/>
                                            </a:xfrm>
                                          </wpg:grpSpPr>
                                          <wps:wsp>
                                            <wps:cNvPr id="1556410243" name="弧形 156">
                                              <a:extLst>
                                                <a:ext uri="{FF2B5EF4-FFF2-40B4-BE49-F238E27FC236}">
                                                  <a16:creationId xmlns:a16="http://schemas.microsoft.com/office/drawing/2014/main" id="{AC0D973D-B712-820D-9DA5-2B66939508E4}"/>
                                                </a:ext>
                                              </a:extLst>
                                            </wps:cNvPr>
                                            <wps:cNvSpPr/>
                                            <wps:spPr>
                                              <a:xfrm>
                                                <a:off x="2527806" y="1869602"/>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464405257" name="弧形 156">
                                              <a:extLst>
                                                <a:ext uri="{FF2B5EF4-FFF2-40B4-BE49-F238E27FC236}">
                                                  <a16:creationId xmlns:a16="http://schemas.microsoft.com/office/drawing/2014/main" id="{9FD53033-39CF-76EC-7CB5-5B40CA6E5C6B}"/>
                                                </a:ext>
                                              </a:extLst>
                                            </wps:cNvPr>
                                            <wps:cNvSpPr/>
                                            <wps:spPr>
                                              <a:xfrm>
                                                <a:off x="2662233" y="186960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908471338" name="弧形 156">
                                              <a:extLst>
                                                <a:ext uri="{FF2B5EF4-FFF2-40B4-BE49-F238E27FC236}">
                                                  <a16:creationId xmlns:a16="http://schemas.microsoft.com/office/drawing/2014/main" id="{62833483-C6FE-4FBD-A3B1-340B360FF14F}"/>
                                                </a:ext>
                                              </a:extLst>
                                            </wps:cNvPr>
                                            <wps:cNvSpPr/>
                                            <wps:spPr>
                                              <a:xfrm>
                                                <a:off x="2796660" y="186960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44266968" name="弧形 156">
                                              <a:extLst>
                                                <a:ext uri="{FF2B5EF4-FFF2-40B4-BE49-F238E27FC236}">
                                                  <a16:creationId xmlns:a16="http://schemas.microsoft.com/office/drawing/2014/main" id="{9A764F2D-CC09-496B-6D94-19FA2A73F9C3}"/>
                                                </a:ext>
                                              </a:extLst>
                                            </wps:cNvPr>
                                            <wps:cNvSpPr/>
                                            <wps:spPr>
                                              <a:xfrm>
                                                <a:off x="2931088" y="186960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07883002" name="弧形 156">
                                              <a:extLst>
                                                <a:ext uri="{FF2B5EF4-FFF2-40B4-BE49-F238E27FC236}">
                                                  <a16:creationId xmlns:a16="http://schemas.microsoft.com/office/drawing/2014/main" id="{EF9B198C-8BC6-5925-59DE-98DC594F41A6}"/>
                                                </a:ext>
                                              </a:extLst>
                                            </wps:cNvPr>
                                            <wps:cNvSpPr/>
                                            <wps:spPr>
                                              <a:xfrm>
                                                <a:off x="3065514" y="1869604"/>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98196098" name="弧形 156">
                                              <a:extLst>
                                                <a:ext uri="{FF2B5EF4-FFF2-40B4-BE49-F238E27FC236}">
                                                  <a16:creationId xmlns:a16="http://schemas.microsoft.com/office/drawing/2014/main" id="{FCF44778-ACA4-55DC-3300-CF307DDB11C8}"/>
                                                </a:ext>
                                              </a:extLst>
                                            </wps:cNvPr>
                                            <wps:cNvSpPr/>
                                            <wps:spPr>
                                              <a:xfrm>
                                                <a:off x="3199612" y="1865686"/>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39527961" name="弧形 156">
                                              <a:extLst>
                                                <a:ext uri="{FF2B5EF4-FFF2-40B4-BE49-F238E27FC236}">
                                                  <a16:creationId xmlns:a16="http://schemas.microsoft.com/office/drawing/2014/main" id="{27410EE8-638B-0082-47A3-D99915BB49D2}"/>
                                                </a:ext>
                                              </a:extLst>
                                            </wps:cNvPr>
                                            <wps:cNvSpPr/>
                                            <wps:spPr>
                                              <a:xfrm>
                                                <a:off x="3334176" y="1867305"/>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26683934" name="弧形 156">
                                              <a:extLst>
                                                <a:ext uri="{FF2B5EF4-FFF2-40B4-BE49-F238E27FC236}">
                                                  <a16:creationId xmlns:a16="http://schemas.microsoft.com/office/drawing/2014/main" id="{FDCD5D6C-8D98-BBD9-FEBA-02130C68958B}"/>
                                                </a:ext>
                                              </a:extLst>
                                            </wps:cNvPr>
                                            <wps:cNvSpPr/>
                                            <wps:spPr>
                                              <a:xfrm>
                                                <a:off x="3468604" y="1867305"/>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03568787" name="弧形 156">
                                              <a:extLst>
                                                <a:ext uri="{FF2B5EF4-FFF2-40B4-BE49-F238E27FC236}">
                                                  <a16:creationId xmlns:a16="http://schemas.microsoft.com/office/drawing/2014/main" id="{97A3D055-0E8C-7605-2145-CCD17A52661F}"/>
                                                </a:ext>
                                              </a:extLst>
                                            </wps:cNvPr>
                                            <wps:cNvSpPr/>
                                            <wps:spPr>
                                              <a:xfrm>
                                                <a:off x="3602647" y="1862711"/>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255636 w 312654"/>
                                                  <a:gd name="connsiteY1" fmla="*/ 10472 h 1942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255636 w 312654"/>
                                                  <a:gd name="connsiteY1" fmla="*/ 10472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76063" y="6011"/>
                                                      <a:pt x="255636" y="10472"/>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30835093" name="弧形 156">
                                              <a:extLst>
                                                <a:ext uri="{FF2B5EF4-FFF2-40B4-BE49-F238E27FC236}">
                                                  <a16:creationId xmlns:a16="http://schemas.microsoft.com/office/drawing/2014/main" id="{8BBBD231-BB05-A011-B281-4BFD7B36971A}"/>
                                                </a:ext>
                                              </a:extLst>
                                            </wps:cNvPr>
                                            <wps:cNvSpPr/>
                                            <wps:spPr>
                                              <a:xfrm>
                                                <a:off x="4140930" y="186960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12601064" name="弧形 156">
                                              <a:extLst>
                                                <a:ext uri="{FF2B5EF4-FFF2-40B4-BE49-F238E27FC236}">
                                                  <a16:creationId xmlns:a16="http://schemas.microsoft.com/office/drawing/2014/main" id="{01C23322-AEE1-E886-28E5-44895FA0C12F}"/>
                                                </a:ext>
                                              </a:extLst>
                                            </wps:cNvPr>
                                            <wps:cNvSpPr/>
                                            <wps:spPr>
                                              <a:xfrm>
                                                <a:off x="4275357" y="186960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1506425" name="弧形 156">
                                              <a:extLst>
                                                <a:ext uri="{FF2B5EF4-FFF2-40B4-BE49-F238E27FC236}">
                                                  <a16:creationId xmlns:a16="http://schemas.microsoft.com/office/drawing/2014/main" id="{A8630C48-4B04-442D-94D0-E15B30B090AE}"/>
                                                </a:ext>
                                              </a:extLst>
                                            </wps:cNvPr>
                                            <wps:cNvSpPr/>
                                            <wps:spPr>
                                              <a:xfrm>
                                                <a:off x="4409785" y="1869604"/>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12094046" name="弧形 156">
                                              <a:extLst>
                                                <a:ext uri="{FF2B5EF4-FFF2-40B4-BE49-F238E27FC236}">
                                                  <a16:creationId xmlns:a16="http://schemas.microsoft.com/office/drawing/2014/main" id="{3A9C076A-A2A1-81D8-F667-FE276354D564}"/>
                                                </a:ext>
                                              </a:extLst>
                                            </wps:cNvPr>
                                            <wps:cNvSpPr/>
                                            <wps:spPr>
                                              <a:xfrm>
                                                <a:off x="4543640" y="1862711"/>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452068221" name="组合 1452068221">
                                            <a:extLst>
                                              <a:ext uri="{FF2B5EF4-FFF2-40B4-BE49-F238E27FC236}">
                                                <a16:creationId xmlns:a16="http://schemas.microsoft.com/office/drawing/2014/main" id="{AE23EE7C-CC4D-519C-F24F-804EA7A77D6F}"/>
                                              </a:ext>
                                            </a:extLst>
                                          </wpg:cNvPr>
                                          <wpg:cNvGrpSpPr/>
                                          <wpg:grpSpPr>
                                            <a:xfrm>
                                              <a:off x="2422635" y="2157487"/>
                                              <a:ext cx="2310423" cy="928707"/>
                                              <a:chOff x="2422635" y="2157487"/>
                                              <a:chExt cx="2310423" cy="928707"/>
                                            </a:xfrm>
                                          </wpg:grpSpPr>
                                          <wps:wsp>
                                            <wps:cNvPr id="1172859372" name="弧形 410">
                                              <a:extLst>
                                                <a:ext uri="{FF2B5EF4-FFF2-40B4-BE49-F238E27FC236}">
                                                  <a16:creationId xmlns:a16="http://schemas.microsoft.com/office/drawing/2014/main" id="{762701B1-E15D-CB73-2705-E7CA99F78722}"/>
                                                </a:ext>
                                              </a:extLst>
                                            </wps:cNvPr>
                                            <wps:cNvSpPr/>
                                            <wps:spPr>
                                              <a:xfrm>
                                                <a:off x="2422635" y="2157487"/>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42018310" name="弧形 410">
                                              <a:extLst>
                                                <a:ext uri="{FF2B5EF4-FFF2-40B4-BE49-F238E27FC236}">
                                                  <a16:creationId xmlns:a16="http://schemas.microsoft.com/office/drawing/2014/main" id="{73B9F063-95A3-2E1F-2DB8-9177F45E7032}"/>
                                                </a:ext>
                                              </a:extLst>
                                            </wps:cNvPr>
                                            <wps:cNvSpPr/>
                                            <wps:spPr>
                                              <a:xfrm>
                                                <a:off x="2557713" y="2157487"/>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24649136" name="弧形 410">
                                              <a:extLst>
                                                <a:ext uri="{FF2B5EF4-FFF2-40B4-BE49-F238E27FC236}">
                                                  <a16:creationId xmlns:a16="http://schemas.microsoft.com/office/drawing/2014/main" id="{6DA62643-42C3-0CE3-9D28-E492362FFA9D}"/>
                                                </a:ext>
                                              </a:extLst>
                                            </wps:cNvPr>
                                            <wps:cNvSpPr/>
                                            <wps:spPr>
                                              <a:xfrm>
                                                <a:off x="2692791" y="2157487"/>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12522891" name="弧形 410">
                                              <a:extLst>
                                                <a:ext uri="{FF2B5EF4-FFF2-40B4-BE49-F238E27FC236}">
                                                  <a16:creationId xmlns:a16="http://schemas.microsoft.com/office/drawing/2014/main" id="{4E754788-874B-7614-7D43-5F9E4E26B92A}"/>
                                                </a:ext>
                                              </a:extLst>
                                            </wps:cNvPr>
                                            <wps:cNvSpPr/>
                                            <wps:spPr>
                                              <a:xfrm>
                                                <a:off x="2827869" y="2157487"/>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99786367" name="弧形 410">
                                              <a:extLst>
                                                <a:ext uri="{FF2B5EF4-FFF2-40B4-BE49-F238E27FC236}">
                                                  <a16:creationId xmlns:a16="http://schemas.microsoft.com/office/drawing/2014/main" id="{6DB2B310-87B8-6400-72F3-0B64C7BBE9E7}"/>
                                                </a:ext>
                                              </a:extLst>
                                            </wps:cNvPr>
                                            <wps:cNvSpPr/>
                                            <wps:spPr>
                                              <a:xfrm>
                                                <a:off x="2962947" y="2157487"/>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41765785" name="弧形 410">
                                              <a:extLst>
                                                <a:ext uri="{FF2B5EF4-FFF2-40B4-BE49-F238E27FC236}">
                                                  <a16:creationId xmlns:a16="http://schemas.microsoft.com/office/drawing/2014/main" id="{71FD8C9A-11E3-6054-4C3C-11B23FAD8E5E}"/>
                                                </a:ext>
                                              </a:extLst>
                                            </wps:cNvPr>
                                            <wps:cNvSpPr/>
                                            <wps:spPr>
                                              <a:xfrm>
                                                <a:off x="3098025" y="2157487"/>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126793133" name="弧形 410">
                                              <a:extLst>
                                                <a:ext uri="{FF2B5EF4-FFF2-40B4-BE49-F238E27FC236}">
                                                  <a16:creationId xmlns:a16="http://schemas.microsoft.com/office/drawing/2014/main" id="{8B513256-53DE-9E70-375D-38169F5F6259}"/>
                                                </a:ext>
                                              </a:extLst>
                                            </wps:cNvPr>
                                            <wps:cNvSpPr/>
                                            <wps:spPr>
                                              <a:xfrm>
                                                <a:off x="3233103" y="2157487"/>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26582107" name="弧形 410">
                                              <a:extLst>
                                                <a:ext uri="{FF2B5EF4-FFF2-40B4-BE49-F238E27FC236}">
                                                  <a16:creationId xmlns:a16="http://schemas.microsoft.com/office/drawing/2014/main" id="{8A93EAE3-EF86-E2EE-534B-4D302713B9F2}"/>
                                                </a:ext>
                                              </a:extLst>
                                            </wps:cNvPr>
                                            <wps:cNvSpPr/>
                                            <wps:spPr>
                                              <a:xfrm>
                                                <a:off x="3368181" y="2157487"/>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62202318" name="弧形 410">
                                              <a:extLst>
                                                <a:ext uri="{FF2B5EF4-FFF2-40B4-BE49-F238E27FC236}">
                                                  <a16:creationId xmlns:a16="http://schemas.microsoft.com/office/drawing/2014/main" id="{64E55856-4C9B-1762-9505-496864A63EB4}"/>
                                                </a:ext>
                                              </a:extLst>
                                            </wps:cNvPr>
                                            <wps:cNvSpPr/>
                                            <wps:spPr>
                                              <a:xfrm>
                                                <a:off x="3503259" y="2157487"/>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32800677" name="弧形 410">
                                              <a:extLst>
                                                <a:ext uri="{FF2B5EF4-FFF2-40B4-BE49-F238E27FC236}">
                                                  <a16:creationId xmlns:a16="http://schemas.microsoft.com/office/drawing/2014/main" id="{65E884A6-FBA7-7B4D-90D0-11FBC9DD7FC9}"/>
                                                </a:ext>
                                              </a:extLst>
                                            </wps:cNvPr>
                                            <wps:cNvSpPr/>
                                            <wps:spPr>
                                              <a:xfrm>
                                                <a:off x="3638337" y="2157487"/>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96928009" name="弧形 410">
                                              <a:extLst>
                                                <a:ext uri="{FF2B5EF4-FFF2-40B4-BE49-F238E27FC236}">
                                                  <a16:creationId xmlns:a16="http://schemas.microsoft.com/office/drawing/2014/main" id="{7DA88C8A-9E75-CA63-1BBB-1D78415F8A05}"/>
                                                </a:ext>
                                              </a:extLst>
                                            </wps:cNvPr>
                                            <wps:cNvSpPr/>
                                            <wps:spPr>
                                              <a:xfrm>
                                                <a:off x="3769436" y="2157487"/>
                                                <a:ext cx="28822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 name="connsiteX0" fmla="*/ 301697 w 301697"/>
                                                  <a:gd name="connsiteY0" fmla="*/ 928707 h 928707"/>
                                                  <a:gd name="connsiteX1" fmla="*/ 24943 w 301697"/>
                                                  <a:gd name="connsiteY1" fmla="*/ 463265 h 928707"/>
                                                  <a:gd name="connsiteX2" fmla="*/ 90412 w 301697"/>
                                                  <a:gd name="connsiteY2" fmla="*/ 0 h 928707"/>
                                                  <a:gd name="connsiteX3" fmla="*/ 301697 w 301697"/>
                                                  <a:gd name="connsiteY3" fmla="*/ 928707 h 928707"/>
                                                  <a:gd name="connsiteX0" fmla="*/ 301697 w 301697"/>
                                                  <a:gd name="connsiteY0" fmla="*/ 928707 h 928707"/>
                                                  <a:gd name="connsiteX1" fmla="*/ 24943 w 301697"/>
                                                  <a:gd name="connsiteY1" fmla="*/ 463265 h 928707"/>
                                                  <a:gd name="connsiteX2" fmla="*/ 38456 w 301697"/>
                                                  <a:gd name="connsiteY2" fmla="*/ 136960 h 928707"/>
                                                  <a:gd name="connsiteX0" fmla="*/ 287721 w 287721"/>
                                                  <a:gd name="connsiteY0" fmla="*/ 928707 h 928707"/>
                                                  <a:gd name="connsiteX1" fmla="*/ 10967 w 287721"/>
                                                  <a:gd name="connsiteY1" fmla="*/ 463265 h 928707"/>
                                                  <a:gd name="connsiteX2" fmla="*/ 76436 w 287721"/>
                                                  <a:gd name="connsiteY2" fmla="*/ 0 h 928707"/>
                                                  <a:gd name="connsiteX3" fmla="*/ 287721 w 287721"/>
                                                  <a:gd name="connsiteY3" fmla="*/ 928707 h 928707"/>
                                                  <a:gd name="connsiteX0" fmla="*/ 287721 w 287721"/>
                                                  <a:gd name="connsiteY0" fmla="*/ 928707 h 928707"/>
                                                  <a:gd name="connsiteX1" fmla="*/ 10967 w 287721"/>
                                                  <a:gd name="connsiteY1" fmla="*/ 463265 h 928707"/>
                                                  <a:gd name="connsiteX2" fmla="*/ 24480 w 287721"/>
                                                  <a:gd name="connsiteY2" fmla="*/ 136960 h 928707"/>
                                                  <a:gd name="connsiteX0" fmla="*/ 286940 w 286940"/>
                                                  <a:gd name="connsiteY0" fmla="*/ 928707 h 928707"/>
                                                  <a:gd name="connsiteX1" fmla="*/ 10186 w 286940"/>
                                                  <a:gd name="connsiteY1" fmla="*/ 463265 h 928707"/>
                                                  <a:gd name="connsiteX2" fmla="*/ 75655 w 286940"/>
                                                  <a:gd name="connsiteY2" fmla="*/ 0 h 928707"/>
                                                  <a:gd name="connsiteX3" fmla="*/ 286940 w 286940"/>
                                                  <a:gd name="connsiteY3" fmla="*/ 928707 h 928707"/>
                                                  <a:gd name="connsiteX0" fmla="*/ 286940 w 286940"/>
                                                  <a:gd name="connsiteY0" fmla="*/ 928707 h 928707"/>
                                                  <a:gd name="connsiteX1" fmla="*/ 10186 w 286940"/>
                                                  <a:gd name="connsiteY1" fmla="*/ 463265 h 928707"/>
                                                  <a:gd name="connsiteX2" fmla="*/ 26442 w 286940"/>
                                                  <a:gd name="connsiteY2" fmla="*/ 136800 h 928707"/>
                                                  <a:gd name="connsiteX0" fmla="*/ 288226 w 288226"/>
                                                  <a:gd name="connsiteY0" fmla="*/ 928707 h 928707"/>
                                                  <a:gd name="connsiteX1" fmla="*/ 11472 w 288226"/>
                                                  <a:gd name="connsiteY1" fmla="*/ 463265 h 928707"/>
                                                  <a:gd name="connsiteX2" fmla="*/ 76941 w 288226"/>
                                                  <a:gd name="connsiteY2" fmla="*/ 0 h 928707"/>
                                                  <a:gd name="connsiteX3" fmla="*/ 288226 w 288226"/>
                                                  <a:gd name="connsiteY3" fmla="*/ 928707 h 928707"/>
                                                  <a:gd name="connsiteX0" fmla="*/ 288226 w 288226"/>
                                                  <a:gd name="connsiteY0" fmla="*/ 928707 h 928707"/>
                                                  <a:gd name="connsiteX1" fmla="*/ 11472 w 288226"/>
                                                  <a:gd name="connsiteY1" fmla="*/ 463265 h 928707"/>
                                                  <a:gd name="connsiteX2" fmla="*/ 27728 w 288226"/>
                                                  <a:gd name="connsiteY2" fmla="*/ 136800 h 928707"/>
                                                  <a:gd name="connsiteX0" fmla="*/ 288226 w 288226"/>
                                                  <a:gd name="connsiteY0" fmla="*/ 928707 h 928707"/>
                                                  <a:gd name="connsiteX1" fmla="*/ 11472 w 288226"/>
                                                  <a:gd name="connsiteY1" fmla="*/ 463265 h 928707"/>
                                                  <a:gd name="connsiteX2" fmla="*/ 76941 w 288226"/>
                                                  <a:gd name="connsiteY2" fmla="*/ 0 h 928707"/>
                                                  <a:gd name="connsiteX3" fmla="*/ 288226 w 288226"/>
                                                  <a:gd name="connsiteY3" fmla="*/ 928707 h 928707"/>
                                                  <a:gd name="connsiteX0" fmla="*/ 288226 w 288226"/>
                                                  <a:gd name="connsiteY0" fmla="*/ 928707 h 928707"/>
                                                  <a:gd name="connsiteX1" fmla="*/ 11472 w 288226"/>
                                                  <a:gd name="connsiteY1" fmla="*/ 463265 h 928707"/>
                                                  <a:gd name="connsiteX2" fmla="*/ 27728 w 288226"/>
                                                  <a:gd name="connsiteY2" fmla="*/ 136800 h 928707"/>
                                                </a:gdLst>
                                                <a:ahLst/>
                                                <a:cxnLst>
                                                  <a:cxn ang="0">
                                                    <a:pos x="connsiteX0" y="connsiteY0"/>
                                                  </a:cxn>
                                                  <a:cxn ang="0">
                                                    <a:pos x="connsiteX1" y="connsiteY1"/>
                                                  </a:cxn>
                                                  <a:cxn ang="0">
                                                    <a:pos x="connsiteX2" y="connsiteY2"/>
                                                  </a:cxn>
                                                </a:cxnLst>
                                                <a:rect l="l" t="t" r="r" b="b"/>
                                                <a:pathLst>
                                                  <a:path w="288226" h="928707" stroke="0" extrusionOk="0">
                                                    <a:moveTo>
                                                      <a:pt x="288226" y="928707"/>
                                                    </a:moveTo>
                                                    <a:cubicBezTo>
                                                      <a:pt x="145798" y="859393"/>
                                                      <a:pt x="47201" y="680196"/>
                                                      <a:pt x="11472" y="463265"/>
                                                    </a:cubicBezTo>
                                                    <a:cubicBezTo>
                                                      <a:pt x="-15021" y="302410"/>
                                                      <a:pt x="14053" y="135171"/>
                                                      <a:pt x="76941" y="0"/>
                                                    </a:cubicBezTo>
                                                    <a:lnTo>
                                                      <a:pt x="288226" y="928707"/>
                                                    </a:lnTo>
                                                    <a:close/>
                                                  </a:path>
                                                  <a:path w="288226" h="928707" fill="none">
                                                    <a:moveTo>
                                                      <a:pt x="288226" y="928707"/>
                                                    </a:moveTo>
                                                    <a:cubicBezTo>
                                                      <a:pt x="145798" y="859393"/>
                                                      <a:pt x="39888" y="681274"/>
                                                      <a:pt x="11472" y="463265"/>
                                                    </a:cubicBezTo>
                                                    <a:cubicBezTo>
                                                      <a:pt x="-9536" y="302089"/>
                                                      <a:pt x="-272" y="260694"/>
                                                      <a:pt x="27728" y="13680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15180324" name="弧形 410">
                                              <a:extLst>
                                                <a:ext uri="{FF2B5EF4-FFF2-40B4-BE49-F238E27FC236}">
                                                  <a16:creationId xmlns:a16="http://schemas.microsoft.com/office/drawing/2014/main" id="{CF67ABB1-F320-2D1A-C96A-2061EB0145C7}"/>
                                                </a:ext>
                                              </a:extLst>
                                            </wps:cNvPr>
                                            <wps:cNvSpPr/>
                                            <wps:spPr>
                                              <a:xfrm>
                                                <a:off x="3902332" y="2157487"/>
                                                <a:ext cx="290408"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 name="connsiteX0" fmla="*/ 296301 w 296301"/>
                                                  <a:gd name="connsiteY0" fmla="*/ 928707 h 928707"/>
                                                  <a:gd name="connsiteX1" fmla="*/ 19547 w 296301"/>
                                                  <a:gd name="connsiteY1" fmla="*/ 463265 h 928707"/>
                                                  <a:gd name="connsiteX2" fmla="*/ 85016 w 296301"/>
                                                  <a:gd name="connsiteY2" fmla="*/ 0 h 928707"/>
                                                  <a:gd name="connsiteX3" fmla="*/ 296301 w 296301"/>
                                                  <a:gd name="connsiteY3" fmla="*/ 928707 h 928707"/>
                                                  <a:gd name="connsiteX0" fmla="*/ 296301 w 296301"/>
                                                  <a:gd name="connsiteY0" fmla="*/ 928707 h 928707"/>
                                                  <a:gd name="connsiteX1" fmla="*/ 19547 w 296301"/>
                                                  <a:gd name="connsiteY1" fmla="*/ 463265 h 928707"/>
                                                  <a:gd name="connsiteX2" fmla="*/ 43454 w 296301"/>
                                                  <a:gd name="connsiteY2" fmla="*/ 129424 h 928707"/>
                                                  <a:gd name="connsiteX0" fmla="*/ 289997 w 289997"/>
                                                  <a:gd name="connsiteY0" fmla="*/ 928707 h 928707"/>
                                                  <a:gd name="connsiteX1" fmla="*/ 13243 w 289997"/>
                                                  <a:gd name="connsiteY1" fmla="*/ 463265 h 928707"/>
                                                  <a:gd name="connsiteX2" fmla="*/ 78712 w 289997"/>
                                                  <a:gd name="connsiteY2" fmla="*/ 0 h 928707"/>
                                                  <a:gd name="connsiteX3" fmla="*/ 289997 w 289997"/>
                                                  <a:gd name="connsiteY3" fmla="*/ 928707 h 928707"/>
                                                  <a:gd name="connsiteX0" fmla="*/ 289997 w 289997"/>
                                                  <a:gd name="connsiteY0" fmla="*/ 928707 h 928707"/>
                                                  <a:gd name="connsiteX1" fmla="*/ 13243 w 289997"/>
                                                  <a:gd name="connsiteY1" fmla="*/ 463265 h 928707"/>
                                                  <a:gd name="connsiteX2" fmla="*/ 37150 w 289997"/>
                                                  <a:gd name="connsiteY2" fmla="*/ 129424 h 928707"/>
                                                  <a:gd name="connsiteX0" fmla="*/ 289665 w 289665"/>
                                                  <a:gd name="connsiteY0" fmla="*/ 928707 h 928707"/>
                                                  <a:gd name="connsiteX1" fmla="*/ 12911 w 289665"/>
                                                  <a:gd name="connsiteY1" fmla="*/ 463265 h 928707"/>
                                                  <a:gd name="connsiteX2" fmla="*/ 78380 w 289665"/>
                                                  <a:gd name="connsiteY2" fmla="*/ 0 h 928707"/>
                                                  <a:gd name="connsiteX3" fmla="*/ 289665 w 289665"/>
                                                  <a:gd name="connsiteY3" fmla="*/ 928707 h 928707"/>
                                                  <a:gd name="connsiteX0" fmla="*/ 289665 w 289665"/>
                                                  <a:gd name="connsiteY0" fmla="*/ 928707 h 928707"/>
                                                  <a:gd name="connsiteX1" fmla="*/ 12911 w 289665"/>
                                                  <a:gd name="connsiteY1" fmla="*/ 463265 h 928707"/>
                                                  <a:gd name="connsiteX2" fmla="*/ 37776 w 289665"/>
                                                  <a:gd name="connsiteY2" fmla="*/ 140912 h 928707"/>
                                                  <a:gd name="connsiteX0" fmla="*/ 286916 w 286916"/>
                                                  <a:gd name="connsiteY0" fmla="*/ 928707 h 928707"/>
                                                  <a:gd name="connsiteX1" fmla="*/ 10162 w 286916"/>
                                                  <a:gd name="connsiteY1" fmla="*/ 463265 h 928707"/>
                                                  <a:gd name="connsiteX2" fmla="*/ 75631 w 286916"/>
                                                  <a:gd name="connsiteY2" fmla="*/ 0 h 928707"/>
                                                  <a:gd name="connsiteX3" fmla="*/ 286916 w 286916"/>
                                                  <a:gd name="connsiteY3" fmla="*/ 928707 h 928707"/>
                                                  <a:gd name="connsiteX0" fmla="*/ 286916 w 286916"/>
                                                  <a:gd name="connsiteY0" fmla="*/ 928707 h 928707"/>
                                                  <a:gd name="connsiteX1" fmla="*/ 10162 w 286916"/>
                                                  <a:gd name="connsiteY1" fmla="*/ 463265 h 928707"/>
                                                  <a:gd name="connsiteX2" fmla="*/ 35027 w 286916"/>
                                                  <a:gd name="connsiteY2" fmla="*/ 140912 h 928707"/>
                                                  <a:gd name="connsiteX0" fmla="*/ 290407 w 290407"/>
                                                  <a:gd name="connsiteY0" fmla="*/ 928707 h 928707"/>
                                                  <a:gd name="connsiteX1" fmla="*/ 13653 w 290407"/>
                                                  <a:gd name="connsiteY1" fmla="*/ 463265 h 928707"/>
                                                  <a:gd name="connsiteX2" fmla="*/ 79122 w 290407"/>
                                                  <a:gd name="connsiteY2" fmla="*/ 0 h 928707"/>
                                                  <a:gd name="connsiteX3" fmla="*/ 290407 w 290407"/>
                                                  <a:gd name="connsiteY3" fmla="*/ 928707 h 928707"/>
                                                  <a:gd name="connsiteX0" fmla="*/ 290407 w 290407"/>
                                                  <a:gd name="connsiteY0" fmla="*/ 928707 h 928707"/>
                                                  <a:gd name="connsiteX1" fmla="*/ 13653 w 290407"/>
                                                  <a:gd name="connsiteY1" fmla="*/ 463265 h 928707"/>
                                                  <a:gd name="connsiteX2" fmla="*/ 27549 w 290407"/>
                                                  <a:gd name="connsiteY2" fmla="*/ 141555 h 928707"/>
                                                </a:gdLst>
                                                <a:ahLst/>
                                                <a:cxnLst>
                                                  <a:cxn ang="0">
                                                    <a:pos x="connsiteX0" y="connsiteY0"/>
                                                  </a:cxn>
                                                  <a:cxn ang="0">
                                                    <a:pos x="connsiteX1" y="connsiteY1"/>
                                                  </a:cxn>
                                                  <a:cxn ang="0">
                                                    <a:pos x="connsiteX2" y="connsiteY2"/>
                                                  </a:cxn>
                                                </a:cxnLst>
                                                <a:rect l="l" t="t" r="r" b="b"/>
                                                <a:pathLst>
                                                  <a:path w="290407" h="928707" stroke="0" extrusionOk="0">
                                                    <a:moveTo>
                                                      <a:pt x="290407" y="928707"/>
                                                    </a:moveTo>
                                                    <a:cubicBezTo>
                                                      <a:pt x="147979" y="859393"/>
                                                      <a:pt x="42069" y="681274"/>
                                                      <a:pt x="13653" y="463265"/>
                                                    </a:cubicBezTo>
                                                    <a:cubicBezTo>
                                                      <a:pt x="-7355" y="302089"/>
                                                      <a:pt x="16234" y="135171"/>
                                                      <a:pt x="79122" y="0"/>
                                                    </a:cubicBezTo>
                                                    <a:lnTo>
                                                      <a:pt x="290407" y="928707"/>
                                                    </a:lnTo>
                                                    <a:close/>
                                                  </a:path>
                                                  <a:path w="290407" h="928707" fill="none">
                                                    <a:moveTo>
                                                      <a:pt x="290407" y="928707"/>
                                                    </a:moveTo>
                                                    <a:cubicBezTo>
                                                      <a:pt x="147979" y="859393"/>
                                                      <a:pt x="42069" y="681274"/>
                                                      <a:pt x="13653" y="463265"/>
                                                    </a:cubicBezTo>
                                                    <a:cubicBezTo>
                                                      <a:pt x="-7355" y="302089"/>
                                                      <a:pt x="-5170" y="274958"/>
                                                      <a:pt x="27549" y="141555"/>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50715791" name="弧形 410">
                                              <a:extLst>
                                                <a:ext uri="{FF2B5EF4-FFF2-40B4-BE49-F238E27FC236}">
                                                  <a16:creationId xmlns:a16="http://schemas.microsoft.com/office/drawing/2014/main" id="{61C21A90-0FD5-15A4-AF6A-293221509DF4}"/>
                                                </a:ext>
                                              </a:extLst>
                                            </wps:cNvPr>
                                            <wps:cNvSpPr/>
                                            <wps:spPr>
                                              <a:xfrm>
                                                <a:off x="4043571" y="2157487"/>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98555067" name="弧形 410">
                                              <a:extLst>
                                                <a:ext uri="{FF2B5EF4-FFF2-40B4-BE49-F238E27FC236}">
                                                  <a16:creationId xmlns:a16="http://schemas.microsoft.com/office/drawing/2014/main" id="{AA6FD0F0-1E66-75A4-25DD-D9E4FBF47D43}"/>
                                                </a:ext>
                                              </a:extLst>
                                            </wps:cNvPr>
                                            <wps:cNvSpPr/>
                                            <wps:spPr>
                                              <a:xfrm>
                                                <a:off x="4178649" y="2157487"/>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36054570" name="弧形 410">
                                              <a:extLst>
                                                <a:ext uri="{FF2B5EF4-FFF2-40B4-BE49-F238E27FC236}">
                                                  <a16:creationId xmlns:a16="http://schemas.microsoft.com/office/drawing/2014/main" id="{92C3FD20-E1A0-85B9-42B6-041122AD533A}"/>
                                                </a:ext>
                                              </a:extLst>
                                            </wps:cNvPr>
                                            <wps:cNvSpPr/>
                                            <wps:spPr>
                                              <a:xfrm>
                                                <a:off x="4313727" y="2157487"/>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118348079" name="弧形 410">
                                              <a:extLst>
                                                <a:ext uri="{FF2B5EF4-FFF2-40B4-BE49-F238E27FC236}">
                                                  <a16:creationId xmlns:a16="http://schemas.microsoft.com/office/drawing/2014/main" id="{13CDE02A-DF6A-A48E-C978-86632A185E13}"/>
                                                </a:ext>
                                              </a:extLst>
                                            </wps:cNvPr>
                                            <wps:cNvSpPr/>
                                            <wps:spPr>
                                              <a:xfrm>
                                                <a:off x="4448812" y="2157487"/>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1846583439" name="组合 1846583439">
                                          <a:extLst>
                                            <a:ext uri="{FF2B5EF4-FFF2-40B4-BE49-F238E27FC236}">
                                              <a16:creationId xmlns:a16="http://schemas.microsoft.com/office/drawing/2014/main" id="{96C96B03-C82C-A8A2-5B79-780047C0D891}"/>
                                            </a:ext>
                                          </a:extLst>
                                        </wpg:cNvPr>
                                        <wpg:cNvGrpSpPr/>
                                        <wpg:grpSpPr>
                                          <a:xfrm>
                                            <a:off x="4579257" y="1868853"/>
                                            <a:ext cx="2710653" cy="1223483"/>
                                            <a:chOff x="4579257" y="1868853"/>
                                            <a:chExt cx="2710653" cy="1223483"/>
                                          </a:xfrm>
                                        </wpg:grpSpPr>
                                        <wpg:grpSp>
                                          <wpg:cNvPr id="675391690" name="组合 675391690">
                                            <a:extLst>
                                              <a:ext uri="{FF2B5EF4-FFF2-40B4-BE49-F238E27FC236}">
                                                <a16:creationId xmlns:a16="http://schemas.microsoft.com/office/drawing/2014/main" id="{A630650C-4C2F-2392-E7F3-97405027BF5E}"/>
                                              </a:ext>
                                            </a:extLst>
                                          </wpg:cNvPr>
                                          <wpg:cNvGrpSpPr/>
                                          <wpg:grpSpPr>
                                            <a:xfrm>
                                              <a:off x="4684504" y="1868853"/>
                                              <a:ext cx="2605406" cy="194268"/>
                                              <a:chOff x="4684504" y="1868853"/>
                                              <a:chExt cx="2605406" cy="194268"/>
                                            </a:xfrm>
                                          </wpg:grpSpPr>
                                          <wps:wsp>
                                            <wps:cNvPr id="487376134" name="弧形 156">
                                              <a:extLst>
                                                <a:ext uri="{FF2B5EF4-FFF2-40B4-BE49-F238E27FC236}">
                                                  <a16:creationId xmlns:a16="http://schemas.microsoft.com/office/drawing/2014/main" id="{F9FDBFA0-8714-0166-6FE9-F09C86576F02}"/>
                                                </a:ext>
                                              </a:extLst>
                                            </wps:cNvPr>
                                            <wps:cNvSpPr/>
                                            <wps:spPr>
                                              <a:xfrm>
                                                <a:off x="4684504" y="186885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72261341" name="弧形 156">
                                              <a:extLst>
                                                <a:ext uri="{FF2B5EF4-FFF2-40B4-BE49-F238E27FC236}">
                                                  <a16:creationId xmlns:a16="http://schemas.microsoft.com/office/drawing/2014/main" id="{1C410798-3272-A130-1969-E57B20FCD539}"/>
                                                </a:ext>
                                              </a:extLst>
                                            </wps:cNvPr>
                                            <wps:cNvSpPr/>
                                            <wps:spPr>
                                              <a:xfrm>
                                                <a:off x="4818931" y="186885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95629059" name="弧形 156">
                                              <a:extLst>
                                                <a:ext uri="{FF2B5EF4-FFF2-40B4-BE49-F238E27FC236}">
                                                  <a16:creationId xmlns:a16="http://schemas.microsoft.com/office/drawing/2014/main" id="{358C5D86-2E24-2282-EE65-C54282D357FD}"/>
                                                </a:ext>
                                              </a:extLst>
                                            </wps:cNvPr>
                                            <wps:cNvSpPr/>
                                            <wps:spPr>
                                              <a:xfrm>
                                                <a:off x="4953358" y="186885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63651460" name="弧形 156">
                                              <a:extLst>
                                                <a:ext uri="{FF2B5EF4-FFF2-40B4-BE49-F238E27FC236}">
                                                  <a16:creationId xmlns:a16="http://schemas.microsoft.com/office/drawing/2014/main" id="{8E03E9A7-0E2A-8032-C28F-3D7F7B577366}"/>
                                                </a:ext>
                                              </a:extLst>
                                            </wps:cNvPr>
                                            <wps:cNvSpPr/>
                                            <wps:spPr>
                                              <a:xfrm>
                                                <a:off x="5087785" y="186885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181044" name="弧形 156">
                                              <a:extLst>
                                                <a:ext uri="{FF2B5EF4-FFF2-40B4-BE49-F238E27FC236}">
                                                  <a16:creationId xmlns:a16="http://schemas.microsoft.com/office/drawing/2014/main" id="{31EDCCDA-1366-1FDB-2E85-87E5DC60D1C5}"/>
                                                </a:ext>
                                              </a:extLst>
                                            </wps:cNvPr>
                                            <wps:cNvSpPr/>
                                            <wps:spPr>
                                              <a:xfrm>
                                                <a:off x="5222212" y="186885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93492809" name="弧形 156">
                                              <a:extLst>
                                                <a:ext uri="{FF2B5EF4-FFF2-40B4-BE49-F238E27FC236}">
                                                  <a16:creationId xmlns:a16="http://schemas.microsoft.com/office/drawing/2014/main" id="{DB6F1947-A6F6-A77B-60B9-B53DDAFB044A}"/>
                                                </a:ext>
                                              </a:extLst>
                                            </wps:cNvPr>
                                            <wps:cNvSpPr/>
                                            <wps:spPr>
                                              <a:xfrm>
                                                <a:off x="5356639" y="186885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419192254" name="弧形 156">
                                              <a:extLst>
                                                <a:ext uri="{FF2B5EF4-FFF2-40B4-BE49-F238E27FC236}">
                                                  <a16:creationId xmlns:a16="http://schemas.microsoft.com/office/drawing/2014/main" id="{88900F11-D294-CE50-8FA5-4C5C4622A7E4}"/>
                                                </a:ext>
                                              </a:extLst>
                                            </wps:cNvPr>
                                            <wps:cNvSpPr/>
                                            <wps:spPr>
                                              <a:xfrm>
                                                <a:off x="5491066" y="186885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43088449" name="弧形 156">
                                              <a:extLst>
                                                <a:ext uri="{FF2B5EF4-FFF2-40B4-BE49-F238E27FC236}">
                                                  <a16:creationId xmlns:a16="http://schemas.microsoft.com/office/drawing/2014/main" id="{C1D16AB8-D91F-5375-5F79-ED320D9D0049}"/>
                                                </a:ext>
                                              </a:extLst>
                                            </wps:cNvPr>
                                            <wps:cNvSpPr/>
                                            <wps:spPr>
                                              <a:xfrm>
                                                <a:off x="5625493" y="186885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93209982" name="弧形 156">
                                              <a:extLst>
                                                <a:ext uri="{FF2B5EF4-FFF2-40B4-BE49-F238E27FC236}">
                                                  <a16:creationId xmlns:a16="http://schemas.microsoft.com/office/drawing/2014/main" id="{B1FAFE69-DC61-4D59-C4C0-2F698BADE9E0}"/>
                                                </a:ext>
                                              </a:extLst>
                                            </wps:cNvPr>
                                            <wps:cNvSpPr/>
                                            <wps:spPr>
                                              <a:xfrm>
                                                <a:off x="5759920" y="186885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14358346" name="弧形 156">
                                              <a:extLst>
                                                <a:ext uri="{FF2B5EF4-FFF2-40B4-BE49-F238E27FC236}">
                                                  <a16:creationId xmlns:a16="http://schemas.microsoft.com/office/drawing/2014/main" id="{2BD53630-A7ED-BE8A-6D36-06968E04B2DD}"/>
                                                </a:ext>
                                              </a:extLst>
                                            </wps:cNvPr>
                                            <wps:cNvSpPr/>
                                            <wps:spPr>
                                              <a:xfrm>
                                                <a:off x="5894347" y="186885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142057109" name="弧形 156">
                                              <a:extLst>
                                                <a:ext uri="{FF2B5EF4-FFF2-40B4-BE49-F238E27FC236}">
                                                  <a16:creationId xmlns:a16="http://schemas.microsoft.com/office/drawing/2014/main" id="{1D0F675E-C19E-EB43-F0EF-1670797C046C}"/>
                                                </a:ext>
                                              </a:extLst>
                                            </wps:cNvPr>
                                            <wps:cNvSpPr/>
                                            <wps:spPr>
                                              <a:xfrm>
                                                <a:off x="6028774" y="186885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18328487" name="弧形 156">
                                              <a:extLst>
                                                <a:ext uri="{FF2B5EF4-FFF2-40B4-BE49-F238E27FC236}">
                                                  <a16:creationId xmlns:a16="http://schemas.microsoft.com/office/drawing/2014/main" id="{126A5D65-F810-7BFB-BB60-4274DF73FF59}"/>
                                                </a:ext>
                                              </a:extLst>
                                            </wps:cNvPr>
                                            <wps:cNvSpPr/>
                                            <wps:spPr>
                                              <a:xfrm>
                                                <a:off x="6163201" y="186885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11330966" name="弧形 156">
                                              <a:extLst>
                                                <a:ext uri="{FF2B5EF4-FFF2-40B4-BE49-F238E27FC236}">
                                                  <a16:creationId xmlns:a16="http://schemas.microsoft.com/office/drawing/2014/main" id="{364780CF-AD58-40B1-9387-2F909D44FA4D}"/>
                                                </a:ext>
                                              </a:extLst>
                                            </wps:cNvPr>
                                            <wps:cNvSpPr/>
                                            <wps:spPr>
                                              <a:xfrm>
                                                <a:off x="6297628" y="186885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21261029" name="弧形 156">
                                              <a:extLst>
                                                <a:ext uri="{FF2B5EF4-FFF2-40B4-BE49-F238E27FC236}">
                                                  <a16:creationId xmlns:a16="http://schemas.microsoft.com/office/drawing/2014/main" id="{F716B4F7-B7C7-F916-9ADE-13081E880C85}"/>
                                                </a:ext>
                                              </a:extLst>
                                            </wps:cNvPr>
                                            <wps:cNvSpPr/>
                                            <wps:spPr>
                                              <a:xfrm>
                                                <a:off x="6432055" y="186885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20705677" name="弧形 156">
                                              <a:extLst>
                                                <a:ext uri="{FF2B5EF4-FFF2-40B4-BE49-F238E27FC236}">
                                                  <a16:creationId xmlns:a16="http://schemas.microsoft.com/office/drawing/2014/main" id="{EA792EC3-871A-7B1D-9487-FC8797BA172D}"/>
                                                </a:ext>
                                              </a:extLst>
                                            </wps:cNvPr>
                                            <wps:cNvSpPr/>
                                            <wps:spPr>
                                              <a:xfrm>
                                                <a:off x="6566482" y="186885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22545593" name="弧形 156">
                                              <a:extLst>
                                                <a:ext uri="{FF2B5EF4-FFF2-40B4-BE49-F238E27FC236}">
                                                  <a16:creationId xmlns:a16="http://schemas.microsoft.com/office/drawing/2014/main" id="{F4CCCBC3-161D-CCA7-958F-7908A64846BD}"/>
                                                </a:ext>
                                              </a:extLst>
                                            </wps:cNvPr>
                                            <wps:cNvSpPr/>
                                            <wps:spPr>
                                              <a:xfrm>
                                                <a:off x="6700909" y="186885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36559285" name="弧形 156">
                                              <a:extLst>
                                                <a:ext uri="{FF2B5EF4-FFF2-40B4-BE49-F238E27FC236}">
                                                  <a16:creationId xmlns:a16="http://schemas.microsoft.com/office/drawing/2014/main" id="{F7337742-9557-9CD5-74C9-FC47A0E6C4E4}"/>
                                                </a:ext>
                                              </a:extLst>
                                            </wps:cNvPr>
                                            <wps:cNvSpPr/>
                                            <wps:spPr>
                                              <a:xfrm>
                                                <a:off x="6835340" y="186885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25824858" name="弧形 156">
                                              <a:extLst>
                                                <a:ext uri="{FF2B5EF4-FFF2-40B4-BE49-F238E27FC236}">
                                                  <a16:creationId xmlns:a16="http://schemas.microsoft.com/office/drawing/2014/main" id="{C0C361FB-F477-AF26-1433-E0B2DBF3BA52}"/>
                                                </a:ext>
                                              </a:extLst>
                                            </wps:cNvPr>
                                            <wps:cNvSpPr/>
                                            <wps:spPr>
                                              <a:xfrm>
                                                <a:off x="6977256" y="1868853"/>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43397316" name="组合 143397316">
                                            <a:extLst>
                                              <a:ext uri="{FF2B5EF4-FFF2-40B4-BE49-F238E27FC236}">
                                                <a16:creationId xmlns:a16="http://schemas.microsoft.com/office/drawing/2014/main" id="{641D4D16-B627-5D7F-862E-C251AF49FAC5}"/>
                                              </a:ext>
                                            </a:extLst>
                                          </wpg:cNvPr>
                                          <wpg:cNvGrpSpPr/>
                                          <wpg:grpSpPr>
                                            <a:xfrm>
                                              <a:off x="4579257" y="2163629"/>
                                              <a:ext cx="2586113" cy="928707"/>
                                              <a:chOff x="4579257" y="2163629"/>
                                              <a:chExt cx="2586113" cy="928707"/>
                                            </a:xfrm>
                                          </wpg:grpSpPr>
                                          <wps:wsp>
                                            <wps:cNvPr id="801459166" name="弧形 410">
                                              <a:extLst>
                                                <a:ext uri="{FF2B5EF4-FFF2-40B4-BE49-F238E27FC236}">
                                                  <a16:creationId xmlns:a16="http://schemas.microsoft.com/office/drawing/2014/main" id="{0836C6C2-F4D6-980E-1A17-BB59EC00A265}"/>
                                                </a:ext>
                                              </a:extLst>
                                            </wps:cNvPr>
                                            <wps:cNvSpPr/>
                                            <wps:spPr>
                                              <a:xfrm>
                                                <a:off x="4579257" y="2163629"/>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28358469" name="弧形 410">
                                              <a:extLst>
                                                <a:ext uri="{FF2B5EF4-FFF2-40B4-BE49-F238E27FC236}">
                                                  <a16:creationId xmlns:a16="http://schemas.microsoft.com/office/drawing/2014/main" id="{087227D6-67AD-830B-4667-037ABF0CD1D8}"/>
                                                </a:ext>
                                              </a:extLst>
                                            </wps:cNvPr>
                                            <wps:cNvSpPr/>
                                            <wps:spPr>
                                              <a:xfrm>
                                                <a:off x="4714335" y="2163629"/>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82451028" name="弧形 410">
                                              <a:extLst>
                                                <a:ext uri="{FF2B5EF4-FFF2-40B4-BE49-F238E27FC236}">
                                                  <a16:creationId xmlns:a16="http://schemas.microsoft.com/office/drawing/2014/main" id="{2EC11672-6515-33F0-BB4B-47A3C625574A}"/>
                                                </a:ext>
                                              </a:extLst>
                                            </wps:cNvPr>
                                            <wps:cNvSpPr/>
                                            <wps:spPr>
                                              <a:xfrm>
                                                <a:off x="4849413" y="2163629"/>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69327546" name="弧形 410">
                                              <a:extLst>
                                                <a:ext uri="{FF2B5EF4-FFF2-40B4-BE49-F238E27FC236}">
                                                  <a16:creationId xmlns:a16="http://schemas.microsoft.com/office/drawing/2014/main" id="{7697B492-2AB1-EBD6-2B59-5A1AD64DF3C0}"/>
                                                </a:ext>
                                              </a:extLst>
                                            </wps:cNvPr>
                                            <wps:cNvSpPr/>
                                            <wps:spPr>
                                              <a:xfrm>
                                                <a:off x="4984491" y="2163629"/>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61801697" name="弧形 410">
                                              <a:extLst>
                                                <a:ext uri="{FF2B5EF4-FFF2-40B4-BE49-F238E27FC236}">
                                                  <a16:creationId xmlns:a16="http://schemas.microsoft.com/office/drawing/2014/main" id="{45068249-A5BF-6F21-56FB-1F1AEDDAB899}"/>
                                                </a:ext>
                                              </a:extLst>
                                            </wps:cNvPr>
                                            <wps:cNvSpPr/>
                                            <wps:spPr>
                                              <a:xfrm>
                                                <a:off x="5119569" y="2163629"/>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95024336" name="弧形 410">
                                              <a:extLst>
                                                <a:ext uri="{FF2B5EF4-FFF2-40B4-BE49-F238E27FC236}">
                                                  <a16:creationId xmlns:a16="http://schemas.microsoft.com/office/drawing/2014/main" id="{107B60D5-4F0B-24F3-7855-7FDA07CD349C}"/>
                                                </a:ext>
                                              </a:extLst>
                                            </wps:cNvPr>
                                            <wps:cNvSpPr/>
                                            <wps:spPr>
                                              <a:xfrm>
                                                <a:off x="5254647" y="2163629"/>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64593722" name="弧形 410">
                                              <a:extLst>
                                                <a:ext uri="{FF2B5EF4-FFF2-40B4-BE49-F238E27FC236}">
                                                  <a16:creationId xmlns:a16="http://schemas.microsoft.com/office/drawing/2014/main" id="{EA5C683F-EB82-C741-4A05-ADBF5A29322F}"/>
                                                </a:ext>
                                              </a:extLst>
                                            </wps:cNvPr>
                                            <wps:cNvSpPr/>
                                            <wps:spPr>
                                              <a:xfrm>
                                                <a:off x="5389725" y="2163629"/>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85429004" name="弧形 410">
                                              <a:extLst>
                                                <a:ext uri="{FF2B5EF4-FFF2-40B4-BE49-F238E27FC236}">
                                                  <a16:creationId xmlns:a16="http://schemas.microsoft.com/office/drawing/2014/main" id="{9F01E47F-9BDC-0417-423E-060EE131BF53}"/>
                                                </a:ext>
                                              </a:extLst>
                                            </wps:cNvPr>
                                            <wps:cNvSpPr/>
                                            <wps:spPr>
                                              <a:xfrm>
                                                <a:off x="5524803" y="2163629"/>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18226569" name="弧形 410">
                                              <a:extLst>
                                                <a:ext uri="{FF2B5EF4-FFF2-40B4-BE49-F238E27FC236}">
                                                  <a16:creationId xmlns:a16="http://schemas.microsoft.com/office/drawing/2014/main" id="{89A178CA-8836-1868-853B-80F6C8CDA43C}"/>
                                                </a:ext>
                                              </a:extLst>
                                            </wps:cNvPr>
                                            <wps:cNvSpPr/>
                                            <wps:spPr>
                                              <a:xfrm>
                                                <a:off x="5659881" y="2163629"/>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405043294" name="弧形 410">
                                              <a:extLst>
                                                <a:ext uri="{FF2B5EF4-FFF2-40B4-BE49-F238E27FC236}">
                                                  <a16:creationId xmlns:a16="http://schemas.microsoft.com/office/drawing/2014/main" id="{5BEA8670-D52B-B90F-62E9-9AB13B7C8E33}"/>
                                                </a:ext>
                                              </a:extLst>
                                            </wps:cNvPr>
                                            <wps:cNvSpPr/>
                                            <wps:spPr>
                                              <a:xfrm>
                                                <a:off x="5794959" y="2163629"/>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40868505" name="弧形 410">
                                              <a:extLst>
                                                <a:ext uri="{FF2B5EF4-FFF2-40B4-BE49-F238E27FC236}">
                                                  <a16:creationId xmlns:a16="http://schemas.microsoft.com/office/drawing/2014/main" id="{05406FFC-5227-323B-CB11-CC4040872298}"/>
                                                </a:ext>
                                              </a:extLst>
                                            </wps:cNvPr>
                                            <wps:cNvSpPr/>
                                            <wps:spPr>
                                              <a:xfrm>
                                                <a:off x="5930037" y="2163629"/>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43513239" name="弧形 410">
                                              <a:extLst>
                                                <a:ext uri="{FF2B5EF4-FFF2-40B4-BE49-F238E27FC236}">
                                                  <a16:creationId xmlns:a16="http://schemas.microsoft.com/office/drawing/2014/main" id="{599A91B2-3E8D-09CB-1B9E-1FA208457B86}"/>
                                                </a:ext>
                                              </a:extLst>
                                            </wps:cNvPr>
                                            <wps:cNvSpPr/>
                                            <wps:spPr>
                                              <a:xfrm>
                                                <a:off x="6065115" y="2163629"/>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88267111" name="弧形 410">
                                              <a:extLst>
                                                <a:ext uri="{FF2B5EF4-FFF2-40B4-BE49-F238E27FC236}">
                                                  <a16:creationId xmlns:a16="http://schemas.microsoft.com/office/drawing/2014/main" id="{54792A6C-CE13-24D8-E918-93EAC408D3CB}"/>
                                                </a:ext>
                                              </a:extLst>
                                            </wps:cNvPr>
                                            <wps:cNvSpPr/>
                                            <wps:spPr>
                                              <a:xfrm>
                                                <a:off x="6200193" y="2163629"/>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25003484" name="弧形 410">
                                              <a:extLst>
                                                <a:ext uri="{FF2B5EF4-FFF2-40B4-BE49-F238E27FC236}">
                                                  <a16:creationId xmlns:a16="http://schemas.microsoft.com/office/drawing/2014/main" id="{554BF9D8-DF22-E3F1-FD59-5FED805508FE}"/>
                                                </a:ext>
                                              </a:extLst>
                                            </wps:cNvPr>
                                            <wps:cNvSpPr/>
                                            <wps:spPr>
                                              <a:xfrm>
                                                <a:off x="6335271" y="2163629"/>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78868854" name="弧形 410">
                                              <a:extLst>
                                                <a:ext uri="{FF2B5EF4-FFF2-40B4-BE49-F238E27FC236}">
                                                  <a16:creationId xmlns:a16="http://schemas.microsoft.com/office/drawing/2014/main" id="{DCA63750-369E-3EAD-7AFF-B33DD7A19182}"/>
                                                </a:ext>
                                              </a:extLst>
                                            </wps:cNvPr>
                                            <wps:cNvSpPr/>
                                            <wps:spPr>
                                              <a:xfrm>
                                                <a:off x="6470349" y="2163629"/>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82091212" name="弧形 410">
                                              <a:extLst>
                                                <a:ext uri="{FF2B5EF4-FFF2-40B4-BE49-F238E27FC236}">
                                                  <a16:creationId xmlns:a16="http://schemas.microsoft.com/office/drawing/2014/main" id="{E6B66789-1074-509A-4DAC-9815A3BCA795}"/>
                                                </a:ext>
                                              </a:extLst>
                                            </wps:cNvPr>
                                            <wps:cNvSpPr/>
                                            <wps:spPr>
                                              <a:xfrm>
                                                <a:off x="6605427" y="2163629"/>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47107132" name="弧形 410">
                                              <a:extLst>
                                                <a:ext uri="{FF2B5EF4-FFF2-40B4-BE49-F238E27FC236}">
                                                  <a16:creationId xmlns:a16="http://schemas.microsoft.com/office/drawing/2014/main" id="{4A68FDE9-1499-3326-BBFF-2805FF2797DE}"/>
                                                </a:ext>
                                              </a:extLst>
                                            </wps:cNvPr>
                                            <wps:cNvSpPr/>
                                            <wps:spPr>
                                              <a:xfrm>
                                                <a:off x="6740512" y="2163629"/>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09860070" name="弧形 410">
                                              <a:extLst>
                                                <a:ext uri="{FF2B5EF4-FFF2-40B4-BE49-F238E27FC236}">
                                                  <a16:creationId xmlns:a16="http://schemas.microsoft.com/office/drawing/2014/main" id="{DEF46757-BFE1-83C0-3561-0E319072EA45}"/>
                                                </a:ext>
                                              </a:extLst>
                                            </wps:cNvPr>
                                            <wps:cNvSpPr/>
                                            <wps:spPr>
                                              <a:xfrm>
                                                <a:off x="6881123" y="2163629"/>
                                                <a:ext cx="284247"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s:wsp>
                                      <wps:cNvPr id="1276233945" name="弧形 608">
                                        <a:extLst>
                                          <a:ext uri="{FF2B5EF4-FFF2-40B4-BE49-F238E27FC236}">
                                            <a16:creationId xmlns:a16="http://schemas.microsoft.com/office/drawing/2014/main" id="{00926075-82ED-9014-3D13-F3B4BC8E2617}"/>
                                          </a:ext>
                                        </a:extLst>
                                      </wps:cNvPr>
                                      <wps:cNvSpPr/>
                                      <wps:spPr>
                                        <a:xfrm rot="180000">
                                          <a:off x="2272331" y="1746420"/>
                                          <a:ext cx="334810" cy="1176703"/>
                                        </a:xfrm>
                                        <a:custGeom>
                                          <a:avLst/>
                                          <a:gdLst>
                                            <a:gd name="connsiteX0" fmla="*/ 198238 w 645453"/>
                                            <a:gd name="connsiteY0" fmla="*/ 1176701 h 1224068"/>
                                            <a:gd name="connsiteX1" fmla="*/ 580 w 645453"/>
                                            <a:gd name="connsiteY1" fmla="*/ 575350 h 1224068"/>
                                            <a:gd name="connsiteX2" fmla="*/ 328710 w 645453"/>
                                            <a:gd name="connsiteY2" fmla="*/ 105 h 1224068"/>
                                            <a:gd name="connsiteX3" fmla="*/ 322727 w 645453"/>
                                            <a:gd name="connsiteY3" fmla="*/ 612034 h 1224068"/>
                                            <a:gd name="connsiteX4" fmla="*/ 198238 w 645453"/>
                                            <a:gd name="connsiteY4" fmla="*/ 1176701 h 1224068"/>
                                            <a:gd name="connsiteX0" fmla="*/ 198238 w 645453"/>
                                            <a:gd name="connsiteY0" fmla="*/ 1176701 h 1224068"/>
                                            <a:gd name="connsiteX1" fmla="*/ 580 w 645453"/>
                                            <a:gd name="connsiteY1" fmla="*/ 575350 h 1224068"/>
                                            <a:gd name="connsiteX2" fmla="*/ 328710 w 645453"/>
                                            <a:gd name="connsiteY2" fmla="*/ 105 h 1224068"/>
                                            <a:gd name="connsiteX0" fmla="*/ 198241 w 334810"/>
                                            <a:gd name="connsiteY0" fmla="*/ 1176703 h 1176703"/>
                                            <a:gd name="connsiteX1" fmla="*/ 583 w 334810"/>
                                            <a:gd name="connsiteY1" fmla="*/ 575352 h 1176703"/>
                                            <a:gd name="connsiteX2" fmla="*/ 328713 w 334810"/>
                                            <a:gd name="connsiteY2" fmla="*/ 107 h 1176703"/>
                                            <a:gd name="connsiteX3" fmla="*/ 198241 w 334810"/>
                                            <a:gd name="connsiteY3" fmla="*/ 1176703 h 1176703"/>
                                            <a:gd name="connsiteX0" fmla="*/ 198241 w 334810"/>
                                            <a:gd name="connsiteY0" fmla="*/ 1176703 h 1176703"/>
                                            <a:gd name="connsiteX1" fmla="*/ 583 w 334810"/>
                                            <a:gd name="connsiteY1" fmla="*/ 575352 h 1176703"/>
                                            <a:gd name="connsiteX2" fmla="*/ 328713 w 334810"/>
                                            <a:gd name="connsiteY2" fmla="*/ 107 h 1176703"/>
                                          </a:gdLst>
                                          <a:ahLst/>
                                          <a:cxnLst>
                                            <a:cxn ang="0">
                                              <a:pos x="connsiteX0" y="connsiteY0"/>
                                            </a:cxn>
                                            <a:cxn ang="0">
                                              <a:pos x="connsiteX1" y="connsiteY1"/>
                                            </a:cxn>
                                            <a:cxn ang="0">
                                              <a:pos x="connsiteX2" y="connsiteY2"/>
                                            </a:cxn>
                                          </a:cxnLst>
                                          <a:rect l="l" t="t" r="r" b="b"/>
                                          <a:pathLst>
                                            <a:path w="334810" h="1176703" stroke="0" extrusionOk="0">
                                              <a:moveTo>
                                                <a:pt x="198241" y="1176703"/>
                                              </a:moveTo>
                                              <a:cubicBezTo>
                                                <a:pt x="71644" y="1076324"/>
                                                <a:pt x="-7641" y="835108"/>
                                                <a:pt x="583" y="575352"/>
                                              </a:cubicBezTo>
                                              <a:cubicBezTo>
                                                <a:pt x="10955" y="247786"/>
                                                <a:pt x="155706" y="-5977"/>
                                                <a:pt x="328713" y="107"/>
                                              </a:cubicBezTo>
                                              <a:cubicBezTo>
                                                <a:pt x="361656" y="100332"/>
                                                <a:pt x="252929" y="1080829"/>
                                                <a:pt x="198241" y="1176703"/>
                                              </a:cubicBezTo>
                                              <a:close/>
                                            </a:path>
                                            <a:path w="334810" h="1176703" fill="none">
                                              <a:moveTo>
                                                <a:pt x="198241" y="1176703"/>
                                              </a:moveTo>
                                              <a:cubicBezTo>
                                                <a:pt x="71644" y="1076324"/>
                                                <a:pt x="-7641" y="835108"/>
                                                <a:pt x="583" y="575352"/>
                                              </a:cubicBezTo>
                                              <a:cubicBezTo>
                                                <a:pt x="10955" y="247786"/>
                                                <a:pt x="155706" y="-5977"/>
                                                <a:pt x="328713" y="107"/>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183726804" name="任意多边形: 形状 1183726804">
                                      <a:extLst>
                                        <a:ext uri="{FF2B5EF4-FFF2-40B4-BE49-F238E27FC236}">
                                          <a16:creationId xmlns:a16="http://schemas.microsoft.com/office/drawing/2014/main" id="{CE53E711-53F9-D813-05BB-30BB4E8108D1}"/>
                                        </a:ext>
                                      </a:extLst>
                                    </wps:cNvPr>
                                    <wps:cNvSpPr/>
                                    <wps:spPr>
                                      <a:xfrm>
                                        <a:off x="3738496" y="1850763"/>
                                        <a:ext cx="154632" cy="57425"/>
                                      </a:xfrm>
                                      <a:custGeom>
                                        <a:avLst/>
                                        <a:gdLst>
                                          <a:gd name="connsiteX0" fmla="*/ 0 w 147638"/>
                                          <a:gd name="connsiteY0" fmla="*/ 22225 h 52388"/>
                                          <a:gd name="connsiteX1" fmla="*/ 53975 w 147638"/>
                                          <a:gd name="connsiteY1" fmla="*/ 52388 h 52388"/>
                                          <a:gd name="connsiteX2" fmla="*/ 147638 w 147638"/>
                                          <a:gd name="connsiteY2" fmla="*/ 0 h 52388"/>
                                          <a:gd name="connsiteX0" fmla="*/ 0 w 147638"/>
                                          <a:gd name="connsiteY0" fmla="*/ 22225 h 60284"/>
                                          <a:gd name="connsiteX1" fmla="*/ 58523 w 147638"/>
                                          <a:gd name="connsiteY1" fmla="*/ 60284 h 60284"/>
                                          <a:gd name="connsiteX2" fmla="*/ 147638 w 147638"/>
                                          <a:gd name="connsiteY2" fmla="*/ 0 h 60284"/>
                                          <a:gd name="connsiteX0" fmla="*/ 0 w 147638"/>
                                          <a:gd name="connsiteY0" fmla="*/ 22225 h 58705"/>
                                          <a:gd name="connsiteX1" fmla="*/ 57007 w 147638"/>
                                          <a:gd name="connsiteY1" fmla="*/ 58705 h 58705"/>
                                          <a:gd name="connsiteX2" fmla="*/ 147638 w 147638"/>
                                          <a:gd name="connsiteY2" fmla="*/ 0 h 58705"/>
                                          <a:gd name="connsiteX0" fmla="*/ 0 w 147638"/>
                                          <a:gd name="connsiteY0" fmla="*/ 22225 h 57125"/>
                                          <a:gd name="connsiteX1" fmla="*/ 57007 w 147638"/>
                                          <a:gd name="connsiteY1" fmla="*/ 57125 h 57125"/>
                                          <a:gd name="connsiteX2" fmla="*/ 147638 w 147638"/>
                                          <a:gd name="connsiteY2" fmla="*/ 0 h 57125"/>
                                        </a:gdLst>
                                        <a:ahLst/>
                                        <a:cxnLst>
                                          <a:cxn ang="0">
                                            <a:pos x="connsiteX0" y="connsiteY0"/>
                                          </a:cxn>
                                          <a:cxn ang="0">
                                            <a:pos x="connsiteX1" y="connsiteY1"/>
                                          </a:cxn>
                                          <a:cxn ang="0">
                                            <a:pos x="connsiteX2" y="connsiteY2"/>
                                          </a:cxn>
                                        </a:cxnLst>
                                        <a:rect l="l" t="t" r="r" b="b"/>
                                        <a:pathLst>
                                          <a:path w="147638" h="57125">
                                            <a:moveTo>
                                              <a:pt x="0" y="22225"/>
                                            </a:moveTo>
                                            <a:lnTo>
                                              <a:pt x="57007" y="57125"/>
                                            </a:lnTo>
                                            <a:cubicBezTo>
                                              <a:pt x="88228" y="39662"/>
                                              <a:pt x="116417" y="17463"/>
                                              <a:pt x="147638"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90387695" name="任意多边形: 形状 1390387695">
                                      <a:extLst>
                                        <a:ext uri="{FF2B5EF4-FFF2-40B4-BE49-F238E27FC236}">
                                          <a16:creationId xmlns:a16="http://schemas.microsoft.com/office/drawing/2014/main" id="{AD206FB9-D262-7C18-0C26-E15912396AD5}"/>
                                        </a:ext>
                                      </a:extLst>
                                    </wps:cNvPr>
                                    <wps:cNvSpPr/>
                                    <wps:spPr>
                                      <a:xfrm>
                                        <a:off x="1303627" y="1692804"/>
                                        <a:ext cx="154632" cy="57425"/>
                                      </a:xfrm>
                                      <a:custGeom>
                                        <a:avLst/>
                                        <a:gdLst>
                                          <a:gd name="connsiteX0" fmla="*/ 0 w 147638"/>
                                          <a:gd name="connsiteY0" fmla="*/ 22225 h 52388"/>
                                          <a:gd name="connsiteX1" fmla="*/ 53975 w 147638"/>
                                          <a:gd name="connsiteY1" fmla="*/ 52388 h 52388"/>
                                          <a:gd name="connsiteX2" fmla="*/ 147638 w 147638"/>
                                          <a:gd name="connsiteY2" fmla="*/ 0 h 52388"/>
                                          <a:gd name="connsiteX0" fmla="*/ 0 w 147638"/>
                                          <a:gd name="connsiteY0" fmla="*/ 22225 h 60284"/>
                                          <a:gd name="connsiteX1" fmla="*/ 58523 w 147638"/>
                                          <a:gd name="connsiteY1" fmla="*/ 60284 h 60284"/>
                                          <a:gd name="connsiteX2" fmla="*/ 147638 w 147638"/>
                                          <a:gd name="connsiteY2" fmla="*/ 0 h 60284"/>
                                          <a:gd name="connsiteX0" fmla="*/ 0 w 147638"/>
                                          <a:gd name="connsiteY0" fmla="*/ 22225 h 58705"/>
                                          <a:gd name="connsiteX1" fmla="*/ 57007 w 147638"/>
                                          <a:gd name="connsiteY1" fmla="*/ 58705 h 58705"/>
                                          <a:gd name="connsiteX2" fmla="*/ 147638 w 147638"/>
                                          <a:gd name="connsiteY2" fmla="*/ 0 h 58705"/>
                                          <a:gd name="connsiteX0" fmla="*/ 0 w 147638"/>
                                          <a:gd name="connsiteY0" fmla="*/ 22225 h 57125"/>
                                          <a:gd name="connsiteX1" fmla="*/ 57007 w 147638"/>
                                          <a:gd name="connsiteY1" fmla="*/ 57125 h 57125"/>
                                          <a:gd name="connsiteX2" fmla="*/ 147638 w 147638"/>
                                          <a:gd name="connsiteY2" fmla="*/ 0 h 57125"/>
                                        </a:gdLst>
                                        <a:ahLst/>
                                        <a:cxnLst>
                                          <a:cxn ang="0">
                                            <a:pos x="connsiteX0" y="connsiteY0"/>
                                          </a:cxn>
                                          <a:cxn ang="0">
                                            <a:pos x="connsiteX1" y="connsiteY1"/>
                                          </a:cxn>
                                          <a:cxn ang="0">
                                            <a:pos x="connsiteX2" y="connsiteY2"/>
                                          </a:cxn>
                                        </a:cxnLst>
                                        <a:rect l="l" t="t" r="r" b="b"/>
                                        <a:pathLst>
                                          <a:path w="147638" h="57125">
                                            <a:moveTo>
                                              <a:pt x="0" y="22225"/>
                                            </a:moveTo>
                                            <a:lnTo>
                                              <a:pt x="57007" y="57125"/>
                                            </a:lnTo>
                                            <a:cubicBezTo>
                                              <a:pt x="88228" y="39662"/>
                                              <a:pt x="116417" y="17463"/>
                                              <a:pt x="147638"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179827836" name="直接连接符 1179827836">
                                    <a:extLst>
                                      <a:ext uri="{FF2B5EF4-FFF2-40B4-BE49-F238E27FC236}">
                                        <a16:creationId xmlns:a16="http://schemas.microsoft.com/office/drawing/2014/main" id="{C0F23AC1-569A-79B2-DAAA-FDB53A48A932}"/>
                                      </a:ext>
                                    </a:extLst>
                                  </wps:cNvPr>
                                  <wps:cNvCnPr/>
                                  <wps:spPr>
                                    <a:xfrm>
                                      <a:off x="2448917" y="747882"/>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96677775" name="直接连接符 1796677775">
                                    <a:extLst>
                                      <a:ext uri="{FF2B5EF4-FFF2-40B4-BE49-F238E27FC236}">
                                        <a16:creationId xmlns:a16="http://schemas.microsoft.com/office/drawing/2014/main" id="{5E00E218-97B9-2510-804D-775B3964A5BB}"/>
                                      </a:ext>
                                    </a:extLst>
                                  </wps:cNvPr>
                                  <wps:cNvCnPr/>
                                  <wps:spPr>
                                    <a:xfrm>
                                      <a:off x="2447066" y="730617"/>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28882178" name="直接连接符 1828882178">
                                    <a:extLst>
                                      <a:ext uri="{FF2B5EF4-FFF2-40B4-BE49-F238E27FC236}">
                                        <a16:creationId xmlns:a16="http://schemas.microsoft.com/office/drawing/2014/main" id="{28B01308-0790-DEA6-A77B-67F00A15017F}"/>
                                      </a:ext>
                                    </a:extLst>
                                  </wps:cNvPr>
                                  <wps:cNvCnPr/>
                                  <wps:spPr>
                                    <a:xfrm>
                                      <a:off x="2456917" y="714827"/>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59942612" name="直接连接符 959942612">
                                    <a:extLst>
                                      <a:ext uri="{FF2B5EF4-FFF2-40B4-BE49-F238E27FC236}">
                                        <a16:creationId xmlns:a16="http://schemas.microsoft.com/office/drawing/2014/main" id="{92EC0949-ECF8-5D9A-8191-4C84B952A82F}"/>
                                      </a:ext>
                                    </a:extLst>
                                  </wps:cNvPr>
                                  <wps:cNvCnPr/>
                                  <wps:spPr>
                                    <a:xfrm>
                                      <a:off x="2449862" y="765513"/>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4913209" name="直接连接符 264913209">
                                    <a:extLst>
                                      <a:ext uri="{FF2B5EF4-FFF2-40B4-BE49-F238E27FC236}">
                                        <a16:creationId xmlns:a16="http://schemas.microsoft.com/office/drawing/2014/main" id="{7C54CE0A-D27E-A05F-F3A4-9694C4334B6D}"/>
                                      </a:ext>
                                    </a:extLst>
                                  </wps:cNvPr>
                                  <wps:cNvCnPr/>
                                  <wps:spPr>
                                    <a:xfrm>
                                      <a:off x="2457704" y="781459"/>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9924777" name="直接连接符 719924777">
                                    <a:extLst>
                                      <a:ext uri="{FF2B5EF4-FFF2-40B4-BE49-F238E27FC236}">
                                        <a16:creationId xmlns:a16="http://schemas.microsoft.com/office/drawing/2014/main" id="{EA00FE99-DFD9-C6E5-BEA2-4DB34AB8D6B1}"/>
                                      </a:ext>
                                    </a:extLst>
                                  </wps:cNvPr>
                                  <wps:cNvCnPr>
                                    <a:cxnSpLocks/>
                                  </wps:cNvCnPr>
                                  <wps:spPr>
                                    <a:xfrm>
                                      <a:off x="734445" y="617790"/>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6991820" name="直接连接符 1746991820">
                                    <a:extLst>
                                      <a:ext uri="{FF2B5EF4-FFF2-40B4-BE49-F238E27FC236}">
                                        <a16:creationId xmlns:a16="http://schemas.microsoft.com/office/drawing/2014/main" id="{0E9ABB48-502E-C732-1D68-3052ABC93BBE}"/>
                                      </a:ext>
                                    </a:extLst>
                                  </wps:cNvPr>
                                  <wps:cNvCnPr>
                                    <a:cxnSpLocks/>
                                  </wps:cNvCnPr>
                                  <wps:spPr>
                                    <a:xfrm>
                                      <a:off x="724122" y="630198"/>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7323339" name="直接连接符 517323339">
                                    <a:extLst>
                                      <a:ext uri="{FF2B5EF4-FFF2-40B4-BE49-F238E27FC236}">
                                        <a16:creationId xmlns:a16="http://schemas.microsoft.com/office/drawing/2014/main" id="{4FB27683-D1BB-1BFA-1259-95BE5B196392}"/>
                                      </a:ext>
                                    </a:extLst>
                                  </wps:cNvPr>
                                  <wps:cNvCnPr>
                                    <a:cxnSpLocks/>
                                  </wps:cNvCnPr>
                                  <wps:spPr>
                                    <a:xfrm>
                                      <a:off x="722937" y="643113"/>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8254183" name="直接连接符 1928254183">
                                    <a:extLst>
                                      <a:ext uri="{FF2B5EF4-FFF2-40B4-BE49-F238E27FC236}">
                                        <a16:creationId xmlns:a16="http://schemas.microsoft.com/office/drawing/2014/main" id="{9B730B8A-B65E-8242-0C59-E5E4F9883FD1}"/>
                                      </a:ext>
                                    </a:extLst>
                                  </wps:cNvPr>
                                  <wps:cNvCnPr>
                                    <a:cxnSpLocks/>
                                  </wps:cNvCnPr>
                                  <wps:spPr>
                                    <a:xfrm>
                                      <a:off x="731283" y="657147"/>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130059" name="直接连接符 84130059">
                                    <a:extLst>
                                      <a:ext uri="{FF2B5EF4-FFF2-40B4-BE49-F238E27FC236}">
                                        <a16:creationId xmlns:a16="http://schemas.microsoft.com/office/drawing/2014/main" id="{CB4F9081-0583-9D28-4EE2-B87880C232A1}"/>
                                      </a:ext>
                                    </a:extLst>
                                  </wps:cNvPr>
                                  <wps:cNvCnPr>
                                    <a:cxnSpLocks/>
                                  </wps:cNvCnPr>
                                  <wps:spPr>
                                    <a:xfrm>
                                      <a:off x="726417" y="669771"/>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849252412" name="组合 849252412">
                                  <a:extLst>
                                    <a:ext uri="{FF2B5EF4-FFF2-40B4-BE49-F238E27FC236}">
                                      <a16:creationId xmlns:a16="http://schemas.microsoft.com/office/drawing/2014/main" id="{5434BE7B-1042-043A-15FC-3B6C77AF505B}"/>
                                    </a:ext>
                                  </a:extLst>
                                </wpg:cNvPr>
                                <wpg:cNvGrpSpPr/>
                                <wpg:grpSpPr>
                                  <a:xfrm>
                                    <a:off x="951723" y="922707"/>
                                    <a:ext cx="260990" cy="199754"/>
                                    <a:chOff x="951723" y="922708"/>
                                    <a:chExt cx="364268" cy="278801"/>
                                  </a:xfrm>
                                </wpg:grpSpPr>
                                <wpg:grpSp>
                                  <wpg:cNvPr id="1886812608" name="组合 1886812608">
                                    <a:extLst>
                                      <a:ext uri="{FF2B5EF4-FFF2-40B4-BE49-F238E27FC236}">
                                        <a16:creationId xmlns:a16="http://schemas.microsoft.com/office/drawing/2014/main" id="{E02517D3-F198-9F63-C23F-889135CD8772}"/>
                                      </a:ext>
                                    </a:extLst>
                                  </wpg:cNvPr>
                                  <wpg:cNvGrpSpPr/>
                                  <wpg:grpSpPr>
                                    <a:xfrm>
                                      <a:off x="951723" y="1074933"/>
                                      <a:ext cx="364268" cy="126576"/>
                                      <a:chOff x="951723" y="1074933"/>
                                      <a:chExt cx="2693194" cy="935831"/>
                                    </a:xfrm>
                                  </wpg:grpSpPr>
                                  <wpg:grpSp>
                                    <wpg:cNvPr id="566902742" name="组合 566902742">
                                      <a:extLst>
                                        <a:ext uri="{FF2B5EF4-FFF2-40B4-BE49-F238E27FC236}">
                                          <a16:creationId xmlns:a16="http://schemas.microsoft.com/office/drawing/2014/main" id="{75386DE9-637F-B198-8AF0-14CE420DDB29}"/>
                                        </a:ext>
                                      </a:extLst>
                                    </wpg:cNvPr>
                                    <wpg:cNvGrpSpPr/>
                                    <wpg:grpSpPr>
                                      <a:xfrm>
                                        <a:off x="951723" y="1074933"/>
                                        <a:ext cx="2693194" cy="935831"/>
                                        <a:chOff x="951723" y="1074933"/>
                                        <a:chExt cx="2693194" cy="935831"/>
                                      </a:xfrm>
                                    </wpg:grpSpPr>
                                    <wps:wsp>
                                      <wps:cNvPr id="552124193" name="任意多边形: 形状 552124193">
                                        <a:extLst>
                                          <a:ext uri="{FF2B5EF4-FFF2-40B4-BE49-F238E27FC236}">
                                            <a16:creationId xmlns:a16="http://schemas.microsoft.com/office/drawing/2014/main" id="{D31AC3C9-C1E8-05C5-0DE8-EDF494F5FA2D}"/>
                                          </a:ext>
                                        </a:extLst>
                                      </wps:cNvPr>
                                      <wps:cNvSpPr/>
                                      <wps:spPr>
                                        <a:xfrm>
                                          <a:off x="951723" y="1074933"/>
                                          <a:ext cx="2693193" cy="935831"/>
                                        </a:xfrm>
                                        <a:custGeom>
                                          <a:avLst/>
                                          <a:gdLst>
                                            <a:gd name="connsiteX0" fmla="*/ 342900 w 2693193"/>
                                            <a:gd name="connsiteY0" fmla="*/ 0 h 935831"/>
                                            <a:gd name="connsiteX1" fmla="*/ 2693193 w 2693193"/>
                                            <a:gd name="connsiteY1" fmla="*/ 107156 h 935831"/>
                                            <a:gd name="connsiteX2" fmla="*/ 2693193 w 2693193"/>
                                            <a:gd name="connsiteY2" fmla="*/ 297656 h 935831"/>
                                            <a:gd name="connsiteX3" fmla="*/ 2455068 w 2693193"/>
                                            <a:gd name="connsiteY3" fmla="*/ 935831 h 935831"/>
                                            <a:gd name="connsiteX4" fmla="*/ 0 w 2693193"/>
                                            <a:gd name="connsiteY4" fmla="*/ 842962 h 935831"/>
                                            <a:gd name="connsiteX5" fmla="*/ 0 w 2693193"/>
                                            <a:gd name="connsiteY5" fmla="*/ 659606 h 935831"/>
                                            <a:gd name="connsiteX6" fmla="*/ 342900 w 2693193"/>
                                            <a:gd name="connsiteY6" fmla="*/ 0 h 93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3193" h="935831">
                                              <a:moveTo>
                                                <a:pt x="342900" y="0"/>
                                              </a:moveTo>
                                              <a:lnTo>
                                                <a:pt x="2693193" y="107156"/>
                                              </a:lnTo>
                                              <a:lnTo>
                                                <a:pt x="2693193" y="297656"/>
                                              </a:lnTo>
                                              <a:lnTo>
                                                <a:pt x="2455068" y="935831"/>
                                              </a:lnTo>
                                              <a:lnTo>
                                                <a:pt x="0" y="842962"/>
                                              </a:lnTo>
                                              <a:lnTo>
                                                <a:pt x="0" y="659606"/>
                                              </a:lnTo>
                                              <a:lnTo>
                                                <a:pt x="342900" y="0"/>
                                              </a:lnTo>
                                              <a:close/>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55811829" name="任意多边形: 形状 1455811829">
                                        <a:extLst>
                                          <a:ext uri="{FF2B5EF4-FFF2-40B4-BE49-F238E27FC236}">
                                            <a16:creationId xmlns:a16="http://schemas.microsoft.com/office/drawing/2014/main" id="{E690FAB3-EE64-DD72-1123-0BE221CE076A}"/>
                                          </a:ext>
                                        </a:extLst>
                                      </wps:cNvPr>
                                      <wps:cNvSpPr/>
                                      <wps:spPr>
                                        <a:xfrm>
                                          <a:off x="951723" y="1184470"/>
                                          <a:ext cx="2693194" cy="647700"/>
                                        </a:xfrm>
                                        <a:custGeom>
                                          <a:avLst/>
                                          <a:gdLst>
                                            <a:gd name="connsiteX0" fmla="*/ 0 w 2693194"/>
                                            <a:gd name="connsiteY0" fmla="*/ 550069 h 647700"/>
                                            <a:gd name="connsiteX1" fmla="*/ 2452688 w 2693194"/>
                                            <a:gd name="connsiteY1" fmla="*/ 647700 h 647700"/>
                                            <a:gd name="connsiteX2" fmla="*/ 2693194 w 2693194"/>
                                            <a:gd name="connsiteY2" fmla="*/ 0 h 647700"/>
                                          </a:gdLst>
                                          <a:ahLst/>
                                          <a:cxnLst>
                                            <a:cxn ang="0">
                                              <a:pos x="connsiteX0" y="connsiteY0"/>
                                            </a:cxn>
                                            <a:cxn ang="0">
                                              <a:pos x="connsiteX1" y="connsiteY1"/>
                                            </a:cxn>
                                            <a:cxn ang="0">
                                              <a:pos x="connsiteX2" y="connsiteY2"/>
                                            </a:cxn>
                                          </a:cxnLst>
                                          <a:rect l="l" t="t" r="r" b="b"/>
                                          <a:pathLst>
                                            <a:path w="2693194" h="647700">
                                              <a:moveTo>
                                                <a:pt x="0" y="550069"/>
                                              </a:moveTo>
                                              <a:lnTo>
                                                <a:pt x="2452688" y="647700"/>
                                              </a:lnTo>
                                              <a:lnTo>
                                                <a:pt x="2693194" y="0"/>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465931676" name="直接连接符 465931676">
                                      <a:extLst>
                                        <a:ext uri="{FF2B5EF4-FFF2-40B4-BE49-F238E27FC236}">
                                          <a16:creationId xmlns:a16="http://schemas.microsoft.com/office/drawing/2014/main" id="{260C4E5A-40E6-E3DA-1480-78FBAA792ECA}"/>
                                        </a:ext>
                                      </a:extLst>
                                    </wps:cNvPr>
                                    <wps:cNvCnPr>
                                      <a:cxnSpLocks/>
                                    </wps:cNvCnPr>
                                    <wps:spPr>
                                      <a:xfrm>
                                        <a:off x="3405485" y="1827407"/>
                                        <a:ext cx="0" cy="17934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636458313" name="组合 636458313">
                                    <a:extLst>
                                      <a:ext uri="{FF2B5EF4-FFF2-40B4-BE49-F238E27FC236}">
                                        <a16:creationId xmlns:a16="http://schemas.microsoft.com/office/drawing/2014/main" id="{7887E0D2-2B4B-E35D-3A51-94D0A9233660}"/>
                                      </a:ext>
                                    </a:extLst>
                                  </wpg:cNvPr>
                                  <wpg:cNvGrpSpPr/>
                                  <wpg:grpSpPr>
                                    <a:xfrm>
                                      <a:off x="979820" y="922708"/>
                                      <a:ext cx="330285" cy="222223"/>
                                      <a:chOff x="979820" y="922709"/>
                                      <a:chExt cx="1254115" cy="844476"/>
                                    </a:xfrm>
                                  </wpg:grpSpPr>
                                  <wpg:grpSp>
                                    <wpg:cNvPr id="2038907140" name="组合 2038907140">
                                      <a:extLst>
                                        <a:ext uri="{FF2B5EF4-FFF2-40B4-BE49-F238E27FC236}">
                                          <a16:creationId xmlns:a16="http://schemas.microsoft.com/office/drawing/2014/main" id="{003313A2-C395-D818-6EEC-F4FA53CFB18A}"/>
                                        </a:ext>
                                      </a:extLst>
                                    </wpg:cNvPr>
                                    <wpg:cNvGrpSpPr/>
                                    <wpg:grpSpPr>
                                      <a:xfrm>
                                        <a:off x="2042452" y="1480116"/>
                                        <a:ext cx="139003" cy="254586"/>
                                        <a:chOff x="2042452" y="1480116"/>
                                        <a:chExt cx="139003" cy="254586"/>
                                      </a:xfrm>
                                    </wpg:grpSpPr>
                                    <wpg:grpSp>
                                      <wpg:cNvPr id="925935125" name="组合 925935125">
                                        <a:extLst>
                                          <a:ext uri="{FF2B5EF4-FFF2-40B4-BE49-F238E27FC236}">
                                            <a16:creationId xmlns:a16="http://schemas.microsoft.com/office/drawing/2014/main" id="{22E84235-480B-AD70-676B-52C49ED1286A}"/>
                                          </a:ext>
                                        </a:extLst>
                                      </wpg:cNvPr>
                                      <wpg:cNvGrpSpPr/>
                                      <wpg:grpSpPr>
                                        <a:xfrm>
                                          <a:off x="2042452" y="1480116"/>
                                          <a:ext cx="139003" cy="254586"/>
                                          <a:chOff x="2042452" y="1480116"/>
                                          <a:chExt cx="139003" cy="254586"/>
                                        </a:xfrm>
                                      </wpg:grpSpPr>
                                      <wps:wsp>
                                        <wps:cNvPr id="787232939" name="圆柱体 787232939">
                                          <a:extLst>
                                            <a:ext uri="{FF2B5EF4-FFF2-40B4-BE49-F238E27FC236}">
                                              <a16:creationId xmlns:a16="http://schemas.microsoft.com/office/drawing/2014/main" id="{53FA9B1D-3D72-18F4-8669-5BD7FA4C5D59}"/>
                                            </a:ext>
                                          </a:extLst>
                                        </wps:cNvPr>
                                        <wps:cNvSpPr/>
                                        <wps:spPr>
                                          <a:xfrm>
                                            <a:off x="2065970" y="1623696"/>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6586098" name="圆柱体 236586098">
                                          <a:extLst>
                                            <a:ext uri="{FF2B5EF4-FFF2-40B4-BE49-F238E27FC236}">
                                              <a16:creationId xmlns:a16="http://schemas.microsoft.com/office/drawing/2014/main" id="{FFD9DBA0-4ADB-3D1A-105E-EE157F5235FC}"/>
                                            </a:ext>
                                          </a:extLst>
                                        </wps:cNvPr>
                                        <wps:cNvSpPr/>
                                        <wps:spPr>
                                          <a:xfrm>
                                            <a:off x="2042452" y="1480116"/>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53464600" name="直接连接符 953464600">
                                        <a:extLst>
                                          <a:ext uri="{FF2B5EF4-FFF2-40B4-BE49-F238E27FC236}">
                                            <a16:creationId xmlns:a16="http://schemas.microsoft.com/office/drawing/2014/main" id="{EA72B2B8-8CAD-E894-494F-D642F137DF79}"/>
                                          </a:ext>
                                        </a:extLst>
                                      </wps:cNvPr>
                                      <wps:cNvCnPr/>
                                      <wps:spPr>
                                        <a:xfrm>
                                          <a:off x="2065970" y="153432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2850040" name="直接连接符 582850040">
                                        <a:extLst>
                                          <a:ext uri="{FF2B5EF4-FFF2-40B4-BE49-F238E27FC236}">
                                            <a16:creationId xmlns:a16="http://schemas.microsoft.com/office/drawing/2014/main" id="{5B7A6EB9-180C-4D29-1F9A-CEE0C2AAA1EB}"/>
                                          </a:ext>
                                        </a:extLst>
                                      </wps:cNvPr>
                                      <wps:cNvCnPr/>
                                      <wps:spPr>
                                        <a:xfrm>
                                          <a:off x="2109355" y="1541847"/>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5701399" name="直接连接符 1875701399">
                                        <a:extLst>
                                          <a:ext uri="{FF2B5EF4-FFF2-40B4-BE49-F238E27FC236}">
                                            <a16:creationId xmlns:a16="http://schemas.microsoft.com/office/drawing/2014/main" id="{652E4F03-E035-8A28-DBAC-ACA1D384955F}"/>
                                          </a:ext>
                                        </a:extLst>
                                      </wps:cNvPr>
                                      <wps:cNvCnPr/>
                                      <wps:spPr>
                                        <a:xfrm>
                                          <a:off x="2155452" y="1532442"/>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2620837" name="椭圆 1612620837">
                                        <a:extLst>
                                          <a:ext uri="{FF2B5EF4-FFF2-40B4-BE49-F238E27FC236}">
                                            <a16:creationId xmlns:a16="http://schemas.microsoft.com/office/drawing/2014/main" id="{50C0F9EF-A24E-D7F0-5C3B-F2418530ED26}"/>
                                          </a:ext>
                                        </a:extLst>
                                      </wps:cNvPr>
                                      <wps:cNvSpPr>
                                        <a:spLocks/>
                                      </wps:cNvSpPr>
                                      <wps:spPr>
                                        <a:xfrm>
                                          <a:off x="2081842" y="1494570"/>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65658646" name="弧形 1565658646">
                                        <a:extLst>
                                          <a:ext uri="{FF2B5EF4-FFF2-40B4-BE49-F238E27FC236}">
                                            <a16:creationId xmlns:a16="http://schemas.microsoft.com/office/drawing/2014/main" id="{F871C190-8FBA-76EA-FAE4-9E3FC2EAFE74}"/>
                                          </a:ext>
                                        </a:extLst>
                                      </wps:cNvPr>
                                      <wps:cNvSpPr>
                                        <a:spLocks noChangeAspect="1"/>
                                      </wps:cNvSpPr>
                                      <wps:spPr>
                                        <a:xfrm>
                                          <a:off x="2063394" y="1652683"/>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767590846" name="组合 767590846">
                                      <a:extLst>
                                        <a:ext uri="{FF2B5EF4-FFF2-40B4-BE49-F238E27FC236}">
                                          <a16:creationId xmlns:a16="http://schemas.microsoft.com/office/drawing/2014/main" id="{396E409B-4E6C-260C-3C7F-1E44AC41EC3F}"/>
                                        </a:ext>
                                      </a:extLst>
                                    </wpg:cNvPr>
                                    <wpg:cNvGrpSpPr/>
                                    <wpg:grpSpPr>
                                      <a:xfrm>
                                        <a:off x="979820" y="1451638"/>
                                        <a:ext cx="139003" cy="254586"/>
                                        <a:chOff x="979820" y="1451638"/>
                                        <a:chExt cx="139003" cy="254586"/>
                                      </a:xfrm>
                                    </wpg:grpSpPr>
                                    <wpg:grpSp>
                                      <wpg:cNvPr id="575728275" name="组合 575728275">
                                        <a:extLst>
                                          <a:ext uri="{FF2B5EF4-FFF2-40B4-BE49-F238E27FC236}">
                                            <a16:creationId xmlns:a16="http://schemas.microsoft.com/office/drawing/2014/main" id="{B060E2B8-1E7C-5659-E986-81FC838D7170}"/>
                                          </a:ext>
                                        </a:extLst>
                                      </wpg:cNvPr>
                                      <wpg:cNvGrpSpPr/>
                                      <wpg:grpSpPr>
                                        <a:xfrm>
                                          <a:off x="979820" y="1451638"/>
                                          <a:ext cx="139003" cy="254586"/>
                                          <a:chOff x="979820" y="1451638"/>
                                          <a:chExt cx="139003" cy="254586"/>
                                        </a:xfrm>
                                      </wpg:grpSpPr>
                                      <wps:wsp>
                                        <wps:cNvPr id="1202399808" name="圆柱体 1202399808">
                                          <a:extLst>
                                            <a:ext uri="{FF2B5EF4-FFF2-40B4-BE49-F238E27FC236}">
                                              <a16:creationId xmlns:a16="http://schemas.microsoft.com/office/drawing/2014/main" id="{D7A69433-C68B-BEFD-85F8-4268C00A0B17}"/>
                                            </a:ext>
                                          </a:extLst>
                                        </wps:cNvPr>
                                        <wps:cNvSpPr/>
                                        <wps:spPr>
                                          <a:xfrm>
                                            <a:off x="1003338" y="1595218"/>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66946791" name="圆柱体 666946791">
                                          <a:extLst>
                                            <a:ext uri="{FF2B5EF4-FFF2-40B4-BE49-F238E27FC236}">
                                              <a16:creationId xmlns:a16="http://schemas.microsoft.com/office/drawing/2014/main" id="{B657CDFE-990D-1799-D30F-C9807ABB7949}"/>
                                            </a:ext>
                                          </a:extLst>
                                        </wps:cNvPr>
                                        <wps:cNvSpPr/>
                                        <wps:spPr>
                                          <a:xfrm>
                                            <a:off x="979820" y="1451638"/>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444927988" name="直接连接符 444927988">
                                        <a:extLst>
                                          <a:ext uri="{FF2B5EF4-FFF2-40B4-BE49-F238E27FC236}">
                                            <a16:creationId xmlns:a16="http://schemas.microsoft.com/office/drawing/2014/main" id="{F5C7355E-4E17-52F1-AE12-C48FDC7F60D4}"/>
                                          </a:ext>
                                        </a:extLst>
                                      </wps:cNvPr>
                                      <wps:cNvCnPr/>
                                      <wps:spPr>
                                        <a:xfrm>
                                          <a:off x="1003338" y="1505845"/>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3536524" name="直接连接符 333536524">
                                        <a:extLst>
                                          <a:ext uri="{FF2B5EF4-FFF2-40B4-BE49-F238E27FC236}">
                                            <a16:creationId xmlns:a16="http://schemas.microsoft.com/office/drawing/2014/main" id="{9B84560A-E4D3-0522-DB7B-E35102C6FE66}"/>
                                          </a:ext>
                                        </a:extLst>
                                      </wps:cNvPr>
                                      <wps:cNvCnPr/>
                                      <wps:spPr>
                                        <a:xfrm>
                                          <a:off x="1046723" y="1513369"/>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6907320" name="直接连接符 1036907320">
                                        <a:extLst>
                                          <a:ext uri="{FF2B5EF4-FFF2-40B4-BE49-F238E27FC236}">
                                            <a16:creationId xmlns:a16="http://schemas.microsoft.com/office/drawing/2014/main" id="{CD87CDC6-D1F4-DD10-EAB4-29C077771DFE}"/>
                                          </a:ext>
                                        </a:extLst>
                                      </wps:cNvPr>
                                      <wps:cNvCnPr/>
                                      <wps:spPr>
                                        <a:xfrm>
                                          <a:off x="1092820" y="1503964"/>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03778855" name="椭圆 1903778855">
                                        <a:extLst>
                                          <a:ext uri="{FF2B5EF4-FFF2-40B4-BE49-F238E27FC236}">
                                            <a16:creationId xmlns:a16="http://schemas.microsoft.com/office/drawing/2014/main" id="{17172FE0-2731-567D-FBB1-EA22F2C1C60B}"/>
                                          </a:ext>
                                        </a:extLst>
                                      </wps:cNvPr>
                                      <wps:cNvSpPr>
                                        <a:spLocks/>
                                      </wps:cNvSpPr>
                                      <wps:spPr>
                                        <a:xfrm>
                                          <a:off x="1019210" y="1466092"/>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04685397" name="弧形 304685397">
                                        <a:extLst>
                                          <a:ext uri="{FF2B5EF4-FFF2-40B4-BE49-F238E27FC236}">
                                            <a16:creationId xmlns:a16="http://schemas.microsoft.com/office/drawing/2014/main" id="{091D8985-B96B-786E-C90D-027398CF8477}"/>
                                          </a:ext>
                                        </a:extLst>
                                      </wps:cNvPr>
                                      <wps:cNvSpPr>
                                        <a:spLocks noChangeAspect="1"/>
                                      </wps:cNvSpPr>
                                      <wps:spPr>
                                        <a:xfrm>
                                          <a:off x="1000762" y="1624205"/>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531216866" name="组合 1531216866">
                                      <a:extLst>
                                        <a:ext uri="{FF2B5EF4-FFF2-40B4-BE49-F238E27FC236}">
                                          <a16:creationId xmlns:a16="http://schemas.microsoft.com/office/drawing/2014/main" id="{9577054B-A936-EA30-D45E-52D0FFE759A9}"/>
                                        </a:ext>
                                      </a:extLst>
                                    </wpg:cNvPr>
                                    <wpg:cNvGrpSpPr/>
                                    <wpg:grpSpPr>
                                      <a:xfrm>
                                        <a:off x="1215394" y="922709"/>
                                        <a:ext cx="1018541" cy="765204"/>
                                        <a:chOff x="1215394" y="922709"/>
                                        <a:chExt cx="1018541" cy="765204"/>
                                      </a:xfrm>
                                    </wpg:grpSpPr>
                                    <wpg:grpSp>
                                      <wpg:cNvPr id="1064795557" name="组合 1064795557">
                                        <a:extLst>
                                          <a:ext uri="{FF2B5EF4-FFF2-40B4-BE49-F238E27FC236}">
                                            <a16:creationId xmlns:a16="http://schemas.microsoft.com/office/drawing/2014/main" id="{0B364F24-993E-0FDE-6A50-C6C235AF00AF}"/>
                                          </a:ext>
                                        </a:extLst>
                                      </wpg:cNvPr>
                                      <wpg:cNvGrpSpPr/>
                                      <wpg:grpSpPr>
                                        <a:xfrm>
                                          <a:off x="1215394" y="922709"/>
                                          <a:ext cx="1018541" cy="765204"/>
                                          <a:chOff x="1215394" y="922709"/>
                                          <a:chExt cx="1018541" cy="765204"/>
                                        </a:xfrm>
                                      </wpg:grpSpPr>
                                      <wpg:grpSp>
                                        <wpg:cNvPr id="53100978" name="组合 53100978">
                                          <a:extLst>
                                            <a:ext uri="{FF2B5EF4-FFF2-40B4-BE49-F238E27FC236}">
                                              <a16:creationId xmlns:a16="http://schemas.microsoft.com/office/drawing/2014/main" id="{A29A00D4-7958-E414-BD4C-BD7D8C948B3F}"/>
                                            </a:ext>
                                          </a:extLst>
                                        </wpg:cNvPr>
                                        <wpg:cNvGrpSpPr/>
                                        <wpg:grpSpPr>
                                          <a:xfrm>
                                            <a:off x="1215394" y="930653"/>
                                            <a:ext cx="866492" cy="757260"/>
                                            <a:chOff x="1215394" y="930653"/>
                                            <a:chExt cx="866492" cy="757260"/>
                                          </a:xfrm>
                                        </wpg:grpSpPr>
                                        <wpg:grpSp>
                                          <wpg:cNvPr id="162674241" name="组合 162674241">
                                            <a:extLst>
                                              <a:ext uri="{FF2B5EF4-FFF2-40B4-BE49-F238E27FC236}">
                                                <a16:creationId xmlns:a16="http://schemas.microsoft.com/office/drawing/2014/main" id="{6BB93567-64AB-C70E-8056-42C635098DAE}"/>
                                              </a:ext>
                                            </a:extLst>
                                          </wpg:cNvPr>
                                          <wpg:cNvGrpSpPr/>
                                          <wpg:grpSpPr>
                                            <a:xfrm>
                                              <a:off x="1215394" y="1074034"/>
                                              <a:ext cx="847247" cy="613879"/>
                                              <a:chOff x="1215394" y="1074034"/>
                                              <a:chExt cx="847247" cy="613879"/>
                                            </a:xfrm>
                                          </wpg:grpSpPr>
                                          <wps:wsp>
                                            <wps:cNvPr id="1990113936" name="矩形: 圆顶角 1990113936">
                                              <a:extLst>
                                                <a:ext uri="{FF2B5EF4-FFF2-40B4-BE49-F238E27FC236}">
                                                  <a16:creationId xmlns:a16="http://schemas.microsoft.com/office/drawing/2014/main" id="{08ACAA42-134D-ACCB-3934-0222EC29C906}"/>
                                                </a:ext>
                                              </a:extLst>
                                            </wps:cNvPr>
                                            <wps:cNvSpPr/>
                                            <wps:spPr>
                                              <a:xfrm>
                                                <a:off x="1238572" y="1198766"/>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04009999" name="矩形: 圆顶角 2004009999">
                                              <a:extLst>
                                                <a:ext uri="{FF2B5EF4-FFF2-40B4-BE49-F238E27FC236}">
                                                  <a16:creationId xmlns:a16="http://schemas.microsoft.com/office/drawing/2014/main" id="{65486E65-0B2D-8489-0CC3-D6FF4A1BE313}"/>
                                                </a:ext>
                                              </a:extLst>
                                            </wps:cNvPr>
                                            <wps:cNvSpPr/>
                                            <wps:spPr>
                                              <a:xfrm rot="4175496">
                                                <a:off x="1595567" y="737206"/>
                                                <a:ext cx="130246" cy="803902"/>
                                              </a:xfrm>
                                              <a:prstGeom prst="round2SameRect">
                                                <a:avLst>
                                                  <a:gd name="adj1" fmla="val 50000"/>
                                                  <a:gd name="adj2"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06493053" name="矩形: 圆顶角 1606493053">
                                              <a:extLst>
                                                <a:ext uri="{FF2B5EF4-FFF2-40B4-BE49-F238E27FC236}">
                                                  <a16:creationId xmlns:a16="http://schemas.microsoft.com/office/drawing/2014/main" id="{4B2FB445-C1EF-C2E9-68A2-E6CFC5A216B3}"/>
                                                </a:ext>
                                              </a:extLst>
                                            </wps:cNvPr>
                                            <wps:cNvSpPr/>
                                            <wps:spPr>
                                              <a:xfrm rot="4175496">
                                                <a:off x="1584223" y="754469"/>
                                                <a:ext cx="130246" cy="803902"/>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19119944" name="矩形: 圆顶角 1119119944">
                                              <a:extLst>
                                                <a:ext uri="{FF2B5EF4-FFF2-40B4-BE49-F238E27FC236}">
                                                  <a16:creationId xmlns:a16="http://schemas.microsoft.com/office/drawing/2014/main" id="{FCB34B2A-4A14-B801-442C-0A8B2576F3E3}"/>
                                                </a:ext>
                                              </a:extLst>
                                            </wps:cNvPr>
                                            <wps:cNvSpPr/>
                                            <wps:spPr>
                                              <a:xfrm>
                                                <a:off x="1215394" y="1223939"/>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934256999" name="圆柱体 1934256999">
                                            <a:extLst>
                                              <a:ext uri="{FF2B5EF4-FFF2-40B4-BE49-F238E27FC236}">
                                                <a16:creationId xmlns:a16="http://schemas.microsoft.com/office/drawing/2014/main" id="{0FEB811D-1A71-D24E-211A-F36530D85024}"/>
                                              </a:ext>
                                            </a:extLst>
                                          </wps:cNvPr>
                                          <wps:cNvSpPr/>
                                          <wps:spPr>
                                            <a:xfrm rot="4213670">
                                              <a:off x="1965313" y="953083"/>
                                              <a:ext cx="139003" cy="94143"/>
                                            </a:xfrm>
                                            <a:prstGeom prst="can">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482030452" name="矩形: 圆顶角 482030452">
                                          <a:extLst>
                                            <a:ext uri="{FF2B5EF4-FFF2-40B4-BE49-F238E27FC236}">
                                              <a16:creationId xmlns:a16="http://schemas.microsoft.com/office/drawing/2014/main" id="{E043EAA8-A370-FE00-E98C-A6EC25451D60}"/>
                                            </a:ext>
                                          </a:extLst>
                                        </wps:cNvPr>
                                        <wps:cNvSpPr>
                                          <a:spLocks/>
                                        </wps:cNvSpPr>
                                        <wps:spPr>
                                          <a:xfrm rot="4175496">
                                            <a:off x="2107935" y="868709"/>
                                            <a:ext cx="72000" cy="180000"/>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808521065" name="椭圆 1808521065">
                                        <a:extLst>
                                          <a:ext uri="{FF2B5EF4-FFF2-40B4-BE49-F238E27FC236}">
                                            <a16:creationId xmlns:a16="http://schemas.microsoft.com/office/drawing/2014/main" id="{713A9B20-75EB-87C9-4BBB-0B033496EF3A}"/>
                                          </a:ext>
                                        </a:extLst>
                                      </wps:cNvPr>
                                      <wps:cNvSpPr/>
                                      <wps:spPr>
                                        <a:xfrm>
                                          <a:off x="1255580" y="1262431"/>
                                          <a:ext cx="45719" cy="4571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888508334" name="组合 1888508334">
                                      <a:extLst>
                                        <a:ext uri="{FF2B5EF4-FFF2-40B4-BE49-F238E27FC236}">
                                          <a16:creationId xmlns:a16="http://schemas.microsoft.com/office/drawing/2014/main" id="{FB5635E7-22F0-9AB7-39FA-A8776D37B83C}"/>
                                        </a:ext>
                                      </a:extLst>
                                    </wpg:cNvPr>
                                    <wpg:cNvGrpSpPr/>
                                    <wpg:grpSpPr>
                                      <a:xfrm>
                                        <a:off x="1798892" y="1220496"/>
                                        <a:ext cx="171977" cy="546689"/>
                                        <a:chOff x="1798892" y="1220496"/>
                                        <a:chExt cx="171977" cy="546689"/>
                                      </a:xfrm>
                                    </wpg:grpSpPr>
                                    <wpg:grpSp>
                                      <wpg:cNvPr id="1781787247" name="组合 1781787247">
                                        <a:extLst>
                                          <a:ext uri="{FF2B5EF4-FFF2-40B4-BE49-F238E27FC236}">
                                            <a16:creationId xmlns:a16="http://schemas.microsoft.com/office/drawing/2014/main" id="{AA9580B6-DBBB-9837-D1B1-F6E185ABF29D}"/>
                                          </a:ext>
                                        </a:extLst>
                                      </wpg:cNvPr>
                                      <wpg:cNvGrpSpPr/>
                                      <wpg:grpSpPr>
                                        <a:xfrm>
                                          <a:off x="1798892" y="1220496"/>
                                          <a:ext cx="171977" cy="546689"/>
                                          <a:chOff x="1798892" y="1220496"/>
                                          <a:chExt cx="171977" cy="546689"/>
                                        </a:xfrm>
                                      </wpg:grpSpPr>
                                      <wps:wsp>
                                        <wps:cNvPr id="718623908" name="矩形: 圆顶角 1103">
                                          <a:extLst>
                                            <a:ext uri="{FF2B5EF4-FFF2-40B4-BE49-F238E27FC236}">
                                              <a16:creationId xmlns:a16="http://schemas.microsoft.com/office/drawing/2014/main" id="{3F48DCEA-0056-DEB7-1BDA-399C0F3D6F29}"/>
                                            </a:ext>
                                          </a:extLst>
                                        </wps:cNvPr>
                                        <wps:cNvSpPr/>
                                        <wps:spPr>
                                          <a:xfrm>
                                            <a:off x="1852400" y="1220496"/>
                                            <a:ext cx="118469" cy="399053"/>
                                          </a:xfrm>
                                          <a:custGeom>
                                            <a:avLst/>
                                            <a:gdLst>
                                              <a:gd name="connsiteX0" fmla="*/ 89793 w 351085"/>
                                              <a:gd name="connsiteY0" fmla="*/ 0 h 1300804"/>
                                              <a:gd name="connsiteX1" fmla="*/ 261292 w 351085"/>
                                              <a:gd name="connsiteY1" fmla="*/ 0 h 1300804"/>
                                              <a:gd name="connsiteX2" fmla="*/ 351085 w 351085"/>
                                              <a:gd name="connsiteY2" fmla="*/ 89793 h 1300804"/>
                                              <a:gd name="connsiteX3" fmla="*/ 351085 w 351085"/>
                                              <a:gd name="connsiteY3" fmla="*/ 1300804 h 1300804"/>
                                              <a:gd name="connsiteX4" fmla="*/ 351085 w 351085"/>
                                              <a:gd name="connsiteY4" fmla="*/ 1300804 h 1300804"/>
                                              <a:gd name="connsiteX5" fmla="*/ 0 w 351085"/>
                                              <a:gd name="connsiteY5" fmla="*/ 1300804 h 1300804"/>
                                              <a:gd name="connsiteX6" fmla="*/ 0 w 351085"/>
                                              <a:gd name="connsiteY6" fmla="*/ 1300804 h 1300804"/>
                                              <a:gd name="connsiteX7" fmla="*/ 0 w 351085"/>
                                              <a:gd name="connsiteY7" fmla="*/ 89793 h 1300804"/>
                                              <a:gd name="connsiteX8" fmla="*/ 89793 w 351085"/>
                                              <a:gd name="connsiteY8" fmla="*/ 0 h 1300804"/>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36646 w 387731"/>
                                              <a:gd name="connsiteY7" fmla="*/ 89793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8725 w 387731"/>
                                              <a:gd name="connsiteY7" fmla="*/ 95028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6980 w 387731"/>
                                              <a:gd name="connsiteY7" fmla="*/ 147379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5235 w 387731"/>
                                              <a:gd name="connsiteY7" fmla="*/ 161339 h 1306039"/>
                                              <a:gd name="connsiteX8" fmla="*/ 126439 w 387731"/>
                                              <a:gd name="connsiteY8" fmla="*/ 0 h 1306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7731" h="1306039">
                                                <a:moveTo>
                                                  <a:pt x="126439" y="0"/>
                                                </a:moveTo>
                                                <a:lnTo>
                                                  <a:pt x="297938" y="0"/>
                                                </a:lnTo>
                                                <a:cubicBezTo>
                                                  <a:pt x="347529" y="0"/>
                                                  <a:pt x="387731" y="40202"/>
                                                  <a:pt x="387731" y="89793"/>
                                                </a:cubicBezTo>
                                                <a:lnTo>
                                                  <a:pt x="387731" y="1300804"/>
                                                </a:lnTo>
                                                <a:lnTo>
                                                  <a:pt x="387731" y="1300804"/>
                                                </a:lnTo>
                                                <a:lnTo>
                                                  <a:pt x="36646" y="1300804"/>
                                                </a:lnTo>
                                                <a:lnTo>
                                                  <a:pt x="0" y="1306039"/>
                                                </a:lnTo>
                                                <a:cubicBezTo>
                                                  <a:pt x="0" y="902369"/>
                                                  <a:pt x="5235" y="565009"/>
                                                  <a:pt x="5235" y="161339"/>
                                                </a:cubicBezTo>
                                                <a:cubicBezTo>
                                                  <a:pt x="5235" y="111748"/>
                                                  <a:pt x="76848" y="0"/>
                                                  <a:pt x="126439" y="0"/>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3632040" name="矩形: 圆顶角 1101">
                                          <a:extLst>
                                            <a:ext uri="{FF2B5EF4-FFF2-40B4-BE49-F238E27FC236}">
                                              <a16:creationId xmlns:a16="http://schemas.microsoft.com/office/drawing/2014/main" id="{BF74BF8B-3DD1-1BD7-80EA-A9E7DE94806F}"/>
                                            </a:ext>
                                          </a:extLst>
                                        </wps:cNvPr>
                                        <wps:cNvSpPr/>
                                        <wps:spPr>
                                          <a:xfrm>
                                            <a:off x="1798892" y="1302637"/>
                                            <a:ext cx="137967" cy="464548"/>
                                          </a:xfrm>
                                          <a:custGeom>
                                            <a:avLst/>
                                            <a:gdLst>
                                              <a:gd name="connsiteX0" fmla="*/ 34386 w 124614"/>
                                              <a:gd name="connsiteY0" fmla="*/ 0 h 463974"/>
                                              <a:gd name="connsiteX1" fmla="*/ 90228 w 124614"/>
                                              <a:gd name="connsiteY1" fmla="*/ 0 h 463974"/>
                                              <a:gd name="connsiteX2" fmla="*/ 124614 w 124614"/>
                                              <a:gd name="connsiteY2" fmla="*/ 34386 h 463974"/>
                                              <a:gd name="connsiteX3" fmla="*/ 124614 w 124614"/>
                                              <a:gd name="connsiteY3" fmla="*/ 463974 h 463974"/>
                                              <a:gd name="connsiteX4" fmla="*/ 124614 w 124614"/>
                                              <a:gd name="connsiteY4" fmla="*/ 463974 h 463974"/>
                                              <a:gd name="connsiteX5" fmla="*/ 0 w 124614"/>
                                              <a:gd name="connsiteY5" fmla="*/ 463974 h 463974"/>
                                              <a:gd name="connsiteX6" fmla="*/ 0 w 124614"/>
                                              <a:gd name="connsiteY6" fmla="*/ 463974 h 463974"/>
                                              <a:gd name="connsiteX7" fmla="*/ 0 w 124614"/>
                                              <a:gd name="connsiteY7" fmla="*/ 34386 h 463974"/>
                                              <a:gd name="connsiteX8" fmla="*/ 34386 w 124614"/>
                                              <a:gd name="connsiteY8" fmla="*/ 0 h 463974"/>
                                              <a:gd name="connsiteX0" fmla="*/ 34386 w 124614"/>
                                              <a:gd name="connsiteY0" fmla="*/ 12253 h 476227"/>
                                              <a:gd name="connsiteX1" fmla="*/ 90228 w 124614"/>
                                              <a:gd name="connsiteY1" fmla="*/ 12253 h 476227"/>
                                              <a:gd name="connsiteX2" fmla="*/ 95386 w 124614"/>
                                              <a:gd name="connsiteY2" fmla="*/ 7715 h 476227"/>
                                              <a:gd name="connsiteX3" fmla="*/ 124614 w 124614"/>
                                              <a:gd name="connsiteY3" fmla="*/ 46639 h 476227"/>
                                              <a:gd name="connsiteX4" fmla="*/ 124614 w 124614"/>
                                              <a:gd name="connsiteY4" fmla="*/ 476227 h 476227"/>
                                              <a:gd name="connsiteX5" fmla="*/ 124614 w 124614"/>
                                              <a:gd name="connsiteY5" fmla="*/ 476227 h 476227"/>
                                              <a:gd name="connsiteX6" fmla="*/ 0 w 124614"/>
                                              <a:gd name="connsiteY6" fmla="*/ 476227 h 476227"/>
                                              <a:gd name="connsiteX7" fmla="*/ 0 w 124614"/>
                                              <a:gd name="connsiteY7" fmla="*/ 476227 h 476227"/>
                                              <a:gd name="connsiteX8" fmla="*/ 0 w 124614"/>
                                              <a:gd name="connsiteY8" fmla="*/ 46639 h 476227"/>
                                              <a:gd name="connsiteX9" fmla="*/ 34386 w 124614"/>
                                              <a:gd name="connsiteY9" fmla="*/ 12253 h 476227"/>
                                              <a:gd name="connsiteX0" fmla="*/ 34386 w 150110"/>
                                              <a:gd name="connsiteY0" fmla="*/ 7 h 463981"/>
                                              <a:gd name="connsiteX1" fmla="*/ 90228 w 150110"/>
                                              <a:gd name="connsiteY1" fmla="*/ 7 h 463981"/>
                                              <a:gd name="connsiteX2" fmla="*/ 149482 w 150110"/>
                                              <a:gd name="connsiteY2" fmla="*/ 73996 h 463981"/>
                                              <a:gd name="connsiteX3" fmla="*/ 124614 w 150110"/>
                                              <a:gd name="connsiteY3" fmla="*/ 34393 h 463981"/>
                                              <a:gd name="connsiteX4" fmla="*/ 124614 w 150110"/>
                                              <a:gd name="connsiteY4" fmla="*/ 463981 h 463981"/>
                                              <a:gd name="connsiteX5" fmla="*/ 124614 w 150110"/>
                                              <a:gd name="connsiteY5" fmla="*/ 463981 h 463981"/>
                                              <a:gd name="connsiteX6" fmla="*/ 0 w 150110"/>
                                              <a:gd name="connsiteY6" fmla="*/ 463981 h 463981"/>
                                              <a:gd name="connsiteX7" fmla="*/ 0 w 150110"/>
                                              <a:gd name="connsiteY7" fmla="*/ 463981 h 463981"/>
                                              <a:gd name="connsiteX8" fmla="*/ 0 w 150110"/>
                                              <a:gd name="connsiteY8" fmla="*/ 34393 h 463981"/>
                                              <a:gd name="connsiteX9" fmla="*/ 34386 w 150110"/>
                                              <a:gd name="connsiteY9" fmla="*/ 7 h 463981"/>
                                              <a:gd name="connsiteX0" fmla="*/ 34386 w 150036"/>
                                              <a:gd name="connsiteY0" fmla="*/ 17517 h 481491"/>
                                              <a:gd name="connsiteX1" fmla="*/ 90228 w 150036"/>
                                              <a:gd name="connsiteY1" fmla="*/ 17517 h 481491"/>
                                              <a:gd name="connsiteX2" fmla="*/ 149482 w 150036"/>
                                              <a:gd name="connsiteY2" fmla="*/ 91506 h 481491"/>
                                              <a:gd name="connsiteX3" fmla="*/ 119379 w 150036"/>
                                              <a:gd name="connsiteY3" fmla="*/ 22237 h 481491"/>
                                              <a:gd name="connsiteX4" fmla="*/ 124614 w 150036"/>
                                              <a:gd name="connsiteY4" fmla="*/ 481491 h 481491"/>
                                              <a:gd name="connsiteX5" fmla="*/ 124614 w 150036"/>
                                              <a:gd name="connsiteY5" fmla="*/ 481491 h 481491"/>
                                              <a:gd name="connsiteX6" fmla="*/ 0 w 150036"/>
                                              <a:gd name="connsiteY6" fmla="*/ 481491 h 481491"/>
                                              <a:gd name="connsiteX7" fmla="*/ 0 w 150036"/>
                                              <a:gd name="connsiteY7" fmla="*/ 481491 h 481491"/>
                                              <a:gd name="connsiteX8" fmla="*/ 0 w 150036"/>
                                              <a:gd name="connsiteY8" fmla="*/ 51903 h 481491"/>
                                              <a:gd name="connsiteX9" fmla="*/ 34386 w 150036"/>
                                              <a:gd name="connsiteY9" fmla="*/ 17517 h 481491"/>
                                              <a:gd name="connsiteX0" fmla="*/ 34386 w 124614"/>
                                              <a:gd name="connsiteY0" fmla="*/ 79853 h 543827"/>
                                              <a:gd name="connsiteX1" fmla="*/ 90228 w 124614"/>
                                              <a:gd name="connsiteY1" fmla="*/ 79853 h 543827"/>
                                              <a:gd name="connsiteX2" fmla="*/ 93641 w 124614"/>
                                              <a:gd name="connsiteY2" fmla="*/ 278 h 543827"/>
                                              <a:gd name="connsiteX3" fmla="*/ 119379 w 124614"/>
                                              <a:gd name="connsiteY3" fmla="*/ 84573 h 543827"/>
                                              <a:gd name="connsiteX4" fmla="*/ 124614 w 124614"/>
                                              <a:gd name="connsiteY4" fmla="*/ 543827 h 543827"/>
                                              <a:gd name="connsiteX5" fmla="*/ 124614 w 124614"/>
                                              <a:gd name="connsiteY5" fmla="*/ 543827 h 543827"/>
                                              <a:gd name="connsiteX6" fmla="*/ 0 w 124614"/>
                                              <a:gd name="connsiteY6" fmla="*/ 543827 h 543827"/>
                                              <a:gd name="connsiteX7" fmla="*/ 0 w 124614"/>
                                              <a:gd name="connsiteY7" fmla="*/ 543827 h 543827"/>
                                              <a:gd name="connsiteX8" fmla="*/ 0 w 124614"/>
                                              <a:gd name="connsiteY8" fmla="*/ 114239 h 543827"/>
                                              <a:gd name="connsiteX9" fmla="*/ 34386 w 124614"/>
                                              <a:gd name="connsiteY9" fmla="*/ 79853 h 543827"/>
                                              <a:gd name="connsiteX0" fmla="*/ 34386 w 124614"/>
                                              <a:gd name="connsiteY0" fmla="*/ 80802 h 544776"/>
                                              <a:gd name="connsiteX1" fmla="*/ 90228 w 124614"/>
                                              <a:gd name="connsiteY1" fmla="*/ 80802 h 544776"/>
                                              <a:gd name="connsiteX2" fmla="*/ 93641 w 124614"/>
                                              <a:gd name="connsiteY2" fmla="*/ 1227 h 544776"/>
                                              <a:gd name="connsiteX3" fmla="*/ 114581 w 124614"/>
                                              <a:gd name="connsiteY3" fmla="*/ 36129 h 544776"/>
                                              <a:gd name="connsiteX4" fmla="*/ 119379 w 124614"/>
                                              <a:gd name="connsiteY4" fmla="*/ 85522 h 544776"/>
                                              <a:gd name="connsiteX5" fmla="*/ 124614 w 124614"/>
                                              <a:gd name="connsiteY5" fmla="*/ 544776 h 544776"/>
                                              <a:gd name="connsiteX6" fmla="*/ 124614 w 124614"/>
                                              <a:gd name="connsiteY6" fmla="*/ 544776 h 544776"/>
                                              <a:gd name="connsiteX7" fmla="*/ 0 w 124614"/>
                                              <a:gd name="connsiteY7" fmla="*/ 544776 h 544776"/>
                                              <a:gd name="connsiteX8" fmla="*/ 0 w 124614"/>
                                              <a:gd name="connsiteY8" fmla="*/ 544776 h 544776"/>
                                              <a:gd name="connsiteX9" fmla="*/ 0 w 124614"/>
                                              <a:gd name="connsiteY9" fmla="*/ 115188 h 544776"/>
                                              <a:gd name="connsiteX10" fmla="*/ 34386 w 124614"/>
                                              <a:gd name="connsiteY10" fmla="*/ 80802 h 544776"/>
                                              <a:gd name="connsiteX0" fmla="*/ 34386 w 144656"/>
                                              <a:gd name="connsiteY0" fmla="*/ 79880 h 543854"/>
                                              <a:gd name="connsiteX1" fmla="*/ 90228 w 144656"/>
                                              <a:gd name="connsiteY1" fmla="*/ 79880 h 543854"/>
                                              <a:gd name="connsiteX2" fmla="*/ 93641 w 144656"/>
                                              <a:gd name="connsiteY2" fmla="*/ 305 h 543854"/>
                                              <a:gd name="connsiteX3" fmla="*/ 144247 w 144656"/>
                                              <a:gd name="connsiteY3" fmla="*/ 138165 h 543854"/>
                                              <a:gd name="connsiteX4" fmla="*/ 119379 w 144656"/>
                                              <a:gd name="connsiteY4" fmla="*/ 84600 h 543854"/>
                                              <a:gd name="connsiteX5" fmla="*/ 124614 w 144656"/>
                                              <a:gd name="connsiteY5" fmla="*/ 543854 h 543854"/>
                                              <a:gd name="connsiteX6" fmla="*/ 124614 w 144656"/>
                                              <a:gd name="connsiteY6" fmla="*/ 543854 h 543854"/>
                                              <a:gd name="connsiteX7" fmla="*/ 0 w 144656"/>
                                              <a:gd name="connsiteY7" fmla="*/ 543854 h 543854"/>
                                              <a:gd name="connsiteX8" fmla="*/ 0 w 144656"/>
                                              <a:gd name="connsiteY8" fmla="*/ 543854 h 543854"/>
                                              <a:gd name="connsiteX9" fmla="*/ 0 w 144656"/>
                                              <a:gd name="connsiteY9" fmla="*/ 114266 h 543854"/>
                                              <a:gd name="connsiteX10" fmla="*/ 34386 w 144656"/>
                                              <a:gd name="connsiteY10" fmla="*/ 79880 h 543854"/>
                                              <a:gd name="connsiteX0" fmla="*/ 34386 w 144636"/>
                                              <a:gd name="connsiteY0" fmla="*/ 79880 h 543854"/>
                                              <a:gd name="connsiteX1" fmla="*/ 90228 w 144636"/>
                                              <a:gd name="connsiteY1" fmla="*/ 79880 h 543854"/>
                                              <a:gd name="connsiteX2" fmla="*/ 93641 w 144636"/>
                                              <a:gd name="connsiteY2" fmla="*/ 305 h 543854"/>
                                              <a:gd name="connsiteX3" fmla="*/ 144247 w 144636"/>
                                              <a:gd name="connsiteY3" fmla="*/ 138165 h 543854"/>
                                              <a:gd name="connsiteX4" fmla="*/ 117634 w 144636"/>
                                              <a:gd name="connsiteY4" fmla="*/ 110775 h 543854"/>
                                              <a:gd name="connsiteX5" fmla="*/ 124614 w 144636"/>
                                              <a:gd name="connsiteY5" fmla="*/ 543854 h 543854"/>
                                              <a:gd name="connsiteX6" fmla="*/ 124614 w 144636"/>
                                              <a:gd name="connsiteY6" fmla="*/ 543854 h 543854"/>
                                              <a:gd name="connsiteX7" fmla="*/ 0 w 144636"/>
                                              <a:gd name="connsiteY7" fmla="*/ 543854 h 543854"/>
                                              <a:gd name="connsiteX8" fmla="*/ 0 w 144636"/>
                                              <a:gd name="connsiteY8" fmla="*/ 543854 h 543854"/>
                                              <a:gd name="connsiteX9" fmla="*/ 0 w 144636"/>
                                              <a:gd name="connsiteY9" fmla="*/ 114266 h 543854"/>
                                              <a:gd name="connsiteX10" fmla="*/ 34386 w 144636"/>
                                              <a:gd name="connsiteY10" fmla="*/ 79880 h 543854"/>
                                              <a:gd name="connsiteX0" fmla="*/ 34386 w 139469"/>
                                              <a:gd name="connsiteY0" fmla="*/ 79854 h 543828"/>
                                              <a:gd name="connsiteX1" fmla="*/ 90228 w 139469"/>
                                              <a:gd name="connsiteY1" fmla="*/ 79854 h 543828"/>
                                              <a:gd name="connsiteX2" fmla="*/ 93641 w 139469"/>
                                              <a:gd name="connsiteY2" fmla="*/ 279 h 543828"/>
                                              <a:gd name="connsiteX3" fmla="*/ 139012 w 139469"/>
                                              <a:gd name="connsiteY3" fmla="*/ 167805 h 543828"/>
                                              <a:gd name="connsiteX4" fmla="*/ 117634 w 139469"/>
                                              <a:gd name="connsiteY4" fmla="*/ 110749 h 543828"/>
                                              <a:gd name="connsiteX5" fmla="*/ 124614 w 139469"/>
                                              <a:gd name="connsiteY5" fmla="*/ 543828 h 543828"/>
                                              <a:gd name="connsiteX6" fmla="*/ 124614 w 139469"/>
                                              <a:gd name="connsiteY6" fmla="*/ 543828 h 543828"/>
                                              <a:gd name="connsiteX7" fmla="*/ 0 w 139469"/>
                                              <a:gd name="connsiteY7" fmla="*/ 543828 h 543828"/>
                                              <a:gd name="connsiteX8" fmla="*/ 0 w 139469"/>
                                              <a:gd name="connsiteY8" fmla="*/ 543828 h 543828"/>
                                              <a:gd name="connsiteX9" fmla="*/ 0 w 139469"/>
                                              <a:gd name="connsiteY9" fmla="*/ 114240 h 543828"/>
                                              <a:gd name="connsiteX10" fmla="*/ 34386 w 139469"/>
                                              <a:gd name="connsiteY10" fmla="*/ 79854 h 543828"/>
                                              <a:gd name="connsiteX0" fmla="*/ 34386 w 139469"/>
                                              <a:gd name="connsiteY0" fmla="*/ 4888 h 468862"/>
                                              <a:gd name="connsiteX1" fmla="*/ 90228 w 139469"/>
                                              <a:gd name="connsiteY1" fmla="*/ 4888 h 468862"/>
                                              <a:gd name="connsiteX2" fmla="*/ 114581 w 139469"/>
                                              <a:gd name="connsiteY2" fmla="*/ 2094 h 468862"/>
                                              <a:gd name="connsiteX3" fmla="*/ 139012 w 139469"/>
                                              <a:gd name="connsiteY3" fmla="*/ 92839 h 468862"/>
                                              <a:gd name="connsiteX4" fmla="*/ 117634 w 139469"/>
                                              <a:gd name="connsiteY4" fmla="*/ 35783 h 468862"/>
                                              <a:gd name="connsiteX5" fmla="*/ 124614 w 139469"/>
                                              <a:gd name="connsiteY5" fmla="*/ 468862 h 468862"/>
                                              <a:gd name="connsiteX6" fmla="*/ 124614 w 139469"/>
                                              <a:gd name="connsiteY6" fmla="*/ 468862 h 468862"/>
                                              <a:gd name="connsiteX7" fmla="*/ 0 w 139469"/>
                                              <a:gd name="connsiteY7" fmla="*/ 468862 h 468862"/>
                                              <a:gd name="connsiteX8" fmla="*/ 0 w 139469"/>
                                              <a:gd name="connsiteY8" fmla="*/ 468862 h 468862"/>
                                              <a:gd name="connsiteX9" fmla="*/ 0 w 139469"/>
                                              <a:gd name="connsiteY9" fmla="*/ 39274 h 468862"/>
                                              <a:gd name="connsiteX10" fmla="*/ 34386 w 139469"/>
                                              <a:gd name="connsiteY10" fmla="*/ 4888 h 468862"/>
                                              <a:gd name="connsiteX0" fmla="*/ 34386 w 139469"/>
                                              <a:gd name="connsiteY0" fmla="*/ 526 h 464500"/>
                                              <a:gd name="connsiteX1" fmla="*/ 90228 w 139469"/>
                                              <a:gd name="connsiteY1" fmla="*/ 526 h 464500"/>
                                              <a:gd name="connsiteX2" fmla="*/ 119816 w 139469"/>
                                              <a:gd name="connsiteY2" fmla="*/ 4712 h 464500"/>
                                              <a:gd name="connsiteX3" fmla="*/ 139012 w 139469"/>
                                              <a:gd name="connsiteY3" fmla="*/ 88477 h 464500"/>
                                              <a:gd name="connsiteX4" fmla="*/ 117634 w 139469"/>
                                              <a:gd name="connsiteY4" fmla="*/ 31421 h 464500"/>
                                              <a:gd name="connsiteX5" fmla="*/ 124614 w 139469"/>
                                              <a:gd name="connsiteY5" fmla="*/ 464500 h 464500"/>
                                              <a:gd name="connsiteX6" fmla="*/ 124614 w 139469"/>
                                              <a:gd name="connsiteY6" fmla="*/ 464500 h 464500"/>
                                              <a:gd name="connsiteX7" fmla="*/ 0 w 139469"/>
                                              <a:gd name="connsiteY7" fmla="*/ 464500 h 464500"/>
                                              <a:gd name="connsiteX8" fmla="*/ 0 w 139469"/>
                                              <a:gd name="connsiteY8" fmla="*/ 464500 h 464500"/>
                                              <a:gd name="connsiteX9" fmla="*/ 0 w 139469"/>
                                              <a:gd name="connsiteY9" fmla="*/ 34912 h 464500"/>
                                              <a:gd name="connsiteX10" fmla="*/ 34386 w 139469"/>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31421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215122"/>
                                              <a:gd name="connsiteY0" fmla="*/ 526 h 464500"/>
                                              <a:gd name="connsiteX1" fmla="*/ 90228 w 215122"/>
                                              <a:gd name="connsiteY1" fmla="*/ 526 h 464500"/>
                                              <a:gd name="connsiteX2" fmla="*/ 119816 w 215122"/>
                                              <a:gd name="connsiteY2" fmla="*/ 4712 h 464500"/>
                                              <a:gd name="connsiteX3" fmla="*/ 198343 w 215122"/>
                                              <a:gd name="connsiteY3" fmla="*/ 175729 h 464500"/>
                                              <a:gd name="connsiteX4" fmla="*/ 117634 w 215122"/>
                                              <a:gd name="connsiteY4" fmla="*/ 80282 h 464500"/>
                                              <a:gd name="connsiteX5" fmla="*/ 124614 w 215122"/>
                                              <a:gd name="connsiteY5" fmla="*/ 464500 h 464500"/>
                                              <a:gd name="connsiteX6" fmla="*/ 124614 w 215122"/>
                                              <a:gd name="connsiteY6" fmla="*/ 464500 h 464500"/>
                                              <a:gd name="connsiteX7" fmla="*/ 0 w 215122"/>
                                              <a:gd name="connsiteY7" fmla="*/ 464500 h 464500"/>
                                              <a:gd name="connsiteX8" fmla="*/ 0 w 215122"/>
                                              <a:gd name="connsiteY8" fmla="*/ 464500 h 464500"/>
                                              <a:gd name="connsiteX9" fmla="*/ 0 w 215122"/>
                                              <a:gd name="connsiteY9" fmla="*/ 34912 h 464500"/>
                                              <a:gd name="connsiteX10" fmla="*/ 34386 w 215122"/>
                                              <a:gd name="connsiteY10" fmla="*/ 526 h 464500"/>
                                              <a:gd name="connsiteX0" fmla="*/ 34386 w 152946"/>
                                              <a:gd name="connsiteY0" fmla="*/ 526 h 464500"/>
                                              <a:gd name="connsiteX1" fmla="*/ 90228 w 152946"/>
                                              <a:gd name="connsiteY1" fmla="*/ 526 h 464500"/>
                                              <a:gd name="connsiteX2" fmla="*/ 119816 w 152946"/>
                                              <a:gd name="connsiteY2" fmla="*/ 4712 h 464500"/>
                                              <a:gd name="connsiteX3" fmla="*/ 125051 w 152946"/>
                                              <a:gd name="connsiteY3" fmla="*/ 153044 h 464500"/>
                                              <a:gd name="connsiteX4" fmla="*/ 117634 w 152946"/>
                                              <a:gd name="connsiteY4" fmla="*/ 80282 h 464500"/>
                                              <a:gd name="connsiteX5" fmla="*/ 124614 w 152946"/>
                                              <a:gd name="connsiteY5" fmla="*/ 464500 h 464500"/>
                                              <a:gd name="connsiteX6" fmla="*/ 124614 w 152946"/>
                                              <a:gd name="connsiteY6" fmla="*/ 464500 h 464500"/>
                                              <a:gd name="connsiteX7" fmla="*/ 0 w 152946"/>
                                              <a:gd name="connsiteY7" fmla="*/ 464500 h 464500"/>
                                              <a:gd name="connsiteX8" fmla="*/ 0 w 152946"/>
                                              <a:gd name="connsiteY8" fmla="*/ 464500 h 464500"/>
                                              <a:gd name="connsiteX9" fmla="*/ 0 w 152946"/>
                                              <a:gd name="connsiteY9" fmla="*/ 34912 h 464500"/>
                                              <a:gd name="connsiteX10" fmla="*/ 34386 w 152946"/>
                                              <a:gd name="connsiteY10" fmla="*/ 526 h 464500"/>
                                              <a:gd name="connsiteX0" fmla="*/ 34386 w 149080"/>
                                              <a:gd name="connsiteY0" fmla="*/ 526 h 464500"/>
                                              <a:gd name="connsiteX1" fmla="*/ 90228 w 149080"/>
                                              <a:gd name="connsiteY1" fmla="*/ 526 h 464500"/>
                                              <a:gd name="connsiteX2" fmla="*/ 119816 w 149080"/>
                                              <a:gd name="connsiteY2" fmla="*/ 4712 h 464500"/>
                                              <a:gd name="connsiteX3" fmla="*/ 119816 w 149080"/>
                                              <a:gd name="connsiteY3" fmla="*/ 151299 h 464500"/>
                                              <a:gd name="connsiteX4" fmla="*/ 117634 w 149080"/>
                                              <a:gd name="connsiteY4" fmla="*/ 80282 h 464500"/>
                                              <a:gd name="connsiteX5" fmla="*/ 124614 w 149080"/>
                                              <a:gd name="connsiteY5" fmla="*/ 464500 h 464500"/>
                                              <a:gd name="connsiteX6" fmla="*/ 124614 w 149080"/>
                                              <a:gd name="connsiteY6" fmla="*/ 464500 h 464500"/>
                                              <a:gd name="connsiteX7" fmla="*/ 0 w 149080"/>
                                              <a:gd name="connsiteY7" fmla="*/ 464500 h 464500"/>
                                              <a:gd name="connsiteX8" fmla="*/ 0 w 149080"/>
                                              <a:gd name="connsiteY8" fmla="*/ 464500 h 464500"/>
                                              <a:gd name="connsiteX9" fmla="*/ 0 w 149080"/>
                                              <a:gd name="connsiteY9" fmla="*/ 34912 h 464500"/>
                                              <a:gd name="connsiteX10" fmla="*/ 34386 w 149080"/>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7634 w 133595"/>
                                              <a:gd name="connsiteY4" fmla="*/ 80282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4144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9379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96749"/>
                                              <a:gd name="connsiteY0" fmla="*/ 526 h 464500"/>
                                              <a:gd name="connsiteX1" fmla="*/ 90228 w 196749"/>
                                              <a:gd name="connsiteY1" fmla="*/ 526 h 464500"/>
                                              <a:gd name="connsiteX2" fmla="*/ 119816 w 196749"/>
                                              <a:gd name="connsiteY2" fmla="*/ 4712 h 464500"/>
                                              <a:gd name="connsiteX3" fmla="*/ 191363 w 196749"/>
                                              <a:gd name="connsiteY3" fmla="*/ 147809 h 464500"/>
                                              <a:gd name="connsiteX4" fmla="*/ 119379 w 196749"/>
                                              <a:gd name="connsiteY4" fmla="*/ 34911 h 464500"/>
                                              <a:gd name="connsiteX5" fmla="*/ 124614 w 196749"/>
                                              <a:gd name="connsiteY5" fmla="*/ 464500 h 464500"/>
                                              <a:gd name="connsiteX6" fmla="*/ 124614 w 196749"/>
                                              <a:gd name="connsiteY6" fmla="*/ 464500 h 464500"/>
                                              <a:gd name="connsiteX7" fmla="*/ 0 w 196749"/>
                                              <a:gd name="connsiteY7" fmla="*/ 464500 h 464500"/>
                                              <a:gd name="connsiteX8" fmla="*/ 0 w 196749"/>
                                              <a:gd name="connsiteY8" fmla="*/ 464500 h 464500"/>
                                              <a:gd name="connsiteX9" fmla="*/ 0 w 196749"/>
                                              <a:gd name="connsiteY9" fmla="*/ 34912 h 464500"/>
                                              <a:gd name="connsiteX10" fmla="*/ 34386 w 196749"/>
                                              <a:gd name="connsiteY10" fmla="*/ 526 h 464500"/>
                                              <a:gd name="connsiteX0" fmla="*/ 34386 w 214207"/>
                                              <a:gd name="connsiteY0" fmla="*/ 526 h 464500"/>
                                              <a:gd name="connsiteX1" fmla="*/ 90228 w 214207"/>
                                              <a:gd name="connsiteY1" fmla="*/ 526 h 464500"/>
                                              <a:gd name="connsiteX2" fmla="*/ 119816 w 214207"/>
                                              <a:gd name="connsiteY2" fmla="*/ 4712 h 464500"/>
                                              <a:gd name="connsiteX3" fmla="*/ 191363 w 214207"/>
                                              <a:gd name="connsiteY3" fmla="*/ 147809 h 464500"/>
                                              <a:gd name="connsiteX4" fmla="*/ 119379 w 214207"/>
                                              <a:gd name="connsiteY4" fmla="*/ 34911 h 464500"/>
                                              <a:gd name="connsiteX5" fmla="*/ 124614 w 214207"/>
                                              <a:gd name="connsiteY5" fmla="*/ 464500 h 464500"/>
                                              <a:gd name="connsiteX6" fmla="*/ 124614 w 214207"/>
                                              <a:gd name="connsiteY6" fmla="*/ 464500 h 464500"/>
                                              <a:gd name="connsiteX7" fmla="*/ 0 w 214207"/>
                                              <a:gd name="connsiteY7" fmla="*/ 464500 h 464500"/>
                                              <a:gd name="connsiteX8" fmla="*/ 0 w 214207"/>
                                              <a:gd name="connsiteY8" fmla="*/ 464500 h 464500"/>
                                              <a:gd name="connsiteX9" fmla="*/ 0 w 214207"/>
                                              <a:gd name="connsiteY9" fmla="*/ 34912 h 464500"/>
                                              <a:gd name="connsiteX10" fmla="*/ 34386 w 21420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3231"/>
                                              <a:gd name="connsiteY0" fmla="*/ 526 h 464500"/>
                                              <a:gd name="connsiteX1" fmla="*/ 90228 w 233231"/>
                                              <a:gd name="connsiteY1" fmla="*/ 526 h 464500"/>
                                              <a:gd name="connsiteX2" fmla="*/ 119816 w 233231"/>
                                              <a:gd name="connsiteY2" fmla="*/ 4712 h 464500"/>
                                              <a:gd name="connsiteX3" fmla="*/ 210559 w 233231"/>
                                              <a:gd name="connsiteY3" fmla="*/ 170494 h 464500"/>
                                              <a:gd name="connsiteX4" fmla="*/ 119379 w 233231"/>
                                              <a:gd name="connsiteY4" fmla="*/ 34911 h 464500"/>
                                              <a:gd name="connsiteX5" fmla="*/ 124614 w 233231"/>
                                              <a:gd name="connsiteY5" fmla="*/ 464500 h 464500"/>
                                              <a:gd name="connsiteX6" fmla="*/ 124614 w 233231"/>
                                              <a:gd name="connsiteY6" fmla="*/ 464500 h 464500"/>
                                              <a:gd name="connsiteX7" fmla="*/ 0 w 233231"/>
                                              <a:gd name="connsiteY7" fmla="*/ 464500 h 464500"/>
                                              <a:gd name="connsiteX8" fmla="*/ 0 w 233231"/>
                                              <a:gd name="connsiteY8" fmla="*/ 464500 h 464500"/>
                                              <a:gd name="connsiteX9" fmla="*/ 0 w 233231"/>
                                              <a:gd name="connsiteY9" fmla="*/ 34912 h 464500"/>
                                              <a:gd name="connsiteX10" fmla="*/ 34386 w 233231"/>
                                              <a:gd name="connsiteY10" fmla="*/ 526 h 464500"/>
                                              <a:gd name="connsiteX0" fmla="*/ 34386 w 224673"/>
                                              <a:gd name="connsiteY0" fmla="*/ 526 h 464500"/>
                                              <a:gd name="connsiteX1" fmla="*/ 90228 w 224673"/>
                                              <a:gd name="connsiteY1" fmla="*/ 526 h 464500"/>
                                              <a:gd name="connsiteX2" fmla="*/ 119816 w 224673"/>
                                              <a:gd name="connsiteY2" fmla="*/ 4712 h 464500"/>
                                              <a:gd name="connsiteX3" fmla="*/ 210559 w 224673"/>
                                              <a:gd name="connsiteY3" fmla="*/ 170494 h 464500"/>
                                              <a:gd name="connsiteX4" fmla="*/ 119379 w 224673"/>
                                              <a:gd name="connsiteY4" fmla="*/ 34911 h 464500"/>
                                              <a:gd name="connsiteX5" fmla="*/ 124614 w 224673"/>
                                              <a:gd name="connsiteY5" fmla="*/ 464500 h 464500"/>
                                              <a:gd name="connsiteX6" fmla="*/ 124614 w 224673"/>
                                              <a:gd name="connsiteY6" fmla="*/ 464500 h 464500"/>
                                              <a:gd name="connsiteX7" fmla="*/ 0 w 224673"/>
                                              <a:gd name="connsiteY7" fmla="*/ 464500 h 464500"/>
                                              <a:gd name="connsiteX8" fmla="*/ 0 w 224673"/>
                                              <a:gd name="connsiteY8" fmla="*/ 464500 h 464500"/>
                                              <a:gd name="connsiteX9" fmla="*/ 0 w 224673"/>
                                              <a:gd name="connsiteY9" fmla="*/ 34912 h 464500"/>
                                              <a:gd name="connsiteX10" fmla="*/ 34386 w 224673"/>
                                              <a:gd name="connsiteY10" fmla="*/ 526 h 464500"/>
                                              <a:gd name="connsiteX0" fmla="*/ 34386 w 232550"/>
                                              <a:gd name="connsiteY0" fmla="*/ 526 h 464500"/>
                                              <a:gd name="connsiteX1" fmla="*/ 90228 w 232550"/>
                                              <a:gd name="connsiteY1" fmla="*/ 526 h 464500"/>
                                              <a:gd name="connsiteX2" fmla="*/ 119816 w 232550"/>
                                              <a:gd name="connsiteY2" fmla="*/ 4712 h 464500"/>
                                              <a:gd name="connsiteX3" fmla="*/ 210559 w 232550"/>
                                              <a:gd name="connsiteY3" fmla="*/ 170494 h 464500"/>
                                              <a:gd name="connsiteX4" fmla="*/ 119379 w 232550"/>
                                              <a:gd name="connsiteY4" fmla="*/ 34911 h 464500"/>
                                              <a:gd name="connsiteX5" fmla="*/ 124614 w 232550"/>
                                              <a:gd name="connsiteY5" fmla="*/ 464500 h 464500"/>
                                              <a:gd name="connsiteX6" fmla="*/ 124614 w 232550"/>
                                              <a:gd name="connsiteY6" fmla="*/ 464500 h 464500"/>
                                              <a:gd name="connsiteX7" fmla="*/ 0 w 232550"/>
                                              <a:gd name="connsiteY7" fmla="*/ 464500 h 464500"/>
                                              <a:gd name="connsiteX8" fmla="*/ 0 w 232550"/>
                                              <a:gd name="connsiteY8" fmla="*/ 464500 h 464500"/>
                                              <a:gd name="connsiteX9" fmla="*/ 0 w 232550"/>
                                              <a:gd name="connsiteY9" fmla="*/ 34912 h 464500"/>
                                              <a:gd name="connsiteX10" fmla="*/ 34386 w 232550"/>
                                              <a:gd name="connsiteY10" fmla="*/ 526 h 464500"/>
                                              <a:gd name="connsiteX0" fmla="*/ 34386 w 194231"/>
                                              <a:gd name="connsiteY0" fmla="*/ 526 h 464500"/>
                                              <a:gd name="connsiteX1" fmla="*/ 90228 w 194231"/>
                                              <a:gd name="connsiteY1" fmla="*/ 526 h 464500"/>
                                              <a:gd name="connsiteX2" fmla="*/ 119816 w 194231"/>
                                              <a:gd name="connsiteY2" fmla="*/ 4712 h 464500"/>
                                              <a:gd name="connsiteX3" fmla="*/ 166933 w 194231"/>
                                              <a:gd name="connsiteY3" fmla="*/ 180964 h 464500"/>
                                              <a:gd name="connsiteX4" fmla="*/ 119379 w 194231"/>
                                              <a:gd name="connsiteY4" fmla="*/ 34911 h 464500"/>
                                              <a:gd name="connsiteX5" fmla="*/ 124614 w 194231"/>
                                              <a:gd name="connsiteY5" fmla="*/ 464500 h 464500"/>
                                              <a:gd name="connsiteX6" fmla="*/ 124614 w 194231"/>
                                              <a:gd name="connsiteY6" fmla="*/ 464500 h 464500"/>
                                              <a:gd name="connsiteX7" fmla="*/ 0 w 194231"/>
                                              <a:gd name="connsiteY7" fmla="*/ 464500 h 464500"/>
                                              <a:gd name="connsiteX8" fmla="*/ 0 w 194231"/>
                                              <a:gd name="connsiteY8" fmla="*/ 464500 h 464500"/>
                                              <a:gd name="connsiteX9" fmla="*/ 0 w 194231"/>
                                              <a:gd name="connsiteY9" fmla="*/ 34912 h 464500"/>
                                              <a:gd name="connsiteX10" fmla="*/ 34386 w 194231"/>
                                              <a:gd name="connsiteY10" fmla="*/ 526 h 464500"/>
                                              <a:gd name="connsiteX0" fmla="*/ 34386 w 215415"/>
                                              <a:gd name="connsiteY0" fmla="*/ 526 h 464500"/>
                                              <a:gd name="connsiteX1" fmla="*/ 90228 w 215415"/>
                                              <a:gd name="connsiteY1" fmla="*/ 526 h 464500"/>
                                              <a:gd name="connsiteX2" fmla="*/ 119816 w 215415"/>
                                              <a:gd name="connsiteY2" fmla="*/ 4712 h 464500"/>
                                              <a:gd name="connsiteX3" fmla="*/ 191364 w 215415"/>
                                              <a:gd name="connsiteY3" fmla="*/ 177474 h 464500"/>
                                              <a:gd name="connsiteX4" fmla="*/ 119379 w 215415"/>
                                              <a:gd name="connsiteY4" fmla="*/ 34911 h 464500"/>
                                              <a:gd name="connsiteX5" fmla="*/ 124614 w 215415"/>
                                              <a:gd name="connsiteY5" fmla="*/ 464500 h 464500"/>
                                              <a:gd name="connsiteX6" fmla="*/ 124614 w 215415"/>
                                              <a:gd name="connsiteY6" fmla="*/ 464500 h 464500"/>
                                              <a:gd name="connsiteX7" fmla="*/ 0 w 215415"/>
                                              <a:gd name="connsiteY7" fmla="*/ 464500 h 464500"/>
                                              <a:gd name="connsiteX8" fmla="*/ 0 w 215415"/>
                                              <a:gd name="connsiteY8" fmla="*/ 464500 h 464500"/>
                                              <a:gd name="connsiteX9" fmla="*/ 0 w 215415"/>
                                              <a:gd name="connsiteY9" fmla="*/ 34912 h 464500"/>
                                              <a:gd name="connsiteX10" fmla="*/ 34386 w 215415"/>
                                              <a:gd name="connsiteY10" fmla="*/ 526 h 464500"/>
                                              <a:gd name="connsiteX0" fmla="*/ 34386 w 215981"/>
                                              <a:gd name="connsiteY0" fmla="*/ 526 h 464500"/>
                                              <a:gd name="connsiteX1" fmla="*/ 90228 w 215981"/>
                                              <a:gd name="connsiteY1" fmla="*/ 526 h 464500"/>
                                              <a:gd name="connsiteX2" fmla="*/ 119816 w 215981"/>
                                              <a:gd name="connsiteY2" fmla="*/ 4712 h 464500"/>
                                              <a:gd name="connsiteX3" fmla="*/ 191364 w 215981"/>
                                              <a:gd name="connsiteY3" fmla="*/ 177474 h 464500"/>
                                              <a:gd name="connsiteX4" fmla="*/ 119379 w 215981"/>
                                              <a:gd name="connsiteY4" fmla="*/ 34911 h 464500"/>
                                              <a:gd name="connsiteX5" fmla="*/ 124614 w 215981"/>
                                              <a:gd name="connsiteY5" fmla="*/ 464500 h 464500"/>
                                              <a:gd name="connsiteX6" fmla="*/ 124614 w 215981"/>
                                              <a:gd name="connsiteY6" fmla="*/ 464500 h 464500"/>
                                              <a:gd name="connsiteX7" fmla="*/ 0 w 215981"/>
                                              <a:gd name="connsiteY7" fmla="*/ 464500 h 464500"/>
                                              <a:gd name="connsiteX8" fmla="*/ 0 w 215981"/>
                                              <a:gd name="connsiteY8" fmla="*/ 464500 h 464500"/>
                                              <a:gd name="connsiteX9" fmla="*/ 0 w 215981"/>
                                              <a:gd name="connsiteY9" fmla="*/ 34912 h 464500"/>
                                              <a:gd name="connsiteX10" fmla="*/ 34386 w 215981"/>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2181"/>
                                              <a:gd name="connsiteY0" fmla="*/ 526 h 464500"/>
                                              <a:gd name="connsiteX1" fmla="*/ 90228 w 162181"/>
                                              <a:gd name="connsiteY1" fmla="*/ 526 h 464500"/>
                                              <a:gd name="connsiteX2" fmla="*/ 119816 w 162181"/>
                                              <a:gd name="connsiteY2" fmla="*/ 4712 h 464500"/>
                                              <a:gd name="connsiteX3" fmla="*/ 130287 w 162181"/>
                                              <a:gd name="connsiteY3" fmla="*/ 180964 h 464500"/>
                                              <a:gd name="connsiteX4" fmla="*/ 119379 w 162181"/>
                                              <a:gd name="connsiteY4" fmla="*/ 34911 h 464500"/>
                                              <a:gd name="connsiteX5" fmla="*/ 124614 w 162181"/>
                                              <a:gd name="connsiteY5" fmla="*/ 464500 h 464500"/>
                                              <a:gd name="connsiteX6" fmla="*/ 124614 w 162181"/>
                                              <a:gd name="connsiteY6" fmla="*/ 464500 h 464500"/>
                                              <a:gd name="connsiteX7" fmla="*/ 0 w 162181"/>
                                              <a:gd name="connsiteY7" fmla="*/ 464500 h 464500"/>
                                              <a:gd name="connsiteX8" fmla="*/ 0 w 162181"/>
                                              <a:gd name="connsiteY8" fmla="*/ 464500 h 464500"/>
                                              <a:gd name="connsiteX9" fmla="*/ 0 w 162181"/>
                                              <a:gd name="connsiteY9" fmla="*/ 34912 h 464500"/>
                                              <a:gd name="connsiteX10" fmla="*/ 34386 w 162181"/>
                                              <a:gd name="connsiteY10" fmla="*/ 526 h 464500"/>
                                              <a:gd name="connsiteX0" fmla="*/ 34386 w 145210"/>
                                              <a:gd name="connsiteY0" fmla="*/ 526 h 464500"/>
                                              <a:gd name="connsiteX1" fmla="*/ 90228 w 145210"/>
                                              <a:gd name="connsiteY1" fmla="*/ 526 h 464500"/>
                                              <a:gd name="connsiteX2" fmla="*/ 119816 w 145210"/>
                                              <a:gd name="connsiteY2" fmla="*/ 4712 h 464500"/>
                                              <a:gd name="connsiteX3" fmla="*/ 130287 w 145210"/>
                                              <a:gd name="connsiteY3" fmla="*/ 180964 h 464500"/>
                                              <a:gd name="connsiteX4" fmla="*/ 119379 w 145210"/>
                                              <a:gd name="connsiteY4" fmla="*/ 34911 h 464500"/>
                                              <a:gd name="connsiteX5" fmla="*/ 124614 w 145210"/>
                                              <a:gd name="connsiteY5" fmla="*/ 464500 h 464500"/>
                                              <a:gd name="connsiteX6" fmla="*/ 124614 w 145210"/>
                                              <a:gd name="connsiteY6" fmla="*/ 464500 h 464500"/>
                                              <a:gd name="connsiteX7" fmla="*/ 0 w 145210"/>
                                              <a:gd name="connsiteY7" fmla="*/ 464500 h 464500"/>
                                              <a:gd name="connsiteX8" fmla="*/ 0 w 145210"/>
                                              <a:gd name="connsiteY8" fmla="*/ 464500 h 464500"/>
                                              <a:gd name="connsiteX9" fmla="*/ 0 w 145210"/>
                                              <a:gd name="connsiteY9" fmla="*/ 34912 h 464500"/>
                                              <a:gd name="connsiteX10" fmla="*/ 34386 w 145210"/>
                                              <a:gd name="connsiteY10" fmla="*/ 526 h 464500"/>
                                              <a:gd name="connsiteX0" fmla="*/ 34386 w 196081"/>
                                              <a:gd name="connsiteY0" fmla="*/ 526 h 464500"/>
                                              <a:gd name="connsiteX1" fmla="*/ 90228 w 196081"/>
                                              <a:gd name="connsiteY1" fmla="*/ 526 h 464500"/>
                                              <a:gd name="connsiteX2" fmla="*/ 119816 w 196081"/>
                                              <a:gd name="connsiteY2" fmla="*/ 4712 h 464500"/>
                                              <a:gd name="connsiteX3" fmla="*/ 187874 w 196081"/>
                                              <a:gd name="connsiteY3" fmla="*/ 184454 h 464500"/>
                                              <a:gd name="connsiteX4" fmla="*/ 119379 w 196081"/>
                                              <a:gd name="connsiteY4" fmla="*/ 34911 h 464500"/>
                                              <a:gd name="connsiteX5" fmla="*/ 124614 w 196081"/>
                                              <a:gd name="connsiteY5" fmla="*/ 464500 h 464500"/>
                                              <a:gd name="connsiteX6" fmla="*/ 124614 w 196081"/>
                                              <a:gd name="connsiteY6" fmla="*/ 464500 h 464500"/>
                                              <a:gd name="connsiteX7" fmla="*/ 0 w 196081"/>
                                              <a:gd name="connsiteY7" fmla="*/ 464500 h 464500"/>
                                              <a:gd name="connsiteX8" fmla="*/ 0 w 196081"/>
                                              <a:gd name="connsiteY8" fmla="*/ 464500 h 464500"/>
                                              <a:gd name="connsiteX9" fmla="*/ 0 w 196081"/>
                                              <a:gd name="connsiteY9" fmla="*/ 34912 h 464500"/>
                                              <a:gd name="connsiteX10" fmla="*/ 34386 w 196081"/>
                                              <a:gd name="connsiteY10" fmla="*/ 526 h 464500"/>
                                              <a:gd name="connsiteX0" fmla="*/ 34386 w 239189"/>
                                              <a:gd name="connsiteY0" fmla="*/ 526 h 464500"/>
                                              <a:gd name="connsiteX1" fmla="*/ 90228 w 239189"/>
                                              <a:gd name="connsiteY1" fmla="*/ 526 h 464500"/>
                                              <a:gd name="connsiteX2" fmla="*/ 119816 w 239189"/>
                                              <a:gd name="connsiteY2" fmla="*/ 4712 h 464500"/>
                                              <a:gd name="connsiteX3" fmla="*/ 187874 w 239189"/>
                                              <a:gd name="connsiteY3" fmla="*/ 184454 h 464500"/>
                                              <a:gd name="connsiteX4" fmla="*/ 119379 w 239189"/>
                                              <a:gd name="connsiteY4" fmla="*/ 34911 h 464500"/>
                                              <a:gd name="connsiteX5" fmla="*/ 124614 w 239189"/>
                                              <a:gd name="connsiteY5" fmla="*/ 464500 h 464500"/>
                                              <a:gd name="connsiteX6" fmla="*/ 124614 w 239189"/>
                                              <a:gd name="connsiteY6" fmla="*/ 464500 h 464500"/>
                                              <a:gd name="connsiteX7" fmla="*/ 0 w 239189"/>
                                              <a:gd name="connsiteY7" fmla="*/ 464500 h 464500"/>
                                              <a:gd name="connsiteX8" fmla="*/ 0 w 239189"/>
                                              <a:gd name="connsiteY8" fmla="*/ 464500 h 464500"/>
                                              <a:gd name="connsiteX9" fmla="*/ 0 w 239189"/>
                                              <a:gd name="connsiteY9" fmla="*/ 34912 h 464500"/>
                                              <a:gd name="connsiteX10" fmla="*/ 34386 w 239189"/>
                                              <a:gd name="connsiteY10" fmla="*/ 526 h 464500"/>
                                              <a:gd name="connsiteX0" fmla="*/ 34386 w 235329"/>
                                              <a:gd name="connsiteY0" fmla="*/ 526 h 464500"/>
                                              <a:gd name="connsiteX1" fmla="*/ 90228 w 235329"/>
                                              <a:gd name="connsiteY1" fmla="*/ 526 h 464500"/>
                                              <a:gd name="connsiteX2" fmla="*/ 119816 w 235329"/>
                                              <a:gd name="connsiteY2" fmla="*/ 4712 h 464500"/>
                                              <a:gd name="connsiteX3" fmla="*/ 233244 w 235329"/>
                                              <a:gd name="connsiteY3" fmla="*/ 172238 h 464500"/>
                                              <a:gd name="connsiteX4" fmla="*/ 187874 w 235329"/>
                                              <a:gd name="connsiteY4" fmla="*/ 184454 h 464500"/>
                                              <a:gd name="connsiteX5" fmla="*/ 119379 w 235329"/>
                                              <a:gd name="connsiteY5" fmla="*/ 34911 h 464500"/>
                                              <a:gd name="connsiteX6" fmla="*/ 124614 w 235329"/>
                                              <a:gd name="connsiteY6" fmla="*/ 464500 h 464500"/>
                                              <a:gd name="connsiteX7" fmla="*/ 124614 w 235329"/>
                                              <a:gd name="connsiteY7" fmla="*/ 464500 h 464500"/>
                                              <a:gd name="connsiteX8" fmla="*/ 0 w 235329"/>
                                              <a:gd name="connsiteY8" fmla="*/ 464500 h 464500"/>
                                              <a:gd name="connsiteX9" fmla="*/ 0 w 235329"/>
                                              <a:gd name="connsiteY9" fmla="*/ 464500 h 464500"/>
                                              <a:gd name="connsiteX10" fmla="*/ 0 w 235329"/>
                                              <a:gd name="connsiteY10" fmla="*/ 34912 h 464500"/>
                                              <a:gd name="connsiteX11" fmla="*/ 34386 w 235329"/>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87874 w 233244"/>
                                              <a:gd name="connsiteY4" fmla="*/ 184454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19837 w 233244"/>
                                              <a:gd name="connsiteY4" fmla="*/ 169555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68762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36003"/>
                                              <a:gd name="connsiteY0" fmla="*/ 526 h 464500"/>
                                              <a:gd name="connsiteX1" fmla="*/ 90228 w 136003"/>
                                              <a:gd name="connsiteY1" fmla="*/ 526 h 464500"/>
                                              <a:gd name="connsiteX2" fmla="*/ 119816 w 136003"/>
                                              <a:gd name="connsiteY2" fmla="*/ 4712 h 464500"/>
                                              <a:gd name="connsiteX3" fmla="*/ 134416 w 136003"/>
                                              <a:gd name="connsiteY3" fmla="*/ 169258 h 464500"/>
                                              <a:gd name="connsiteX4" fmla="*/ 122320 w 136003"/>
                                              <a:gd name="connsiteY4" fmla="*/ 170052 h 464500"/>
                                              <a:gd name="connsiteX5" fmla="*/ 119379 w 136003"/>
                                              <a:gd name="connsiteY5" fmla="*/ 34911 h 464500"/>
                                              <a:gd name="connsiteX6" fmla="*/ 124614 w 136003"/>
                                              <a:gd name="connsiteY6" fmla="*/ 464500 h 464500"/>
                                              <a:gd name="connsiteX7" fmla="*/ 124614 w 136003"/>
                                              <a:gd name="connsiteY7" fmla="*/ 464500 h 464500"/>
                                              <a:gd name="connsiteX8" fmla="*/ 0 w 136003"/>
                                              <a:gd name="connsiteY8" fmla="*/ 464500 h 464500"/>
                                              <a:gd name="connsiteX9" fmla="*/ 0 w 136003"/>
                                              <a:gd name="connsiteY9" fmla="*/ 464500 h 464500"/>
                                              <a:gd name="connsiteX10" fmla="*/ 0 w 136003"/>
                                              <a:gd name="connsiteY10" fmla="*/ 34912 h 464500"/>
                                              <a:gd name="connsiteX11" fmla="*/ 34386 w 136003"/>
                                              <a:gd name="connsiteY11" fmla="*/ 526 h 464500"/>
                                              <a:gd name="connsiteX0" fmla="*/ 34386 w 136927"/>
                                              <a:gd name="connsiteY0" fmla="*/ 526 h 464500"/>
                                              <a:gd name="connsiteX1" fmla="*/ 90228 w 136927"/>
                                              <a:gd name="connsiteY1" fmla="*/ 526 h 464500"/>
                                              <a:gd name="connsiteX2" fmla="*/ 119816 w 136927"/>
                                              <a:gd name="connsiteY2" fmla="*/ 4712 h 464500"/>
                                              <a:gd name="connsiteX3" fmla="*/ 135906 w 136927"/>
                                              <a:gd name="connsiteY3" fmla="*/ 169258 h 464500"/>
                                              <a:gd name="connsiteX4" fmla="*/ 122320 w 136927"/>
                                              <a:gd name="connsiteY4" fmla="*/ 170052 h 464500"/>
                                              <a:gd name="connsiteX5" fmla="*/ 119379 w 136927"/>
                                              <a:gd name="connsiteY5" fmla="*/ 34911 h 464500"/>
                                              <a:gd name="connsiteX6" fmla="*/ 124614 w 136927"/>
                                              <a:gd name="connsiteY6" fmla="*/ 464500 h 464500"/>
                                              <a:gd name="connsiteX7" fmla="*/ 124614 w 136927"/>
                                              <a:gd name="connsiteY7" fmla="*/ 464500 h 464500"/>
                                              <a:gd name="connsiteX8" fmla="*/ 0 w 136927"/>
                                              <a:gd name="connsiteY8" fmla="*/ 464500 h 464500"/>
                                              <a:gd name="connsiteX9" fmla="*/ 0 w 136927"/>
                                              <a:gd name="connsiteY9" fmla="*/ 464500 h 464500"/>
                                              <a:gd name="connsiteX10" fmla="*/ 0 w 136927"/>
                                              <a:gd name="connsiteY10" fmla="*/ 34912 h 464500"/>
                                              <a:gd name="connsiteX11" fmla="*/ 34386 w 136927"/>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6925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19784 w 135906"/>
                                              <a:gd name="connsiteY4" fmla="*/ 112145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2767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1922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3807"/>
                                              <a:gd name="connsiteY0" fmla="*/ 526 h 464500"/>
                                              <a:gd name="connsiteX1" fmla="*/ 90228 w 133807"/>
                                              <a:gd name="connsiteY1" fmla="*/ 526 h 464500"/>
                                              <a:gd name="connsiteX2" fmla="*/ 119816 w 133807"/>
                                              <a:gd name="connsiteY2" fmla="*/ 4712 h 464500"/>
                                              <a:gd name="connsiteX3" fmla="*/ 133792 w 133807"/>
                                              <a:gd name="connsiteY3" fmla="*/ 111499 h 464500"/>
                                              <a:gd name="connsiteX4" fmla="*/ 119784 w 133807"/>
                                              <a:gd name="connsiteY4" fmla="*/ 112145 h 464500"/>
                                              <a:gd name="connsiteX5" fmla="*/ 119379 w 133807"/>
                                              <a:gd name="connsiteY5" fmla="*/ 34911 h 464500"/>
                                              <a:gd name="connsiteX6" fmla="*/ 124614 w 133807"/>
                                              <a:gd name="connsiteY6" fmla="*/ 464500 h 464500"/>
                                              <a:gd name="connsiteX7" fmla="*/ 124614 w 133807"/>
                                              <a:gd name="connsiteY7" fmla="*/ 464500 h 464500"/>
                                              <a:gd name="connsiteX8" fmla="*/ 0 w 133807"/>
                                              <a:gd name="connsiteY8" fmla="*/ 464500 h 464500"/>
                                              <a:gd name="connsiteX9" fmla="*/ 0 w 133807"/>
                                              <a:gd name="connsiteY9" fmla="*/ 464500 h 464500"/>
                                              <a:gd name="connsiteX10" fmla="*/ 0 w 133807"/>
                                              <a:gd name="connsiteY10" fmla="*/ 34912 h 464500"/>
                                              <a:gd name="connsiteX11" fmla="*/ 34386 w 133807"/>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2344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612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189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076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921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6084"/>
                                              <a:gd name="connsiteY0" fmla="*/ 526 h 464500"/>
                                              <a:gd name="connsiteX1" fmla="*/ 90228 w 136084"/>
                                              <a:gd name="connsiteY1" fmla="*/ 526 h 464500"/>
                                              <a:gd name="connsiteX2" fmla="*/ 119816 w 136084"/>
                                              <a:gd name="connsiteY2" fmla="*/ 4712 h 464500"/>
                                              <a:gd name="connsiteX3" fmla="*/ 136084 w 136084"/>
                                              <a:gd name="connsiteY3" fmla="*/ 111921 h 464500"/>
                                              <a:gd name="connsiteX4" fmla="*/ 119784 w 136084"/>
                                              <a:gd name="connsiteY4" fmla="*/ 112145 h 464500"/>
                                              <a:gd name="connsiteX5" fmla="*/ 119379 w 136084"/>
                                              <a:gd name="connsiteY5" fmla="*/ 34911 h 464500"/>
                                              <a:gd name="connsiteX6" fmla="*/ 124614 w 136084"/>
                                              <a:gd name="connsiteY6" fmla="*/ 464500 h 464500"/>
                                              <a:gd name="connsiteX7" fmla="*/ 124614 w 136084"/>
                                              <a:gd name="connsiteY7" fmla="*/ 464500 h 464500"/>
                                              <a:gd name="connsiteX8" fmla="*/ 0 w 136084"/>
                                              <a:gd name="connsiteY8" fmla="*/ 464500 h 464500"/>
                                              <a:gd name="connsiteX9" fmla="*/ 0 w 136084"/>
                                              <a:gd name="connsiteY9" fmla="*/ 464500 h 464500"/>
                                              <a:gd name="connsiteX10" fmla="*/ 0 w 136084"/>
                                              <a:gd name="connsiteY10" fmla="*/ 34912 h 464500"/>
                                              <a:gd name="connsiteX11" fmla="*/ 34386 w 136084"/>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7953" h="464500">
                                                <a:moveTo>
                                                  <a:pt x="34386" y="526"/>
                                                </a:moveTo>
                                                <a:lnTo>
                                                  <a:pt x="90228" y="526"/>
                                                </a:lnTo>
                                                <a:cubicBezTo>
                                                  <a:pt x="100395" y="-230"/>
                                                  <a:pt x="114085" y="-1019"/>
                                                  <a:pt x="119816" y="4712"/>
                                                </a:cubicBezTo>
                                                <a:cubicBezTo>
                                                  <a:pt x="133584" y="14792"/>
                                                  <a:pt x="137536" y="76502"/>
                                                  <a:pt x="137953" y="111921"/>
                                                </a:cubicBezTo>
                                                <a:cubicBezTo>
                                                  <a:pt x="129280" y="111528"/>
                                                  <a:pt x="126842" y="112685"/>
                                                  <a:pt x="119784" y="112145"/>
                                                </a:cubicBezTo>
                                                <a:cubicBezTo>
                                                  <a:pt x="119308" y="65118"/>
                                                  <a:pt x="117707" y="-49863"/>
                                                  <a:pt x="119379" y="34911"/>
                                                </a:cubicBezTo>
                                                <a:lnTo>
                                                  <a:pt x="124614" y="464500"/>
                                                </a:lnTo>
                                                <a:lnTo>
                                                  <a:pt x="124614" y="464500"/>
                                                </a:lnTo>
                                                <a:lnTo>
                                                  <a:pt x="0" y="464500"/>
                                                </a:lnTo>
                                                <a:lnTo>
                                                  <a:pt x="0" y="464500"/>
                                                </a:lnTo>
                                                <a:lnTo>
                                                  <a:pt x="0" y="34912"/>
                                                </a:lnTo>
                                                <a:cubicBezTo>
                                                  <a:pt x="0" y="15921"/>
                                                  <a:pt x="15395" y="526"/>
                                                  <a:pt x="34386" y="526"/>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3160819" name="任意多边形: 形状 33160819">
                                        <a:extLst>
                                          <a:ext uri="{FF2B5EF4-FFF2-40B4-BE49-F238E27FC236}">
                                            <a16:creationId xmlns:a16="http://schemas.microsoft.com/office/drawing/2014/main" id="{C36BCE17-7A87-A4B0-5FD5-8CB063ADBCCE}"/>
                                          </a:ext>
                                        </a:extLst>
                                      </wps:cNvPr>
                                      <wps:cNvSpPr>
                                        <a:spLocks noChangeAspect="1"/>
                                      </wps:cNvSpPr>
                                      <wps:spPr>
                                        <a:xfrm>
                                          <a:off x="1936741" y="1223321"/>
                                          <a:ext cx="25200" cy="127411"/>
                                        </a:xfrm>
                                        <a:custGeom>
                                          <a:avLst/>
                                          <a:gdLst>
                                            <a:gd name="connsiteX0" fmla="*/ 0 w 120408"/>
                                            <a:gd name="connsiteY0" fmla="*/ 537472 h 537472"/>
                                            <a:gd name="connsiteX1" fmla="*/ 61077 w 120408"/>
                                            <a:gd name="connsiteY1" fmla="*/ 537472 h 537472"/>
                                            <a:gd name="connsiteX2" fmla="*/ 61077 w 120408"/>
                                            <a:gd name="connsiteY2" fmla="*/ 101212 h 537472"/>
                                            <a:gd name="connsiteX3" fmla="*/ 120408 w 120408"/>
                                            <a:gd name="connsiteY3"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6729 w 120408"/>
                                            <a:gd name="connsiteY3" fmla="*/ 82825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94403"/>
                                            <a:gd name="connsiteY0" fmla="*/ 536821 h 537472"/>
                                            <a:gd name="connsiteX1" fmla="*/ 35072 w 94403"/>
                                            <a:gd name="connsiteY1" fmla="*/ 537472 h 537472"/>
                                            <a:gd name="connsiteX2" fmla="*/ 34192 w 94403"/>
                                            <a:gd name="connsiteY2" fmla="*/ 128462 h 537472"/>
                                            <a:gd name="connsiteX3" fmla="*/ 35444 w 94403"/>
                                            <a:gd name="connsiteY3" fmla="*/ 83816 h 537472"/>
                                            <a:gd name="connsiteX4" fmla="*/ 94403 w 94403"/>
                                            <a:gd name="connsiteY4" fmla="*/ 0 h 5374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403" h="537472">
                                              <a:moveTo>
                                                <a:pt x="0" y="536821"/>
                                              </a:moveTo>
                                              <a:lnTo>
                                                <a:pt x="35072" y="537472"/>
                                              </a:lnTo>
                                              <a:cubicBezTo>
                                                <a:pt x="34779" y="401135"/>
                                                <a:pt x="34485" y="264799"/>
                                                <a:pt x="34192" y="128462"/>
                                              </a:cubicBezTo>
                                              <a:cubicBezTo>
                                                <a:pt x="34609" y="113580"/>
                                                <a:pt x="34000" y="110424"/>
                                                <a:pt x="35444" y="83816"/>
                                              </a:cubicBezTo>
                                              <a:cubicBezTo>
                                                <a:pt x="36888" y="57208"/>
                                                <a:pt x="63457" y="13736"/>
                                                <a:pt x="94403" y="0"/>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g:cNvPr id="886821003" name="组合 886821003">
                                  <a:extLst>
                                    <a:ext uri="{FF2B5EF4-FFF2-40B4-BE49-F238E27FC236}">
                                      <a16:creationId xmlns:a16="http://schemas.microsoft.com/office/drawing/2014/main" id="{A2048161-EE43-7F11-A600-117CD636FC3E}"/>
                                    </a:ext>
                                  </a:extLst>
                                </wpg:cNvPr>
                                <wpg:cNvGrpSpPr/>
                                <wpg:grpSpPr>
                                  <a:xfrm>
                                    <a:off x="312731" y="1004562"/>
                                    <a:ext cx="300612" cy="262846"/>
                                    <a:chOff x="312731" y="1004531"/>
                                    <a:chExt cx="454025" cy="433882"/>
                                  </a:xfrm>
                                </wpg:grpSpPr>
                                <wpg:grpSp>
                                  <wpg:cNvPr id="454556146" name="Group 63">
                                    <a:extLst>
                                      <a:ext uri="{FF2B5EF4-FFF2-40B4-BE49-F238E27FC236}">
                                        <a16:creationId xmlns:a16="http://schemas.microsoft.com/office/drawing/2014/main" id="{FB1895F4-8E90-5228-B504-D1B76C54692B}"/>
                                      </a:ext>
                                    </a:extLst>
                                  </wpg:cNvPr>
                                  <wpg:cNvGrpSpPr>
                                    <a:grpSpLocks noChangeAspect="1"/>
                                  </wpg:cNvGrpSpPr>
                                  <wpg:grpSpPr>
                                    <a:xfrm>
                                      <a:off x="312731" y="1111291"/>
                                      <a:ext cx="310515" cy="317497"/>
                                      <a:chOff x="312731" y="1111291"/>
                                      <a:chExt cx="4725" cy="5013"/>
                                    </a:xfrm>
                                  </wpg:grpSpPr>
                                  <wpg:grpSp>
                                    <wpg:cNvPr id="616666090" name="Group 64">
                                      <a:extLst>
                                        <a:ext uri="{FF2B5EF4-FFF2-40B4-BE49-F238E27FC236}">
                                          <a16:creationId xmlns:a16="http://schemas.microsoft.com/office/drawing/2014/main" id="{019AD9F9-6422-9C6A-1AB4-DCF261184AAE}"/>
                                        </a:ext>
                                      </a:extLst>
                                    </wpg:cNvPr>
                                    <wpg:cNvGrpSpPr>
                                      <a:grpSpLocks noChangeAspect="1"/>
                                    </wpg:cNvGrpSpPr>
                                    <wpg:grpSpPr>
                                      <a:xfrm>
                                        <a:off x="313057" y="1111291"/>
                                        <a:ext cx="4287" cy="702"/>
                                        <a:chOff x="313057" y="1111291"/>
                                        <a:chExt cx="4287" cy="702"/>
                                      </a:xfrm>
                                    </wpg:grpSpPr>
                                    <wps:wsp>
                                      <wps:cNvPr id="1719034241" name="Freeform 65">
                                        <a:extLst>
                                          <a:ext uri="{FF2B5EF4-FFF2-40B4-BE49-F238E27FC236}">
                                            <a16:creationId xmlns:a16="http://schemas.microsoft.com/office/drawing/2014/main" id="{17506644-6003-C495-6A9F-C2A9FCD16A12}"/>
                                          </a:ext>
                                        </a:extLst>
                                      </wps:cNvPr>
                                      <wps:cNvSpPr>
                                        <a:spLocks noChangeAspect="1"/>
                                      </wps:cNvSpPr>
                                      <wps:spPr bwMode="auto">
                                        <a:xfrm>
                                          <a:off x="313057" y="1111438"/>
                                          <a:ext cx="987" cy="129"/>
                                        </a:xfrm>
                                        <a:custGeom>
                                          <a:avLst/>
                                          <a:gdLst>
                                            <a:gd name="T0" fmla="*/ 0 w 987"/>
                                            <a:gd name="T1" fmla="*/ 0 h 129"/>
                                            <a:gd name="T2" fmla="*/ 987 w 987"/>
                                            <a:gd name="T3" fmla="*/ 129 h 129"/>
                                            <a:gd name="T4" fmla="*/ 0 60000 65536"/>
                                            <a:gd name="T5" fmla="*/ 0 60000 65536"/>
                                          </a:gdLst>
                                          <a:ahLst/>
                                          <a:cxnLst>
                                            <a:cxn ang="T4">
                                              <a:pos x="T0" y="T1"/>
                                            </a:cxn>
                                            <a:cxn ang="T5">
                                              <a:pos x="T2" y="T3"/>
                                            </a:cxn>
                                          </a:cxnLst>
                                          <a:rect l="0" t="0" r="r" b="b"/>
                                          <a:pathLst>
                                            <a:path w="987" h="129">
                                              <a:moveTo>
                                                <a:pt x="0" y="0"/>
                                              </a:moveTo>
                                              <a:lnTo>
                                                <a:pt x="987" y="129"/>
                                              </a:lnTo>
                                            </a:path>
                                          </a:pathLst>
                                        </a:custGeom>
                                        <a:noFill/>
                                        <a:ln w="6350">
                                          <a:solidFill>
                                            <a:srgbClr val="000000"/>
                                          </a:solidFill>
                                          <a:round/>
                                        </a:ln>
                                      </wps:spPr>
                                      <wps:bodyPr rot="0" vert="horz" wrap="none" lIns="36000" tIns="0" rIns="36000" bIns="0" anchor="t" anchorCtr="0" upright="1">
                                        <a:spAutoFit/>
                                      </wps:bodyPr>
                                    </wps:wsp>
                                    <wps:wsp>
                                      <wps:cNvPr id="1194280740" name="Freeform 66">
                                        <a:extLst>
                                          <a:ext uri="{FF2B5EF4-FFF2-40B4-BE49-F238E27FC236}">
                                            <a16:creationId xmlns:a16="http://schemas.microsoft.com/office/drawing/2014/main" id="{7946FC88-40DE-D04C-9BCF-CB11FEDFF0DC}"/>
                                          </a:ext>
                                        </a:extLst>
                                      </wps:cNvPr>
                                      <wps:cNvSpPr>
                                        <a:spLocks noChangeAspect="1"/>
                                      </wps:cNvSpPr>
                                      <wps:spPr bwMode="auto">
                                        <a:xfrm>
                                          <a:off x="313213" y="1111291"/>
                                          <a:ext cx="945" cy="126"/>
                                        </a:xfrm>
                                        <a:custGeom>
                                          <a:avLst/>
                                          <a:gdLst>
                                            <a:gd name="T0" fmla="*/ 0 w 945"/>
                                            <a:gd name="T1" fmla="*/ 0 h 126"/>
                                            <a:gd name="T2" fmla="*/ 945 w 945"/>
                                            <a:gd name="T3" fmla="*/ 126 h 126"/>
                                            <a:gd name="T4" fmla="*/ 0 60000 65536"/>
                                            <a:gd name="T5" fmla="*/ 0 60000 65536"/>
                                          </a:gdLst>
                                          <a:ahLst/>
                                          <a:cxnLst>
                                            <a:cxn ang="T4">
                                              <a:pos x="T0" y="T1"/>
                                            </a:cxn>
                                            <a:cxn ang="T5">
                                              <a:pos x="T2" y="T3"/>
                                            </a:cxn>
                                          </a:cxnLst>
                                          <a:rect l="0" t="0" r="r" b="b"/>
                                          <a:pathLst>
                                            <a:path w="945" h="126">
                                              <a:moveTo>
                                                <a:pt x="0" y="0"/>
                                              </a:moveTo>
                                              <a:lnTo>
                                                <a:pt x="945" y="126"/>
                                              </a:lnTo>
                                            </a:path>
                                          </a:pathLst>
                                        </a:custGeom>
                                        <a:noFill/>
                                        <a:ln w="6350">
                                          <a:solidFill>
                                            <a:srgbClr val="000000"/>
                                          </a:solidFill>
                                          <a:round/>
                                        </a:ln>
                                      </wps:spPr>
                                      <wps:bodyPr rot="0" vert="horz" wrap="none" lIns="36000" tIns="0" rIns="36000" bIns="0" anchor="t" anchorCtr="0" upright="1">
                                        <a:spAutoFit/>
                                      </wps:bodyPr>
                                    </wps:wsp>
                                    <wps:wsp>
                                      <wps:cNvPr id="1272469736" name="Freeform 67">
                                        <a:extLst>
                                          <a:ext uri="{FF2B5EF4-FFF2-40B4-BE49-F238E27FC236}">
                                            <a16:creationId xmlns:a16="http://schemas.microsoft.com/office/drawing/2014/main" id="{56613582-BED5-7B45-D313-0F984DD4E07E}"/>
                                          </a:ext>
                                        </a:extLst>
                                      </wps:cNvPr>
                                      <wps:cNvSpPr>
                                        <a:spLocks noChangeAspect="1"/>
                                      </wps:cNvSpPr>
                                      <wps:spPr bwMode="auto">
                                        <a:xfrm>
                                          <a:off x="314599" y="1111639"/>
                                          <a:ext cx="1068" cy="138"/>
                                        </a:xfrm>
                                        <a:custGeom>
                                          <a:avLst/>
                                          <a:gdLst>
                                            <a:gd name="T0" fmla="*/ 0 w 1068"/>
                                            <a:gd name="T1" fmla="*/ 0 h 138"/>
                                            <a:gd name="T2" fmla="*/ 1068 w 1068"/>
                                            <a:gd name="T3" fmla="*/ 138 h 138"/>
                                            <a:gd name="T4" fmla="*/ 0 60000 65536"/>
                                            <a:gd name="T5" fmla="*/ 0 60000 65536"/>
                                          </a:gdLst>
                                          <a:ahLst/>
                                          <a:cxnLst>
                                            <a:cxn ang="T4">
                                              <a:pos x="T0" y="T1"/>
                                            </a:cxn>
                                            <a:cxn ang="T5">
                                              <a:pos x="T2" y="T3"/>
                                            </a:cxn>
                                          </a:cxnLst>
                                          <a:rect l="0" t="0" r="r" b="b"/>
                                          <a:pathLst>
                                            <a:path w="1068" h="138">
                                              <a:moveTo>
                                                <a:pt x="0" y="0"/>
                                              </a:moveTo>
                                              <a:lnTo>
                                                <a:pt x="1068" y="138"/>
                                              </a:lnTo>
                                            </a:path>
                                          </a:pathLst>
                                        </a:custGeom>
                                        <a:noFill/>
                                        <a:ln w="6350">
                                          <a:solidFill>
                                            <a:srgbClr val="000000"/>
                                          </a:solidFill>
                                          <a:round/>
                                        </a:ln>
                                      </wps:spPr>
                                      <wps:bodyPr rot="0" vert="horz" wrap="none" lIns="36000" tIns="0" rIns="36000" bIns="0" anchor="t" anchorCtr="0" upright="1">
                                        <a:spAutoFit/>
                                      </wps:bodyPr>
                                    </wps:wsp>
                                    <wps:wsp>
                                      <wps:cNvPr id="255465863" name="Freeform 68">
                                        <a:extLst>
                                          <a:ext uri="{FF2B5EF4-FFF2-40B4-BE49-F238E27FC236}">
                                            <a16:creationId xmlns:a16="http://schemas.microsoft.com/office/drawing/2014/main" id="{F4E59EC8-7A64-D84A-1739-D5E0F9C95195}"/>
                                          </a:ext>
                                        </a:extLst>
                                      </wps:cNvPr>
                                      <wps:cNvSpPr>
                                        <a:spLocks noChangeAspect="1"/>
                                      </wps:cNvSpPr>
                                      <wps:spPr bwMode="auto">
                                        <a:xfrm>
                                          <a:off x="314710" y="1111489"/>
                                          <a:ext cx="1056" cy="141"/>
                                        </a:xfrm>
                                        <a:custGeom>
                                          <a:avLst/>
                                          <a:gdLst>
                                            <a:gd name="T0" fmla="*/ 0 w 1056"/>
                                            <a:gd name="T1" fmla="*/ 0 h 141"/>
                                            <a:gd name="T2" fmla="*/ 1056 w 1056"/>
                                            <a:gd name="T3" fmla="*/ 141 h 141"/>
                                            <a:gd name="T4" fmla="*/ 0 60000 65536"/>
                                            <a:gd name="T5" fmla="*/ 0 60000 65536"/>
                                          </a:gdLst>
                                          <a:ahLst/>
                                          <a:cxnLst>
                                            <a:cxn ang="T4">
                                              <a:pos x="T0" y="T1"/>
                                            </a:cxn>
                                            <a:cxn ang="T5">
                                              <a:pos x="T2" y="T3"/>
                                            </a:cxn>
                                          </a:cxnLst>
                                          <a:rect l="0" t="0" r="r" b="b"/>
                                          <a:pathLst>
                                            <a:path w="1056" h="141">
                                              <a:moveTo>
                                                <a:pt x="0" y="0"/>
                                              </a:moveTo>
                                              <a:lnTo>
                                                <a:pt x="1056" y="141"/>
                                              </a:lnTo>
                                            </a:path>
                                          </a:pathLst>
                                        </a:custGeom>
                                        <a:noFill/>
                                        <a:ln w="6350">
                                          <a:solidFill>
                                            <a:srgbClr val="000000"/>
                                          </a:solidFill>
                                          <a:round/>
                                        </a:ln>
                                      </wps:spPr>
                                      <wps:bodyPr rot="0" vert="horz" wrap="none" lIns="36000" tIns="0" rIns="36000" bIns="0" anchor="t" anchorCtr="0" upright="1">
                                        <a:spAutoFit/>
                                      </wps:bodyPr>
                                    </wps:wsp>
                                    <wps:wsp>
                                      <wps:cNvPr id="832437152" name="Freeform 69">
                                        <a:extLst>
                                          <a:ext uri="{FF2B5EF4-FFF2-40B4-BE49-F238E27FC236}">
                                            <a16:creationId xmlns:a16="http://schemas.microsoft.com/office/drawing/2014/main" id="{FAD894AE-7385-8B94-70FE-8901E78E0B4B}"/>
                                          </a:ext>
                                        </a:extLst>
                                      </wps:cNvPr>
                                      <wps:cNvSpPr>
                                        <a:spLocks noChangeAspect="1"/>
                                      </wps:cNvSpPr>
                                      <wps:spPr bwMode="auto">
                                        <a:xfrm>
                                          <a:off x="316177" y="1111848"/>
                                          <a:ext cx="1092" cy="145"/>
                                        </a:xfrm>
                                        <a:custGeom>
                                          <a:avLst/>
                                          <a:gdLst>
                                            <a:gd name="T0" fmla="*/ 0 w 1092"/>
                                            <a:gd name="T1" fmla="*/ 0 h 145"/>
                                            <a:gd name="T2" fmla="*/ 1092 w 1092"/>
                                            <a:gd name="T3" fmla="*/ 145 h 145"/>
                                            <a:gd name="T4" fmla="*/ 0 60000 65536"/>
                                            <a:gd name="T5" fmla="*/ 0 60000 65536"/>
                                          </a:gdLst>
                                          <a:ahLst/>
                                          <a:cxnLst>
                                            <a:cxn ang="T4">
                                              <a:pos x="T0" y="T1"/>
                                            </a:cxn>
                                            <a:cxn ang="T5">
                                              <a:pos x="T2" y="T3"/>
                                            </a:cxn>
                                          </a:cxnLst>
                                          <a:rect l="0" t="0" r="r" b="b"/>
                                          <a:pathLst>
                                            <a:path w="1092" h="145">
                                              <a:moveTo>
                                                <a:pt x="0" y="0"/>
                                              </a:moveTo>
                                              <a:lnTo>
                                                <a:pt x="1092" y="145"/>
                                              </a:lnTo>
                                            </a:path>
                                          </a:pathLst>
                                        </a:custGeom>
                                        <a:noFill/>
                                        <a:ln w="6350">
                                          <a:solidFill>
                                            <a:srgbClr val="000000"/>
                                          </a:solidFill>
                                          <a:round/>
                                        </a:ln>
                                      </wps:spPr>
                                      <wps:bodyPr rot="0" vert="horz" wrap="none" lIns="36000" tIns="0" rIns="36000" bIns="0" anchor="t" anchorCtr="0" upright="1">
                                        <a:spAutoFit/>
                                      </wps:bodyPr>
                                    </wps:wsp>
                                    <wps:wsp>
                                      <wps:cNvPr id="2066814727" name="Freeform 70">
                                        <a:extLst>
                                          <a:ext uri="{FF2B5EF4-FFF2-40B4-BE49-F238E27FC236}">
                                            <a16:creationId xmlns:a16="http://schemas.microsoft.com/office/drawing/2014/main" id="{594A1AE4-1D7A-4F35-46AA-35B52D31BF7C}"/>
                                          </a:ext>
                                        </a:extLst>
                                      </wps:cNvPr>
                                      <wps:cNvSpPr>
                                        <a:spLocks noChangeAspect="1"/>
                                      </wps:cNvSpPr>
                                      <wps:spPr bwMode="auto">
                                        <a:xfrm>
                                          <a:off x="316303" y="1111702"/>
                                          <a:ext cx="1041" cy="135"/>
                                        </a:xfrm>
                                        <a:custGeom>
                                          <a:avLst/>
                                          <a:gdLst>
                                            <a:gd name="T0" fmla="*/ 0 w 1041"/>
                                            <a:gd name="T1" fmla="*/ 0 h 135"/>
                                            <a:gd name="T2" fmla="*/ 1041 w 1041"/>
                                            <a:gd name="T3" fmla="*/ 135 h 135"/>
                                            <a:gd name="T4" fmla="*/ 0 60000 65536"/>
                                            <a:gd name="T5" fmla="*/ 0 60000 65536"/>
                                          </a:gdLst>
                                          <a:ahLst/>
                                          <a:cxnLst>
                                            <a:cxn ang="T4">
                                              <a:pos x="T0" y="T1"/>
                                            </a:cxn>
                                            <a:cxn ang="T5">
                                              <a:pos x="T2" y="T3"/>
                                            </a:cxn>
                                          </a:cxnLst>
                                          <a:rect l="0" t="0" r="r" b="b"/>
                                          <a:pathLst>
                                            <a:path w="1041" h="135">
                                              <a:moveTo>
                                                <a:pt x="0" y="0"/>
                                              </a:moveTo>
                                              <a:lnTo>
                                                <a:pt x="1041" y="135"/>
                                              </a:lnTo>
                                            </a:path>
                                          </a:pathLst>
                                        </a:custGeom>
                                        <a:noFill/>
                                        <a:ln w="6350">
                                          <a:solidFill>
                                            <a:srgbClr val="000000"/>
                                          </a:solidFill>
                                          <a:round/>
                                        </a:ln>
                                      </wps:spPr>
                                      <wps:bodyPr rot="0" vert="horz" wrap="none" lIns="36000" tIns="0" rIns="36000" bIns="0" anchor="t" anchorCtr="0" upright="1">
                                        <a:spAutoFit/>
                                      </wps:bodyPr>
                                    </wps:wsp>
                                  </wpg:grpSp>
                                  <wpg:grpSp>
                                    <wpg:cNvPr id="398689585" name="Group 71">
                                      <a:extLst>
                                        <a:ext uri="{FF2B5EF4-FFF2-40B4-BE49-F238E27FC236}">
                                          <a16:creationId xmlns:a16="http://schemas.microsoft.com/office/drawing/2014/main" id="{998392F7-F4FD-64CC-A4EF-3059AB7D365D}"/>
                                        </a:ext>
                                      </a:extLst>
                                    </wpg:cNvPr>
                                    <wpg:cNvGrpSpPr>
                                      <a:grpSpLocks noChangeAspect="1"/>
                                    </wpg:cNvGrpSpPr>
                                    <wpg:grpSpPr>
                                      <a:xfrm>
                                        <a:off x="312731" y="1115686"/>
                                        <a:ext cx="4725" cy="618"/>
                                        <a:chOff x="312731" y="1115686"/>
                                        <a:chExt cx="4725" cy="618"/>
                                      </a:xfrm>
                                    </wpg:grpSpPr>
                                    <wps:wsp>
                                      <wps:cNvPr id="916928525" name="Freeform 72">
                                        <a:extLst>
                                          <a:ext uri="{FF2B5EF4-FFF2-40B4-BE49-F238E27FC236}">
                                            <a16:creationId xmlns:a16="http://schemas.microsoft.com/office/drawing/2014/main" id="{32AE877E-2E3F-F6F8-1DC2-A12EFC206EA0}"/>
                                          </a:ext>
                                        </a:extLst>
                                      </wps:cNvPr>
                                      <wps:cNvSpPr>
                                        <a:spLocks noChangeAspect="1"/>
                                      </wps:cNvSpPr>
                                      <wps:spPr bwMode="auto">
                                        <a:xfrm rot="71349">
                                          <a:off x="315986" y="1116133"/>
                                          <a:ext cx="1470" cy="171"/>
                                        </a:xfrm>
                                        <a:custGeom>
                                          <a:avLst/>
                                          <a:gdLst>
                                            <a:gd name="T0" fmla="*/ 0 w 1470"/>
                                            <a:gd name="T1" fmla="*/ 0 h 171"/>
                                            <a:gd name="T2" fmla="*/ 36 w 1470"/>
                                            <a:gd name="T3" fmla="*/ 15 h 171"/>
                                            <a:gd name="T4" fmla="*/ 96 w 1470"/>
                                            <a:gd name="T5" fmla="*/ 27 h 171"/>
                                            <a:gd name="T6" fmla="*/ 1380 w 1470"/>
                                            <a:gd name="T7" fmla="*/ 171 h 171"/>
                                            <a:gd name="T8" fmla="*/ 1428 w 1470"/>
                                            <a:gd name="T9" fmla="*/ 171 h 171"/>
                                            <a:gd name="T10" fmla="*/ 1470 w 1470"/>
                                            <a:gd name="T11" fmla="*/ 159 h 17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70" h="171">
                                              <a:moveTo>
                                                <a:pt x="0" y="0"/>
                                              </a:moveTo>
                                              <a:lnTo>
                                                <a:pt x="36" y="15"/>
                                              </a:lnTo>
                                              <a:lnTo>
                                                <a:pt x="96" y="27"/>
                                              </a:lnTo>
                                              <a:lnTo>
                                                <a:pt x="1380" y="171"/>
                                              </a:lnTo>
                                              <a:lnTo>
                                                <a:pt x="1428" y="171"/>
                                              </a:lnTo>
                                              <a:lnTo>
                                                <a:pt x="1470" y="159"/>
                                              </a:lnTo>
                                            </a:path>
                                          </a:pathLst>
                                        </a:custGeom>
                                        <a:noFill/>
                                        <a:ln w="6350">
                                          <a:solidFill>
                                            <a:srgbClr val="000000"/>
                                          </a:solidFill>
                                          <a:round/>
                                        </a:ln>
                                      </wps:spPr>
                                      <wps:bodyPr rot="0" vert="horz" wrap="none" lIns="36000" tIns="0" rIns="36000" bIns="0" anchor="t" anchorCtr="0" upright="1">
                                        <a:spAutoFit/>
                                      </wps:bodyPr>
                                    </wps:wsp>
                                    <wps:wsp>
                                      <wps:cNvPr id="191623547" name="Freeform 73">
                                        <a:extLst>
                                          <a:ext uri="{FF2B5EF4-FFF2-40B4-BE49-F238E27FC236}">
                                            <a16:creationId xmlns:a16="http://schemas.microsoft.com/office/drawing/2014/main" id="{DB274218-932E-8064-EEB0-D4875DC73DF4}"/>
                                          </a:ext>
                                        </a:extLst>
                                      </wps:cNvPr>
                                      <wps:cNvSpPr>
                                        <a:spLocks noChangeAspect="1"/>
                                      </wps:cNvSpPr>
                                      <wps:spPr bwMode="auto">
                                        <a:xfrm rot="71349">
                                          <a:off x="314352" y="1115913"/>
                                          <a:ext cx="1455" cy="177"/>
                                        </a:xfrm>
                                        <a:custGeom>
                                          <a:avLst/>
                                          <a:gdLst>
                                            <a:gd name="T0" fmla="*/ 0 w 1455"/>
                                            <a:gd name="T1" fmla="*/ 0 h 177"/>
                                            <a:gd name="T2" fmla="*/ 36 w 1455"/>
                                            <a:gd name="T3" fmla="*/ 21 h 177"/>
                                            <a:gd name="T4" fmla="*/ 81 w 1455"/>
                                            <a:gd name="T5" fmla="*/ 33 h 177"/>
                                            <a:gd name="T6" fmla="*/ 1365 w 1455"/>
                                            <a:gd name="T7" fmla="*/ 177 h 177"/>
                                            <a:gd name="T8" fmla="*/ 1413 w 1455"/>
                                            <a:gd name="T9" fmla="*/ 177 h 177"/>
                                            <a:gd name="T10" fmla="*/ 1455 w 1455"/>
                                            <a:gd name="T11" fmla="*/ 165 h 17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55" h="177">
                                              <a:moveTo>
                                                <a:pt x="0" y="0"/>
                                              </a:moveTo>
                                              <a:lnTo>
                                                <a:pt x="36" y="21"/>
                                              </a:lnTo>
                                              <a:lnTo>
                                                <a:pt x="81" y="33"/>
                                              </a:lnTo>
                                              <a:lnTo>
                                                <a:pt x="1365" y="177"/>
                                              </a:lnTo>
                                              <a:lnTo>
                                                <a:pt x="1413" y="177"/>
                                              </a:lnTo>
                                              <a:lnTo>
                                                <a:pt x="1455" y="165"/>
                                              </a:lnTo>
                                            </a:path>
                                          </a:pathLst>
                                        </a:custGeom>
                                        <a:noFill/>
                                        <a:ln w="6350">
                                          <a:solidFill>
                                            <a:srgbClr val="000000"/>
                                          </a:solidFill>
                                          <a:round/>
                                        </a:ln>
                                      </wps:spPr>
                                      <wps:bodyPr rot="0" vert="horz" wrap="none" lIns="36000" tIns="0" rIns="36000" bIns="0" anchor="t" anchorCtr="0" upright="1">
                                        <a:spAutoFit/>
                                      </wps:bodyPr>
                                    </wps:wsp>
                                    <wps:wsp>
                                      <wps:cNvPr id="2009847176" name="Freeform 74">
                                        <a:extLst>
                                          <a:ext uri="{FF2B5EF4-FFF2-40B4-BE49-F238E27FC236}">
                                            <a16:creationId xmlns:a16="http://schemas.microsoft.com/office/drawing/2014/main" id="{EE79DDBD-2372-89BC-50C2-CD01DB54CD6E}"/>
                                          </a:ext>
                                        </a:extLst>
                                      </wps:cNvPr>
                                      <wps:cNvSpPr>
                                        <a:spLocks noChangeAspect="1"/>
                                      </wps:cNvSpPr>
                                      <wps:spPr bwMode="auto">
                                        <a:xfrm rot="71349">
                                          <a:off x="312731" y="1115686"/>
                                          <a:ext cx="1464" cy="189"/>
                                        </a:xfrm>
                                        <a:custGeom>
                                          <a:avLst/>
                                          <a:gdLst>
                                            <a:gd name="T0" fmla="*/ 0 w 1464"/>
                                            <a:gd name="T1" fmla="*/ 0 h 186"/>
                                            <a:gd name="T2" fmla="*/ 30 w 1464"/>
                                            <a:gd name="T3" fmla="*/ 27 h 186"/>
                                            <a:gd name="T4" fmla="*/ 90 w 1464"/>
                                            <a:gd name="T5" fmla="*/ 46 h 186"/>
                                            <a:gd name="T6" fmla="*/ 1374 w 1464"/>
                                            <a:gd name="T7" fmla="*/ 198 h 186"/>
                                            <a:gd name="T8" fmla="*/ 1422 w 1464"/>
                                            <a:gd name="T9" fmla="*/ 198 h 186"/>
                                            <a:gd name="T10" fmla="*/ 1464 w 1464"/>
                                            <a:gd name="T11" fmla="*/ 186 h 18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64" h="186">
                                              <a:moveTo>
                                                <a:pt x="0" y="0"/>
                                              </a:moveTo>
                                              <a:lnTo>
                                                <a:pt x="30" y="27"/>
                                              </a:lnTo>
                                              <a:lnTo>
                                                <a:pt x="90" y="42"/>
                                              </a:lnTo>
                                              <a:lnTo>
                                                <a:pt x="1374" y="186"/>
                                              </a:lnTo>
                                              <a:lnTo>
                                                <a:pt x="1422" y="186"/>
                                              </a:lnTo>
                                              <a:lnTo>
                                                <a:pt x="1464" y="174"/>
                                              </a:lnTo>
                                            </a:path>
                                          </a:pathLst>
                                        </a:custGeom>
                                        <a:noFill/>
                                        <a:ln w="6350">
                                          <a:solidFill>
                                            <a:srgbClr val="000000"/>
                                          </a:solidFill>
                                          <a:round/>
                                        </a:ln>
                                      </wps:spPr>
                                      <wps:bodyPr rot="0" vert="horz" wrap="none" lIns="36000" tIns="0" rIns="36000" bIns="0" anchor="t" anchorCtr="0" upright="1">
                                        <a:spAutoFit/>
                                      </wps:bodyPr>
                                    </wps:wsp>
                                  </wpg:grpSp>
                                  <wpg:grpSp>
                                    <wpg:cNvPr id="1847057221" name="Group 75">
                                      <a:extLst>
                                        <a:ext uri="{FF2B5EF4-FFF2-40B4-BE49-F238E27FC236}">
                                          <a16:creationId xmlns:a16="http://schemas.microsoft.com/office/drawing/2014/main" id="{2C744012-98D9-86F6-D1A7-0A1ED1226D61}"/>
                                        </a:ext>
                                      </a:extLst>
                                    </wpg:cNvPr>
                                    <wpg:cNvGrpSpPr>
                                      <a:grpSpLocks noChangeAspect="1"/>
                                    </wpg:cNvGrpSpPr>
                                    <wpg:grpSpPr>
                                      <a:xfrm>
                                        <a:off x="312949" y="1111925"/>
                                        <a:ext cx="4260" cy="3857"/>
                                        <a:chOff x="312949" y="1111925"/>
                                        <a:chExt cx="4260" cy="3857"/>
                                      </a:xfrm>
                                    </wpg:grpSpPr>
                                    <wpg:grpSp>
                                      <wpg:cNvPr id="1230631352" name="Group 76">
                                        <a:extLst>
                                          <a:ext uri="{FF2B5EF4-FFF2-40B4-BE49-F238E27FC236}">
                                            <a16:creationId xmlns:a16="http://schemas.microsoft.com/office/drawing/2014/main" id="{8437E692-078D-7C0C-0BFF-54459E7A2E46}"/>
                                          </a:ext>
                                        </a:extLst>
                                      </wpg:cNvPr>
                                      <wpg:cNvGrpSpPr>
                                        <a:grpSpLocks noChangeAspect="1"/>
                                      </wpg:cNvGrpSpPr>
                                      <wpg:grpSpPr>
                                        <a:xfrm>
                                          <a:off x="312949" y="1111925"/>
                                          <a:ext cx="1009" cy="3426"/>
                                          <a:chOff x="312949" y="1111925"/>
                                          <a:chExt cx="1253" cy="3390"/>
                                        </a:xfrm>
                                      </wpg:grpSpPr>
                                      <wps:wsp>
                                        <wps:cNvPr id="1614636210" name="Freeform 77">
                                          <a:extLst>
                                            <a:ext uri="{FF2B5EF4-FFF2-40B4-BE49-F238E27FC236}">
                                              <a16:creationId xmlns:a16="http://schemas.microsoft.com/office/drawing/2014/main" id="{C0B04B26-75FB-F739-7812-ED57DFC3C98A}"/>
                                            </a:ext>
                                          </a:extLst>
                                        </wps:cNvPr>
                                        <wps:cNvSpPr>
                                          <a:spLocks noChangeAspect="1"/>
                                        </wps:cNvSpPr>
                                        <wps:spPr bwMode="auto">
                                          <a:xfrm>
                                            <a:off x="312949" y="1111925"/>
                                            <a:ext cx="1253" cy="3390"/>
                                          </a:xfrm>
                                          <a:custGeom>
                                            <a:avLst/>
                                            <a:gdLst>
                                              <a:gd name="T0" fmla="*/ 0 w 1253"/>
                                              <a:gd name="T1" fmla="*/ 3248 h 3390"/>
                                              <a:gd name="T2" fmla="*/ 0 w 1253"/>
                                              <a:gd name="T3" fmla="*/ 315 h 3390"/>
                                              <a:gd name="T4" fmla="*/ 15 w 1253"/>
                                              <a:gd name="T5" fmla="*/ 188 h 3390"/>
                                              <a:gd name="T6" fmla="*/ 60 w 1253"/>
                                              <a:gd name="T7" fmla="*/ 83 h 3390"/>
                                              <a:gd name="T8" fmla="*/ 165 w 1253"/>
                                              <a:gd name="T9" fmla="*/ 8 h 3390"/>
                                              <a:gd name="T10" fmla="*/ 285 w 1253"/>
                                              <a:gd name="T11" fmla="*/ 0 h 3390"/>
                                              <a:gd name="T12" fmla="*/ 1005 w 1253"/>
                                              <a:gd name="T13" fmla="*/ 83 h 3390"/>
                                              <a:gd name="T14" fmla="*/ 1103 w 1253"/>
                                              <a:gd name="T15" fmla="*/ 113 h 3390"/>
                                              <a:gd name="T16" fmla="*/ 1193 w 1253"/>
                                              <a:gd name="T17" fmla="*/ 180 h 3390"/>
                                              <a:gd name="T18" fmla="*/ 1238 w 1253"/>
                                              <a:gd name="T19" fmla="*/ 285 h 3390"/>
                                              <a:gd name="T20" fmla="*/ 1253 w 1253"/>
                                              <a:gd name="T21" fmla="*/ 405 h 3390"/>
                                              <a:gd name="T22" fmla="*/ 1253 w 1253"/>
                                              <a:gd name="T23" fmla="*/ 3390 h 339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53" h="3390">
                                                <a:moveTo>
                                                  <a:pt x="0" y="3248"/>
                                                </a:moveTo>
                                                <a:lnTo>
                                                  <a:pt x="0" y="315"/>
                                                </a:lnTo>
                                                <a:lnTo>
                                                  <a:pt x="15" y="188"/>
                                                </a:lnTo>
                                                <a:cubicBezTo>
                                                  <a:pt x="25" y="149"/>
                                                  <a:pt x="35" y="113"/>
                                                  <a:pt x="60" y="83"/>
                                                </a:cubicBezTo>
                                                <a:cubicBezTo>
                                                  <a:pt x="85" y="53"/>
                                                  <a:pt x="128" y="22"/>
                                                  <a:pt x="165" y="8"/>
                                                </a:cubicBezTo>
                                                <a:lnTo>
                                                  <a:pt x="285" y="0"/>
                                                </a:lnTo>
                                                <a:lnTo>
                                                  <a:pt x="1005" y="83"/>
                                                </a:lnTo>
                                                <a:lnTo>
                                                  <a:pt x="1103" y="113"/>
                                                </a:lnTo>
                                                <a:cubicBezTo>
                                                  <a:pt x="1134" y="129"/>
                                                  <a:pt x="1171" y="152"/>
                                                  <a:pt x="1193" y="180"/>
                                                </a:cubicBezTo>
                                                <a:cubicBezTo>
                                                  <a:pt x="1215" y="210"/>
                                                  <a:pt x="1228" y="245"/>
                                                  <a:pt x="1238" y="285"/>
                                                </a:cubicBezTo>
                                                <a:lnTo>
                                                  <a:pt x="1253" y="405"/>
                                                </a:lnTo>
                                                <a:lnTo>
                                                  <a:pt x="1253" y="3390"/>
                                                </a:lnTo>
                                              </a:path>
                                            </a:pathLst>
                                          </a:custGeom>
                                          <a:noFill/>
                                          <a:ln w="6350">
                                            <a:solidFill>
                                              <a:srgbClr val="000000"/>
                                            </a:solidFill>
                                            <a:round/>
                                          </a:ln>
                                        </wps:spPr>
                                        <wps:bodyPr rot="0" vert="horz" wrap="none" lIns="36000" tIns="0" rIns="36000" bIns="0" anchor="t" anchorCtr="0" upright="1">
                                          <a:spAutoFit/>
                                        </wps:bodyPr>
                                      </wps:wsp>
                                      <wps:wsp>
                                        <wps:cNvPr id="2078096421" name="Line 78">
                                          <a:extLst>
                                            <a:ext uri="{FF2B5EF4-FFF2-40B4-BE49-F238E27FC236}">
                                              <a16:creationId xmlns:a16="http://schemas.microsoft.com/office/drawing/2014/main" id="{544F20F3-0B27-BCF2-DADB-F5AB11BF78E8}"/>
                                            </a:ext>
                                          </a:extLst>
                                        </wps:cNvPr>
                                        <wps:cNvCnPr>
                                          <a:cxnSpLocks noChangeAspect="1" noChangeShapeType="1"/>
                                        </wps:cNvCnPr>
                                        <wps:spPr bwMode="auto">
                                          <a:xfrm>
                                            <a:off x="313605" y="1111977"/>
                                            <a:ext cx="0" cy="3276"/>
                                          </a:xfrm>
                                          <a:prstGeom prst="line">
                                            <a:avLst/>
                                          </a:prstGeom>
                                          <a:noFill/>
                                          <a:ln w="6350">
                                            <a:solidFill>
                                              <a:srgbClr val="000000"/>
                                            </a:solidFill>
                                            <a:round/>
                                          </a:ln>
                                        </wps:spPr>
                                        <wps:bodyPr/>
                                      </wps:wsp>
                                      <wps:wsp>
                                        <wps:cNvPr id="1586086808" name="Line 79">
                                          <a:extLst>
                                            <a:ext uri="{FF2B5EF4-FFF2-40B4-BE49-F238E27FC236}">
                                              <a16:creationId xmlns:a16="http://schemas.microsoft.com/office/drawing/2014/main" id="{40FE9BD7-5568-3439-D25D-6DD42211308B}"/>
                                            </a:ext>
                                          </a:extLst>
                                        </wps:cNvPr>
                                        <wps:cNvCnPr>
                                          <a:cxnSpLocks noChangeAspect="1" noChangeShapeType="1"/>
                                        </wps:cNvCnPr>
                                        <wps:spPr bwMode="auto">
                                          <a:xfrm>
                                            <a:off x="313293" y="1111945"/>
                                            <a:ext cx="0" cy="3276"/>
                                          </a:xfrm>
                                          <a:prstGeom prst="line">
                                            <a:avLst/>
                                          </a:prstGeom>
                                          <a:noFill/>
                                          <a:ln w="6350">
                                            <a:solidFill>
                                              <a:srgbClr val="000000"/>
                                            </a:solidFill>
                                            <a:round/>
                                          </a:ln>
                                        </wps:spPr>
                                        <wps:bodyPr/>
                                      </wps:wsp>
                                      <wps:wsp>
                                        <wps:cNvPr id="46970747" name="Line 80">
                                          <a:extLst>
                                            <a:ext uri="{FF2B5EF4-FFF2-40B4-BE49-F238E27FC236}">
                                              <a16:creationId xmlns:a16="http://schemas.microsoft.com/office/drawing/2014/main" id="{AC96F86E-5628-F168-DFDE-C357905FF3DC}"/>
                                            </a:ext>
                                          </a:extLst>
                                        </wps:cNvPr>
                                        <wps:cNvCnPr>
                                          <a:cxnSpLocks noChangeAspect="1" noChangeShapeType="1"/>
                                        </wps:cNvCnPr>
                                        <wps:spPr bwMode="auto">
                                          <a:xfrm>
                                            <a:off x="313909" y="1112009"/>
                                            <a:ext cx="0" cy="3276"/>
                                          </a:xfrm>
                                          <a:prstGeom prst="line">
                                            <a:avLst/>
                                          </a:prstGeom>
                                          <a:noFill/>
                                          <a:ln w="6350">
                                            <a:solidFill>
                                              <a:srgbClr val="000000"/>
                                            </a:solidFill>
                                            <a:round/>
                                          </a:ln>
                                        </wps:spPr>
                                        <wps:bodyPr/>
                                      </wps:wsp>
                                    </wpg:grpSp>
                                    <wpg:grpSp>
                                      <wpg:cNvPr id="2115007356" name="Group 81">
                                        <a:extLst>
                                          <a:ext uri="{FF2B5EF4-FFF2-40B4-BE49-F238E27FC236}">
                                            <a16:creationId xmlns:a16="http://schemas.microsoft.com/office/drawing/2014/main" id="{B7D79189-0D48-DFCC-B9E5-9A22ADD0FDD8}"/>
                                          </a:ext>
                                        </a:extLst>
                                      </wpg:cNvPr>
                                      <wpg:cNvGrpSpPr>
                                        <a:grpSpLocks noChangeAspect="1"/>
                                      </wpg:cNvGrpSpPr>
                                      <wpg:grpSpPr>
                                        <a:xfrm>
                                          <a:off x="314594" y="1112144"/>
                                          <a:ext cx="1010" cy="3427"/>
                                          <a:chOff x="314594" y="1112144"/>
                                          <a:chExt cx="1010" cy="3427"/>
                                        </a:xfrm>
                                      </wpg:grpSpPr>
                                      <wps:wsp>
                                        <wps:cNvPr id="2007594131" name="Freeform 82">
                                          <a:extLst>
                                            <a:ext uri="{FF2B5EF4-FFF2-40B4-BE49-F238E27FC236}">
                                              <a16:creationId xmlns:a16="http://schemas.microsoft.com/office/drawing/2014/main" id="{011405D4-D65B-F610-B14D-14DE3AC63249}"/>
                                            </a:ext>
                                          </a:extLst>
                                        </wps:cNvPr>
                                        <wps:cNvSpPr>
                                          <a:spLocks noChangeAspect="1"/>
                                        </wps:cNvSpPr>
                                        <wps:spPr bwMode="auto">
                                          <a:xfrm>
                                            <a:off x="314594" y="1112144"/>
                                            <a:ext cx="1010" cy="3427"/>
                                          </a:xfrm>
                                          <a:custGeom>
                                            <a:avLst/>
                                            <a:gdLst>
                                              <a:gd name="T0" fmla="*/ 0 w 1253"/>
                                              <a:gd name="T1" fmla="*/ 3392 h 3390"/>
                                              <a:gd name="T2" fmla="*/ 0 w 1253"/>
                                              <a:gd name="T3" fmla="*/ 329 h 3390"/>
                                              <a:gd name="T4" fmla="*/ 6 w 1253"/>
                                              <a:gd name="T5" fmla="*/ 196 h 3390"/>
                                              <a:gd name="T6" fmla="*/ 25 w 1253"/>
                                              <a:gd name="T7" fmla="*/ 87 h 3390"/>
                                              <a:gd name="T8" fmla="*/ 69 w 1253"/>
                                              <a:gd name="T9" fmla="*/ 8 h 3390"/>
                                              <a:gd name="T10" fmla="*/ 120 w 1253"/>
                                              <a:gd name="T11" fmla="*/ 0 h 3390"/>
                                              <a:gd name="T12" fmla="*/ 424 w 1253"/>
                                              <a:gd name="T13" fmla="*/ 87 h 3390"/>
                                              <a:gd name="T14" fmla="*/ 466 w 1253"/>
                                              <a:gd name="T15" fmla="*/ 117 h 3390"/>
                                              <a:gd name="T16" fmla="*/ 504 w 1253"/>
                                              <a:gd name="T17" fmla="*/ 188 h 3390"/>
                                              <a:gd name="T18" fmla="*/ 522 w 1253"/>
                                              <a:gd name="T19" fmla="*/ 297 h 3390"/>
                                              <a:gd name="T20" fmla="*/ 529 w 1253"/>
                                              <a:gd name="T21" fmla="*/ 423 h 3390"/>
                                              <a:gd name="T22" fmla="*/ 529 w 1253"/>
                                              <a:gd name="T23" fmla="*/ 3540 h 339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53" h="3390">
                                                <a:moveTo>
                                                  <a:pt x="0" y="3248"/>
                                                </a:moveTo>
                                                <a:lnTo>
                                                  <a:pt x="0" y="315"/>
                                                </a:lnTo>
                                                <a:lnTo>
                                                  <a:pt x="15" y="188"/>
                                                </a:lnTo>
                                                <a:cubicBezTo>
                                                  <a:pt x="25" y="149"/>
                                                  <a:pt x="35" y="113"/>
                                                  <a:pt x="60" y="83"/>
                                                </a:cubicBezTo>
                                                <a:cubicBezTo>
                                                  <a:pt x="85" y="53"/>
                                                  <a:pt x="128" y="22"/>
                                                  <a:pt x="165" y="8"/>
                                                </a:cubicBezTo>
                                                <a:lnTo>
                                                  <a:pt x="285" y="0"/>
                                                </a:lnTo>
                                                <a:lnTo>
                                                  <a:pt x="1005" y="83"/>
                                                </a:lnTo>
                                                <a:lnTo>
                                                  <a:pt x="1103" y="113"/>
                                                </a:lnTo>
                                                <a:cubicBezTo>
                                                  <a:pt x="1134" y="129"/>
                                                  <a:pt x="1171" y="152"/>
                                                  <a:pt x="1193" y="180"/>
                                                </a:cubicBezTo>
                                                <a:cubicBezTo>
                                                  <a:pt x="1215" y="210"/>
                                                  <a:pt x="1228" y="245"/>
                                                  <a:pt x="1238" y="285"/>
                                                </a:cubicBezTo>
                                                <a:lnTo>
                                                  <a:pt x="1253" y="405"/>
                                                </a:lnTo>
                                                <a:lnTo>
                                                  <a:pt x="1253" y="3390"/>
                                                </a:lnTo>
                                              </a:path>
                                            </a:pathLst>
                                          </a:custGeom>
                                          <a:noFill/>
                                          <a:ln w="6350">
                                            <a:solidFill>
                                              <a:srgbClr val="000000"/>
                                            </a:solidFill>
                                            <a:round/>
                                          </a:ln>
                                        </wps:spPr>
                                        <wps:bodyPr rot="0" vert="horz" wrap="none" lIns="36000" tIns="0" rIns="36000" bIns="0" anchor="t" anchorCtr="0" upright="1">
                                          <a:spAutoFit/>
                                        </wps:bodyPr>
                                      </wps:wsp>
                                      <wps:wsp>
                                        <wps:cNvPr id="1279671745" name="Line 83">
                                          <a:extLst>
                                            <a:ext uri="{FF2B5EF4-FFF2-40B4-BE49-F238E27FC236}">
                                              <a16:creationId xmlns:a16="http://schemas.microsoft.com/office/drawing/2014/main" id="{01149084-DABB-2523-0F4D-8276AC13848E}"/>
                                            </a:ext>
                                          </a:extLst>
                                        </wps:cNvPr>
                                        <wps:cNvCnPr>
                                          <a:cxnSpLocks noChangeAspect="1" noChangeShapeType="1"/>
                                        </wps:cNvCnPr>
                                        <wps:spPr bwMode="auto">
                                          <a:xfrm>
                                            <a:off x="315123" y="1112197"/>
                                            <a:ext cx="0" cy="3311"/>
                                          </a:xfrm>
                                          <a:prstGeom prst="line">
                                            <a:avLst/>
                                          </a:prstGeom>
                                          <a:noFill/>
                                          <a:ln w="6350">
                                            <a:solidFill>
                                              <a:srgbClr val="000000"/>
                                            </a:solidFill>
                                            <a:round/>
                                          </a:ln>
                                        </wps:spPr>
                                        <wps:bodyPr/>
                                      </wps:wsp>
                                      <wps:wsp>
                                        <wps:cNvPr id="23883087" name="Line 84">
                                          <a:extLst>
                                            <a:ext uri="{FF2B5EF4-FFF2-40B4-BE49-F238E27FC236}">
                                              <a16:creationId xmlns:a16="http://schemas.microsoft.com/office/drawing/2014/main" id="{37FE28F9-EA22-C073-BF45-1C362F4B6FF0}"/>
                                            </a:ext>
                                          </a:extLst>
                                        </wps:cNvPr>
                                        <wps:cNvCnPr>
                                          <a:cxnSpLocks noChangeAspect="1" noChangeShapeType="1"/>
                                        </wps:cNvCnPr>
                                        <wps:spPr bwMode="auto">
                                          <a:xfrm>
                                            <a:off x="314871" y="1112164"/>
                                            <a:ext cx="0" cy="3312"/>
                                          </a:xfrm>
                                          <a:prstGeom prst="line">
                                            <a:avLst/>
                                          </a:prstGeom>
                                          <a:noFill/>
                                          <a:ln w="6350">
                                            <a:solidFill>
                                              <a:srgbClr val="000000"/>
                                            </a:solidFill>
                                            <a:round/>
                                          </a:ln>
                                        </wps:spPr>
                                        <wps:bodyPr/>
                                      </wps:wsp>
                                      <wps:wsp>
                                        <wps:cNvPr id="2031626366" name="Line 85">
                                          <a:extLst>
                                            <a:ext uri="{FF2B5EF4-FFF2-40B4-BE49-F238E27FC236}">
                                              <a16:creationId xmlns:a16="http://schemas.microsoft.com/office/drawing/2014/main" id="{C412CB28-CD61-C450-F43B-5192F46CCFE7}"/>
                                            </a:ext>
                                          </a:extLst>
                                        </wps:cNvPr>
                                        <wps:cNvCnPr>
                                          <a:cxnSpLocks noChangeAspect="1" noChangeShapeType="1"/>
                                        </wps:cNvCnPr>
                                        <wps:spPr bwMode="auto">
                                          <a:xfrm>
                                            <a:off x="315368" y="1112229"/>
                                            <a:ext cx="0" cy="3312"/>
                                          </a:xfrm>
                                          <a:prstGeom prst="line">
                                            <a:avLst/>
                                          </a:prstGeom>
                                          <a:noFill/>
                                          <a:ln w="6350">
                                            <a:solidFill>
                                              <a:srgbClr val="000000"/>
                                            </a:solidFill>
                                            <a:round/>
                                          </a:ln>
                                        </wps:spPr>
                                        <wps:bodyPr/>
                                      </wps:wsp>
                                    </wpg:grpSp>
                                    <wpg:grpSp>
                                      <wpg:cNvPr id="1220479044" name="Group 86">
                                        <a:extLst>
                                          <a:ext uri="{FF2B5EF4-FFF2-40B4-BE49-F238E27FC236}">
                                            <a16:creationId xmlns:a16="http://schemas.microsoft.com/office/drawing/2014/main" id="{6202988C-613A-CC96-9200-991758A3B7A7}"/>
                                          </a:ext>
                                        </a:extLst>
                                      </wpg:cNvPr>
                                      <wpg:cNvGrpSpPr>
                                        <a:grpSpLocks noChangeAspect="1"/>
                                      </wpg:cNvGrpSpPr>
                                      <wpg:grpSpPr>
                                        <a:xfrm>
                                          <a:off x="316200" y="1112356"/>
                                          <a:ext cx="1009" cy="3426"/>
                                          <a:chOff x="316200" y="1112356"/>
                                          <a:chExt cx="1253" cy="3390"/>
                                        </a:xfrm>
                                      </wpg:grpSpPr>
                                      <wps:wsp>
                                        <wps:cNvPr id="765040338" name="Freeform 87">
                                          <a:extLst>
                                            <a:ext uri="{FF2B5EF4-FFF2-40B4-BE49-F238E27FC236}">
                                              <a16:creationId xmlns:a16="http://schemas.microsoft.com/office/drawing/2014/main" id="{FF47B777-2D8E-6BA9-F374-A694DCE0B6B4}"/>
                                            </a:ext>
                                          </a:extLst>
                                        </wps:cNvPr>
                                        <wps:cNvSpPr>
                                          <a:spLocks noChangeAspect="1"/>
                                        </wps:cNvSpPr>
                                        <wps:spPr bwMode="auto">
                                          <a:xfrm>
                                            <a:off x="316200" y="1112356"/>
                                            <a:ext cx="1253" cy="3390"/>
                                          </a:xfrm>
                                          <a:custGeom>
                                            <a:avLst/>
                                            <a:gdLst>
                                              <a:gd name="T0" fmla="*/ 0 w 1253"/>
                                              <a:gd name="T1" fmla="*/ 3248 h 3390"/>
                                              <a:gd name="T2" fmla="*/ 0 w 1253"/>
                                              <a:gd name="T3" fmla="*/ 315 h 3390"/>
                                              <a:gd name="T4" fmla="*/ 15 w 1253"/>
                                              <a:gd name="T5" fmla="*/ 188 h 3390"/>
                                              <a:gd name="T6" fmla="*/ 60 w 1253"/>
                                              <a:gd name="T7" fmla="*/ 83 h 3390"/>
                                              <a:gd name="T8" fmla="*/ 165 w 1253"/>
                                              <a:gd name="T9" fmla="*/ 8 h 3390"/>
                                              <a:gd name="T10" fmla="*/ 285 w 1253"/>
                                              <a:gd name="T11" fmla="*/ 0 h 3390"/>
                                              <a:gd name="T12" fmla="*/ 1005 w 1253"/>
                                              <a:gd name="T13" fmla="*/ 83 h 3390"/>
                                              <a:gd name="T14" fmla="*/ 1103 w 1253"/>
                                              <a:gd name="T15" fmla="*/ 113 h 3390"/>
                                              <a:gd name="T16" fmla="*/ 1193 w 1253"/>
                                              <a:gd name="T17" fmla="*/ 180 h 3390"/>
                                              <a:gd name="T18" fmla="*/ 1238 w 1253"/>
                                              <a:gd name="T19" fmla="*/ 285 h 3390"/>
                                              <a:gd name="T20" fmla="*/ 1253 w 1253"/>
                                              <a:gd name="T21" fmla="*/ 405 h 3390"/>
                                              <a:gd name="T22" fmla="*/ 1253 w 1253"/>
                                              <a:gd name="T23" fmla="*/ 3390 h 339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53" h="3390">
                                                <a:moveTo>
                                                  <a:pt x="0" y="3248"/>
                                                </a:moveTo>
                                                <a:lnTo>
                                                  <a:pt x="0" y="315"/>
                                                </a:lnTo>
                                                <a:lnTo>
                                                  <a:pt x="15" y="188"/>
                                                </a:lnTo>
                                                <a:cubicBezTo>
                                                  <a:pt x="25" y="149"/>
                                                  <a:pt x="35" y="113"/>
                                                  <a:pt x="60" y="83"/>
                                                </a:cubicBezTo>
                                                <a:cubicBezTo>
                                                  <a:pt x="85" y="53"/>
                                                  <a:pt x="128" y="22"/>
                                                  <a:pt x="165" y="8"/>
                                                </a:cubicBezTo>
                                                <a:lnTo>
                                                  <a:pt x="285" y="0"/>
                                                </a:lnTo>
                                                <a:lnTo>
                                                  <a:pt x="1005" y="83"/>
                                                </a:lnTo>
                                                <a:lnTo>
                                                  <a:pt x="1103" y="113"/>
                                                </a:lnTo>
                                                <a:cubicBezTo>
                                                  <a:pt x="1134" y="129"/>
                                                  <a:pt x="1171" y="152"/>
                                                  <a:pt x="1193" y="180"/>
                                                </a:cubicBezTo>
                                                <a:cubicBezTo>
                                                  <a:pt x="1215" y="210"/>
                                                  <a:pt x="1228" y="245"/>
                                                  <a:pt x="1238" y="285"/>
                                                </a:cubicBezTo>
                                                <a:lnTo>
                                                  <a:pt x="1253" y="405"/>
                                                </a:lnTo>
                                                <a:lnTo>
                                                  <a:pt x="1253" y="3390"/>
                                                </a:lnTo>
                                              </a:path>
                                            </a:pathLst>
                                          </a:custGeom>
                                          <a:noFill/>
                                          <a:ln w="6350">
                                            <a:solidFill>
                                              <a:srgbClr val="000000"/>
                                            </a:solidFill>
                                            <a:round/>
                                          </a:ln>
                                        </wps:spPr>
                                        <wps:bodyPr rot="0" vert="horz" wrap="none" lIns="36000" tIns="0" rIns="36000" bIns="0" anchor="t" anchorCtr="0" upright="1">
                                          <a:spAutoFit/>
                                        </wps:bodyPr>
                                      </wps:wsp>
                                      <wps:wsp>
                                        <wps:cNvPr id="316582024" name="Line 88">
                                          <a:extLst>
                                            <a:ext uri="{FF2B5EF4-FFF2-40B4-BE49-F238E27FC236}">
                                              <a16:creationId xmlns:a16="http://schemas.microsoft.com/office/drawing/2014/main" id="{83A534B4-1810-55BF-A738-779029CC6A7E}"/>
                                            </a:ext>
                                          </a:extLst>
                                        </wps:cNvPr>
                                        <wps:cNvCnPr>
                                          <a:cxnSpLocks noChangeAspect="1" noChangeShapeType="1"/>
                                        </wps:cNvCnPr>
                                        <wps:spPr bwMode="auto">
                                          <a:xfrm>
                                            <a:off x="316856" y="1112408"/>
                                            <a:ext cx="0" cy="3276"/>
                                          </a:xfrm>
                                          <a:prstGeom prst="line">
                                            <a:avLst/>
                                          </a:prstGeom>
                                          <a:noFill/>
                                          <a:ln w="6350">
                                            <a:solidFill>
                                              <a:srgbClr val="000000"/>
                                            </a:solidFill>
                                            <a:round/>
                                          </a:ln>
                                        </wps:spPr>
                                        <wps:bodyPr/>
                                      </wps:wsp>
                                      <wps:wsp>
                                        <wps:cNvPr id="1555655857" name="Line 89">
                                          <a:extLst>
                                            <a:ext uri="{FF2B5EF4-FFF2-40B4-BE49-F238E27FC236}">
                                              <a16:creationId xmlns:a16="http://schemas.microsoft.com/office/drawing/2014/main" id="{406D2105-7554-6FCC-6548-C9C1714C2BA2}"/>
                                            </a:ext>
                                          </a:extLst>
                                        </wps:cNvPr>
                                        <wps:cNvCnPr>
                                          <a:cxnSpLocks noChangeAspect="1" noChangeShapeType="1"/>
                                        </wps:cNvCnPr>
                                        <wps:spPr bwMode="auto">
                                          <a:xfrm>
                                            <a:off x="316544" y="1112376"/>
                                            <a:ext cx="0" cy="3276"/>
                                          </a:xfrm>
                                          <a:prstGeom prst="line">
                                            <a:avLst/>
                                          </a:prstGeom>
                                          <a:noFill/>
                                          <a:ln w="6350">
                                            <a:solidFill>
                                              <a:srgbClr val="000000"/>
                                            </a:solidFill>
                                            <a:round/>
                                          </a:ln>
                                        </wps:spPr>
                                        <wps:bodyPr/>
                                      </wps:wsp>
                                      <wps:wsp>
                                        <wps:cNvPr id="1337771740" name="Line 90">
                                          <a:extLst>
                                            <a:ext uri="{FF2B5EF4-FFF2-40B4-BE49-F238E27FC236}">
                                              <a16:creationId xmlns:a16="http://schemas.microsoft.com/office/drawing/2014/main" id="{D988E9B0-A4EE-0728-CD47-C3DCAA546409}"/>
                                            </a:ext>
                                          </a:extLst>
                                        </wps:cNvPr>
                                        <wps:cNvCnPr>
                                          <a:cxnSpLocks noChangeAspect="1" noChangeShapeType="1"/>
                                        </wps:cNvCnPr>
                                        <wps:spPr bwMode="auto">
                                          <a:xfrm>
                                            <a:off x="317160" y="1112440"/>
                                            <a:ext cx="0" cy="3276"/>
                                          </a:xfrm>
                                          <a:prstGeom prst="line">
                                            <a:avLst/>
                                          </a:prstGeom>
                                          <a:noFill/>
                                          <a:ln w="6350">
                                            <a:solidFill>
                                              <a:srgbClr val="000000"/>
                                            </a:solidFill>
                                            <a:round/>
                                          </a:ln>
                                        </wps:spPr>
                                        <wps:bodyPr/>
                                      </wps:wsp>
                                    </wpg:grpSp>
                                  </wpg:grpSp>
                                </wpg:grpSp>
                                <wps:wsp>
                                  <wps:cNvPr id="1032175117" name="Freeform 91">
                                    <a:extLst>
                                      <a:ext uri="{FF2B5EF4-FFF2-40B4-BE49-F238E27FC236}">
                                        <a16:creationId xmlns:a16="http://schemas.microsoft.com/office/drawing/2014/main" id="{65144BA3-E994-AFE2-B61B-8C3BF4C55AEE}"/>
                                      </a:ext>
                                    </a:extLst>
                                  </wps:cNvPr>
                                  <wps:cNvSpPr>
                                    <a:spLocks noChangeAspect="1"/>
                                  </wps:cNvSpPr>
                                  <wps:spPr bwMode="auto">
                                    <a:xfrm>
                                      <a:off x="633744" y="1052927"/>
                                      <a:ext cx="122555" cy="383540"/>
                                    </a:xfrm>
                                    <a:custGeom>
                                      <a:avLst/>
                                      <a:gdLst>
                                        <a:gd name="T0" fmla="*/ 76 w 1860"/>
                                        <a:gd name="T1" fmla="*/ 0 h 6060"/>
                                        <a:gd name="T2" fmla="*/ 0 w 1860"/>
                                        <a:gd name="T3" fmla="*/ 73 h 6060"/>
                                        <a:gd name="T4" fmla="*/ 0 w 1860"/>
                                        <a:gd name="T5" fmla="*/ 73 h 6060"/>
                                        <a:gd name="T6" fmla="*/ 0 w 1860"/>
                                        <a:gd name="T7" fmla="*/ 73 h 6060"/>
                                        <a:gd name="T8" fmla="*/ 0 w 1860"/>
                                        <a:gd name="T9" fmla="*/ 73 h 6060"/>
                                        <a:gd name="T10" fmla="*/ 0 w 1860"/>
                                        <a:gd name="T11" fmla="*/ 73 h 6060"/>
                                        <a:gd name="T12" fmla="*/ 0 w 1860"/>
                                        <a:gd name="T13" fmla="*/ 73 h 6060"/>
                                        <a:gd name="T14" fmla="*/ 0 w 1860"/>
                                        <a:gd name="T15" fmla="*/ 73 h 6060"/>
                                        <a:gd name="T16" fmla="*/ 0 w 1860"/>
                                        <a:gd name="T17" fmla="*/ 73 h 6060"/>
                                        <a:gd name="T18" fmla="*/ 0 w 1860"/>
                                        <a:gd name="T19" fmla="*/ 73 h 6060"/>
                                        <a:gd name="T20" fmla="*/ 0 w 1860"/>
                                        <a:gd name="T21" fmla="*/ 220 h 60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60" h="6060">
                                          <a:moveTo>
                                            <a:pt x="1860" y="0"/>
                                          </a:moveTo>
                                          <a:lnTo>
                                            <a:pt x="213" y="1482"/>
                                          </a:lnTo>
                                          <a:lnTo>
                                            <a:pt x="177" y="1515"/>
                                          </a:lnTo>
                                          <a:lnTo>
                                            <a:pt x="114" y="1590"/>
                                          </a:lnTo>
                                          <a:lnTo>
                                            <a:pt x="72" y="1662"/>
                                          </a:lnTo>
                                          <a:lnTo>
                                            <a:pt x="51" y="1716"/>
                                          </a:lnTo>
                                          <a:lnTo>
                                            <a:pt x="36" y="1770"/>
                                          </a:lnTo>
                                          <a:lnTo>
                                            <a:pt x="18" y="1857"/>
                                          </a:lnTo>
                                          <a:lnTo>
                                            <a:pt x="9" y="1950"/>
                                          </a:lnTo>
                                          <a:lnTo>
                                            <a:pt x="3" y="2046"/>
                                          </a:lnTo>
                                          <a:lnTo>
                                            <a:pt x="0" y="6060"/>
                                          </a:lnTo>
                                        </a:path>
                                      </a:pathLst>
                                    </a:custGeom>
                                    <a:noFill/>
                                    <a:ln w="6350">
                                      <a:solidFill>
                                        <a:srgbClr val="000000"/>
                                      </a:solidFill>
                                      <a:round/>
                                    </a:ln>
                                  </wps:spPr>
                                  <wps:bodyPr rot="0" vert="horz" wrap="none" lIns="36000" tIns="0" rIns="36000" bIns="0" anchor="t" anchorCtr="0" upright="1">
                                    <a:spAutoFit/>
                                  </wps:bodyPr>
                                </wps:wsp>
                                <wps:wsp>
                                  <wps:cNvPr id="109201715" name="Freeform 92">
                                    <a:extLst>
                                      <a:ext uri="{FF2B5EF4-FFF2-40B4-BE49-F238E27FC236}">
                                        <a16:creationId xmlns:a16="http://schemas.microsoft.com/office/drawing/2014/main" id="{B7EDDCC4-603C-68DC-8EE1-41257A39F75A}"/>
                                      </a:ext>
                                    </a:extLst>
                                  </wps:cNvPr>
                                  <wps:cNvSpPr>
                                    <a:spLocks noChangeAspect="1"/>
                                  </wps:cNvSpPr>
                                  <wps:spPr bwMode="auto">
                                    <a:xfrm>
                                      <a:off x="644984" y="1074049"/>
                                      <a:ext cx="109855" cy="307975"/>
                                    </a:xfrm>
                                    <a:custGeom>
                                      <a:avLst/>
                                      <a:gdLst>
                                        <a:gd name="T0" fmla="*/ 0 w 1671"/>
                                        <a:gd name="T1" fmla="*/ 220 h 4876"/>
                                        <a:gd name="T2" fmla="*/ 0 w 1671"/>
                                        <a:gd name="T3" fmla="*/ 220 h 4876"/>
                                        <a:gd name="T4" fmla="*/ 0 w 1671"/>
                                        <a:gd name="T5" fmla="*/ 220 h 4876"/>
                                        <a:gd name="T6" fmla="*/ 0 w 1671"/>
                                        <a:gd name="T7" fmla="*/ 220 h 4876"/>
                                        <a:gd name="T8" fmla="*/ 0 w 1671"/>
                                        <a:gd name="T9" fmla="*/ 73 h 4876"/>
                                        <a:gd name="T10" fmla="*/ 0 w 1671"/>
                                        <a:gd name="T11" fmla="*/ 73 h 4876"/>
                                        <a:gd name="T12" fmla="*/ 0 w 1671"/>
                                        <a:gd name="T13" fmla="*/ 73 h 4876"/>
                                        <a:gd name="T14" fmla="*/ 0 w 1671"/>
                                        <a:gd name="T15" fmla="*/ 73 h 4876"/>
                                        <a:gd name="T16" fmla="*/ 0 w 1671"/>
                                        <a:gd name="T17" fmla="*/ 73 h 4876"/>
                                        <a:gd name="T18" fmla="*/ 0 w 1671"/>
                                        <a:gd name="T19" fmla="*/ 73 h 4876"/>
                                        <a:gd name="T20" fmla="*/ 0 w 1671"/>
                                        <a:gd name="T21" fmla="*/ 73 h 4876"/>
                                        <a:gd name="T22" fmla="*/ 0 w 1671"/>
                                        <a:gd name="T23" fmla="*/ 73 h 4876"/>
                                        <a:gd name="T24" fmla="*/ 0 w 1671"/>
                                        <a:gd name="T25" fmla="*/ 73 h 4876"/>
                                        <a:gd name="T26" fmla="*/ 76 w 1671"/>
                                        <a:gd name="T27" fmla="*/ 0 h 4876"/>
                                        <a:gd name="T28" fmla="*/ 76 w 1671"/>
                                        <a:gd name="T29" fmla="*/ 0 h 4876"/>
                                        <a:gd name="T30" fmla="*/ 76 w 1671"/>
                                        <a:gd name="T31" fmla="*/ 0 h 4876"/>
                                        <a:gd name="T32" fmla="*/ 76 w 1671"/>
                                        <a:gd name="T33" fmla="*/ 0 h 4876"/>
                                        <a:gd name="T34" fmla="*/ 76 w 1671"/>
                                        <a:gd name="T35" fmla="*/ 0 h 4876"/>
                                        <a:gd name="T36" fmla="*/ 76 w 1671"/>
                                        <a:gd name="T37" fmla="*/ 0 h 4876"/>
                                        <a:gd name="T38" fmla="*/ 76 w 1671"/>
                                        <a:gd name="T39" fmla="*/ 0 h 4876"/>
                                        <a:gd name="T40" fmla="*/ 76 w 1671"/>
                                        <a:gd name="T41" fmla="*/ 0 h 4876"/>
                                        <a:gd name="T42" fmla="*/ 76 w 1671"/>
                                        <a:gd name="T43" fmla="*/ 146 h 4876"/>
                                        <a:gd name="T44" fmla="*/ 76 w 1671"/>
                                        <a:gd name="T45" fmla="*/ 146 h 4876"/>
                                        <a:gd name="T46" fmla="*/ 76 w 1671"/>
                                        <a:gd name="T47" fmla="*/ 146 h 4876"/>
                                        <a:gd name="T48" fmla="*/ 76 w 1671"/>
                                        <a:gd name="T49" fmla="*/ 146 h 4876"/>
                                        <a:gd name="T50" fmla="*/ 0 w 1671"/>
                                        <a:gd name="T51" fmla="*/ 220 h 4876"/>
                                        <a:gd name="T52" fmla="*/ 0 w 1671"/>
                                        <a:gd name="T53" fmla="*/ 220 h 4876"/>
                                        <a:gd name="T54" fmla="*/ 0 w 1671"/>
                                        <a:gd name="T55" fmla="*/ 220 h 4876"/>
                                        <a:gd name="T56" fmla="*/ 0 w 1671"/>
                                        <a:gd name="T57" fmla="*/ 220 h 48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671" h="4876">
                                          <a:moveTo>
                                            <a:pt x="35" y="4876"/>
                                          </a:moveTo>
                                          <a:lnTo>
                                            <a:pt x="15" y="4851"/>
                                          </a:lnTo>
                                          <a:lnTo>
                                            <a:pt x="10" y="4807"/>
                                          </a:lnTo>
                                          <a:lnTo>
                                            <a:pt x="4" y="4753"/>
                                          </a:lnTo>
                                          <a:lnTo>
                                            <a:pt x="0" y="1784"/>
                                          </a:lnTo>
                                          <a:lnTo>
                                            <a:pt x="6" y="1709"/>
                                          </a:lnTo>
                                          <a:lnTo>
                                            <a:pt x="9" y="1629"/>
                                          </a:lnTo>
                                          <a:lnTo>
                                            <a:pt x="18" y="1572"/>
                                          </a:lnTo>
                                          <a:lnTo>
                                            <a:pt x="36" y="1491"/>
                                          </a:lnTo>
                                          <a:lnTo>
                                            <a:pt x="72" y="1386"/>
                                          </a:lnTo>
                                          <a:lnTo>
                                            <a:pt x="120" y="1305"/>
                                          </a:lnTo>
                                          <a:lnTo>
                                            <a:pt x="198" y="1218"/>
                                          </a:lnTo>
                                          <a:lnTo>
                                            <a:pt x="309" y="1119"/>
                                          </a:lnTo>
                                          <a:lnTo>
                                            <a:pt x="1474" y="52"/>
                                          </a:lnTo>
                                          <a:lnTo>
                                            <a:pt x="1514" y="28"/>
                                          </a:lnTo>
                                          <a:lnTo>
                                            <a:pt x="1546" y="10"/>
                                          </a:lnTo>
                                          <a:lnTo>
                                            <a:pt x="1586" y="0"/>
                                          </a:lnTo>
                                          <a:lnTo>
                                            <a:pt x="1623" y="3"/>
                                          </a:lnTo>
                                          <a:lnTo>
                                            <a:pt x="1648" y="40"/>
                                          </a:lnTo>
                                          <a:lnTo>
                                            <a:pt x="1662" y="87"/>
                                          </a:lnTo>
                                          <a:lnTo>
                                            <a:pt x="1671" y="134"/>
                                          </a:lnTo>
                                          <a:lnTo>
                                            <a:pt x="1671" y="3144"/>
                                          </a:lnTo>
                                          <a:lnTo>
                                            <a:pt x="1665" y="3173"/>
                                          </a:lnTo>
                                          <a:lnTo>
                                            <a:pt x="1650" y="3213"/>
                                          </a:lnTo>
                                          <a:lnTo>
                                            <a:pt x="1596" y="3284"/>
                                          </a:lnTo>
                                          <a:lnTo>
                                            <a:pt x="165" y="4804"/>
                                          </a:lnTo>
                                          <a:lnTo>
                                            <a:pt x="115" y="4842"/>
                                          </a:lnTo>
                                          <a:lnTo>
                                            <a:pt x="64" y="4873"/>
                                          </a:lnTo>
                                          <a:lnTo>
                                            <a:pt x="35" y="4876"/>
                                          </a:lnTo>
                                          <a:close/>
                                        </a:path>
                                      </a:pathLst>
                                    </a:custGeom>
                                    <a:noFill/>
                                    <a:ln w="6350">
                                      <a:solidFill>
                                        <a:srgbClr val="000000"/>
                                      </a:solidFill>
                                      <a:round/>
                                    </a:ln>
                                  </wps:spPr>
                                  <wps:bodyPr rot="0" vert="horz" wrap="none" lIns="36000" tIns="0" rIns="36000" bIns="0" anchor="t" anchorCtr="0" upright="1">
                                    <a:spAutoFit/>
                                  </wps:bodyPr>
                                </wps:wsp>
                                <wps:wsp>
                                  <wps:cNvPr id="1799956288" name="Freeform 93">
                                    <a:extLst>
                                      <a:ext uri="{FF2B5EF4-FFF2-40B4-BE49-F238E27FC236}">
                                        <a16:creationId xmlns:a16="http://schemas.microsoft.com/office/drawing/2014/main" id="{1FC2A17B-3A0F-B67C-3215-CDCD00A6D170}"/>
                                      </a:ext>
                                    </a:extLst>
                                  </wps:cNvPr>
                                  <wps:cNvSpPr>
                                    <a:spLocks noChangeAspect="1"/>
                                  </wps:cNvSpPr>
                                  <wps:spPr bwMode="auto">
                                    <a:xfrm>
                                      <a:off x="521876" y="1033472"/>
                                      <a:ext cx="135255" cy="383540"/>
                                    </a:xfrm>
                                    <a:custGeom>
                                      <a:avLst/>
                                      <a:gdLst>
                                        <a:gd name="T0" fmla="*/ 76 w 2052"/>
                                        <a:gd name="T1" fmla="*/ 0 h 6045"/>
                                        <a:gd name="T2" fmla="*/ 0 w 2052"/>
                                        <a:gd name="T3" fmla="*/ 73 h 6045"/>
                                        <a:gd name="T4" fmla="*/ 0 w 2052"/>
                                        <a:gd name="T5" fmla="*/ 73 h 6045"/>
                                        <a:gd name="T6" fmla="*/ 0 w 2052"/>
                                        <a:gd name="T7" fmla="*/ 73 h 6045"/>
                                        <a:gd name="T8" fmla="*/ 0 w 2052"/>
                                        <a:gd name="T9" fmla="*/ 73 h 6045"/>
                                        <a:gd name="T10" fmla="*/ 0 w 2052"/>
                                        <a:gd name="T11" fmla="*/ 73 h 6045"/>
                                        <a:gd name="T12" fmla="*/ 0 w 2052"/>
                                        <a:gd name="T13" fmla="*/ 73 h 6045"/>
                                        <a:gd name="T14" fmla="*/ 0 w 2052"/>
                                        <a:gd name="T15" fmla="*/ 73 h 6045"/>
                                        <a:gd name="T16" fmla="*/ 0 w 2052"/>
                                        <a:gd name="T17" fmla="*/ 73 h 6045"/>
                                        <a:gd name="T18" fmla="*/ 0 w 2052"/>
                                        <a:gd name="T19" fmla="*/ 73 h 6045"/>
                                        <a:gd name="T20" fmla="*/ 0 w 2052"/>
                                        <a:gd name="T21" fmla="*/ 220 h 60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052" h="6045">
                                          <a:moveTo>
                                            <a:pt x="2052" y="0"/>
                                          </a:moveTo>
                                          <a:lnTo>
                                            <a:pt x="248" y="1497"/>
                                          </a:lnTo>
                                          <a:lnTo>
                                            <a:pt x="192" y="1557"/>
                                          </a:lnTo>
                                          <a:lnTo>
                                            <a:pt x="147" y="1608"/>
                                          </a:lnTo>
                                          <a:lnTo>
                                            <a:pt x="87" y="1686"/>
                                          </a:lnTo>
                                          <a:lnTo>
                                            <a:pt x="63" y="1734"/>
                                          </a:lnTo>
                                          <a:lnTo>
                                            <a:pt x="42" y="1785"/>
                                          </a:lnTo>
                                          <a:lnTo>
                                            <a:pt x="30" y="1842"/>
                                          </a:lnTo>
                                          <a:lnTo>
                                            <a:pt x="12" y="1893"/>
                                          </a:lnTo>
                                          <a:lnTo>
                                            <a:pt x="0" y="2075"/>
                                          </a:lnTo>
                                          <a:lnTo>
                                            <a:pt x="0" y="6045"/>
                                          </a:lnTo>
                                        </a:path>
                                      </a:pathLst>
                                    </a:custGeom>
                                    <a:noFill/>
                                    <a:ln w="6350">
                                      <a:solidFill>
                                        <a:srgbClr val="000000"/>
                                      </a:solidFill>
                                      <a:round/>
                                    </a:ln>
                                  </wps:spPr>
                                  <wps:bodyPr rot="0" vert="horz" wrap="none" lIns="36000" tIns="0" rIns="36000" bIns="0" anchor="t" anchorCtr="0" upright="1">
                                    <a:spAutoFit/>
                                  </wps:bodyPr>
                                </wps:wsp>
                                <wps:wsp>
                                  <wps:cNvPr id="894599250" name="Freeform 94">
                                    <a:extLst>
                                      <a:ext uri="{FF2B5EF4-FFF2-40B4-BE49-F238E27FC236}">
                                        <a16:creationId xmlns:a16="http://schemas.microsoft.com/office/drawing/2014/main" id="{BF8AF92B-72BF-9837-1611-00CD0DA8F4ED}"/>
                                      </a:ext>
                                    </a:extLst>
                                  </wps:cNvPr>
                                  <wps:cNvSpPr>
                                    <a:spLocks noChangeAspect="1"/>
                                  </wps:cNvSpPr>
                                  <wps:spPr bwMode="auto">
                                    <a:xfrm>
                                      <a:off x="410008" y="1023744"/>
                                      <a:ext cx="146050" cy="385445"/>
                                    </a:xfrm>
                                    <a:custGeom>
                                      <a:avLst/>
                                      <a:gdLst>
                                        <a:gd name="T0" fmla="*/ 76 w 2214"/>
                                        <a:gd name="T1" fmla="*/ 0 h 6084"/>
                                        <a:gd name="T2" fmla="*/ 0 w 2214"/>
                                        <a:gd name="T3" fmla="*/ 73 h 6084"/>
                                        <a:gd name="T4" fmla="*/ 0 w 2214"/>
                                        <a:gd name="T5" fmla="*/ 73 h 6084"/>
                                        <a:gd name="T6" fmla="*/ 0 w 2214"/>
                                        <a:gd name="T7" fmla="*/ 73 h 6084"/>
                                        <a:gd name="T8" fmla="*/ 0 w 2214"/>
                                        <a:gd name="T9" fmla="*/ 73 h 6084"/>
                                        <a:gd name="T10" fmla="*/ 0 w 2214"/>
                                        <a:gd name="T11" fmla="*/ 73 h 6084"/>
                                        <a:gd name="T12" fmla="*/ 0 w 2214"/>
                                        <a:gd name="T13" fmla="*/ 73 h 6084"/>
                                        <a:gd name="T14" fmla="*/ 0 w 2214"/>
                                        <a:gd name="T15" fmla="*/ 73 h 6084"/>
                                        <a:gd name="T16" fmla="*/ 0 w 2214"/>
                                        <a:gd name="T17" fmla="*/ 73 h 6084"/>
                                        <a:gd name="T18" fmla="*/ 0 w 2214"/>
                                        <a:gd name="T19" fmla="*/ 73 h 6084"/>
                                        <a:gd name="T20" fmla="*/ 0 w 2214"/>
                                        <a:gd name="T21" fmla="*/ 73 h 6084"/>
                                        <a:gd name="T22" fmla="*/ 0 w 2214"/>
                                        <a:gd name="T23" fmla="*/ 220 h 60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214" h="6084">
                                          <a:moveTo>
                                            <a:pt x="2214" y="0"/>
                                          </a:moveTo>
                                          <a:lnTo>
                                            <a:pt x="213" y="1554"/>
                                          </a:lnTo>
                                          <a:lnTo>
                                            <a:pt x="156" y="1611"/>
                                          </a:lnTo>
                                          <a:lnTo>
                                            <a:pt x="117" y="1662"/>
                                          </a:lnTo>
                                          <a:lnTo>
                                            <a:pt x="87" y="1704"/>
                                          </a:lnTo>
                                          <a:lnTo>
                                            <a:pt x="72" y="1743"/>
                                          </a:lnTo>
                                          <a:lnTo>
                                            <a:pt x="54" y="1785"/>
                                          </a:lnTo>
                                          <a:lnTo>
                                            <a:pt x="39" y="1842"/>
                                          </a:lnTo>
                                          <a:lnTo>
                                            <a:pt x="24" y="1911"/>
                                          </a:lnTo>
                                          <a:lnTo>
                                            <a:pt x="12" y="1986"/>
                                          </a:lnTo>
                                          <a:lnTo>
                                            <a:pt x="6" y="2037"/>
                                          </a:lnTo>
                                          <a:lnTo>
                                            <a:pt x="0" y="6084"/>
                                          </a:lnTo>
                                        </a:path>
                                      </a:pathLst>
                                    </a:custGeom>
                                    <a:noFill/>
                                    <a:ln w="6350">
                                      <a:solidFill>
                                        <a:srgbClr val="000000"/>
                                      </a:solidFill>
                                      <a:round/>
                                    </a:ln>
                                  </wps:spPr>
                                  <wps:bodyPr rot="0" vert="horz" wrap="none" lIns="36000" tIns="0" rIns="36000" bIns="0" anchor="t" anchorCtr="0" upright="1">
                                    <a:spAutoFit/>
                                  </wps:bodyPr>
                                </wps:wsp>
                                <wps:wsp>
                                  <wps:cNvPr id="1323140205" name="Freeform 95">
                                    <a:extLst>
                                      <a:ext uri="{FF2B5EF4-FFF2-40B4-BE49-F238E27FC236}">
                                        <a16:creationId xmlns:a16="http://schemas.microsoft.com/office/drawing/2014/main" id="{AC6504D7-736F-6F0C-2ACA-B860D20C5313}"/>
                                      </a:ext>
                                    </a:extLst>
                                  </wps:cNvPr>
                                  <wps:cNvSpPr>
                                    <a:spLocks noChangeAspect="1"/>
                                  </wps:cNvSpPr>
                                  <wps:spPr bwMode="auto">
                                    <a:xfrm>
                                      <a:off x="312731" y="1009153"/>
                                      <a:ext cx="454025" cy="429260"/>
                                    </a:xfrm>
                                    <a:custGeom>
                                      <a:avLst/>
                                      <a:gdLst>
                                        <a:gd name="T0" fmla="*/ 0 w 6891"/>
                                        <a:gd name="T1" fmla="*/ 220 h 6780"/>
                                        <a:gd name="T2" fmla="*/ 0 w 6891"/>
                                        <a:gd name="T3" fmla="*/ 220 h 6780"/>
                                        <a:gd name="T4" fmla="*/ 0 w 6891"/>
                                        <a:gd name="T5" fmla="*/ 220 h 6780"/>
                                        <a:gd name="T6" fmla="*/ 0 w 6891"/>
                                        <a:gd name="T7" fmla="*/ 220 h 6780"/>
                                        <a:gd name="T8" fmla="*/ 0 w 6891"/>
                                        <a:gd name="T9" fmla="*/ 73 h 6780"/>
                                        <a:gd name="T10" fmla="*/ 0 w 6891"/>
                                        <a:gd name="T11" fmla="*/ 73 h 6780"/>
                                        <a:gd name="T12" fmla="*/ 0 w 6891"/>
                                        <a:gd name="T13" fmla="*/ 73 h 6780"/>
                                        <a:gd name="T14" fmla="*/ 0 w 6891"/>
                                        <a:gd name="T15" fmla="*/ 73 h 6780"/>
                                        <a:gd name="T16" fmla="*/ 0 w 6891"/>
                                        <a:gd name="T17" fmla="*/ 73 h 6780"/>
                                        <a:gd name="T18" fmla="*/ 0 w 6891"/>
                                        <a:gd name="T19" fmla="*/ 73 h 6780"/>
                                        <a:gd name="T20" fmla="*/ 0 w 6891"/>
                                        <a:gd name="T21" fmla="*/ 73 h 6780"/>
                                        <a:gd name="T22" fmla="*/ 0 w 6891"/>
                                        <a:gd name="T23" fmla="*/ 73 h 6780"/>
                                        <a:gd name="T24" fmla="*/ 0 w 6891"/>
                                        <a:gd name="T25" fmla="*/ 73 h 6780"/>
                                        <a:gd name="T26" fmla="*/ 0 w 6891"/>
                                        <a:gd name="T27" fmla="*/ 73 h 6780"/>
                                        <a:gd name="T28" fmla="*/ 76 w 6891"/>
                                        <a:gd name="T29" fmla="*/ 0 h 6780"/>
                                        <a:gd name="T30" fmla="*/ 76 w 6891"/>
                                        <a:gd name="T31" fmla="*/ 0 h 6780"/>
                                        <a:gd name="T32" fmla="*/ 76 w 6891"/>
                                        <a:gd name="T33" fmla="*/ 0 h 6780"/>
                                        <a:gd name="T34" fmla="*/ 152 w 6891"/>
                                        <a:gd name="T35" fmla="*/ 0 h 6780"/>
                                        <a:gd name="T36" fmla="*/ 152 w 6891"/>
                                        <a:gd name="T37" fmla="*/ 0 h 6780"/>
                                        <a:gd name="T38" fmla="*/ 152 w 6891"/>
                                        <a:gd name="T39" fmla="*/ 0 h 6780"/>
                                        <a:gd name="T40" fmla="*/ 152 w 6891"/>
                                        <a:gd name="T41" fmla="*/ 0 h 6780"/>
                                        <a:gd name="T42" fmla="*/ 152 w 6891"/>
                                        <a:gd name="T43" fmla="*/ 0 h 6780"/>
                                        <a:gd name="T44" fmla="*/ 229 w 6891"/>
                                        <a:gd name="T45" fmla="*/ 0 h 6780"/>
                                        <a:gd name="T46" fmla="*/ 229 w 6891"/>
                                        <a:gd name="T47" fmla="*/ 0 h 6780"/>
                                        <a:gd name="T48" fmla="*/ 229 w 6891"/>
                                        <a:gd name="T49" fmla="*/ 0 h 6780"/>
                                        <a:gd name="T50" fmla="*/ 305 w 6891"/>
                                        <a:gd name="T51" fmla="*/ 0 h 6780"/>
                                        <a:gd name="T52" fmla="*/ 305 w 6891"/>
                                        <a:gd name="T53" fmla="*/ 0 h 6780"/>
                                        <a:gd name="T54" fmla="*/ 305 w 6891"/>
                                        <a:gd name="T55" fmla="*/ 0 h 6780"/>
                                        <a:gd name="T56" fmla="*/ 305 w 6891"/>
                                        <a:gd name="T57" fmla="*/ 0 h 6780"/>
                                        <a:gd name="T58" fmla="*/ 305 w 6891"/>
                                        <a:gd name="T59" fmla="*/ 0 h 6780"/>
                                        <a:gd name="T60" fmla="*/ 305 w 6891"/>
                                        <a:gd name="T61" fmla="*/ 0 h 6780"/>
                                        <a:gd name="T62" fmla="*/ 305 w 6891"/>
                                        <a:gd name="T63" fmla="*/ 220 h 6780"/>
                                        <a:gd name="T64" fmla="*/ 305 w 6891"/>
                                        <a:gd name="T65" fmla="*/ 220 h 6780"/>
                                        <a:gd name="T66" fmla="*/ 305 w 6891"/>
                                        <a:gd name="T67" fmla="*/ 220 h 6780"/>
                                        <a:gd name="T68" fmla="*/ 305 w 6891"/>
                                        <a:gd name="T69" fmla="*/ 220 h 6780"/>
                                        <a:gd name="T70" fmla="*/ 305 w 6891"/>
                                        <a:gd name="T71" fmla="*/ 220 h 6780"/>
                                        <a:gd name="T72" fmla="*/ 305 w 6891"/>
                                        <a:gd name="T73" fmla="*/ 220 h 6780"/>
                                        <a:gd name="T74" fmla="*/ 305 w 6891"/>
                                        <a:gd name="T75" fmla="*/ 220 h 6780"/>
                                        <a:gd name="T76" fmla="*/ 305 w 6891"/>
                                        <a:gd name="T77" fmla="*/ 220 h 6780"/>
                                        <a:gd name="T78" fmla="*/ 305 w 6891"/>
                                        <a:gd name="T79" fmla="*/ 220 h 6780"/>
                                        <a:gd name="T80" fmla="*/ 229 w 6891"/>
                                        <a:gd name="T81" fmla="*/ 293 h 6780"/>
                                        <a:gd name="T82" fmla="*/ 229 w 6891"/>
                                        <a:gd name="T83" fmla="*/ 293 h 6780"/>
                                        <a:gd name="T84" fmla="*/ 229 w 6891"/>
                                        <a:gd name="T85" fmla="*/ 293 h 6780"/>
                                        <a:gd name="T86" fmla="*/ 229 w 6891"/>
                                        <a:gd name="T87" fmla="*/ 293 h 6780"/>
                                        <a:gd name="T88" fmla="*/ 229 w 6891"/>
                                        <a:gd name="T89" fmla="*/ 293 h 6780"/>
                                        <a:gd name="T90" fmla="*/ 229 w 6891"/>
                                        <a:gd name="T91" fmla="*/ 293 h 6780"/>
                                        <a:gd name="T92" fmla="*/ 229 w 6891"/>
                                        <a:gd name="T93" fmla="*/ 293 h 6780"/>
                                        <a:gd name="T94" fmla="*/ 152 w 6891"/>
                                        <a:gd name="T95" fmla="*/ 293 h 6780"/>
                                        <a:gd name="T96" fmla="*/ 152 w 6891"/>
                                        <a:gd name="T97" fmla="*/ 293 h 6780"/>
                                        <a:gd name="T98" fmla="*/ 152 w 6891"/>
                                        <a:gd name="T99" fmla="*/ 293 h 6780"/>
                                        <a:gd name="T100" fmla="*/ 76 w 6891"/>
                                        <a:gd name="T101" fmla="*/ 293 h 6780"/>
                                        <a:gd name="T102" fmla="*/ 76 w 6891"/>
                                        <a:gd name="T103" fmla="*/ 293 h 6780"/>
                                        <a:gd name="T104" fmla="*/ 76 w 6891"/>
                                        <a:gd name="T105" fmla="*/ 293 h 6780"/>
                                        <a:gd name="T106" fmla="*/ 0 w 6891"/>
                                        <a:gd name="T107" fmla="*/ 220 h 6780"/>
                                        <a:gd name="T108" fmla="*/ 0 w 6891"/>
                                        <a:gd name="T109" fmla="*/ 220 h 6780"/>
                                        <a:gd name="T110" fmla="*/ 0 w 6891"/>
                                        <a:gd name="T111" fmla="*/ 220 h 6780"/>
                                        <a:gd name="T112" fmla="*/ 0 w 6891"/>
                                        <a:gd name="T113" fmla="*/ 220 h 678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6891" h="6780">
                                          <a:moveTo>
                                            <a:pt x="24" y="6152"/>
                                          </a:moveTo>
                                          <a:cubicBezTo>
                                            <a:pt x="19" y="6142"/>
                                            <a:pt x="9" y="6121"/>
                                            <a:pt x="6" y="6102"/>
                                          </a:cubicBezTo>
                                          <a:cubicBezTo>
                                            <a:pt x="3" y="6084"/>
                                            <a:pt x="3" y="6050"/>
                                            <a:pt x="3" y="6040"/>
                                          </a:cubicBezTo>
                                          <a:lnTo>
                                            <a:pt x="0" y="2307"/>
                                          </a:lnTo>
                                          <a:lnTo>
                                            <a:pt x="3" y="2214"/>
                                          </a:lnTo>
                                          <a:lnTo>
                                            <a:pt x="9" y="2133"/>
                                          </a:lnTo>
                                          <a:lnTo>
                                            <a:pt x="21" y="2034"/>
                                          </a:lnTo>
                                          <a:cubicBezTo>
                                            <a:pt x="26" y="2005"/>
                                            <a:pt x="34" y="1983"/>
                                            <a:pt x="39" y="1959"/>
                                          </a:cubicBezTo>
                                          <a:cubicBezTo>
                                            <a:pt x="45" y="1935"/>
                                            <a:pt x="47" y="1912"/>
                                            <a:pt x="54" y="1890"/>
                                          </a:cubicBezTo>
                                          <a:cubicBezTo>
                                            <a:pt x="62" y="1867"/>
                                            <a:pt x="73" y="1844"/>
                                            <a:pt x="87" y="1818"/>
                                          </a:cubicBezTo>
                                          <a:cubicBezTo>
                                            <a:pt x="101" y="1792"/>
                                            <a:pt x="119" y="1760"/>
                                            <a:pt x="138" y="1734"/>
                                          </a:cubicBezTo>
                                          <a:lnTo>
                                            <a:pt x="201" y="1662"/>
                                          </a:lnTo>
                                          <a:lnTo>
                                            <a:pt x="255" y="1620"/>
                                          </a:lnTo>
                                          <a:lnTo>
                                            <a:pt x="2172" y="93"/>
                                          </a:lnTo>
                                          <a:lnTo>
                                            <a:pt x="2229" y="53"/>
                                          </a:lnTo>
                                          <a:cubicBezTo>
                                            <a:pt x="2255" y="40"/>
                                            <a:pt x="2301" y="21"/>
                                            <a:pt x="2331" y="14"/>
                                          </a:cubicBezTo>
                                          <a:cubicBezTo>
                                            <a:pt x="2366" y="0"/>
                                            <a:pt x="2355" y="11"/>
                                            <a:pt x="2412" y="11"/>
                                          </a:cubicBezTo>
                                          <a:cubicBezTo>
                                            <a:pt x="2469" y="11"/>
                                            <a:pt x="2505" y="11"/>
                                            <a:pt x="2505" y="11"/>
                                          </a:cubicBezTo>
                                          <a:lnTo>
                                            <a:pt x="3765" y="175"/>
                                          </a:lnTo>
                                          <a:lnTo>
                                            <a:pt x="3828" y="207"/>
                                          </a:lnTo>
                                          <a:lnTo>
                                            <a:pt x="3918" y="197"/>
                                          </a:lnTo>
                                          <a:lnTo>
                                            <a:pt x="5223" y="363"/>
                                          </a:lnTo>
                                          <a:lnTo>
                                            <a:pt x="5274" y="408"/>
                                          </a:lnTo>
                                          <a:lnTo>
                                            <a:pt x="5385" y="387"/>
                                          </a:lnTo>
                                          <a:lnTo>
                                            <a:pt x="6627" y="552"/>
                                          </a:lnTo>
                                          <a:lnTo>
                                            <a:pt x="6726" y="573"/>
                                          </a:lnTo>
                                          <a:lnTo>
                                            <a:pt x="6789" y="591"/>
                                          </a:lnTo>
                                          <a:lnTo>
                                            <a:pt x="6840" y="615"/>
                                          </a:lnTo>
                                          <a:lnTo>
                                            <a:pt x="6873" y="657"/>
                                          </a:lnTo>
                                          <a:lnTo>
                                            <a:pt x="6891" y="705"/>
                                          </a:lnTo>
                                          <a:lnTo>
                                            <a:pt x="6891" y="4508"/>
                                          </a:lnTo>
                                          <a:lnTo>
                                            <a:pt x="6888" y="4587"/>
                                          </a:lnTo>
                                          <a:lnTo>
                                            <a:pt x="6873" y="4649"/>
                                          </a:lnTo>
                                          <a:lnTo>
                                            <a:pt x="6846" y="4695"/>
                                          </a:lnTo>
                                          <a:lnTo>
                                            <a:pt x="6801" y="4747"/>
                                          </a:lnTo>
                                          <a:lnTo>
                                            <a:pt x="6741" y="4819"/>
                                          </a:lnTo>
                                          <a:lnTo>
                                            <a:pt x="5820" y="5795"/>
                                          </a:lnTo>
                                          <a:lnTo>
                                            <a:pt x="5640" y="5736"/>
                                          </a:lnTo>
                                          <a:lnTo>
                                            <a:pt x="5559" y="6066"/>
                                          </a:lnTo>
                                          <a:lnTo>
                                            <a:pt x="4950" y="6708"/>
                                          </a:lnTo>
                                          <a:lnTo>
                                            <a:pt x="4923" y="6731"/>
                                          </a:lnTo>
                                          <a:lnTo>
                                            <a:pt x="4887" y="6754"/>
                                          </a:lnTo>
                                          <a:lnTo>
                                            <a:pt x="4863" y="6764"/>
                                          </a:lnTo>
                                          <a:lnTo>
                                            <a:pt x="4833" y="6773"/>
                                          </a:lnTo>
                                          <a:lnTo>
                                            <a:pt x="4800" y="6777"/>
                                          </a:lnTo>
                                          <a:lnTo>
                                            <a:pt x="4749" y="6780"/>
                                          </a:lnTo>
                                          <a:cubicBezTo>
                                            <a:pt x="4509" y="6749"/>
                                            <a:pt x="3611" y="6647"/>
                                            <a:pt x="3360" y="6591"/>
                                          </a:cubicBezTo>
                                          <a:cubicBezTo>
                                            <a:pt x="3288" y="6579"/>
                                            <a:pt x="3240" y="6441"/>
                                            <a:pt x="3240" y="6441"/>
                                          </a:cubicBezTo>
                                          <a:cubicBezTo>
                                            <a:pt x="3240" y="6441"/>
                                            <a:pt x="3159" y="6552"/>
                                            <a:pt x="3084" y="6561"/>
                                          </a:cubicBezTo>
                                          <a:cubicBezTo>
                                            <a:pt x="2820" y="6534"/>
                                            <a:pt x="2016" y="6429"/>
                                            <a:pt x="1761" y="6396"/>
                                          </a:cubicBezTo>
                                          <a:cubicBezTo>
                                            <a:pt x="1704" y="6387"/>
                                            <a:pt x="1632" y="6315"/>
                                            <a:pt x="1620" y="6289"/>
                                          </a:cubicBezTo>
                                          <a:cubicBezTo>
                                            <a:pt x="1620" y="6289"/>
                                            <a:pt x="1494" y="6360"/>
                                            <a:pt x="1440" y="6351"/>
                                          </a:cubicBezTo>
                                          <a:cubicBezTo>
                                            <a:pt x="766" y="6263"/>
                                            <a:pt x="111" y="6184"/>
                                            <a:pt x="111" y="6184"/>
                                          </a:cubicBezTo>
                                          <a:lnTo>
                                            <a:pt x="63" y="6174"/>
                                          </a:lnTo>
                                          <a:lnTo>
                                            <a:pt x="45" y="6165"/>
                                          </a:lnTo>
                                          <a:cubicBezTo>
                                            <a:pt x="39" y="6161"/>
                                            <a:pt x="29" y="6161"/>
                                            <a:pt x="24" y="6152"/>
                                          </a:cubicBezTo>
                                          <a:close/>
                                        </a:path>
                                      </a:pathLst>
                                    </a:custGeom>
                                    <a:noFill/>
                                    <a:ln w="9525">
                                      <a:solidFill>
                                        <a:srgbClr val="000000"/>
                                      </a:solidFill>
                                      <a:round/>
                                    </a:ln>
                                  </wps:spPr>
                                  <wps:bodyPr rot="0" vert="horz" wrap="none" lIns="36000" tIns="0" rIns="36000" bIns="0" anchor="t" anchorCtr="0" upright="1">
                                    <a:spAutoFit/>
                                  </wps:bodyPr>
                                </wps:wsp>
                                <wpg:grpSp>
                                  <wpg:cNvPr id="1995774059" name="Group 96">
                                    <a:extLst>
                                      <a:ext uri="{FF2B5EF4-FFF2-40B4-BE49-F238E27FC236}">
                                        <a16:creationId xmlns:a16="http://schemas.microsoft.com/office/drawing/2014/main" id="{6618F292-938A-37D3-F3B3-7152E10FEF9B}"/>
                                      </a:ext>
                                    </a:extLst>
                                  </wpg:cNvPr>
                                  <wpg:cNvGrpSpPr>
                                    <a:grpSpLocks noChangeAspect="1"/>
                                  </wpg:cNvGrpSpPr>
                                  <wpg:grpSpPr>
                                    <a:xfrm>
                                      <a:off x="453782" y="1004531"/>
                                      <a:ext cx="158115" cy="56898"/>
                                      <a:chOff x="453782" y="1004603"/>
                                      <a:chExt cx="2404" cy="903"/>
                                    </a:xfrm>
                                  </wpg:grpSpPr>
                                  <wpg:grpSp>
                                    <wpg:cNvPr id="1684677530" name="Group 97">
                                      <a:extLst>
                                        <a:ext uri="{FF2B5EF4-FFF2-40B4-BE49-F238E27FC236}">
                                          <a16:creationId xmlns:a16="http://schemas.microsoft.com/office/drawing/2014/main" id="{617E9717-0E8D-0276-604C-88AB20157FE0}"/>
                                        </a:ext>
                                      </a:extLst>
                                    </wpg:cNvPr>
                                    <wpg:cNvGrpSpPr>
                                      <a:grpSpLocks noChangeAspect="1"/>
                                    </wpg:cNvGrpSpPr>
                                    <wpg:grpSpPr>
                                      <a:xfrm>
                                        <a:off x="453782" y="1004894"/>
                                        <a:ext cx="2404" cy="612"/>
                                        <a:chOff x="453782" y="1004894"/>
                                        <a:chExt cx="2404" cy="612"/>
                                      </a:xfrm>
                                    </wpg:grpSpPr>
                                    <wps:wsp>
                                      <wps:cNvPr id="1409725946" name="Freeform 98">
                                        <a:extLst>
                                          <a:ext uri="{FF2B5EF4-FFF2-40B4-BE49-F238E27FC236}">
                                            <a16:creationId xmlns:a16="http://schemas.microsoft.com/office/drawing/2014/main" id="{6AC9B3E5-96B6-7F7A-28D0-DBA86C5CF85B}"/>
                                          </a:ext>
                                        </a:extLst>
                                      </wps:cNvPr>
                                      <wps:cNvSpPr>
                                        <a:spLocks noChangeAspect="1"/>
                                      </wps:cNvSpPr>
                                      <wps:spPr bwMode="auto">
                                        <a:xfrm>
                                          <a:off x="453782" y="1004894"/>
                                          <a:ext cx="2404" cy="612"/>
                                        </a:xfrm>
                                        <a:custGeom>
                                          <a:avLst/>
                                          <a:gdLst>
                                            <a:gd name="T0" fmla="*/ 558 w 2337"/>
                                            <a:gd name="T1" fmla="*/ 26 h 609"/>
                                            <a:gd name="T2" fmla="*/ 374 w 2337"/>
                                            <a:gd name="T3" fmla="*/ 3 h 609"/>
                                            <a:gd name="T4" fmla="*/ 282 w 2337"/>
                                            <a:gd name="T5" fmla="*/ 0 h 609"/>
                                            <a:gd name="T6" fmla="*/ 205 w 2337"/>
                                            <a:gd name="T7" fmla="*/ 6 h 609"/>
                                            <a:gd name="T8" fmla="*/ 154 w 2337"/>
                                            <a:gd name="T9" fmla="*/ 12 h 609"/>
                                            <a:gd name="T10" fmla="*/ 89 w 2337"/>
                                            <a:gd name="T11" fmla="*/ 33 h 609"/>
                                            <a:gd name="T12" fmla="*/ 52 w 2337"/>
                                            <a:gd name="T13" fmla="*/ 72 h 609"/>
                                            <a:gd name="T14" fmla="*/ 15 w 2337"/>
                                            <a:gd name="T15" fmla="*/ 124 h 609"/>
                                            <a:gd name="T16" fmla="*/ 0 w 2337"/>
                                            <a:gd name="T17" fmla="*/ 184 h 609"/>
                                            <a:gd name="T18" fmla="*/ 6 w 2337"/>
                                            <a:gd name="T19" fmla="*/ 247 h 609"/>
                                            <a:gd name="T20" fmla="*/ 22 w 2337"/>
                                            <a:gd name="T21" fmla="*/ 301 h 609"/>
                                            <a:gd name="T22" fmla="*/ 65 w 2337"/>
                                            <a:gd name="T23" fmla="*/ 353 h 609"/>
                                            <a:gd name="T24" fmla="*/ 110 w 2337"/>
                                            <a:gd name="T25" fmla="*/ 379 h 609"/>
                                            <a:gd name="T26" fmla="*/ 151 w 2337"/>
                                            <a:gd name="T27" fmla="*/ 389 h 609"/>
                                            <a:gd name="T28" fmla="*/ 214 w 2337"/>
                                            <a:gd name="T29" fmla="*/ 401 h 609"/>
                                            <a:gd name="T30" fmla="*/ 2062 w 2337"/>
                                            <a:gd name="T31" fmla="*/ 615 h 609"/>
                                            <a:gd name="T32" fmla="*/ 2193 w 2337"/>
                                            <a:gd name="T33" fmla="*/ 621 h 609"/>
                                            <a:gd name="T34" fmla="*/ 2284 w 2337"/>
                                            <a:gd name="T35" fmla="*/ 621 h 609"/>
                                            <a:gd name="T36" fmla="*/ 2365 w 2337"/>
                                            <a:gd name="T37" fmla="*/ 615 h 609"/>
                                            <a:gd name="T38" fmla="*/ 2449 w 2337"/>
                                            <a:gd name="T39" fmla="*/ 594 h 609"/>
                                            <a:gd name="T40" fmla="*/ 2509 w 2337"/>
                                            <a:gd name="T41" fmla="*/ 570 h 609"/>
                                            <a:gd name="T42" fmla="*/ 2555 w 2337"/>
                                            <a:gd name="T43" fmla="*/ 543 h 609"/>
                                            <a:gd name="T44" fmla="*/ 2599 w 2337"/>
                                            <a:gd name="T45" fmla="*/ 491 h 609"/>
                                            <a:gd name="T46" fmla="*/ 2617 w 2337"/>
                                            <a:gd name="T47" fmla="*/ 446 h 609"/>
                                            <a:gd name="T48" fmla="*/ 2616 w 2337"/>
                                            <a:gd name="T49" fmla="*/ 394 h 609"/>
                                            <a:gd name="T50" fmla="*/ 2611 w 2337"/>
                                            <a:gd name="T51" fmla="*/ 350 h 609"/>
                                            <a:gd name="T52" fmla="*/ 2590 w 2337"/>
                                            <a:gd name="T53" fmla="*/ 297 h 609"/>
                                            <a:gd name="T54" fmla="*/ 2543 w 2337"/>
                                            <a:gd name="T55" fmla="*/ 262 h 609"/>
                                            <a:gd name="T56" fmla="*/ 2431 w 2337"/>
                                            <a:gd name="T57" fmla="*/ 232 h 609"/>
                                            <a:gd name="T58" fmla="*/ 558 w 2337"/>
                                            <a:gd name="T59" fmla="*/ 26 h 60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37" h="609">
                                              <a:moveTo>
                                                <a:pt x="498" y="26"/>
                                              </a:moveTo>
                                              <a:lnTo>
                                                <a:pt x="334" y="3"/>
                                              </a:lnTo>
                                              <a:lnTo>
                                                <a:pt x="252" y="0"/>
                                              </a:lnTo>
                                              <a:lnTo>
                                                <a:pt x="183" y="6"/>
                                              </a:lnTo>
                                              <a:lnTo>
                                                <a:pt x="138" y="12"/>
                                              </a:lnTo>
                                              <a:lnTo>
                                                <a:pt x="81" y="33"/>
                                              </a:lnTo>
                                              <a:lnTo>
                                                <a:pt x="48" y="72"/>
                                              </a:lnTo>
                                              <a:lnTo>
                                                <a:pt x="15" y="120"/>
                                              </a:lnTo>
                                              <a:lnTo>
                                                <a:pt x="0" y="180"/>
                                              </a:lnTo>
                                              <a:lnTo>
                                                <a:pt x="6" y="243"/>
                                              </a:lnTo>
                                              <a:lnTo>
                                                <a:pt x="18" y="297"/>
                                              </a:lnTo>
                                              <a:lnTo>
                                                <a:pt x="57" y="345"/>
                                              </a:lnTo>
                                              <a:lnTo>
                                                <a:pt x="98" y="371"/>
                                              </a:lnTo>
                                              <a:lnTo>
                                                <a:pt x="135" y="381"/>
                                              </a:lnTo>
                                              <a:lnTo>
                                                <a:pt x="191" y="393"/>
                                              </a:lnTo>
                                              <a:lnTo>
                                                <a:pt x="1842" y="603"/>
                                              </a:lnTo>
                                              <a:lnTo>
                                                <a:pt x="1959" y="609"/>
                                              </a:lnTo>
                                              <a:lnTo>
                                                <a:pt x="2040" y="609"/>
                                              </a:lnTo>
                                              <a:lnTo>
                                                <a:pt x="2112" y="603"/>
                                              </a:lnTo>
                                              <a:lnTo>
                                                <a:pt x="2187" y="582"/>
                                              </a:lnTo>
                                              <a:lnTo>
                                                <a:pt x="2241" y="558"/>
                                              </a:lnTo>
                                              <a:lnTo>
                                                <a:pt x="2283" y="531"/>
                                              </a:lnTo>
                                              <a:lnTo>
                                                <a:pt x="2322" y="483"/>
                                              </a:lnTo>
                                              <a:lnTo>
                                                <a:pt x="2337" y="438"/>
                                              </a:lnTo>
                                              <a:lnTo>
                                                <a:pt x="2336" y="386"/>
                                              </a:lnTo>
                                              <a:lnTo>
                                                <a:pt x="2331" y="342"/>
                                              </a:lnTo>
                                              <a:lnTo>
                                                <a:pt x="2314" y="293"/>
                                              </a:lnTo>
                                              <a:lnTo>
                                                <a:pt x="2271" y="258"/>
                                              </a:lnTo>
                                              <a:lnTo>
                                                <a:pt x="2171" y="228"/>
                                              </a:lnTo>
                                              <a:lnTo>
                                                <a:pt x="498" y="26"/>
                                              </a:lnTo>
                                              <a:close/>
                                            </a:path>
                                          </a:pathLst>
                                        </a:custGeom>
                                        <a:solidFill>
                                          <a:srgbClr val="EAEAEA"/>
                                        </a:solidFill>
                                        <a:ln w="6350">
                                          <a:solidFill>
                                            <a:srgbClr val="000000"/>
                                          </a:solidFill>
                                          <a:round/>
                                        </a:ln>
                                      </wps:spPr>
                                      <wps:bodyPr rot="0" vert="horz" wrap="none" lIns="36000" tIns="0" rIns="36000" bIns="0" anchor="t" anchorCtr="0" upright="1">
                                        <a:spAutoFit/>
                                      </wps:bodyPr>
                                    </wps:wsp>
                                    <wps:wsp>
                                      <wps:cNvPr id="2019379291" name="Freeform 99">
                                        <a:extLst>
                                          <a:ext uri="{FF2B5EF4-FFF2-40B4-BE49-F238E27FC236}">
                                            <a16:creationId xmlns:a16="http://schemas.microsoft.com/office/drawing/2014/main" id="{D3DB0088-6F74-FFCE-6E6D-D5452B50EB53}"/>
                                          </a:ext>
                                        </a:extLst>
                                      </wps:cNvPr>
                                      <wps:cNvSpPr>
                                        <a:spLocks noChangeAspect="1"/>
                                      </wps:cNvSpPr>
                                      <wps:spPr bwMode="auto">
                                        <a:xfrm rot="10876">
                                          <a:off x="453891" y="1004906"/>
                                          <a:ext cx="2228" cy="509"/>
                                        </a:xfrm>
                                        <a:custGeom>
                                          <a:avLst/>
                                          <a:gdLst>
                                            <a:gd name="T0" fmla="*/ 412 w 2337"/>
                                            <a:gd name="T1" fmla="*/ 13 h 609"/>
                                            <a:gd name="T2" fmla="*/ 276 w 2337"/>
                                            <a:gd name="T3" fmla="*/ 3 h 609"/>
                                            <a:gd name="T4" fmla="*/ 208 w 2337"/>
                                            <a:gd name="T5" fmla="*/ 0 h 609"/>
                                            <a:gd name="T6" fmla="*/ 151 w 2337"/>
                                            <a:gd name="T7" fmla="*/ 3 h 609"/>
                                            <a:gd name="T8" fmla="*/ 114 w 2337"/>
                                            <a:gd name="T9" fmla="*/ 6 h 609"/>
                                            <a:gd name="T10" fmla="*/ 67 w 2337"/>
                                            <a:gd name="T11" fmla="*/ 16 h 609"/>
                                            <a:gd name="T12" fmla="*/ 40 w 2337"/>
                                            <a:gd name="T13" fmla="*/ 35 h 609"/>
                                            <a:gd name="T14" fmla="*/ 11 w 2337"/>
                                            <a:gd name="T15" fmla="*/ 59 h 609"/>
                                            <a:gd name="T16" fmla="*/ 0 w 2337"/>
                                            <a:gd name="T17" fmla="*/ 87 h 609"/>
                                            <a:gd name="T18" fmla="*/ 6 w 2337"/>
                                            <a:gd name="T19" fmla="*/ 119 h 609"/>
                                            <a:gd name="T20" fmla="*/ 14 w 2337"/>
                                            <a:gd name="T21" fmla="*/ 145 h 609"/>
                                            <a:gd name="T22" fmla="*/ 47 w 2337"/>
                                            <a:gd name="T23" fmla="*/ 168 h 609"/>
                                            <a:gd name="T24" fmla="*/ 81 w 2337"/>
                                            <a:gd name="T25" fmla="*/ 181 h 609"/>
                                            <a:gd name="T26" fmla="*/ 112 w 2337"/>
                                            <a:gd name="T27" fmla="*/ 186 h 609"/>
                                            <a:gd name="T28" fmla="*/ 158 w 2337"/>
                                            <a:gd name="T29" fmla="*/ 191 h 609"/>
                                            <a:gd name="T30" fmla="*/ 1522 w 2337"/>
                                            <a:gd name="T31" fmla="*/ 294 h 609"/>
                                            <a:gd name="T32" fmla="*/ 1619 w 2337"/>
                                            <a:gd name="T33" fmla="*/ 297 h 609"/>
                                            <a:gd name="T34" fmla="*/ 1686 w 2337"/>
                                            <a:gd name="T35" fmla="*/ 297 h 609"/>
                                            <a:gd name="T36" fmla="*/ 1744 w 2337"/>
                                            <a:gd name="T37" fmla="*/ 294 h 609"/>
                                            <a:gd name="T38" fmla="*/ 1807 w 2337"/>
                                            <a:gd name="T39" fmla="*/ 283 h 609"/>
                                            <a:gd name="T40" fmla="*/ 1850 w 2337"/>
                                            <a:gd name="T41" fmla="*/ 272 h 609"/>
                                            <a:gd name="T42" fmla="*/ 1886 w 2337"/>
                                            <a:gd name="T43" fmla="*/ 259 h 609"/>
                                            <a:gd name="T44" fmla="*/ 1919 w 2337"/>
                                            <a:gd name="T45" fmla="*/ 236 h 609"/>
                                            <a:gd name="T46" fmla="*/ 1931 w 2337"/>
                                            <a:gd name="T47" fmla="*/ 214 h 609"/>
                                            <a:gd name="T48" fmla="*/ 1930 w 2337"/>
                                            <a:gd name="T49" fmla="*/ 189 h 609"/>
                                            <a:gd name="T50" fmla="*/ 1925 w 2337"/>
                                            <a:gd name="T51" fmla="*/ 167 h 609"/>
                                            <a:gd name="T52" fmla="*/ 1911 w 2337"/>
                                            <a:gd name="T53" fmla="*/ 143 h 609"/>
                                            <a:gd name="T54" fmla="*/ 1876 w 2337"/>
                                            <a:gd name="T55" fmla="*/ 126 h 609"/>
                                            <a:gd name="T56" fmla="*/ 1793 w 2337"/>
                                            <a:gd name="T57" fmla="*/ 112 h 609"/>
                                            <a:gd name="T58" fmla="*/ 412 w 2337"/>
                                            <a:gd name="T59" fmla="*/ 13 h 60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37" h="609">
                                              <a:moveTo>
                                                <a:pt x="498" y="26"/>
                                              </a:moveTo>
                                              <a:lnTo>
                                                <a:pt x="334" y="3"/>
                                              </a:lnTo>
                                              <a:lnTo>
                                                <a:pt x="252" y="0"/>
                                              </a:lnTo>
                                              <a:lnTo>
                                                <a:pt x="183" y="6"/>
                                              </a:lnTo>
                                              <a:lnTo>
                                                <a:pt x="138" y="12"/>
                                              </a:lnTo>
                                              <a:lnTo>
                                                <a:pt x="81" y="33"/>
                                              </a:lnTo>
                                              <a:lnTo>
                                                <a:pt x="48" y="72"/>
                                              </a:lnTo>
                                              <a:lnTo>
                                                <a:pt x="15" y="120"/>
                                              </a:lnTo>
                                              <a:lnTo>
                                                <a:pt x="0" y="180"/>
                                              </a:lnTo>
                                              <a:lnTo>
                                                <a:pt x="6" y="243"/>
                                              </a:lnTo>
                                              <a:lnTo>
                                                <a:pt x="18" y="297"/>
                                              </a:lnTo>
                                              <a:lnTo>
                                                <a:pt x="57" y="345"/>
                                              </a:lnTo>
                                              <a:lnTo>
                                                <a:pt x="98" y="371"/>
                                              </a:lnTo>
                                              <a:lnTo>
                                                <a:pt x="135" y="381"/>
                                              </a:lnTo>
                                              <a:lnTo>
                                                <a:pt x="191" y="393"/>
                                              </a:lnTo>
                                              <a:lnTo>
                                                <a:pt x="1842" y="603"/>
                                              </a:lnTo>
                                              <a:lnTo>
                                                <a:pt x="1959" y="609"/>
                                              </a:lnTo>
                                              <a:lnTo>
                                                <a:pt x="2040" y="609"/>
                                              </a:lnTo>
                                              <a:lnTo>
                                                <a:pt x="2112" y="603"/>
                                              </a:lnTo>
                                              <a:lnTo>
                                                <a:pt x="2187" y="582"/>
                                              </a:lnTo>
                                              <a:lnTo>
                                                <a:pt x="2241" y="558"/>
                                              </a:lnTo>
                                              <a:lnTo>
                                                <a:pt x="2283" y="531"/>
                                              </a:lnTo>
                                              <a:lnTo>
                                                <a:pt x="2322" y="483"/>
                                              </a:lnTo>
                                              <a:lnTo>
                                                <a:pt x="2337" y="438"/>
                                              </a:lnTo>
                                              <a:lnTo>
                                                <a:pt x="2336" y="386"/>
                                              </a:lnTo>
                                              <a:lnTo>
                                                <a:pt x="2331" y="342"/>
                                              </a:lnTo>
                                              <a:lnTo>
                                                <a:pt x="2314" y="293"/>
                                              </a:lnTo>
                                              <a:lnTo>
                                                <a:pt x="2271" y="258"/>
                                              </a:lnTo>
                                              <a:lnTo>
                                                <a:pt x="2171" y="228"/>
                                              </a:lnTo>
                                              <a:lnTo>
                                                <a:pt x="498" y="26"/>
                                              </a:lnTo>
                                              <a:close/>
                                            </a:path>
                                          </a:pathLst>
                                        </a:custGeom>
                                        <a:solidFill>
                                          <a:srgbClr val="FFFFFF"/>
                                        </a:solidFill>
                                        <a:ln w="6350">
                                          <a:solidFill>
                                            <a:srgbClr val="000000"/>
                                          </a:solidFill>
                                          <a:round/>
                                        </a:ln>
                                      </wps:spPr>
                                      <wps:bodyPr rot="0" vert="horz" wrap="none" lIns="36000" tIns="0" rIns="36000" bIns="0" anchor="t" anchorCtr="0" upright="1">
                                        <a:spAutoFit/>
                                      </wps:bodyPr>
                                    </wps:wsp>
                                  </wpg:grpSp>
                                  <wpg:grpSp>
                                    <wpg:cNvPr id="712860869" name="Group 100">
                                      <a:extLst>
                                        <a:ext uri="{FF2B5EF4-FFF2-40B4-BE49-F238E27FC236}">
                                          <a16:creationId xmlns:a16="http://schemas.microsoft.com/office/drawing/2014/main" id="{528B979D-0B96-DF47-A7CE-350BE4759DF7}"/>
                                        </a:ext>
                                      </a:extLst>
                                    </wpg:cNvPr>
                                    <wpg:cNvGrpSpPr>
                                      <a:grpSpLocks noChangeAspect="1"/>
                                    </wpg:cNvGrpSpPr>
                                    <wpg:grpSpPr>
                                      <a:xfrm>
                                        <a:off x="453949" y="1004603"/>
                                        <a:ext cx="369" cy="603"/>
                                        <a:chOff x="453949" y="1004604"/>
                                        <a:chExt cx="216" cy="351"/>
                                      </a:xfrm>
                                    </wpg:grpSpPr>
                                    <wpg:grpSp>
                                      <wpg:cNvPr id="624447704" name="Group 101">
                                        <a:extLst>
                                          <a:ext uri="{FF2B5EF4-FFF2-40B4-BE49-F238E27FC236}">
                                            <a16:creationId xmlns:a16="http://schemas.microsoft.com/office/drawing/2014/main" id="{E69007AF-B57F-D7C7-884D-53975C96A0D2}"/>
                                          </a:ext>
                                        </a:extLst>
                                      </wpg:cNvPr>
                                      <wpg:cNvGrpSpPr>
                                        <a:grpSpLocks noChangeAspect="1"/>
                                      </wpg:cNvGrpSpPr>
                                      <wpg:grpSpPr>
                                        <a:xfrm>
                                          <a:off x="453949" y="1004779"/>
                                          <a:ext cx="216" cy="176"/>
                                          <a:chOff x="453949" y="1004779"/>
                                          <a:chExt cx="216" cy="176"/>
                                        </a:xfrm>
                                      </wpg:grpSpPr>
                                      <wps:wsp>
                                        <wps:cNvPr id="130338048" name="Freeform 102">
                                          <a:extLst>
                                            <a:ext uri="{FF2B5EF4-FFF2-40B4-BE49-F238E27FC236}">
                                              <a16:creationId xmlns:a16="http://schemas.microsoft.com/office/drawing/2014/main" id="{87B0A7A8-DBD6-0D18-5196-5134A1ADE6F0}"/>
                                            </a:ext>
                                          </a:extLst>
                                        </wps:cNvPr>
                                        <wps:cNvSpPr>
                                          <a:spLocks noChangeAspect="1"/>
                                        </wps:cNvSpPr>
                                        <wps:spPr bwMode="auto">
                                          <a:xfrm>
                                            <a:off x="453949" y="1004838"/>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rot="0" vert="horz" wrap="none" lIns="36000" tIns="0" rIns="36000" bIns="0" anchor="t" anchorCtr="0" upright="1">
                                          <a:spAutoFit/>
                                        </wps:bodyPr>
                                      </wps:wsp>
                                      <wps:wsp>
                                        <wps:cNvPr id="1456328334" name="Oval 103">
                                          <a:extLst>
                                            <a:ext uri="{FF2B5EF4-FFF2-40B4-BE49-F238E27FC236}">
                                              <a16:creationId xmlns:a16="http://schemas.microsoft.com/office/drawing/2014/main" id="{F58BB623-1DB6-AEF1-AE9A-2E0059780044}"/>
                                            </a:ext>
                                          </a:extLst>
                                        </wps:cNvPr>
                                        <wps:cNvSpPr>
                                          <a:spLocks noChangeAspect="1" noChangeArrowheads="1"/>
                                        </wps:cNvSpPr>
                                        <wps:spPr bwMode="auto">
                                          <a:xfrm>
                                            <a:off x="453949" y="1004779"/>
                                            <a:ext cx="215" cy="95"/>
                                          </a:xfrm>
                                          <a:prstGeom prst="ellipse">
                                            <a:avLst/>
                                          </a:prstGeom>
                                          <a:solidFill>
                                            <a:srgbClr val="FFFFFF"/>
                                          </a:solidFill>
                                          <a:ln w="6350">
                                            <a:solidFill>
                                              <a:srgbClr val="000000"/>
                                            </a:solidFill>
                                            <a:round/>
                                          </a:ln>
                                        </wps:spPr>
                                        <wps:bodyPr rot="0" vert="horz" wrap="none" lIns="36000" tIns="0" rIns="36000" bIns="0" anchor="t" anchorCtr="0" upright="1">
                                          <a:spAutoFit/>
                                        </wps:bodyPr>
                                      </wps:wsp>
                                    </wpg:grpSp>
                                    <wpg:grpSp>
                                      <wpg:cNvPr id="353694608" name="Group 104">
                                        <a:extLst>
                                          <a:ext uri="{FF2B5EF4-FFF2-40B4-BE49-F238E27FC236}">
                                            <a16:creationId xmlns:a16="http://schemas.microsoft.com/office/drawing/2014/main" id="{C6B418CA-6E98-8ECC-1C6E-3355759F93BE}"/>
                                          </a:ext>
                                        </a:extLst>
                                      </wpg:cNvPr>
                                      <wpg:cNvGrpSpPr>
                                        <a:grpSpLocks noChangeAspect="1"/>
                                      </wpg:cNvGrpSpPr>
                                      <wpg:grpSpPr>
                                        <a:xfrm>
                                          <a:off x="454001" y="1004676"/>
                                          <a:ext cx="113" cy="170"/>
                                          <a:chOff x="454001" y="1004676"/>
                                          <a:chExt cx="540" cy="681"/>
                                        </a:xfrm>
                                      </wpg:grpSpPr>
                                      <wps:wsp>
                                        <wps:cNvPr id="1935531046" name="Freeform 105">
                                          <a:extLst>
                                            <a:ext uri="{FF2B5EF4-FFF2-40B4-BE49-F238E27FC236}">
                                              <a16:creationId xmlns:a16="http://schemas.microsoft.com/office/drawing/2014/main" id="{491F6C80-85BC-00A9-15FD-FFF6DE297CEE}"/>
                                            </a:ext>
                                          </a:extLst>
                                        </wps:cNvPr>
                                        <wps:cNvSpPr>
                                          <a:spLocks noChangeAspect="1"/>
                                        </wps:cNvSpPr>
                                        <wps:spPr bwMode="auto">
                                          <a:xfrm>
                                            <a:off x="454001" y="1004787"/>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rot="0" vert="horz" wrap="none" lIns="36000" tIns="0" rIns="36000" bIns="0" anchor="t" anchorCtr="0" upright="1">
                                          <a:spAutoFit/>
                                        </wps:bodyPr>
                                      </wps:wsp>
                                      <wps:wsp>
                                        <wps:cNvPr id="87441597" name="Oval 106">
                                          <a:extLst>
                                            <a:ext uri="{FF2B5EF4-FFF2-40B4-BE49-F238E27FC236}">
                                              <a16:creationId xmlns:a16="http://schemas.microsoft.com/office/drawing/2014/main" id="{6A57FB22-D040-6627-2E2B-F2D6FA015041}"/>
                                            </a:ext>
                                          </a:extLst>
                                        </wps:cNvPr>
                                        <wps:cNvSpPr>
                                          <a:spLocks noChangeAspect="1" noChangeArrowheads="1"/>
                                        </wps:cNvSpPr>
                                        <wps:spPr bwMode="auto">
                                          <a:xfrm>
                                            <a:off x="454001" y="1004676"/>
                                            <a:ext cx="540" cy="238"/>
                                          </a:xfrm>
                                          <a:prstGeom prst="ellipse">
                                            <a:avLst/>
                                          </a:prstGeom>
                                          <a:solidFill>
                                            <a:srgbClr val="FFFFFF"/>
                                          </a:solidFill>
                                          <a:ln w="6350">
                                            <a:solidFill>
                                              <a:srgbClr val="000000"/>
                                            </a:solidFill>
                                            <a:round/>
                                          </a:ln>
                                        </wps:spPr>
                                        <wps:bodyPr rot="0" vert="horz" wrap="none" lIns="36000" tIns="0" rIns="36000" bIns="0" anchor="t" anchorCtr="0" upright="1">
                                          <a:spAutoFit/>
                                        </wps:bodyPr>
                                      </wps:wsp>
                                    </wpg:grpSp>
                                    <wpg:grpSp>
                                      <wpg:cNvPr id="160096181" name="Group 107">
                                        <a:extLst>
                                          <a:ext uri="{FF2B5EF4-FFF2-40B4-BE49-F238E27FC236}">
                                            <a16:creationId xmlns:a16="http://schemas.microsoft.com/office/drawing/2014/main" id="{8E0CF430-F00D-B32B-EE01-712EFB9DA6E5}"/>
                                          </a:ext>
                                        </a:extLst>
                                      </wpg:cNvPr>
                                      <wpg:cNvGrpSpPr>
                                        <a:grpSpLocks noChangeAspect="1"/>
                                      </wpg:cNvGrpSpPr>
                                      <wpg:grpSpPr>
                                        <a:xfrm>
                                          <a:off x="453949" y="1004604"/>
                                          <a:ext cx="216" cy="215"/>
                                          <a:chOff x="453949" y="1004604"/>
                                          <a:chExt cx="216" cy="215"/>
                                        </a:xfrm>
                                      </wpg:grpSpPr>
                                      <wps:wsp>
                                        <wps:cNvPr id="589857341" name="Freeform 108" descr="浅色竖线">
                                          <a:extLst>
                                            <a:ext uri="{FF2B5EF4-FFF2-40B4-BE49-F238E27FC236}">
                                              <a16:creationId xmlns:a16="http://schemas.microsoft.com/office/drawing/2014/main" id="{AF4CCD64-0B37-7F7B-A95A-EAB550C7E5F9}"/>
                                            </a:ext>
                                          </a:extLst>
                                        </wps:cNvPr>
                                        <wps:cNvSpPr>
                                          <a:spLocks noChangeAspect="1"/>
                                        </wps:cNvSpPr>
                                        <wps:spPr bwMode="auto">
                                          <a:xfrm>
                                            <a:off x="453949" y="1004657"/>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rot="0" vert="horz" wrap="none" lIns="36000" tIns="0" rIns="36000" bIns="0" anchor="t" anchorCtr="0" upright="1">
                                          <a:spAutoFit/>
                                        </wps:bodyPr>
                                      </wps:wsp>
                                      <wps:wsp>
                                        <wps:cNvPr id="1168685938" name="Oval 109">
                                          <a:extLst>
                                            <a:ext uri="{FF2B5EF4-FFF2-40B4-BE49-F238E27FC236}">
                                              <a16:creationId xmlns:a16="http://schemas.microsoft.com/office/drawing/2014/main" id="{ADC7516D-6F63-37A4-89C3-0D8176C0F440}"/>
                                            </a:ext>
                                          </a:extLst>
                                        </wps:cNvPr>
                                        <wps:cNvSpPr>
                                          <a:spLocks noChangeAspect="1" noChangeArrowheads="1"/>
                                        </wps:cNvSpPr>
                                        <wps:spPr bwMode="auto">
                                          <a:xfrm>
                                            <a:off x="453949" y="1004604"/>
                                            <a:ext cx="215" cy="95"/>
                                          </a:xfrm>
                                          <a:prstGeom prst="ellipse">
                                            <a:avLst/>
                                          </a:prstGeom>
                                          <a:solidFill>
                                            <a:srgbClr val="FFFFFF"/>
                                          </a:solidFill>
                                          <a:ln w="6350">
                                            <a:solidFill>
                                              <a:srgbClr val="000000"/>
                                            </a:solidFill>
                                            <a:round/>
                                          </a:ln>
                                        </wps:spPr>
                                        <wps:bodyPr rot="0" vert="horz" wrap="none" lIns="36000" tIns="0" rIns="36000" bIns="0" anchor="t" anchorCtr="0" upright="1">
                                          <a:spAutoFit/>
                                        </wps:bodyPr>
                                      </wps:wsp>
                                    </wpg:grpSp>
                                  </wpg:grpSp>
                                  <wpg:grpSp>
                                    <wpg:cNvPr id="853598584" name="Group 110">
                                      <a:extLst>
                                        <a:ext uri="{FF2B5EF4-FFF2-40B4-BE49-F238E27FC236}">
                                          <a16:creationId xmlns:a16="http://schemas.microsoft.com/office/drawing/2014/main" id="{9F3F4E01-8423-13B5-A22C-0E860A45E533}"/>
                                        </a:ext>
                                      </a:extLst>
                                    </wpg:cNvPr>
                                    <wpg:cNvGrpSpPr>
                                      <a:grpSpLocks noChangeAspect="1"/>
                                    </wpg:cNvGrpSpPr>
                                    <wpg:grpSpPr>
                                      <a:xfrm>
                                        <a:off x="455681" y="1004780"/>
                                        <a:ext cx="369" cy="603"/>
                                        <a:chOff x="455681" y="1004780"/>
                                        <a:chExt cx="216" cy="351"/>
                                      </a:xfrm>
                                    </wpg:grpSpPr>
                                    <wpg:grpSp>
                                      <wpg:cNvPr id="824749264" name="Group 111">
                                        <a:extLst>
                                          <a:ext uri="{FF2B5EF4-FFF2-40B4-BE49-F238E27FC236}">
                                            <a16:creationId xmlns:a16="http://schemas.microsoft.com/office/drawing/2014/main" id="{DFC61474-47C7-2CC0-0747-11DC22FC8670}"/>
                                          </a:ext>
                                        </a:extLst>
                                      </wpg:cNvPr>
                                      <wpg:cNvGrpSpPr>
                                        <a:grpSpLocks noChangeAspect="1"/>
                                      </wpg:cNvGrpSpPr>
                                      <wpg:grpSpPr>
                                        <a:xfrm>
                                          <a:off x="455681" y="1004955"/>
                                          <a:ext cx="216" cy="176"/>
                                          <a:chOff x="455681" y="1004955"/>
                                          <a:chExt cx="216" cy="176"/>
                                        </a:xfrm>
                                      </wpg:grpSpPr>
                                      <wps:wsp>
                                        <wps:cNvPr id="960988985" name="Freeform 112">
                                          <a:extLst>
                                            <a:ext uri="{FF2B5EF4-FFF2-40B4-BE49-F238E27FC236}">
                                              <a16:creationId xmlns:a16="http://schemas.microsoft.com/office/drawing/2014/main" id="{17BBC5B1-B65E-B838-D689-424B2B107A00}"/>
                                            </a:ext>
                                          </a:extLst>
                                        </wps:cNvPr>
                                        <wps:cNvSpPr>
                                          <a:spLocks noChangeAspect="1"/>
                                        </wps:cNvSpPr>
                                        <wps:spPr bwMode="auto">
                                          <a:xfrm>
                                            <a:off x="455681" y="1005014"/>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rot="0" vert="horz" wrap="none" lIns="36000" tIns="0" rIns="36000" bIns="0" anchor="t" anchorCtr="0" upright="1">
                                          <a:spAutoFit/>
                                        </wps:bodyPr>
                                      </wps:wsp>
                                      <wps:wsp>
                                        <wps:cNvPr id="68445068" name="Oval 113">
                                          <a:extLst>
                                            <a:ext uri="{FF2B5EF4-FFF2-40B4-BE49-F238E27FC236}">
                                              <a16:creationId xmlns:a16="http://schemas.microsoft.com/office/drawing/2014/main" id="{710F6A8F-587A-D2E6-0A99-6A45E027A2B5}"/>
                                            </a:ext>
                                          </a:extLst>
                                        </wps:cNvPr>
                                        <wps:cNvSpPr>
                                          <a:spLocks noChangeAspect="1" noChangeArrowheads="1"/>
                                        </wps:cNvSpPr>
                                        <wps:spPr bwMode="auto">
                                          <a:xfrm>
                                            <a:off x="455681" y="1004955"/>
                                            <a:ext cx="215" cy="95"/>
                                          </a:xfrm>
                                          <a:prstGeom prst="ellipse">
                                            <a:avLst/>
                                          </a:prstGeom>
                                          <a:solidFill>
                                            <a:srgbClr val="FFFFFF"/>
                                          </a:solidFill>
                                          <a:ln w="6350">
                                            <a:solidFill>
                                              <a:srgbClr val="000000"/>
                                            </a:solidFill>
                                            <a:round/>
                                          </a:ln>
                                        </wps:spPr>
                                        <wps:bodyPr rot="0" vert="horz" wrap="none" lIns="36000" tIns="0" rIns="36000" bIns="0" anchor="t" anchorCtr="0" upright="1">
                                          <a:spAutoFit/>
                                        </wps:bodyPr>
                                      </wps:wsp>
                                    </wpg:grpSp>
                                    <wpg:grpSp>
                                      <wpg:cNvPr id="562889432" name="Group 114">
                                        <a:extLst>
                                          <a:ext uri="{FF2B5EF4-FFF2-40B4-BE49-F238E27FC236}">
                                            <a16:creationId xmlns:a16="http://schemas.microsoft.com/office/drawing/2014/main" id="{25DDF6DE-BDF7-0866-984D-A7982ABC1753}"/>
                                          </a:ext>
                                        </a:extLst>
                                      </wpg:cNvPr>
                                      <wpg:cNvGrpSpPr>
                                        <a:grpSpLocks noChangeAspect="1"/>
                                      </wpg:cNvGrpSpPr>
                                      <wpg:grpSpPr>
                                        <a:xfrm>
                                          <a:off x="455733" y="1004852"/>
                                          <a:ext cx="113" cy="170"/>
                                          <a:chOff x="455733" y="1004852"/>
                                          <a:chExt cx="540" cy="681"/>
                                        </a:xfrm>
                                      </wpg:grpSpPr>
                                      <wps:wsp>
                                        <wps:cNvPr id="2120518225" name="Freeform 115">
                                          <a:extLst>
                                            <a:ext uri="{FF2B5EF4-FFF2-40B4-BE49-F238E27FC236}">
                                              <a16:creationId xmlns:a16="http://schemas.microsoft.com/office/drawing/2014/main" id="{48451709-8560-C594-560F-675811E7FF9F}"/>
                                            </a:ext>
                                          </a:extLst>
                                        </wps:cNvPr>
                                        <wps:cNvSpPr>
                                          <a:spLocks noChangeAspect="1"/>
                                        </wps:cNvSpPr>
                                        <wps:spPr bwMode="auto">
                                          <a:xfrm>
                                            <a:off x="455733" y="1004963"/>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rot="0" vert="horz" wrap="none" lIns="36000" tIns="0" rIns="36000" bIns="0" anchor="t" anchorCtr="0" upright="1">
                                          <a:spAutoFit/>
                                        </wps:bodyPr>
                                      </wps:wsp>
                                      <wps:wsp>
                                        <wps:cNvPr id="1604393427" name="Oval 116">
                                          <a:extLst>
                                            <a:ext uri="{FF2B5EF4-FFF2-40B4-BE49-F238E27FC236}">
                                              <a16:creationId xmlns:a16="http://schemas.microsoft.com/office/drawing/2014/main" id="{0FDEE01B-FD41-BB06-0919-514F3EAF8FD1}"/>
                                            </a:ext>
                                          </a:extLst>
                                        </wps:cNvPr>
                                        <wps:cNvSpPr>
                                          <a:spLocks noChangeAspect="1" noChangeArrowheads="1"/>
                                        </wps:cNvSpPr>
                                        <wps:spPr bwMode="auto">
                                          <a:xfrm>
                                            <a:off x="455733" y="1004852"/>
                                            <a:ext cx="540" cy="238"/>
                                          </a:xfrm>
                                          <a:prstGeom prst="ellipse">
                                            <a:avLst/>
                                          </a:prstGeom>
                                          <a:solidFill>
                                            <a:srgbClr val="FFFFFF"/>
                                          </a:solidFill>
                                          <a:ln w="6350">
                                            <a:solidFill>
                                              <a:srgbClr val="000000"/>
                                            </a:solidFill>
                                            <a:round/>
                                          </a:ln>
                                        </wps:spPr>
                                        <wps:bodyPr rot="0" vert="horz" wrap="none" lIns="36000" tIns="0" rIns="36000" bIns="0" anchor="t" anchorCtr="0" upright="1">
                                          <a:spAutoFit/>
                                        </wps:bodyPr>
                                      </wps:wsp>
                                    </wpg:grpSp>
                                    <wpg:grpSp>
                                      <wpg:cNvPr id="1597418889" name="Group 117">
                                        <a:extLst>
                                          <a:ext uri="{FF2B5EF4-FFF2-40B4-BE49-F238E27FC236}">
                                            <a16:creationId xmlns:a16="http://schemas.microsoft.com/office/drawing/2014/main" id="{E10EB501-CD7E-D84F-EA34-F403F2F8FFEE}"/>
                                          </a:ext>
                                        </a:extLst>
                                      </wpg:cNvPr>
                                      <wpg:cNvGrpSpPr>
                                        <a:grpSpLocks noChangeAspect="1"/>
                                      </wpg:cNvGrpSpPr>
                                      <wpg:grpSpPr>
                                        <a:xfrm>
                                          <a:off x="455681" y="1004780"/>
                                          <a:ext cx="216" cy="215"/>
                                          <a:chOff x="455681" y="1004780"/>
                                          <a:chExt cx="216" cy="215"/>
                                        </a:xfrm>
                                      </wpg:grpSpPr>
                                      <wps:wsp>
                                        <wps:cNvPr id="858346540" name="Freeform 118" descr="浅色竖线">
                                          <a:extLst>
                                            <a:ext uri="{FF2B5EF4-FFF2-40B4-BE49-F238E27FC236}">
                                              <a16:creationId xmlns:a16="http://schemas.microsoft.com/office/drawing/2014/main" id="{8DF6943F-E135-5DFB-20B5-B4374A861BB7}"/>
                                            </a:ext>
                                          </a:extLst>
                                        </wps:cNvPr>
                                        <wps:cNvSpPr>
                                          <a:spLocks noChangeAspect="1"/>
                                        </wps:cNvSpPr>
                                        <wps:spPr bwMode="auto">
                                          <a:xfrm>
                                            <a:off x="455681" y="1004833"/>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rot="0" vert="horz" wrap="none" lIns="36000" tIns="0" rIns="36000" bIns="0" anchor="t" anchorCtr="0" upright="1">
                                          <a:spAutoFit/>
                                        </wps:bodyPr>
                                      </wps:wsp>
                                      <wps:wsp>
                                        <wps:cNvPr id="1060977141" name="Oval 119">
                                          <a:extLst>
                                            <a:ext uri="{FF2B5EF4-FFF2-40B4-BE49-F238E27FC236}">
                                              <a16:creationId xmlns:a16="http://schemas.microsoft.com/office/drawing/2014/main" id="{9B622115-7DBF-5453-A4B5-BCCB0E26325B}"/>
                                            </a:ext>
                                          </a:extLst>
                                        </wps:cNvPr>
                                        <wps:cNvSpPr>
                                          <a:spLocks noChangeAspect="1" noChangeArrowheads="1"/>
                                        </wps:cNvSpPr>
                                        <wps:spPr bwMode="auto">
                                          <a:xfrm>
                                            <a:off x="455681" y="1004780"/>
                                            <a:ext cx="215" cy="95"/>
                                          </a:xfrm>
                                          <a:prstGeom prst="ellipse">
                                            <a:avLst/>
                                          </a:prstGeom>
                                          <a:solidFill>
                                            <a:srgbClr val="FFFFFF"/>
                                          </a:solidFill>
                                          <a:ln w="6350">
                                            <a:solidFill>
                                              <a:srgbClr val="000000"/>
                                            </a:solidFill>
                                            <a:round/>
                                          </a:ln>
                                        </wps:spPr>
                                        <wps:bodyPr rot="0" vert="horz" wrap="none" lIns="36000" tIns="0" rIns="36000" bIns="0" anchor="t" anchorCtr="0" upright="1">
                                          <a:spAutoFit/>
                                        </wps:bodyPr>
                                      </wps:wsp>
                                    </wpg:grpSp>
                                  </wpg:grpSp>
                                </wpg:grpSp>
                                <wpg:grpSp>
                                  <wpg:cNvPr id="489832534" name="Group 120">
                                    <a:extLst>
                                      <a:ext uri="{FF2B5EF4-FFF2-40B4-BE49-F238E27FC236}">
                                        <a16:creationId xmlns:a16="http://schemas.microsoft.com/office/drawing/2014/main" id="{47E8417F-6A7F-DE75-55E6-27F45EC2B98C}"/>
                                      </a:ext>
                                    </a:extLst>
                                  </wpg:cNvPr>
                                  <wpg:cNvGrpSpPr>
                                    <a:grpSpLocks noChangeAspect="1"/>
                                  </wpg:cNvGrpSpPr>
                                  <wpg:grpSpPr>
                                    <a:xfrm>
                                      <a:off x="672654" y="1023744"/>
                                      <a:ext cx="23495" cy="37465"/>
                                      <a:chOff x="672654" y="1023744"/>
                                      <a:chExt cx="216" cy="351"/>
                                    </a:xfrm>
                                  </wpg:grpSpPr>
                                  <wpg:grpSp>
                                    <wpg:cNvPr id="1157030130" name="Group 121">
                                      <a:extLst>
                                        <a:ext uri="{FF2B5EF4-FFF2-40B4-BE49-F238E27FC236}">
                                          <a16:creationId xmlns:a16="http://schemas.microsoft.com/office/drawing/2014/main" id="{16A690A0-8EB5-9198-0650-2B075E8BB611}"/>
                                        </a:ext>
                                      </a:extLst>
                                    </wpg:cNvPr>
                                    <wpg:cNvGrpSpPr>
                                      <a:grpSpLocks noChangeAspect="1"/>
                                    </wpg:cNvGrpSpPr>
                                    <wpg:grpSpPr>
                                      <a:xfrm>
                                        <a:off x="672654" y="1023919"/>
                                        <a:ext cx="216" cy="176"/>
                                        <a:chOff x="672654" y="1023919"/>
                                        <a:chExt cx="216" cy="176"/>
                                      </a:xfrm>
                                    </wpg:grpSpPr>
                                    <wps:wsp>
                                      <wps:cNvPr id="1643102448" name="Freeform 122">
                                        <a:extLst>
                                          <a:ext uri="{FF2B5EF4-FFF2-40B4-BE49-F238E27FC236}">
                                            <a16:creationId xmlns:a16="http://schemas.microsoft.com/office/drawing/2014/main" id="{BC0CA6C3-BF74-9A71-6036-0A325A3AB598}"/>
                                          </a:ext>
                                        </a:extLst>
                                      </wps:cNvPr>
                                      <wps:cNvSpPr>
                                        <a:spLocks noChangeAspect="1"/>
                                      </wps:cNvSpPr>
                                      <wps:spPr bwMode="auto">
                                        <a:xfrm>
                                          <a:off x="672654" y="1023978"/>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rot="0" vert="horz" wrap="none" lIns="36000" tIns="0" rIns="36000" bIns="0" anchor="t" anchorCtr="0" upright="1">
                                        <a:spAutoFit/>
                                      </wps:bodyPr>
                                    </wps:wsp>
                                    <wps:wsp>
                                      <wps:cNvPr id="1841857011" name="Oval 123">
                                        <a:extLst>
                                          <a:ext uri="{FF2B5EF4-FFF2-40B4-BE49-F238E27FC236}">
                                            <a16:creationId xmlns:a16="http://schemas.microsoft.com/office/drawing/2014/main" id="{FE9F00D9-7E3E-3D74-5422-2678E5535460}"/>
                                          </a:ext>
                                        </a:extLst>
                                      </wps:cNvPr>
                                      <wps:cNvSpPr>
                                        <a:spLocks noChangeAspect="1" noChangeArrowheads="1"/>
                                      </wps:cNvSpPr>
                                      <wps:spPr bwMode="auto">
                                        <a:xfrm>
                                          <a:off x="672654" y="1023919"/>
                                          <a:ext cx="215" cy="95"/>
                                        </a:xfrm>
                                        <a:prstGeom prst="ellipse">
                                          <a:avLst/>
                                        </a:prstGeom>
                                        <a:solidFill>
                                          <a:srgbClr val="FFFFFF"/>
                                        </a:solidFill>
                                        <a:ln w="6350">
                                          <a:solidFill>
                                            <a:srgbClr val="000000"/>
                                          </a:solidFill>
                                          <a:round/>
                                        </a:ln>
                                      </wps:spPr>
                                      <wps:bodyPr rot="0" vert="horz" wrap="none" lIns="36000" tIns="0" rIns="36000" bIns="0" anchor="t" anchorCtr="0" upright="1">
                                        <a:spAutoFit/>
                                      </wps:bodyPr>
                                    </wps:wsp>
                                  </wpg:grpSp>
                                  <wpg:grpSp>
                                    <wpg:cNvPr id="1740625667" name="Group 124">
                                      <a:extLst>
                                        <a:ext uri="{FF2B5EF4-FFF2-40B4-BE49-F238E27FC236}">
                                          <a16:creationId xmlns:a16="http://schemas.microsoft.com/office/drawing/2014/main" id="{81BCD8F3-7A65-02BE-AC74-1EED53F49705}"/>
                                        </a:ext>
                                      </a:extLst>
                                    </wpg:cNvPr>
                                    <wpg:cNvGrpSpPr>
                                      <a:grpSpLocks noChangeAspect="1"/>
                                    </wpg:cNvGrpSpPr>
                                    <wpg:grpSpPr>
                                      <a:xfrm>
                                        <a:off x="672706" y="1023816"/>
                                        <a:ext cx="113" cy="170"/>
                                        <a:chOff x="672706" y="1023816"/>
                                        <a:chExt cx="540" cy="681"/>
                                      </a:xfrm>
                                    </wpg:grpSpPr>
                                    <wps:wsp>
                                      <wps:cNvPr id="1862375409" name="Freeform 125">
                                        <a:extLst>
                                          <a:ext uri="{FF2B5EF4-FFF2-40B4-BE49-F238E27FC236}">
                                            <a16:creationId xmlns:a16="http://schemas.microsoft.com/office/drawing/2014/main" id="{E2E8AD68-ACF1-CFE5-22DE-05BFDE278B66}"/>
                                          </a:ext>
                                        </a:extLst>
                                      </wps:cNvPr>
                                      <wps:cNvSpPr>
                                        <a:spLocks noChangeAspect="1"/>
                                      </wps:cNvSpPr>
                                      <wps:spPr bwMode="auto">
                                        <a:xfrm>
                                          <a:off x="672706" y="1023927"/>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rot="0" vert="horz" wrap="none" lIns="36000" tIns="0" rIns="36000" bIns="0" anchor="t" anchorCtr="0" upright="1">
                                        <a:spAutoFit/>
                                      </wps:bodyPr>
                                    </wps:wsp>
                                    <wps:wsp>
                                      <wps:cNvPr id="888313442" name="Oval 126">
                                        <a:extLst>
                                          <a:ext uri="{FF2B5EF4-FFF2-40B4-BE49-F238E27FC236}">
                                            <a16:creationId xmlns:a16="http://schemas.microsoft.com/office/drawing/2014/main" id="{CC12CD79-0CB9-FC79-DB86-EB4052D1B2D8}"/>
                                          </a:ext>
                                        </a:extLst>
                                      </wps:cNvPr>
                                      <wps:cNvSpPr>
                                        <a:spLocks noChangeAspect="1" noChangeArrowheads="1"/>
                                      </wps:cNvSpPr>
                                      <wps:spPr bwMode="auto">
                                        <a:xfrm>
                                          <a:off x="672706" y="1023816"/>
                                          <a:ext cx="540" cy="238"/>
                                        </a:xfrm>
                                        <a:prstGeom prst="ellipse">
                                          <a:avLst/>
                                        </a:prstGeom>
                                        <a:solidFill>
                                          <a:srgbClr val="FFFFFF"/>
                                        </a:solidFill>
                                        <a:ln w="6350">
                                          <a:solidFill>
                                            <a:srgbClr val="000000"/>
                                          </a:solidFill>
                                          <a:round/>
                                        </a:ln>
                                      </wps:spPr>
                                      <wps:bodyPr rot="0" vert="horz" wrap="none" lIns="36000" tIns="0" rIns="36000" bIns="0" anchor="t" anchorCtr="0" upright="1">
                                        <a:spAutoFit/>
                                      </wps:bodyPr>
                                    </wps:wsp>
                                  </wpg:grpSp>
                                  <wpg:grpSp>
                                    <wpg:cNvPr id="1101677354" name="Group 127">
                                      <a:extLst>
                                        <a:ext uri="{FF2B5EF4-FFF2-40B4-BE49-F238E27FC236}">
                                          <a16:creationId xmlns:a16="http://schemas.microsoft.com/office/drawing/2014/main" id="{61DF8076-49DF-F276-06EE-83B501D66293}"/>
                                        </a:ext>
                                      </a:extLst>
                                    </wpg:cNvPr>
                                    <wpg:cNvGrpSpPr>
                                      <a:grpSpLocks noChangeAspect="1"/>
                                    </wpg:cNvGrpSpPr>
                                    <wpg:grpSpPr>
                                      <a:xfrm>
                                        <a:off x="672654" y="1023744"/>
                                        <a:ext cx="216" cy="215"/>
                                        <a:chOff x="672654" y="1023744"/>
                                        <a:chExt cx="216" cy="215"/>
                                      </a:xfrm>
                                    </wpg:grpSpPr>
                                    <wps:wsp>
                                      <wps:cNvPr id="1181138716" name="Freeform 128" descr="浅色竖线">
                                        <a:extLst>
                                          <a:ext uri="{FF2B5EF4-FFF2-40B4-BE49-F238E27FC236}">
                                            <a16:creationId xmlns:a16="http://schemas.microsoft.com/office/drawing/2014/main" id="{3EE318A5-DCF9-2CF5-AA79-290DE1803282}"/>
                                          </a:ext>
                                        </a:extLst>
                                      </wps:cNvPr>
                                      <wps:cNvSpPr>
                                        <a:spLocks noChangeAspect="1"/>
                                      </wps:cNvSpPr>
                                      <wps:spPr bwMode="auto">
                                        <a:xfrm>
                                          <a:off x="672654" y="1023797"/>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rot="0" vert="horz" wrap="none" lIns="36000" tIns="0" rIns="36000" bIns="0" anchor="t" anchorCtr="0" upright="1">
                                        <a:spAutoFit/>
                                      </wps:bodyPr>
                                    </wps:wsp>
                                    <wps:wsp>
                                      <wps:cNvPr id="2142726821" name="Oval 129">
                                        <a:extLst>
                                          <a:ext uri="{FF2B5EF4-FFF2-40B4-BE49-F238E27FC236}">
                                            <a16:creationId xmlns:a16="http://schemas.microsoft.com/office/drawing/2014/main" id="{A2E6D83A-C0A5-D89F-FB43-56E589821EB4}"/>
                                          </a:ext>
                                        </a:extLst>
                                      </wps:cNvPr>
                                      <wps:cNvSpPr>
                                        <a:spLocks noChangeAspect="1" noChangeArrowheads="1"/>
                                      </wps:cNvSpPr>
                                      <wps:spPr bwMode="auto">
                                        <a:xfrm>
                                          <a:off x="672654" y="1023744"/>
                                          <a:ext cx="215" cy="95"/>
                                        </a:xfrm>
                                        <a:prstGeom prst="ellipse">
                                          <a:avLst/>
                                        </a:prstGeom>
                                        <a:solidFill>
                                          <a:srgbClr val="FFFFFF"/>
                                        </a:solidFill>
                                        <a:ln w="6350">
                                          <a:solidFill>
                                            <a:srgbClr val="000000"/>
                                          </a:solidFill>
                                          <a:round/>
                                        </a:ln>
                                      </wps:spPr>
                                      <wps:bodyPr rot="0" vert="horz" wrap="none" lIns="36000" tIns="0" rIns="36000" bIns="0" anchor="t" anchorCtr="0" upright="1">
                                        <a:spAutoFit/>
                                      </wps:bodyPr>
                                    </wps:wsp>
                                  </wpg:grpSp>
                                </wpg:grpSp>
                                <wpg:grpSp>
                                  <wpg:cNvPr id="61614548" name="Group 130">
                                    <a:extLst>
                                      <a:ext uri="{FF2B5EF4-FFF2-40B4-BE49-F238E27FC236}">
                                        <a16:creationId xmlns:a16="http://schemas.microsoft.com/office/drawing/2014/main" id="{C3A4E930-9DCD-6B3F-1830-E9E9D20F96F9}"/>
                                      </a:ext>
                                    </a:extLst>
                                  </wpg:cNvPr>
                                  <wpg:cNvGrpSpPr>
                                    <a:grpSpLocks noChangeAspect="1"/>
                                  </wpg:cNvGrpSpPr>
                                  <wpg:grpSpPr>
                                    <a:xfrm>
                                      <a:off x="375961" y="1062655"/>
                                      <a:ext cx="23495" cy="39370"/>
                                      <a:chOff x="375961" y="1062655"/>
                                      <a:chExt cx="216" cy="351"/>
                                    </a:xfrm>
                                  </wpg:grpSpPr>
                                  <wpg:grpSp>
                                    <wpg:cNvPr id="91532318" name="Group 131">
                                      <a:extLst>
                                        <a:ext uri="{FF2B5EF4-FFF2-40B4-BE49-F238E27FC236}">
                                          <a16:creationId xmlns:a16="http://schemas.microsoft.com/office/drawing/2014/main" id="{CAA5A459-B237-5D7A-50F6-91B42E5E7D3E}"/>
                                        </a:ext>
                                      </a:extLst>
                                    </wpg:cNvPr>
                                    <wpg:cNvGrpSpPr>
                                      <a:grpSpLocks noChangeAspect="1"/>
                                    </wpg:cNvGrpSpPr>
                                    <wpg:grpSpPr>
                                      <a:xfrm>
                                        <a:off x="375961" y="1062830"/>
                                        <a:ext cx="216" cy="176"/>
                                        <a:chOff x="375961" y="1062830"/>
                                        <a:chExt cx="216" cy="176"/>
                                      </a:xfrm>
                                    </wpg:grpSpPr>
                                    <wps:wsp>
                                      <wps:cNvPr id="587575206" name="Freeform 132">
                                        <a:extLst>
                                          <a:ext uri="{FF2B5EF4-FFF2-40B4-BE49-F238E27FC236}">
                                            <a16:creationId xmlns:a16="http://schemas.microsoft.com/office/drawing/2014/main" id="{A165C316-F0C0-6A68-6BBB-29D35C772F13}"/>
                                          </a:ext>
                                        </a:extLst>
                                      </wps:cNvPr>
                                      <wps:cNvSpPr>
                                        <a:spLocks noChangeAspect="1"/>
                                      </wps:cNvSpPr>
                                      <wps:spPr bwMode="auto">
                                        <a:xfrm>
                                          <a:off x="375961" y="1062889"/>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rot="0" vert="horz" wrap="none" lIns="36000" tIns="0" rIns="36000" bIns="0" anchor="t" anchorCtr="0" upright="1">
                                        <a:spAutoFit/>
                                      </wps:bodyPr>
                                    </wps:wsp>
                                    <wps:wsp>
                                      <wps:cNvPr id="1707947835" name="Oval 133">
                                        <a:extLst>
                                          <a:ext uri="{FF2B5EF4-FFF2-40B4-BE49-F238E27FC236}">
                                            <a16:creationId xmlns:a16="http://schemas.microsoft.com/office/drawing/2014/main" id="{1C05E1B4-7EFF-9715-DC97-50EC3ADE22D4}"/>
                                          </a:ext>
                                        </a:extLst>
                                      </wps:cNvPr>
                                      <wps:cNvSpPr>
                                        <a:spLocks noChangeAspect="1" noChangeArrowheads="1"/>
                                      </wps:cNvSpPr>
                                      <wps:spPr bwMode="auto">
                                        <a:xfrm>
                                          <a:off x="375961" y="1062830"/>
                                          <a:ext cx="215" cy="95"/>
                                        </a:xfrm>
                                        <a:prstGeom prst="ellipse">
                                          <a:avLst/>
                                        </a:prstGeom>
                                        <a:solidFill>
                                          <a:srgbClr val="FFFFFF"/>
                                        </a:solidFill>
                                        <a:ln w="6350">
                                          <a:solidFill>
                                            <a:srgbClr val="000000"/>
                                          </a:solidFill>
                                          <a:round/>
                                        </a:ln>
                                      </wps:spPr>
                                      <wps:bodyPr rot="0" vert="horz" wrap="none" lIns="36000" tIns="0" rIns="36000" bIns="0" anchor="t" anchorCtr="0" upright="1">
                                        <a:spAutoFit/>
                                      </wps:bodyPr>
                                    </wps:wsp>
                                  </wpg:grpSp>
                                  <wpg:grpSp>
                                    <wpg:cNvPr id="1826289576" name="Group 134">
                                      <a:extLst>
                                        <a:ext uri="{FF2B5EF4-FFF2-40B4-BE49-F238E27FC236}">
                                          <a16:creationId xmlns:a16="http://schemas.microsoft.com/office/drawing/2014/main" id="{811EB3BE-4D2F-0664-E6D3-A95E4815B006}"/>
                                        </a:ext>
                                      </a:extLst>
                                    </wpg:cNvPr>
                                    <wpg:cNvGrpSpPr>
                                      <a:grpSpLocks noChangeAspect="1"/>
                                    </wpg:cNvGrpSpPr>
                                    <wpg:grpSpPr>
                                      <a:xfrm>
                                        <a:off x="376013" y="1062727"/>
                                        <a:ext cx="113" cy="170"/>
                                        <a:chOff x="376013" y="1062727"/>
                                        <a:chExt cx="540" cy="681"/>
                                      </a:xfrm>
                                    </wpg:grpSpPr>
                                    <wps:wsp>
                                      <wps:cNvPr id="928083656" name="Freeform 135">
                                        <a:extLst>
                                          <a:ext uri="{FF2B5EF4-FFF2-40B4-BE49-F238E27FC236}">
                                            <a16:creationId xmlns:a16="http://schemas.microsoft.com/office/drawing/2014/main" id="{B1432CBA-35EB-A7E4-C010-102247EDB23F}"/>
                                          </a:ext>
                                        </a:extLst>
                                      </wps:cNvPr>
                                      <wps:cNvSpPr>
                                        <a:spLocks noChangeAspect="1"/>
                                      </wps:cNvSpPr>
                                      <wps:spPr bwMode="auto">
                                        <a:xfrm>
                                          <a:off x="376013" y="1062838"/>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rot="0" vert="horz" wrap="none" lIns="36000" tIns="0" rIns="36000" bIns="0" anchor="t" anchorCtr="0" upright="1">
                                        <a:spAutoFit/>
                                      </wps:bodyPr>
                                    </wps:wsp>
                                    <wps:wsp>
                                      <wps:cNvPr id="2019165767" name="Oval 136">
                                        <a:extLst>
                                          <a:ext uri="{FF2B5EF4-FFF2-40B4-BE49-F238E27FC236}">
                                            <a16:creationId xmlns:a16="http://schemas.microsoft.com/office/drawing/2014/main" id="{6059954C-22BF-BCC9-701A-72AECD8EBF4E}"/>
                                          </a:ext>
                                        </a:extLst>
                                      </wps:cNvPr>
                                      <wps:cNvSpPr>
                                        <a:spLocks noChangeAspect="1" noChangeArrowheads="1"/>
                                      </wps:cNvSpPr>
                                      <wps:spPr bwMode="auto">
                                        <a:xfrm>
                                          <a:off x="376013" y="1062727"/>
                                          <a:ext cx="540" cy="238"/>
                                        </a:xfrm>
                                        <a:prstGeom prst="ellipse">
                                          <a:avLst/>
                                        </a:prstGeom>
                                        <a:solidFill>
                                          <a:srgbClr val="FFFFFF"/>
                                        </a:solidFill>
                                        <a:ln w="6350">
                                          <a:solidFill>
                                            <a:srgbClr val="000000"/>
                                          </a:solidFill>
                                          <a:round/>
                                        </a:ln>
                                      </wps:spPr>
                                      <wps:bodyPr rot="0" vert="horz" wrap="none" lIns="36000" tIns="0" rIns="36000" bIns="0" anchor="t" anchorCtr="0" upright="1">
                                        <a:spAutoFit/>
                                      </wps:bodyPr>
                                    </wps:wsp>
                                  </wpg:grpSp>
                                  <wpg:grpSp>
                                    <wpg:cNvPr id="2078995256" name="Group 137">
                                      <a:extLst>
                                        <a:ext uri="{FF2B5EF4-FFF2-40B4-BE49-F238E27FC236}">
                                          <a16:creationId xmlns:a16="http://schemas.microsoft.com/office/drawing/2014/main" id="{7302BEF6-F28A-5E65-1CC3-268BFC282D4D}"/>
                                        </a:ext>
                                      </a:extLst>
                                    </wpg:cNvPr>
                                    <wpg:cNvGrpSpPr>
                                      <a:grpSpLocks noChangeAspect="1"/>
                                    </wpg:cNvGrpSpPr>
                                    <wpg:grpSpPr>
                                      <a:xfrm>
                                        <a:off x="375961" y="1062655"/>
                                        <a:ext cx="216" cy="215"/>
                                        <a:chOff x="375961" y="1062655"/>
                                        <a:chExt cx="216" cy="215"/>
                                      </a:xfrm>
                                    </wpg:grpSpPr>
                                    <wps:wsp>
                                      <wps:cNvPr id="910113836" name="Freeform 138" descr="浅色竖线">
                                        <a:extLst>
                                          <a:ext uri="{FF2B5EF4-FFF2-40B4-BE49-F238E27FC236}">
                                            <a16:creationId xmlns:a16="http://schemas.microsoft.com/office/drawing/2014/main" id="{393D2FD9-73D1-CDBA-80F8-6B0E4CBC01D1}"/>
                                          </a:ext>
                                        </a:extLst>
                                      </wps:cNvPr>
                                      <wps:cNvSpPr>
                                        <a:spLocks noChangeAspect="1"/>
                                      </wps:cNvSpPr>
                                      <wps:spPr bwMode="auto">
                                        <a:xfrm>
                                          <a:off x="375961" y="1062708"/>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rot="0" vert="horz" wrap="none" lIns="36000" tIns="0" rIns="36000" bIns="0" anchor="t" anchorCtr="0" upright="1">
                                        <a:spAutoFit/>
                                      </wps:bodyPr>
                                    </wps:wsp>
                                    <wps:wsp>
                                      <wps:cNvPr id="1247930362" name="Oval 139">
                                        <a:extLst>
                                          <a:ext uri="{FF2B5EF4-FFF2-40B4-BE49-F238E27FC236}">
                                            <a16:creationId xmlns:a16="http://schemas.microsoft.com/office/drawing/2014/main" id="{76144A91-1A00-6C4F-00FA-8153B07FE4EA}"/>
                                          </a:ext>
                                        </a:extLst>
                                      </wps:cNvPr>
                                      <wps:cNvSpPr>
                                        <a:spLocks noChangeAspect="1" noChangeArrowheads="1"/>
                                      </wps:cNvSpPr>
                                      <wps:spPr bwMode="auto">
                                        <a:xfrm>
                                          <a:off x="375961" y="1062655"/>
                                          <a:ext cx="215" cy="95"/>
                                        </a:xfrm>
                                        <a:prstGeom prst="ellipse">
                                          <a:avLst/>
                                        </a:prstGeom>
                                        <a:solidFill>
                                          <a:srgbClr val="FFFFFF"/>
                                        </a:solidFill>
                                        <a:ln w="6350">
                                          <a:solidFill>
                                            <a:srgbClr val="000000"/>
                                          </a:solidFill>
                                          <a:round/>
                                        </a:ln>
                                      </wps:spPr>
                                      <wps:bodyPr rot="0" vert="horz" wrap="none" lIns="36000" tIns="0" rIns="36000" bIns="0" anchor="t" anchorCtr="0" upright="1">
                                        <a:spAutoFit/>
                                      </wps:bodyPr>
                                    </wps:wsp>
                                  </wpg:grpSp>
                                </wpg:grpSp>
                                <wps:wsp>
                                  <wps:cNvPr id="1196032074" name="Oval 140">
                                    <a:extLst>
                                      <a:ext uri="{FF2B5EF4-FFF2-40B4-BE49-F238E27FC236}">
                                        <a16:creationId xmlns:a16="http://schemas.microsoft.com/office/drawing/2014/main" id="{D841E20D-7ECE-C45C-54B2-32FE2DB34528}"/>
                                      </a:ext>
                                    </a:extLst>
                                  </wps:cNvPr>
                                  <wps:cNvSpPr>
                                    <a:spLocks noChangeAspect="1" noChangeArrowheads="1"/>
                                  </wps:cNvSpPr>
                                  <wps:spPr bwMode="auto">
                                    <a:xfrm>
                                      <a:off x="526740" y="1067519"/>
                                      <a:ext cx="31115" cy="11430"/>
                                    </a:xfrm>
                                    <a:prstGeom prst="ellipse">
                                      <a:avLst/>
                                    </a:prstGeom>
                                    <a:solidFill>
                                      <a:srgbClr val="FFFFFF"/>
                                    </a:solidFill>
                                    <a:ln w="9525">
                                      <a:solidFill>
                                        <a:srgbClr val="FFFFFF"/>
                                      </a:solidFill>
                                      <a:round/>
                                    </a:ln>
                                  </wps:spPr>
                                  <wps:bodyPr rot="0" vert="horz" wrap="none" lIns="36000" tIns="0" rIns="36000" bIns="0" anchor="t" anchorCtr="0" upright="1">
                                    <a:spAutoFit/>
                                  </wps:bodyPr>
                                </wps:wsp>
                                <wpg:grpSp>
                                  <wpg:cNvPr id="1836328049" name="Group 141">
                                    <a:extLst>
                                      <a:ext uri="{FF2B5EF4-FFF2-40B4-BE49-F238E27FC236}">
                                        <a16:creationId xmlns:a16="http://schemas.microsoft.com/office/drawing/2014/main" id="{99658AC7-E965-1ED5-85CD-64047E0E5ADF}"/>
                                      </a:ext>
                                    </a:extLst>
                                  </wpg:cNvPr>
                                  <wpg:cNvGrpSpPr>
                                    <a:grpSpLocks noChangeAspect="1"/>
                                  </wpg:cNvGrpSpPr>
                                  <wpg:grpSpPr>
                                    <a:xfrm rot="120000">
                                      <a:off x="482918" y="1083625"/>
                                      <a:ext cx="158750" cy="56206"/>
                                      <a:chOff x="482960" y="1082426"/>
                                      <a:chExt cx="2404" cy="902"/>
                                    </a:xfrm>
                                  </wpg:grpSpPr>
                                  <wpg:grpSp>
                                    <wpg:cNvPr id="995962069" name="Group 142">
                                      <a:extLst>
                                        <a:ext uri="{FF2B5EF4-FFF2-40B4-BE49-F238E27FC236}">
                                          <a16:creationId xmlns:a16="http://schemas.microsoft.com/office/drawing/2014/main" id="{5F9CCBF8-4835-3102-5C71-9E3D382428E1}"/>
                                        </a:ext>
                                      </a:extLst>
                                    </wpg:cNvPr>
                                    <wpg:cNvGrpSpPr>
                                      <a:grpSpLocks noChangeAspect="1"/>
                                    </wpg:cNvGrpSpPr>
                                    <wpg:grpSpPr>
                                      <a:xfrm rot="-60000">
                                        <a:off x="482960" y="1082716"/>
                                        <a:ext cx="2404" cy="612"/>
                                        <a:chOff x="482960" y="1082716"/>
                                        <a:chExt cx="2404" cy="612"/>
                                      </a:xfrm>
                                    </wpg:grpSpPr>
                                    <wps:wsp>
                                      <wps:cNvPr id="1253369420" name="Freeform 143">
                                        <a:extLst>
                                          <a:ext uri="{FF2B5EF4-FFF2-40B4-BE49-F238E27FC236}">
                                            <a16:creationId xmlns:a16="http://schemas.microsoft.com/office/drawing/2014/main" id="{F3A9E7C8-3D75-A6DC-DBE4-F841227F10A7}"/>
                                          </a:ext>
                                        </a:extLst>
                                      </wps:cNvPr>
                                      <wps:cNvSpPr>
                                        <a:spLocks noChangeAspect="1"/>
                                      </wps:cNvSpPr>
                                      <wps:spPr bwMode="auto">
                                        <a:xfrm>
                                          <a:off x="482960" y="1082716"/>
                                          <a:ext cx="2404" cy="612"/>
                                        </a:xfrm>
                                        <a:custGeom>
                                          <a:avLst/>
                                          <a:gdLst>
                                            <a:gd name="T0" fmla="*/ 558 w 2337"/>
                                            <a:gd name="T1" fmla="*/ 26 h 609"/>
                                            <a:gd name="T2" fmla="*/ 374 w 2337"/>
                                            <a:gd name="T3" fmla="*/ 3 h 609"/>
                                            <a:gd name="T4" fmla="*/ 282 w 2337"/>
                                            <a:gd name="T5" fmla="*/ 0 h 609"/>
                                            <a:gd name="T6" fmla="*/ 205 w 2337"/>
                                            <a:gd name="T7" fmla="*/ 6 h 609"/>
                                            <a:gd name="T8" fmla="*/ 154 w 2337"/>
                                            <a:gd name="T9" fmla="*/ 12 h 609"/>
                                            <a:gd name="T10" fmla="*/ 89 w 2337"/>
                                            <a:gd name="T11" fmla="*/ 33 h 609"/>
                                            <a:gd name="T12" fmla="*/ 52 w 2337"/>
                                            <a:gd name="T13" fmla="*/ 72 h 609"/>
                                            <a:gd name="T14" fmla="*/ 15 w 2337"/>
                                            <a:gd name="T15" fmla="*/ 124 h 609"/>
                                            <a:gd name="T16" fmla="*/ 0 w 2337"/>
                                            <a:gd name="T17" fmla="*/ 184 h 609"/>
                                            <a:gd name="T18" fmla="*/ 6 w 2337"/>
                                            <a:gd name="T19" fmla="*/ 247 h 609"/>
                                            <a:gd name="T20" fmla="*/ 22 w 2337"/>
                                            <a:gd name="T21" fmla="*/ 301 h 609"/>
                                            <a:gd name="T22" fmla="*/ 65 w 2337"/>
                                            <a:gd name="T23" fmla="*/ 353 h 609"/>
                                            <a:gd name="T24" fmla="*/ 110 w 2337"/>
                                            <a:gd name="T25" fmla="*/ 379 h 609"/>
                                            <a:gd name="T26" fmla="*/ 151 w 2337"/>
                                            <a:gd name="T27" fmla="*/ 389 h 609"/>
                                            <a:gd name="T28" fmla="*/ 214 w 2337"/>
                                            <a:gd name="T29" fmla="*/ 401 h 609"/>
                                            <a:gd name="T30" fmla="*/ 2062 w 2337"/>
                                            <a:gd name="T31" fmla="*/ 615 h 609"/>
                                            <a:gd name="T32" fmla="*/ 2193 w 2337"/>
                                            <a:gd name="T33" fmla="*/ 621 h 609"/>
                                            <a:gd name="T34" fmla="*/ 2284 w 2337"/>
                                            <a:gd name="T35" fmla="*/ 621 h 609"/>
                                            <a:gd name="T36" fmla="*/ 2365 w 2337"/>
                                            <a:gd name="T37" fmla="*/ 615 h 609"/>
                                            <a:gd name="T38" fmla="*/ 2449 w 2337"/>
                                            <a:gd name="T39" fmla="*/ 594 h 609"/>
                                            <a:gd name="T40" fmla="*/ 2509 w 2337"/>
                                            <a:gd name="T41" fmla="*/ 570 h 609"/>
                                            <a:gd name="T42" fmla="*/ 2555 w 2337"/>
                                            <a:gd name="T43" fmla="*/ 543 h 609"/>
                                            <a:gd name="T44" fmla="*/ 2599 w 2337"/>
                                            <a:gd name="T45" fmla="*/ 491 h 609"/>
                                            <a:gd name="T46" fmla="*/ 2617 w 2337"/>
                                            <a:gd name="T47" fmla="*/ 446 h 609"/>
                                            <a:gd name="T48" fmla="*/ 2616 w 2337"/>
                                            <a:gd name="T49" fmla="*/ 394 h 609"/>
                                            <a:gd name="T50" fmla="*/ 2611 w 2337"/>
                                            <a:gd name="T51" fmla="*/ 350 h 609"/>
                                            <a:gd name="T52" fmla="*/ 2590 w 2337"/>
                                            <a:gd name="T53" fmla="*/ 297 h 609"/>
                                            <a:gd name="T54" fmla="*/ 2543 w 2337"/>
                                            <a:gd name="T55" fmla="*/ 262 h 609"/>
                                            <a:gd name="T56" fmla="*/ 2431 w 2337"/>
                                            <a:gd name="T57" fmla="*/ 232 h 609"/>
                                            <a:gd name="T58" fmla="*/ 558 w 2337"/>
                                            <a:gd name="T59" fmla="*/ 26 h 60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37" h="609">
                                              <a:moveTo>
                                                <a:pt x="498" y="26"/>
                                              </a:moveTo>
                                              <a:lnTo>
                                                <a:pt x="334" y="3"/>
                                              </a:lnTo>
                                              <a:lnTo>
                                                <a:pt x="252" y="0"/>
                                              </a:lnTo>
                                              <a:lnTo>
                                                <a:pt x="183" y="6"/>
                                              </a:lnTo>
                                              <a:lnTo>
                                                <a:pt x="138" y="12"/>
                                              </a:lnTo>
                                              <a:lnTo>
                                                <a:pt x="81" y="33"/>
                                              </a:lnTo>
                                              <a:lnTo>
                                                <a:pt x="48" y="72"/>
                                              </a:lnTo>
                                              <a:lnTo>
                                                <a:pt x="15" y="120"/>
                                              </a:lnTo>
                                              <a:lnTo>
                                                <a:pt x="0" y="180"/>
                                              </a:lnTo>
                                              <a:lnTo>
                                                <a:pt x="6" y="243"/>
                                              </a:lnTo>
                                              <a:lnTo>
                                                <a:pt x="18" y="297"/>
                                              </a:lnTo>
                                              <a:lnTo>
                                                <a:pt x="57" y="345"/>
                                              </a:lnTo>
                                              <a:lnTo>
                                                <a:pt x="98" y="371"/>
                                              </a:lnTo>
                                              <a:lnTo>
                                                <a:pt x="135" y="381"/>
                                              </a:lnTo>
                                              <a:lnTo>
                                                <a:pt x="191" y="393"/>
                                              </a:lnTo>
                                              <a:lnTo>
                                                <a:pt x="1842" y="603"/>
                                              </a:lnTo>
                                              <a:lnTo>
                                                <a:pt x="1959" y="609"/>
                                              </a:lnTo>
                                              <a:lnTo>
                                                <a:pt x="2040" y="609"/>
                                              </a:lnTo>
                                              <a:lnTo>
                                                <a:pt x="2112" y="603"/>
                                              </a:lnTo>
                                              <a:lnTo>
                                                <a:pt x="2187" y="582"/>
                                              </a:lnTo>
                                              <a:lnTo>
                                                <a:pt x="2241" y="558"/>
                                              </a:lnTo>
                                              <a:lnTo>
                                                <a:pt x="2283" y="531"/>
                                              </a:lnTo>
                                              <a:lnTo>
                                                <a:pt x="2322" y="483"/>
                                              </a:lnTo>
                                              <a:lnTo>
                                                <a:pt x="2337" y="438"/>
                                              </a:lnTo>
                                              <a:lnTo>
                                                <a:pt x="2336" y="386"/>
                                              </a:lnTo>
                                              <a:lnTo>
                                                <a:pt x="2331" y="342"/>
                                              </a:lnTo>
                                              <a:lnTo>
                                                <a:pt x="2314" y="293"/>
                                              </a:lnTo>
                                              <a:lnTo>
                                                <a:pt x="2271" y="258"/>
                                              </a:lnTo>
                                              <a:lnTo>
                                                <a:pt x="2171" y="228"/>
                                              </a:lnTo>
                                              <a:lnTo>
                                                <a:pt x="498" y="26"/>
                                              </a:lnTo>
                                              <a:close/>
                                            </a:path>
                                          </a:pathLst>
                                        </a:custGeom>
                                        <a:solidFill>
                                          <a:srgbClr val="EAEAEA"/>
                                        </a:solidFill>
                                        <a:ln w="6350">
                                          <a:solidFill>
                                            <a:srgbClr val="000000"/>
                                          </a:solidFill>
                                          <a:round/>
                                        </a:ln>
                                      </wps:spPr>
                                      <wps:bodyPr rot="0" vert="horz" wrap="none" lIns="36000" tIns="0" rIns="36000" bIns="0" anchor="t" anchorCtr="0" upright="1">
                                        <a:spAutoFit/>
                                      </wps:bodyPr>
                                    </wps:wsp>
                                    <wps:wsp>
                                      <wps:cNvPr id="1673072718" name="Freeform 144">
                                        <a:extLst>
                                          <a:ext uri="{FF2B5EF4-FFF2-40B4-BE49-F238E27FC236}">
                                            <a16:creationId xmlns:a16="http://schemas.microsoft.com/office/drawing/2014/main" id="{FC27CAD7-3A4E-8158-5ACE-E46E5999E615}"/>
                                          </a:ext>
                                        </a:extLst>
                                      </wps:cNvPr>
                                      <wps:cNvSpPr>
                                        <a:spLocks noChangeAspect="1"/>
                                      </wps:cNvSpPr>
                                      <wps:spPr bwMode="auto">
                                        <a:xfrm rot="10876">
                                          <a:off x="483069" y="1082728"/>
                                          <a:ext cx="2228" cy="509"/>
                                        </a:xfrm>
                                        <a:custGeom>
                                          <a:avLst/>
                                          <a:gdLst>
                                            <a:gd name="T0" fmla="*/ 412 w 2337"/>
                                            <a:gd name="T1" fmla="*/ 13 h 609"/>
                                            <a:gd name="T2" fmla="*/ 276 w 2337"/>
                                            <a:gd name="T3" fmla="*/ 3 h 609"/>
                                            <a:gd name="T4" fmla="*/ 208 w 2337"/>
                                            <a:gd name="T5" fmla="*/ 0 h 609"/>
                                            <a:gd name="T6" fmla="*/ 151 w 2337"/>
                                            <a:gd name="T7" fmla="*/ 3 h 609"/>
                                            <a:gd name="T8" fmla="*/ 114 w 2337"/>
                                            <a:gd name="T9" fmla="*/ 6 h 609"/>
                                            <a:gd name="T10" fmla="*/ 67 w 2337"/>
                                            <a:gd name="T11" fmla="*/ 16 h 609"/>
                                            <a:gd name="T12" fmla="*/ 40 w 2337"/>
                                            <a:gd name="T13" fmla="*/ 35 h 609"/>
                                            <a:gd name="T14" fmla="*/ 11 w 2337"/>
                                            <a:gd name="T15" fmla="*/ 59 h 609"/>
                                            <a:gd name="T16" fmla="*/ 0 w 2337"/>
                                            <a:gd name="T17" fmla="*/ 87 h 609"/>
                                            <a:gd name="T18" fmla="*/ 6 w 2337"/>
                                            <a:gd name="T19" fmla="*/ 119 h 609"/>
                                            <a:gd name="T20" fmla="*/ 14 w 2337"/>
                                            <a:gd name="T21" fmla="*/ 145 h 609"/>
                                            <a:gd name="T22" fmla="*/ 47 w 2337"/>
                                            <a:gd name="T23" fmla="*/ 168 h 609"/>
                                            <a:gd name="T24" fmla="*/ 81 w 2337"/>
                                            <a:gd name="T25" fmla="*/ 181 h 609"/>
                                            <a:gd name="T26" fmla="*/ 112 w 2337"/>
                                            <a:gd name="T27" fmla="*/ 186 h 609"/>
                                            <a:gd name="T28" fmla="*/ 158 w 2337"/>
                                            <a:gd name="T29" fmla="*/ 191 h 609"/>
                                            <a:gd name="T30" fmla="*/ 1522 w 2337"/>
                                            <a:gd name="T31" fmla="*/ 294 h 609"/>
                                            <a:gd name="T32" fmla="*/ 1619 w 2337"/>
                                            <a:gd name="T33" fmla="*/ 297 h 609"/>
                                            <a:gd name="T34" fmla="*/ 1686 w 2337"/>
                                            <a:gd name="T35" fmla="*/ 297 h 609"/>
                                            <a:gd name="T36" fmla="*/ 1744 w 2337"/>
                                            <a:gd name="T37" fmla="*/ 294 h 609"/>
                                            <a:gd name="T38" fmla="*/ 1807 w 2337"/>
                                            <a:gd name="T39" fmla="*/ 283 h 609"/>
                                            <a:gd name="T40" fmla="*/ 1850 w 2337"/>
                                            <a:gd name="T41" fmla="*/ 272 h 609"/>
                                            <a:gd name="T42" fmla="*/ 1886 w 2337"/>
                                            <a:gd name="T43" fmla="*/ 259 h 609"/>
                                            <a:gd name="T44" fmla="*/ 1919 w 2337"/>
                                            <a:gd name="T45" fmla="*/ 236 h 609"/>
                                            <a:gd name="T46" fmla="*/ 1931 w 2337"/>
                                            <a:gd name="T47" fmla="*/ 214 h 609"/>
                                            <a:gd name="T48" fmla="*/ 1930 w 2337"/>
                                            <a:gd name="T49" fmla="*/ 189 h 609"/>
                                            <a:gd name="T50" fmla="*/ 1925 w 2337"/>
                                            <a:gd name="T51" fmla="*/ 167 h 609"/>
                                            <a:gd name="T52" fmla="*/ 1911 w 2337"/>
                                            <a:gd name="T53" fmla="*/ 143 h 609"/>
                                            <a:gd name="T54" fmla="*/ 1876 w 2337"/>
                                            <a:gd name="T55" fmla="*/ 126 h 609"/>
                                            <a:gd name="T56" fmla="*/ 1793 w 2337"/>
                                            <a:gd name="T57" fmla="*/ 112 h 609"/>
                                            <a:gd name="T58" fmla="*/ 412 w 2337"/>
                                            <a:gd name="T59" fmla="*/ 13 h 60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37" h="609">
                                              <a:moveTo>
                                                <a:pt x="498" y="26"/>
                                              </a:moveTo>
                                              <a:lnTo>
                                                <a:pt x="334" y="3"/>
                                              </a:lnTo>
                                              <a:lnTo>
                                                <a:pt x="252" y="0"/>
                                              </a:lnTo>
                                              <a:lnTo>
                                                <a:pt x="183" y="6"/>
                                              </a:lnTo>
                                              <a:lnTo>
                                                <a:pt x="138" y="12"/>
                                              </a:lnTo>
                                              <a:lnTo>
                                                <a:pt x="81" y="33"/>
                                              </a:lnTo>
                                              <a:lnTo>
                                                <a:pt x="48" y="72"/>
                                              </a:lnTo>
                                              <a:lnTo>
                                                <a:pt x="15" y="120"/>
                                              </a:lnTo>
                                              <a:lnTo>
                                                <a:pt x="0" y="180"/>
                                              </a:lnTo>
                                              <a:lnTo>
                                                <a:pt x="6" y="243"/>
                                              </a:lnTo>
                                              <a:lnTo>
                                                <a:pt x="18" y="297"/>
                                              </a:lnTo>
                                              <a:lnTo>
                                                <a:pt x="57" y="345"/>
                                              </a:lnTo>
                                              <a:lnTo>
                                                <a:pt x="98" y="371"/>
                                              </a:lnTo>
                                              <a:lnTo>
                                                <a:pt x="135" y="381"/>
                                              </a:lnTo>
                                              <a:lnTo>
                                                <a:pt x="191" y="393"/>
                                              </a:lnTo>
                                              <a:lnTo>
                                                <a:pt x="1842" y="603"/>
                                              </a:lnTo>
                                              <a:lnTo>
                                                <a:pt x="1959" y="609"/>
                                              </a:lnTo>
                                              <a:lnTo>
                                                <a:pt x="2040" y="609"/>
                                              </a:lnTo>
                                              <a:lnTo>
                                                <a:pt x="2112" y="603"/>
                                              </a:lnTo>
                                              <a:lnTo>
                                                <a:pt x="2187" y="582"/>
                                              </a:lnTo>
                                              <a:lnTo>
                                                <a:pt x="2241" y="558"/>
                                              </a:lnTo>
                                              <a:lnTo>
                                                <a:pt x="2283" y="531"/>
                                              </a:lnTo>
                                              <a:lnTo>
                                                <a:pt x="2322" y="483"/>
                                              </a:lnTo>
                                              <a:lnTo>
                                                <a:pt x="2337" y="438"/>
                                              </a:lnTo>
                                              <a:lnTo>
                                                <a:pt x="2336" y="386"/>
                                              </a:lnTo>
                                              <a:lnTo>
                                                <a:pt x="2331" y="342"/>
                                              </a:lnTo>
                                              <a:lnTo>
                                                <a:pt x="2314" y="293"/>
                                              </a:lnTo>
                                              <a:lnTo>
                                                <a:pt x="2271" y="258"/>
                                              </a:lnTo>
                                              <a:lnTo>
                                                <a:pt x="2171" y="228"/>
                                              </a:lnTo>
                                              <a:lnTo>
                                                <a:pt x="498" y="26"/>
                                              </a:lnTo>
                                              <a:close/>
                                            </a:path>
                                          </a:pathLst>
                                        </a:custGeom>
                                        <a:solidFill>
                                          <a:srgbClr val="FFFFFF"/>
                                        </a:solidFill>
                                        <a:ln w="6350">
                                          <a:solidFill>
                                            <a:srgbClr val="000000"/>
                                          </a:solidFill>
                                          <a:round/>
                                        </a:ln>
                                      </wps:spPr>
                                      <wps:bodyPr rot="0" vert="horz" wrap="none" lIns="36000" tIns="0" rIns="36000" bIns="0" anchor="t" anchorCtr="0" upright="1">
                                        <a:spAutoFit/>
                                      </wps:bodyPr>
                                    </wps:wsp>
                                  </wpg:grpSp>
                                  <wpg:grpSp>
                                    <wpg:cNvPr id="320349045" name="Group 145">
                                      <a:extLst>
                                        <a:ext uri="{FF2B5EF4-FFF2-40B4-BE49-F238E27FC236}">
                                          <a16:creationId xmlns:a16="http://schemas.microsoft.com/office/drawing/2014/main" id="{D55DF8CB-D744-4308-7769-C1468BF23606}"/>
                                        </a:ext>
                                      </a:extLst>
                                    </wpg:cNvPr>
                                    <wpg:cNvGrpSpPr>
                                      <a:grpSpLocks noChangeAspect="1"/>
                                    </wpg:cNvGrpSpPr>
                                    <wpg:grpSpPr>
                                      <a:xfrm>
                                        <a:off x="483124" y="1082426"/>
                                        <a:ext cx="369" cy="603"/>
                                        <a:chOff x="483124" y="1082426"/>
                                        <a:chExt cx="216" cy="351"/>
                                      </a:xfrm>
                                    </wpg:grpSpPr>
                                    <wpg:grpSp>
                                      <wpg:cNvPr id="1472014395" name="Group 146">
                                        <a:extLst>
                                          <a:ext uri="{FF2B5EF4-FFF2-40B4-BE49-F238E27FC236}">
                                            <a16:creationId xmlns:a16="http://schemas.microsoft.com/office/drawing/2014/main" id="{56DF1C3D-392B-062C-B8FA-53D4BBECBF16}"/>
                                          </a:ext>
                                        </a:extLst>
                                      </wpg:cNvPr>
                                      <wpg:cNvGrpSpPr>
                                        <a:grpSpLocks noChangeAspect="1"/>
                                      </wpg:cNvGrpSpPr>
                                      <wpg:grpSpPr>
                                        <a:xfrm>
                                          <a:off x="483124" y="1082601"/>
                                          <a:ext cx="216" cy="176"/>
                                          <a:chOff x="483124" y="1082601"/>
                                          <a:chExt cx="216" cy="176"/>
                                        </a:xfrm>
                                      </wpg:grpSpPr>
                                      <wps:wsp>
                                        <wps:cNvPr id="772735950" name="Freeform 147">
                                          <a:extLst>
                                            <a:ext uri="{FF2B5EF4-FFF2-40B4-BE49-F238E27FC236}">
                                              <a16:creationId xmlns:a16="http://schemas.microsoft.com/office/drawing/2014/main" id="{05517B7C-C3FA-5427-CF9C-850E1C87C541}"/>
                                            </a:ext>
                                          </a:extLst>
                                        </wps:cNvPr>
                                        <wps:cNvSpPr>
                                          <a:spLocks noChangeAspect="1"/>
                                        </wps:cNvSpPr>
                                        <wps:spPr bwMode="auto">
                                          <a:xfrm>
                                            <a:off x="483124" y="1082660"/>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rot="0" vert="horz" wrap="none" lIns="36000" tIns="0" rIns="36000" bIns="0" anchor="t" anchorCtr="0" upright="1">
                                          <a:spAutoFit/>
                                        </wps:bodyPr>
                                      </wps:wsp>
                                      <wps:wsp>
                                        <wps:cNvPr id="297773102" name="Oval 148">
                                          <a:extLst>
                                            <a:ext uri="{FF2B5EF4-FFF2-40B4-BE49-F238E27FC236}">
                                              <a16:creationId xmlns:a16="http://schemas.microsoft.com/office/drawing/2014/main" id="{C3CE443D-6A51-59C0-A77C-AB9BB8A4FEB7}"/>
                                            </a:ext>
                                          </a:extLst>
                                        </wps:cNvPr>
                                        <wps:cNvSpPr>
                                          <a:spLocks noChangeAspect="1" noChangeArrowheads="1"/>
                                        </wps:cNvSpPr>
                                        <wps:spPr bwMode="auto">
                                          <a:xfrm>
                                            <a:off x="483124" y="1082601"/>
                                            <a:ext cx="215" cy="95"/>
                                          </a:xfrm>
                                          <a:prstGeom prst="ellipse">
                                            <a:avLst/>
                                          </a:prstGeom>
                                          <a:solidFill>
                                            <a:srgbClr val="FFFFFF"/>
                                          </a:solidFill>
                                          <a:ln w="6350">
                                            <a:solidFill>
                                              <a:srgbClr val="000000"/>
                                            </a:solidFill>
                                            <a:round/>
                                          </a:ln>
                                        </wps:spPr>
                                        <wps:bodyPr rot="0" vert="horz" wrap="none" lIns="36000" tIns="0" rIns="36000" bIns="0" anchor="t" anchorCtr="0" upright="1">
                                          <a:spAutoFit/>
                                        </wps:bodyPr>
                                      </wps:wsp>
                                    </wpg:grpSp>
                                    <wpg:grpSp>
                                      <wpg:cNvPr id="978784935" name="Group 149">
                                        <a:extLst>
                                          <a:ext uri="{FF2B5EF4-FFF2-40B4-BE49-F238E27FC236}">
                                            <a16:creationId xmlns:a16="http://schemas.microsoft.com/office/drawing/2014/main" id="{28CE9DED-A789-4590-C8AF-01E482134110}"/>
                                          </a:ext>
                                        </a:extLst>
                                      </wpg:cNvPr>
                                      <wpg:cNvGrpSpPr>
                                        <a:grpSpLocks noChangeAspect="1"/>
                                      </wpg:cNvGrpSpPr>
                                      <wpg:grpSpPr>
                                        <a:xfrm>
                                          <a:off x="483176" y="1082498"/>
                                          <a:ext cx="113" cy="170"/>
                                          <a:chOff x="483176" y="1082498"/>
                                          <a:chExt cx="540" cy="681"/>
                                        </a:xfrm>
                                      </wpg:grpSpPr>
                                      <wps:wsp>
                                        <wps:cNvPr id="1189956758" name="Freeform 150">
                                          <a:extLst>
                                            <a:ext uri="{FF2B5EF4-FFF2-40B4-BE49-F238E27FC236}">
                                              <a16:creationId xmlns:a16="http://schemas.microsoft.com/office/drawing/2014/main" id="{4401CEB7-7EF8-529C-22A2-B3D73AF71335}"/>
                                            </a:ext>
                                          </a:extLst>
                                        </wps:cNvPr>
                                        <wps:cNvSpPr>
                                          <a:spLocks noChangeAspect="1"/>
                                        </wps:cNvSpPr>
                                        <wps:spPr bwMode="auto">
                                          <a:xfrm>
                                            <a:off x="483176" y="1082609"/>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rot="0" vert="horz" wrap="none" lIns="36000" tIns="0" rIns="36000" bIns="0" anchor="t" anchorCtr="0" upright="1">
                                          <a:spAutoFit/>
                                        </wps:bodyPr>
                                      </wps:wsp>
                                      <wps:wsp>
                                        <wps:cNvPr id="1255946070" name="Oval 151">
                                          <a:extLst>
                                            <a:ext uri="{FF2B5EF4-FFF2-40B4-BE49-F238E27FC236}">
                                              <a16:creationId xmlns:a16="http://schemas.microsoft.com/office/drawing/2014/main" id="{984A7D8B-A44A-F94D-7A41-60B5B9E61ABF}"/>
                                            </a:ext>
                                          </a:extLst>
                                        </wps:cNvPr>
                                        <wps:cNvSpPr>
                                          <a:spLocks noChangeAspect="1" noChangeArrowheads="1"/>
                                        </wps:cNvSpPr>
                                        <wps:spPr bwMode="auto">
                                          <a:xfrm>
                                            <a:off x="483176" y="1082498"/>
                                            <a:ext cx="540" cy="238"/>
                                          </a:xfrm>
                                          <a:prstGeom prst="ellipse">
                                            <a:avLst/>
                                          </a:prstGeom>
                                          <a:solidFill>
                                            <a:srgbClr val="FFFFFF"/>
                                          </a:solidFill>
                                          <a:ln w="6350">
                                            <a:solidFill>
                                              <a:srgbClr val="000000"/>
                                            </a:solidFill>
                                            <a:round/>
                                          </a:ln>
                                        </wps:spPr>
                                        <wps:bodyPr rot="0" vert="horz" wrap="none" lIns="36000" tIns="0" rIns="36000" bIns="0" anchor="t" anchorCtr="0" upright="1">
                                          <a:spAutoFit/>
                                        </wps:bodyPr>
                                      </wps:wsp>
                                    </wpg:grpSp>
                                    <wpg:grpSp>
                                      <wpg:cNvPr id="924023830" name="Group 152">
                                        <a:extLst>
                                          <a:ext uri="{FF2B5EF4-FFF2-40B4-BE49-F238E27FC236}">
                                            <a16:creationId xmlns:a16="http://schemas.microsoft.com/office/drawing/2014/main" id="{5E26BE53-A3EA-C738-051E-39FC04C036DC}"/>
                                          </a:ext>
                                        </a:extLst>
                                      </wpg:cNvPr>
                                      <wpg:cNvGrpSpPr>
                                        <a:grpSpLocks noChangeAspect="1"/>
                                      </wpg:cNvGrpSpPr>
                                      <wpg:grpSpPr>
                                        <a:xfrm>
                                          <a:off x="483124" y="1082426"/>
                                          <a:ext cx="216" cy="215"/>
                                          <a:chOff x="483124" y="1082426"/>
                                          <a:chExt cx="216" cy="215"/>
                                        </a:xfrm>
                                      </wpg:grpSpPr>
                                      <wps:wsp>
                                        <wps:cNvPr id="565642570" name="Freeform 153" descr="浅色竖线">
                                          <a:extLst>
                                            <a:ext uri="{FF2B5EF4-FFF2-40B4-BE49-F238E27FC236}">
                                              <a16:creationId xmlns:a16="http://schemas.microsoft.com/office/drawing/2014/main" id="{F44614A1-96F7-4256-B807-25061A7FB761}"/>
                                            </a:ext>
                                          </a:extLst>
                                        </wps:cNvPr>
                                        <wps:cNvSpPr>
                                          <a:spLocks noChangeAspect="1"/>
                                        </wps:cNvSpPr>
                                        <wps:spPr bwMode="auto">
                                          <a:xfrm>
                                            <a:off x="483124" y="1082479"/>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rot="0" vert="horz" wrap="none" lIns="36000" tIns="0" rIns="36000" bIns="0" anchor="t" anchorCtr="0" upright="1">
                                          <a:spAutoFit/>
                                        </wps:bodyPr>
                                      </wps:wsp>
                                      <wps:wsp>
                                        <wps:cNvPr id="26028905" name="Oval 154">
                                          <a:extLst>
                                            <a:ext uri="{FF2B5EF4-FFF2-40B4-BE49-F238E27FC236}">
                                              <a16:creationId xmlns:a16="http://schemas.microsoft.com/office/drawing/2014/main" id="{1EC18D5A-ED64-567F-38A6-1709A0C0A184}"/>
                                            </a:ext>
                                          </a:extLst>
                                        </wps:cNvPr>
                                        <wps:cNvSpPr>
                                          <a:spLocks noChangeAspect="1" noChangeArrowheads="1"/>
                                        </wps:cNvSpPr>
                                        <wps:spPr bwMode="auto">
                                          <a:xfrm>
                                            <a:off x="483124" y="1082426"/>
                                            <a:ext cx="215" cy="95"/>
                                          </a:xfrm>
                                          <a:prstGeom prst="ellipse">
                                            <a:avLst/>
                                          </a:prstGeom>
                                          <a:solidFill>
                                            <a:srgbClr val="FFFFFF"/>
                                          </a:solidFill>
                                          <a:ln w="6350">
                                            <a:solidFill>
                                              <a:srgbClr val="000000"/>
                                            </a:solidFill>
                                            <a:round/>
                                          </a:ln>
                                        </wps:spPr>
                                        <wps:bodyPr rot="0" vert="horz" wrap="none" lIns="36000" tIns="0" rIns="36000" bIns="0" anchor="t" anchorCtr="0" upright="1">
                                          <a:spAutoFit/>
                                        </wps:bodyPr>
                                      </wps:wsp>
                                    </wpg:grpSp>
                                  </wpg:grpSp>
                                  <wpg:grpSp>
                                    <wpg:cNvPr id="358410794" name="Group 155">
                                      <a:extLst>
                                        <a:ext uri="{FF2B5EF4-FFF2-40B4-BE49-F238E27FC236}">
                                          <a16:creationId xmlns:a16="http://schemas.microsoft.com/office/drawing/2014/main" id="{CC48A52E-19EE-ABDF-5283-E57777A740DE}"/>
                                        </a:ext>
                                      </a:extLst>
                                    </wpg:cNvPr>
                                    <wpg:cNvGrpSpPr>
                                      <a:grpSpLocks noChangeAspect="1"/>
                                    </wpg:cNvGrpSpPr>
                                    <wpg:grpSpPr>
                                      <a:xfrm>
                                        <a:off x="484856" y="1082601"/>
                                        <a:ext cx="369" cy="603"/>
                                        <a:chOff x="484856" y="1082602"/>
                                        <a:chExt cx="216" cy="351"/>
                                      </a:xfrm>
                                    </wpg:grpSpPr>
                                    <wpg:grpSp>
                                      <wpg:cNvPr id="1906356961" name="Group 156">
                                        <a:extLst>
                                          <a:ext uri="{FF2B5EF4-FFF2-40B4-BE49-F238E27FC236}">
                                            <a16:creationId xmlns:a16="http://schemas.microsoft.com/office/drawing/2014/main" id="{90E38E11-3FF1-702C-970A-4DFC84A941F8}"/>
                                          </a:ext>
                                        </a:extLst>
                                      </wpg:cNvPr>
                                      <wpg:cNvGrpSpPr>
                                        <a:grpSpLocks noChangeAspect="1"/>
                                      </wpg:cNvGrpSpPr>
                                      <wpg:grpSpPr>
                                        <a:xfrm>
                                          <a:off x="484856" y="1082777"/>
                                          <a:ext cx="216" cy="176"/>
                                          <a:chOff x="484856" y="1082777"/>
                                          <a:chExt cx="216" cy="176"/>
                                        </a:xfrm>
                                      </wpg:grpSpPr>
                                      <wps:wsp>
                                        <wps:cNvPr id="1374768660" name="Freeform 157">
                                          <a:extLst>
                                            <a:ext uri="{FF2B5EF4-FFF2-40B4-BE49-F238E27FC236}">
                                              <a16:creationId xmlns:a16="http://schemas.microsoft.com/office/drawing/2014/main" id="{3EA10DFE-611D-2086-79C8-01D980411D8E}"/>
                                            </a:ext>
                                          </a:extLst>
                                        </wps:cNvPr>
                                        <wps:cNvSpPr>
                                          <a:spLocks noChangeAspect="1"/>
                                        </wps:cNvSpPr>
                                        <wps:spPr bwMode="auto">
                                          <a:xfrm>
                                            <a:off x="484856" y="1082836"/>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rot="0" vert="horz" wrap="none" lIns="36000" tIns="0" rIns="36000" bIns="0" anchor="t" anchorCtr="0" upright="1">
                                          <a:spAutoFit/>
                                        </wps:bodyPr>
                                      </wps:wsp>
                                      <wps:wsp>
                                        <wps:cNvPr id="989011780" name="Oval 158">
                                          <a:extLst>
                                            <a:ext uri="{FF2B5EF4-FFF2-40B4-BE49-F238E27FC236}">
                                              <a16:creationId xmlns:a16="http://schemas.microsoft.com/office/drawing/2014/main" id="{DCC86EDE-3034-7215-D4DD-13B173AA3065}"/>
                                            </a:ext>
                                          </a:extLst>
                                        </wps:cNvPr>
                                        <wps:cNvSpPr>
                                          <a:spLocks noChangeAspect="1" noChangeArrowheads="1"/>
                                        </wps:cNvSpPr>
                                        <wps:spPr bwMode="auto">
                                          <a:xfrm>
                                            <a:off x="484856" y="1082777"/>
                                            <a:ext cx="215" cy="95"/>
                                          </a:xfrm>
                                          <a:prstGeom prst="ellipse">
                                            <a:avLst/>
                                          </a:prstGeom>
                                          <a:solidFill>
                                            <a:srgbClr val="FFFFFF"/>
                                          </a:solidFill>
                                          <a:ln w="6350">
                                            <a:solidFill>
                                              <a:srgbClr val="000000"/>
                                            </a:solidFill>
                                            <a:round/>
                                          </a:ln>
                                        </wps:spPr>
                                        <wps:bodyPr rot="0" vert="horz" wrap="none" lIns="36000" tIns="0" rIns="36000" bIns="0" anchor="t" anchorCtr="0" upright="1">
                                          <a:spAutoFit/>
                                        </wps:bodyPr>
                                      </wps:wsp>
                                    </wpg:grpSp>
                                    <wpg:grpSp>
                                      <wpg:cNvPr id="861368826" name="Group 159">
                                        <a:extLst>
                                          <a:ext uri="{FF2B5EF4-FFF2-40B4-BE49-F238E27FC236}">
                                            <a16:creationId xmlns:a16="http://schemas.microsoft.com/office/drawing/2014/main" id="{F420F976-E411-719E-83B4-8FBD98B50B07}"/>
                                          </a:ext>
                                        </a:extLst>
                                      </wpg:cNvPr>
                                      <wpg:cNvGrpSpPr>
                                        <a:grpSpLocks noChangeAspect="1"/>
                                      </wpg:cNvGrpSpPr>
                                      <wpg:grpSpPr>
                                        <a:xfrm>
                                          <a:off x="484908" y="1082674"/>
                                          <a:ext cx="113" cy="170"/>
                                          <a:chOff x="484908" y="1082674"/>
                                          <a:chExt cx="540" cy="681"/>
                                        </a:xfrm>
                                      </wpg:grpSpPr>
                                      <wps:wsp>
                                        <wps:cNvPr id="1059438608" name="Freeform 160">
                                          <a:extLst>
                                            <a:ext uri="{FF2B5EF4-FFF2-40B4-BE49-F238E27FC236}">
                                              <a16:creationId xmlns:a16="http://schemas.microsoft.com/office/drawing/2014/main" id="{99140DEF-3942-C24C-6F5F-A51B3F2E3F49}"/>
                                            </a:ext>
                                          </a:extLst>
                                        </wps:cNvPr>
                                        <wps:cNvSpPr>
                                          <a:spLocks noChangeAspect="1"/>
                                        </wps:cNvSpPr>
                                        <wps:spPr bwMode="auto">
                                          <a:xfrm>
                                            <a:off x="484908" y="1082785"/>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rot="0" vert="horz" wrap="none" lIns="36000" tIns="0" rIns="36000" bIns="0" anchor="t" anchorCtr="0" upright="1">
                                          <a:spAutoFit/>
                                        </wps:bodyPr>
                                      </wps:wsp>
                                      <wps:wsp>
                                        <wps:cNvPr id="517043179" name="Oval 161">
                                          <a:extLst>
                                            <a:ext uri="{FF2B5EF4-FFF2-40B4-BE49-F238E27FC236}">
                                              <a16:creationId xmlns:a16="http://schemas.microsoft.com/office/drawing/2014/main" id="{AE9DE896-B368-C819-1FF7-5E8B86571108}"/>
                                            </a:ext>
                                          </a:extLst>
                                        </wps:cNvPr>
                                        <wps:cNvSpPr>
                                          <a:spLocks noChangeAspect="1" noChangeArrowheads="1"/>
                                        </wps:cNvSpPr>
                                        <wps:spPr bwMode="auto">
                                          <a:xfrm>
                                            <a:off x="484908" y="1082674"/>
                                            <a:ext cx="540" cy="238"/>
                                          </a:xfrm>
                                          <a:prstGeom prst="ellipse">
                                            <a:avLst/>
                                          </a:prstGeom>
                                          <a:solidFill>
                                            <a:srgbClr val="FFFFFF"/>
                                          </a:solidFill>
                                          <a:ln w="6350">
                                            <a:solidFill>
                                              <a:srgbClr val="000000"/>
                                            </a:solidFill>
                                            <a:round/>
                                          </a:ln>
                                        </wps:spPr>
                                        <wps:bodyPr rot="0" vert="horz" wrap="none" lIns="36000" tIns="0" rIns="36000" bIns="0" anchor="t" anchorCtr="0" upright="1">
                                          <a:spAutoFit/>
                                        </wps:bodyPr>
                                      </wps:wsp>
                                    </wpg:grpSp>
                                    <wpg:grpSp>
                                      <wpg:cNvPr id="1785092098" name="Group 162">
                                        <a:extLst>
                                          <a:ext uri="{FF2B5EF4-FFF2-40B4-BE49-F238E27FC236}">
                                            <a16:creationId xmlns:a16="http://schemas.microsoft.com/office/drawing/2014/main" id="{4E9823FF-5D8A-0864-3C4A-53CAFE8A438D}"/>
                                          </a:ext>
                                        </a:extLst>
                                      </wpg:cNvPr>
                                      <wpg:cNvGrpSpPr>
                                        <a:grpSpLocks noChangeAspect="1"/>
                                      </wpg:cNvGrpSpPr>
                                      <wpg:grpSpPr>
                                        <a:xfrm>
                                          <a:off x="484856" y="1082602"/>
                                          <a:ext cx="216" cy="215"/>
                                          <a:chOff x="484856" y="1082602"/>
                                          <a:chExt cx="216" cy="215"/>
                                        </a:xfrm>
                                      </wpg:grpSpPr>
                                      <wps:wsp>
                                        <wps:cNvPr id="440605614" name="Freeform 163" descr="浅色竖线">
                                          <a:extLst>
                                            <a:ext uri="{FF2B5EF4-FFF2-40B4-BE49-F238E27FC236}">
                                              <a16:creationId xmlns:a16="http://schemas.microsoft.com/office/drawing/2014/main" id="{D5384E5E-23CF-B9F7-E4B4-31A5DFF30835}"/>
                                            </a:ext>
                                          </a:extLst>
                                        </wps:cNvPr>
                                        <wps:cNvSpPr>
                                          <a:spLocks noChangeAspect="1"/>
                                        </wps:cNvSpPr>
                                        <wps:spPr bwMode="auto">
                                          <a:xfrm>
                                            <a:off x="484856" y="1082655"/>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rot="0" vert="horz" wrap="none" lIns="36000" tIns="0" rIns="36000" bIns="0" anchor="t" anchorCtr="0" upright="1">
                                          <a:spAutoFit/>
                                        </wps:bodyPr>
                                      </wps:wsp>
                                      <wps:wsp>
                                        <wps:cNvPr id="418888565" name="Oval 164">
                                          <a:extLst>
                                            <a:ext uri="{FF2B5EF4-FFF2-40B4-BE49-F238E27FC236}">
                                              <a16:creationId xmlns:a16="http://schemas.microsoft.com/office/drawing/2014/main" id="{EE3E84AF-1189-270F-B235-6543D39A63F7}"/>
                                            </a:ext>
                                          </a:extLst>
                                        </wps:cNvPr>
                                        <wps:cNvSpPr>
                                          <a:spLocks noChangeAspect="1" noChangeArrowheads="1"/>
                                        </wps:cNvSpPr>
                                        <wps:spPr bwMode="auto">
                                          <a:xfrm>
                                            <a:off x="484856" y="1082602"/>
                                            <a:ext cx="215" cy="95"/>
                                          </a:xfrm>
                                          <a:prstGeom prst="ellipse">
                                            <a:avLst/>
                                          </a:prstGeom>
                                          <a:solidFill>
                                            <a:srgbClr val="FFFFFF"/>
                                          </a:solidFill>
                                          <a:ln w="6350">
                                            <a:solidFill>
                                              <a:srgbClr val="000000"/>
                                            </a:solidFill>
                                            <a:round/>
                                          </a:ln>
                                        </wps:spPr>
                                        <wps:bodyPr rot="0" vert="horz" wrap="none" lIns="36000" tIns="0" rIns="36000" bIns="0" anchor="t" anchorCtr="0" upright="1">
                                          <a:spAutoFit/>
                                        </wps:bodyPr>
                                      </wps:wsp>
                                    </wpg:grpSp>
                                  </wpg:grpSp>
                                </wpg:grpSp>
                                <wpg:grpSp>
                                  <wpg:cNvPr id="1000448847" name="Group 165">
                                    <a:extLst>
                                      <a:ext uri="{FF2B5EF4-FFF2-40B4-BE49-F238E27FC236}">
                                        <a16:creationId xmlns:a16="http://schemas.microsoft.com/office/drawing/2014/main" id="{B983C972-45F1-FFC8-9775-3624C256E0E7}"/>
                                      </a:ext>
                                    </a:extLst>
                                  </wpg:cNvPr>
                                  <wpg:cNvGrpSpPr>
                                    <a:grpSpLocks noChangeAspect="1"/>
                                  </wpg:cNvGrpSpPr>
                                  <wpg:grpSpPr>
                                    <a:xfrm>
                                      <a:off x="419735" y="1052927"/>
                                      <a:ext cx="43815" cy="18415"/>
                                      <a:chOff x="419735" y="1052927"/>
                                      <a:chExt cx="120" cy="52"/>
                                    </a:xfrm>
                                  </wpg:grpSpPr>
                                  <wps:wsp>
                                    <wps:cNvPr id="611200360" name="Oval 166">
                                      <a:extLst>
                                        <a:ext uri="{FF2B5EF4-FFF2-40B4-BE49-F238E27FC236}">
                                          <a16:creationId xmlns:a16="http://schemas.microsoft.com/office/drawing/2014/main" id="{7A4E964C-EA3A-CA9D-0657-CB16D3A6D864}"/>
                                        </a:ext>
                                      </a:extLst>
                                    </wps:cNvPr>
                                    <wps:cNvSpPr>
                                      <a:spLocks noChangeAspect="1" noChangeArrowheads="1"/>
                                    </wps:cNvSpPr>
                                    <wps:spPr bwMode="auto">
                                      <a:xfrm>
                                        <a:off x="419735" y="1052927"/>
                                        <a:ext cx="120" cy="48"/>
                                      </a:xfrm>
                                      <a:prstGeom prst="ellipse">
                                        <a:avLst/>
                                      </a:prstGeom>
                                      <a:noFill/>
                                      <a:ln w="19050">
                                        <a:solidFill>
                                          <a:srgbClr val="000000"/>
                                        </a:solidFill>
                                        <a:round/>
                                      </a:ln>
                                    </wps:spPr>
                                    <wps:bodyPr rot="0" vert="horz" wrap="none" lIns="36000" tIns="0" rIns="36000" bIns="0" anchor="t" anchorCtr="0" upright="1">
                                      <a:spAutoFit/>
                                    </wps:bodyPr>
                                  </wps:wsp>
                                  <wps:wsp>
                                    <wps:cNvPr id="31086760" name="Oval 167">
                                      <a:extLst>
                                        <a:ext uri="{FF2B5EF4-FFF2-40B4-BE49-F238E27FC236}">
                                          <a16:creationId xmlns:a16="http://schemas.microsoft.com/office/drawing/2014/main" id="{01B75B06-C9B9-7814-31C5-4B3898116244}"/>
                                        </a:ext>
                                      </a:extLst>
                                    </wps:cNvPr>
                                    <wps:cNvSpPr>
                                      <a:spLocks noChangeAspect="1" noChangeArrowheads="1"/>
                                    </wps:cNvSpPr>
                                    <wps:spPr bwMode="auto">
                                      <a:xfrm>
                                        <a:off x="419742" y="1052936"/>
                                        <a:ext cx="107" cy="43"/>
                                      </a:xfrm>
                                      <a:prstGeom prst="ellipse">
                                        <a:avLst/>
                                      </a:prstGeom>
                                      <a:solidFill>
                                        <a:srgbClr val="FFFFFF"/>
                                      </a:solidFill>
                                      <a:ln w="9525">
                                        <a:solidFill>
                                          <a:srgbClr val="FFFFFF"/>
                                        </a:solidFill>
                                        <a:round/>
                                      </a:ln>
                                    </wps:spPr>
                                    <wps:bodyPr rot="0" vert="horz" wrap="none" lIns="36000" tIns="0" rIns="36000" bIns="0" anchor="t" anchorCtr="0" upright="1">
                                      <a:spAutoFit/>
                                    </wps:bodyPr>
                                  </wps:wsp>
                                </wpg:grpSp>
                                <wps:wsp>
                                  <wps:cNvPr id="1257322465" name="Oval 168">
                                    <a:extLst>
                                      <a:ext uri="{FF2B5EF4-FFF2-40B4-BE49-F238E27FC236}">
                                        <a16:creationId xmlns:a16="http://schemas.microsoft.com/office/drawing/2014/main" id="{180D74B8-3937-EC88-32BC-6380E14D16B5}"/>
                                      </a:ext>
                                    </a:extLst>
                                  </wps:cNvPr>
                                  <wps:cNvSpPr>
                                    <a:spLocks noChangeAspect="1" noChangeArrowheads="1"/>
                                  </wps:cNvSpPr>
                                  <wps:spPr bwMode="auto">
                                    <a:xfrm>
                                      <a:off x="521876" y="1067519"/>
                                      <a:ext cx="44450" cy="17145"/>
                                    </a:xfrm>
                                    <a:prstGeom prst="ellipse">
                                      <a:avLst/>
                                    </a:prstGeom>
                                    <a:noFill/>
                                    <a:ln w="19050">
                                      <a:solidFill>
                                        <a:srgbClr val="000000"/>
                                      </a:solidFill>
                                      <a:round/>
                                    </a:ln>
                                  </wps:spPr>
                                  <wps:bodyPr rot="0" vert="horz" wrap="none" lIns="36000" tIns="0" rIns="36000" bIns="0" anchor="t" anchorCtr="0" upright="1">
                                    <a:spAutoFit/>
                                  </wps:bodyPr>
                                </wps:wsp>
                                <wps:wsp>
                                  <wps:cNvPr id="339949286" name="Oval 169">
                                    <a:extLst>
                                      <a:ext uri="{FF2B5EF4-FFF2-40B4-BE49-F238E27FC236}">
                                        <a16:creationId xmlns:a16="http://schemas.microsoft.com/office/drawing/2014/main" id="{58F8CE70-0A21-17C5-92A2-AA3504A95887}"/>
                                      </a:ext>
                                    </a:extLst>
                                  </wps:cNvPr>
                                  <wps:cNvSpPr>
                                    <a:spLocks noChangeAspect="1" noChangeArrowheads="1"/>
                                  </wps:cNvSpPr>
                                  <wps:spPr bwMode="auto">
                                    <a:xfrm>
                                      <a:off x="523822" y="1069646"/>
                                      <a:ext cx="39370" cy="15875"/>
                                    </a:xfrm>
                                    <a:prstGeom prst="ellipse">
                                      <a:avLst/>
                                    </a:prstGeom>
                                    <a:solidFill>
                                      <a:srgbClr val="FFFFFF"/>
                                    </a:solidFill>
                                    <a:ln w="9525">
                                      <a:solidFill>
                                        <a:srgbClr val="FFFFFF"/>
                                      </a:solidFill>
                                      <a:round/>
                                    </a:ln>
                                  </wps:spPr>
                                  <wps:bodyPr rot="0" vert="horz" wrap="none" lIns="36000" tIns="0" rIns="36000" bIns="0" anchor="t" anchorCtr="0" upright="1">
                                    <a:spAutoFit/>
                                  </wps:bodyPr>
                                </wps:wsp>
                                <wps:wsp>
                                  <wps:cNvPr id="1668923706" name="Oval 170">
                                    <a:extLst>
                                      <a:ext uri="{FF2B5EF4-FFF2-40B4-BE49-F238E27FC236}">
                                        <a16:creationId xmlns:a16="http://schemas.microsoft.com/office/drawing/2014/main" id="{7CF13CA5-FDD6-1F48-3B06-727A65C5602F}"/>
                                      </a:ext>
                                    </a:extLst>
                                  </wps:cNvPr>
                                  <wps:cNvSpPr>
                                    <a:spLocks noChangeAspect="1" noChangeArrowheads="1"/>
                                  </wps:cNvSpPr>
                                  <wps:spPr bwMode="auto">
                                    <a:xfrm>
                                      <a:off x="624016" y="1077246"/>
                                      <a:ext cx="43815" cy="16510"/>
                                    </a:xfrm>
                                    <a:prstGeom prst="ellipse">
                                      <a:avLst/>
                                    </a:prstGeom>
                                    <a:noFill/>
                                    <a:ln w="19050">
                                      <a:solidFill>
                                        <a:srgbClr val="000000"/>
                                      </a:solidFill>
                                      <a:round/>
                                    </a:ln>
                                  </wps:spPr>
                                  <wps:bodyPr rot="0" vert="horz" wrap="none" lIns="36000" tIns="0" rIns="36000" bIns="0" anchor="t" anchorCtr="0" upright="1">
                                    <a:spAutoFit/>
                                  </wps:bodyPr>
                                </wps:wsp>
                                <wps:wsp>
                                  <wps:cNvPr id="476465862" name="Oval 171">
                                    <a:extLst>
                                      <a:ext uri="{FF2B5EF4-FFF2-40B4-BE49-F238E27FC236}">
                                        <a16:creationId xmlns:a16="http://schemas.microsoft.com/office/drawing/2014/main" id="{0562489D-C78E-12B7-7512-DBA06E8F22BE}"/>
                                      </a:ext>
                                    </a:extLst>
                                  </wps:cNvPr>
                                  <wps:cNvSpPr>
                                    <a:spLocks noChangeAspect="1" noChangeArrowheads="1"/>
                                  </wps:cNvSpPr>
                                  <wps:spPr bwMode="auto">
                                    <a:xfrm>
                                      <a:off x="625961" y="1079373"/>
                                      <a:ext cx="39370" cy="15240"/>
                                    </a:xfrm>
                                    <a:prstGeom prst="ellipse">
                                      <a:avLst/>
                                    </a:prstGeom>
                                    <a:solidFill>
                                      <a:srgbClr val="FFFFFF"/>
                                    </a:solidFill>
                                    <a:ln w="9525">
                                      <a:solidFill>
                                        <a:srgbClr val="FFFFFF"/>
                                      </a:solidFill>
                                      <a:round/>
                                    </a:ln>
                                  </wps:spPr>
                                  <wps:bodyPr rot="0" vert="horz" wrap="none" lIns="36000" tIns="0" rIns="36000" bIns="0" anchor="t" anchorCtr="0" upright="1">
                                    <a:spAutoFit/>
                                  </wps:bodyPr>
                                </wps:wsp>
                              </wpg:grpSp>
                              <wpg:grpSp>
                                <wpg:cNvPr id="645827197" name="组合 645827197">
                                  <a:extLst>
                                    <a:ext uri="{FF2B5EF4-FFF2-40B4-BE49-F238E27FC236}">
                                      <a16:creationId xmlns:a16="http://schemas.microsoft.com/office/drawing/2014/main" id="{C52C7F59-D821-2877-5A1F-0C3EB5796419}"/>
                                    </a:ext>
                                  </a:extLst>
                                </wpg:cNvPr>
                                <wpg:cNvGrpSpPr/>
                                <wpg:grpSpPr>
                                  <a:xfrm>
                                    <a:off x="0" y="600897"/>
                                    <a:ext cx="347706" cy="202020"/>
                                    <a:chOff x="0" y="600897"/>
                                    <a:chExt cx="968243" cy="562555"/>
                                  </a:xfrm>
                                </wpg:grpSpPr>
                                <wpg:grpSp>
                                  <wpg:cNvPr id="661479319" name="组合 661479319">
                                    <a:extLst>
                                      <a:ext uri="{FF2B5EF4-FFF2-40B4-BE49-F238E27FC236}">
                                        <a16:creationId xmlns:a16="http://schemas.microsoft.com/office/drawing/2014/main" id="{960A6A32-DA65-1436-12F2-1C797E30D646}"/>
                                      </a:ext>
                                    </a:extLst>
                                  </wpg:cNvPr>
                                  <wpg:cNvGrpSpPr/>
                                  <wpg:grpSpPr>
                                    <a:xfrm>
                                      <a:off x="0" y="618901"/>
                                      <a:ext cx="968243" cy="544551"/>
                                      <a:chOff x="0" y="617922"/>
                                      <a:chExt cx="1371600" cy="771994"/>
                                    </a:xfrm>
                                  </wpg:grpSpPr>
                                  <wpg:grpSp>
                                    <wpg:cNvPr id="202281766" name="组合 202281766">
                                      <a:extLst>
                                        <a:ext uri="{FF2B5EF4-FFF2-40B4-BE49-F238E27FC236}">
                                          <a16:creationId xmlns:a16="http://schemas.microsoft.com/office/drawing/2014/main" id="{DF1EB4AE-BCD3-63C2-3A24-ACFCA0A2A082}"/>
                                        </a:ext>
                                      </a:extLst>
                                    </wpg:cNvPr>
                                    <wpg:cNvGrpSpPr>
                                      <a:grpSpLocks/>
                                    </wpg:cNvGrpSpPr>
                                    <wpg:grpSpPr>
                                      <a:xfrm>
                                        <a:off x="0" y="617922"/>
                                        <a:ext cx="1371600" cy="771994"/>
                                        <a:chOff x="0" y="620116"/>
                                        <a:chExt cx="466725" cy="262719"/>
                                      </a:xfrm>
                                    </wpg:grpSpPr>
                                    <wps:wsp>
                                      <wps:cNvPr id="1674858696" name="立方体 1674858696">
                                        <a:extLst>
                                          <a:ext uri="{FF2B5EF4-FFF2-40B4-BE49-F238E27FC236}">
                                            <a16:creationId xmlns:a16="http://schemas.microsoft.com/office/drawing/2014/main" id="{E4C2C0D1-0D6D-C600-3655-EDCBFD895A71}"/>
                                          </a:ext>
                                        </a:extLst>
                                      </wps:cNvPr>
                                      <wps:cNvSpPr/>
                                      <wps:spPr>
                                        <a:xfrm>
                                          <a:off x="0" y="764752"/>
                                          <a:ext cx="466725" cy="118083"/>
                                        </a:xfrm>
                                        <a:prstGeom prst="cube">
                                          <a:avLst>
                                            <a:gd name="adj" fmla="val 64490"/>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76041741" name="Group 9075">
                                        <a:extLst>
                                          <a:ext uri="{FF2B5EF4-FFF2-40B4-BE49-F238E27FC236}">
                                            <a16:creationId xmlns:a16="http://schemas.microsoft.com/office/drawing/2014/main" id="{46A9627B-8E40-B1AC-2674-24B54D3D3931}"/>
                                          </a:ext>
                                        </a:extLst>
                                      </wpg:cNvPr>
                                      <wpg:cNvGrpSpPr>
                                        <a:grpSpLocks/>
                                      </wpg:cNvGrpSpPr>
                                      <wpg:grpSpPr bwMode="auto">
                                        <a:xfrm>
                                          <a:off x="91541" y="620116"/>
                                          <a:ext cx="195039" cy="187925"/>
                                          <a:chOff x="91541" y="621249"/>
                                          <a:chExt cx="570" cy="548"/>
                                        </a:xfrm>
                                      </wpg:grpSpPr>
                                      <wpg:grpSp>
                                        <wpg:cNvPr id="348122635" name="Group 9083">
                                          <a:extLst>
                                            <a:ext uri="{FF2B5EF4-FFF2-40B4-BE49-F238E27FC236}">
                                              <a16:creationId xmlns:a16="http://schemas.microsoft.com/office/drawing/2014/main" id="{17FF2996-EA79-A4FC-FFEC-2EB2E1F32916}"/>
                                            </a:ext>
                                          </a:extLst>
                                        </wpg:cNvPr>
                                        <wpg:cNvGrpSpPr>
                                          <a:grpSpLocks/>
                                        </wpg:cNvGrpSpPr>
                                        <wpg:grpSpPr bwMode="auto">
                                          <a:xfrm>
                                            <a:off x="91868" y="621249"/>
                                            <a:ext cx="243" cy="547"/>
                                            <a:chOff x="91868" y="621249"/>
                                            <a:chExt cx="243" cy="547"/>
                                          </a:xfrm>
                                        </wpg:grpSpPr>
                                        <wps:wsp>
                                          <wps:cNvPr id="2077867968" name="AutoShape 9084">
                                            <a:extLst>
                                              <a:ext uri="{FF2B5EF4-FFF2-40B4-BE49-F238E27FC236}">
                                                <a16:creationId xmlns:a16="http://schemas.microsoft.com/office/drawing/2014/main" id="{C0E3BDCD-E4ED-2C86-737B-0682D7DFCDAC}"/>
                                              </a:ext>
                                            </a:extLst>
                                          </wps:cNvPr>
                                          <wps:cNvSpPr>
                                            <a:spLocks noChangeArrowheads="1"/>
                                          </wps:cNvSpPr>
                                          <wps:spPr bwMode="auto">
                                            <a:xfrm>
                                              <a:off x="91868" y="621628"/>
                                              <a:ext cx="204" cy="168"/>
                                            </a:xfrm>
                                            <a:prstGeom prst="can">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cNvPr id="315040708" name="Group 9085">
                                            <a:extLst>
                                              <a:ext uri="{FF2B5EF4-FFF2-40B4-BE49-F238E27FC236}">
                                                <a16:creationId xmlns:a16="http://schemas.microsoft.com/office/drawing/2014/main" id="{85D2063B-08CE-A0E3-0B32-09E7729B6D7F}"/>
                                              </a:ext>
                                            </a:extLst>
                                          </wpg:cNvPr>
                                          <wpg:cNvGrpSpPr>
                                            <a:grpSpLocks/>
                                          </wpg:cNvGrpSpPr>
                                          <wpg:grpSpPr bwMode="auto">
                                            <a:xfrm>
                                              <a:off x="91917" y="621249"/>
                                              <a:ext cx="194" cy="434"/>
                                              <a:chOff x="91917" y="621249"/>
                                              <a:chExt cx="194" cy="434"/>
                                            </a:xfrm>
                                          </wpg:grpSpPr>
                                          <wps:wsp>
                                            <wps:cNvPr id="89797605" name="Freeform 9088">
                                              <a:extLst>
                                                <a:ext uri="{FF2B5EF4-FFF2-40B4-BE49-F238E27FC236}">
                                                  <a16:creationId xmlns:a16="http://schemas.microsoft.com/office/drawing/2014/main" id="{222920CC-0DCD-0DCD-77D3-159B80B520F0}"/>
                                                </a:ext>
                                              </a:extLst>
                                            </wps:cNvPr>
                                            <wps:cNvSpPr>
                                              <a:spLocks noChangeAspect="1"/>
                                            </wps:cNvSpPr>
                                            <wps:spPr bwMode="auto">
                                              <a:xfrm>
                                                <a:off x="92053" y="621249"/>
                                                <a:ext cx="58" cy="74"/>
                                              </a:xfrm>
                                              <a:custGeom>
                                                <a:avLst/>
                                                <a:gdLst>
                                                  <a:gd name="T0" fmla="*/ 0 w 338"/>
                                                  <a:gd name="T1" fmla="*/ 0 h 432"/>
                                                  <a:gd name="T2" fmla="*/ 90 w 338"/>
                                                  <a:gd name="T3" fmla="*/ 46 h 432"/>
                                                  <a:gd name="T4" fmla="*/ 172 w 338"/>
                                                  <a:gd name="T5" fmla="*/ 97 h 432"/>
                                                  <a:gd name="T6" fmla="*/ 234 w 338"/>
                                                  <a:gd name="T7" fmla="*/ 148 h 432"/>
                                                  <a:gd name="T8" fmla="*/ 275 w 338"/>
                                                  <a:gd name="T9" fmla="*/ 203 h 432"/>
                                                  <a:gd name="T10" fmla="*/ 304 w 338"/>
                                                  <a:gd name="T11" fmla="*/ 259 h 432"/>
                                                  <a:gd name="T12" fmla="*/ 325 w 338"/>
                                                  <a:gd name="T13" fmla="*/ 308 h 432"/>
                                                  <a:gd name="T14" fmla="*/ 338 w 338"/>
                                                  <a:gd name="T15" fmla="*/ 358 h 432"/>
                                                  <a:gd name="T16" fmla="*/ 219 w 338"/>
                                                  <a:gd name="T17" fmla="*/ 432 h 432"/>
                                                  <a:gd name="T18" fmla="*/ 208 w 338"/>
                                                  <a:gd name="T19" fmla="*/ 362 h 432"/>
                                                  <a:gd name="T20" fmla="*/ 189 w 338"/>
                                                  <a:gd name="T21" fmla="*/ 287 h 432"/>
                                                  <a:gd name="T22" fmla="*/ 161 w 338"/>
                                                  <a:gd name="T23" fmla="*/ 209 h 432"/>
                                                  <a:gd name="T24" fmla="*/ 124 w 338"/>
                                                  <a:gd name="T25" fmla="*/ 144 h 432"/>
                                                  <a:gd name="T26" fmla="*/ 73 w 338"/>
                                                  <a:gd name="T27" fmla="*/ 78 h 432"/>
                                                  <a:gd name="T28" fmla="*/ 0 w 338"/>
                                                  <a:gd name="T29" fmla="*/ 0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38" h="432">
                                                    <a:moveTo>
                                                      <a:pt x="0" y="0"/>
                                                    </a:moveTo>
                                                    <a:lnTo>
                                                      <a:pt x="90" y="46"/>
                                                    </a:lnTo>
                                                    <a:lnTo>
                                                      <a:pt x="172" y="97"/>
                                                    </a:lnTo>
                                                    <a:lnTo>
                                                      <a:pt x="234" y="148"/>
                                                    </a:lnTo>
                                                    <a:lnTo>
                                                      <a:pt x="275" y="203"/>
                                                    </a:lnTo>
                                                    <a:lnTo>
                                                      <a:pt x="304" y="259"/>
                                                    </a:lnTo>
                                                    <a:lnTo>
                                                      <a:pt x="325" y="308"/>
                                                    </a:lnTo>
                                                    <a:lnTo>
                                                      <a:pt x="338" y="358"/>
                                                    </a:lnTo>
                                                    <a:lnTo>
                                                      <a:pt x="219" y="432"/>
                                                    </a:lnTo>
                                                    <a:lnTo>
                                                      <a:pt x="208" y="362"/>
                                                    </a:lnTo>
                                                    <a:lnTo>
                                                      <a:pt x="189" y="287"/>
                                                    </a:lnTo>
                                                    <a:lnTo>
                                                      <a:pt x="161" y="209"/>
                                                    </a:lnTo>
                                                    <a:lnTo>
                                                      <a:pt x="124" y="144"/>
                                                    </a:lnTo>
                                                    <a:lnTo>
                                                      <a:pt x="73" y="78"/>
                                                    </a:lnTo>
                                                    <a:lnTo>
                                                      <a:pt x="0" y="0"/>
                                                    </a:lnTo>
                                                    <a:close/>
                                                  </a:path>
                                                </a:pathLst>
                                              </a:custGeom>
                                              <a:solidFill>
                                                <a:srgbClr val="FFFFFF"/>
                                              </a:solidFill>
                                              <a:ln>
                                                <a:noFill/>
                                              </a:ln>
                                            </wps:spPr>
                                            <wps:bodyPr rot="0" vert="horz" wrap="square" lIns="91440" tIns="45720" rIns="91440" bIns="45720" anchor="t" anchorCtr="0" upright="1">
                                              <a:noAutofit/>
                                            </wps:bodyPr>
                                          </wps:wsp>
                                          <wps:wsp>
                                            <wps:cNvPr id="404484780" name="Freeform 9089">
                                              <a:extLst>
                                                <a:ext uri="{FF2B5EF4-FFF2-40B4-BE49-F238E27FC236}">
                                                  <a16:creationId xmlns:a16="http://schemas.microsoft.com/office/drawing/2014/main" id="{7B9EAB3D-FAC7-7D6B-8A72-93280F48A63B}"/>
                                                </a:ext>
                                              </a:extLst>
                                            </wps:cNvPr>
                                            <wps:cNvSpPr>
                                              <a:spLocks noChangeAspect="1"/>
                                            </wps:cNvSpPr>
                                            <wps:spPr bwMode="auto">
                                              <a:xfrm>
                                                <a:off x="91965" y="621567"/>
                                                <a:ext cx="92" cy="116"/>
                                              </a:xfrm>
                                              <a:custGeom>
                                                <a:avLst/>
                                                <a:gdLst>
                                                  <a:gd name="T0" fmla="*/ 546 w 546"/>
                                                  <a:gd name="T1" fmla="*/ 0 h 681"/>
                                                  <a:gd name="T2" fmla="*/ 523 w 546"/>
                                                  <a:gd name="T3" fmla="*/ 20 h 681"/>
                                                  <a:gd name="T4" fmla="*/ 432 w 546"/>
                                                  <a:gd name="T5" fmla="*/ 441 h 681"/>
                                                  <a:gd name="T6" fmla="*/ 415 w 546"/>
                                                  <a:gd name="T7" fmla="*/ 483 h 681"/>
                                                  <a:gd name="T8" fmla="*/ 388 w 546"/>
                                                  <a:gd name="T9" fmla="*/ 518 h 681"/>
                                                  <a:gd name="T10" fmla="*/ 347 w 546"/>
                                                  <a:gd name="T11" fmla="*/ 550 h 681"/>
                                                  <a:gd name="T12" fmla="*/ 307 w 546"/>
                                                  <a:gd name="T13" fmla="*/ 575 h 681"/>
                                                  <a:gd name="T14" fmla="*/ 262 w 546"/>
                                                  <a:gd name="T15" fmla="*/ 598 h 681"/>
                                                  <a:gd name="T16" fmla="*/ 215 w 546"/>
                                                  <a:gd name="T17" fmla="*/ 618 h 681"/>
                                                  <a:gd name="T18" fmla="*/ 163 w 546"/>
                                                  <a:gd name="T19" fmla="*/ 637 h 681"/>
                                                  <a:gd name="T20" fmla="*/ 119 w 546"/>
                                                  <a:gd name="T21" fmla="*/ 647 h 681"/>
                                                  <a:gd name="T22" fmla="*/ 65 w 546"/>
                                                  <a:gd name="T23" fmla="*/ 656 h 681"/>
                                                  <a:gd name="T24" fmla="*/ 0 w 546"/>
                                                  <a:gd name="T25" fmla="*/ 652 h 681"/>
                                                  <a:gd name="T26" fmla="*/ 10 w 546"/>
                                                  <a:gd name="T27" fmla="*/ 677 h 681"/>
                                                  <a:gd name="T28" fmla="*/ 55 w 546"/>
                                                  <a:gd name="T29" fmla="*/ 681 h 681"/>
                                                  <a:gd name="T30" fmla="*/ 86 w 546"/>
                                                  <a:gd name="T31" fmla="*/ 681 h 681"/>
                                                  <a:gd name="T32" fmla="*/ 134 w 546"/>
                                                  <a:gd name="T33" fmla="*/ 677 h 681"/>
                                                  <a:gd name="T34" fmla="*/ 173 w 546"/>
                                                  <a:gd name="T35" fmla="*/ 674 h 681"/>
                                                  <a:gd name="T36" fmla="*/ 227 w 546"/>
                                                  <a:gd name="T37" fmla="*/ 665 h 681"/>
                                                  <a:gd name="T38" fmla="*/ 269 w 546"/>
                                                  <a:gd name="T39" fmla="*/ 657 h 681"/>
                                                  <a:gd name="T40" fmla="*/ 316 w 546"/>
                                                  <a:gd name="T41" fmla="*/ 643 h 681"/>
                                                  <a:gd name="T42" fmla="*/ 343 w 546"/>
                                                  <a:gd name="T43" fmla="*/ 635 h 681"/>
                                                  <a:gd name="T44" fmla="*/ 384 w 546"/>
                                                  <a:gd name="T45" fmla="*/ 618 h 681"/>
                                                  <a:gd name="T46" fmla="*/ 427 w 546"/>
                                                  <a:gd name="T47" fmla="*/ 590 h 681"/>
                                                  <a:gd name="T48" fmla="*/ 440 w 546"/>
                                                  <a:gd name="T49" fmla="*/ 575 h 681"/>
                                                  <a:gd name="T50" fmla="*/ 452 w 546"/>
                                                  <a:gd name="T51" fmla="*/ 554 h 681"/>
                                                  <a:gd name="T52" fmla="*/ 462 w 546"/>
                                                  <a:gd name="T53" fmla="*/ 512 h 681"/>
                                                  <a:gd name="T54" fmla="*/ 471 w 546"/>
                                                  <a:gd name="T55" fmla="*/ 470 h 681"/>
                                                  <a:gd name="T56" fmla="*/ 546 w 546"/>
                                                  <a:gd name="T57" fmla="*/ 0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46" h="681">
                                                    <a:moveTo>
                                                      <a:pt x="546" y="0"/>
                                                    </a:moveTo>
                                                    <a:lnTo>
                                                      <a:pt x="523" y="20"/>
                                                    </a:lnTo>
                                                    <a:lnTo>
                                                      <a:pt x="432" y="441"/>
                                                    </a:lnTo>
                                                    <a:lnTo>
                                                      <a:pt x="415" y="483"/>
                                                    </a:lnTo>
                                                    <a:lnTo>
                                                      <a:pt x="388" y="518"/>
                                                    </a:lnTo>
                                                    <a:lnTo>
                                                      <a:pt x="347" y="550"/>
                                                    </a:lnTo>
                                                    <a:lnTo>
                                                      <a:pt x="307" y="575"/>
                                                    </a:lnTo>
                                                    <a:lnTo>
                                                      <a:pt x="262" y="598"/>
                                                    </a:lnTo>
                                                    <a:lnTo>
                                                      <a:pt x="215" y="618"/>
                                                    </a:lnTo>
                                                    <a:lnTo>
                                                      <a:pt x="163" y="637"/>
                                                    </a:lnTo>
                                                    <a:lnTo>
                                                      <a:pt x="119" y="647"/>
                                                    </a:lnTo>
                                                    <a:lnTo>
                                                      <a:pt x="65" y="656"/>
                                                    </a:lnTo>
                                                    <a:lnTo>
                                                      <a:pt x="0" y="652"/>
                                                    </a:lnTo>
                                                    <a:lnTo>
                                                      <a:pt x="10" y="677"/>
                                                    </a:lnTo>
                                                    <a:lnTo>
                                                      <a:pt x="55" y="681"/>
                                                    </a:lnTo>
                                                    <a:lnTo>
                                                      <a:pt x="86" y="681"/>
                                                    </a:lnTo>
                                                    <a:lnTo>
                                                      <a:pt x="134" y="677"/>
                                                    </a:lnTo>
                                                    <a:lnTo>
                                                      <a:pt x="173" y="674"/>
                                                    </a:lnTo>
                                                    <a:lnTo>
                                                      <a:pt x="227" y="665"/>
                                                    </a:lnTo>
                                                    <a:lnTo>
                                                      <a:pt x="269" y="657"/>
                                                    </a:lnTo>
                                                    <a:lnTo>
                                                      <a:pt x="316" y="643"/>
                                                    </a:lnTo>
                                                    <a:lnTo>
                                                      <a:pt x="343" y="635"/>
                                                    </a:lnTo>
                                                    <a:lnTo>
                                                      <a:pt x="384" y="618"/>
                                                    </a:lnTo>
                                                    <a:lnTo>
                                                      <a:pt x="427" y="590"/>
                                                    </a:lnTo>
                                                    <a:lnTo>
                                                      <a:pt x="440" y="575"/>
                                                    </a:lnTo>
                                                    <a:lnTo>
                                                      <a:pt x="452" y="554"/>
                                                    </a:lnTo>
                                                    <a:lnTo>
                                                      <a:pt x="462" y="512"/>
                                                    </a:lnTo>
                                                    <a:lnTo>
                                                      <a:pt x="471" y="470"/>
                                                    </a:lnTo>
                                                    <a:lnTo>
                                                      <a:pt x="546" y="0"/>
                                                    </a:lnTo>
                                                    <a:close/>
                                                  </a:path>
                                                </a:pathLst>
                                              </a:custGeom>
                                              <a:solidFill>
                                                <a:srgbClr val="FFFFFF"/>
                                              </a:solidFill>
                                              <a:ln>
                                                <a:noFill/>
                                              </a:ln>
                                            </wps:spPr>
                                            <wps:bodyPr rot="0" vert="horz" wrap="square" lIns="91440" tIns="45720" rIns="91440" bIns="45720" anchor="t" anchorCtr="0" upright="1">
                                              <a:noAutofit/>
                                            </wps:bodyPr>
                                          </wps:wsp>
                                          <wpg:grpSp>
                                            <wpg:cNvPr id="1631181904" name="Group 9090">
                                              <a:extLst>
                                                <a:ext uri="{FF2B5EF4-FFF2-40B4-BE49-F238E27FC236}">
                                                  <a16:creationId xmlns:a16="http://schemas.microsoft.com/office/drawing/2014/main" id="{5C603B80-82A1-4857-B4AF-324961A0A6D9}"/>
                                                </a:ext>
                                              </a:extLst>
                                            </wpg:cNvPr>
                                            <wpg:cNvGrpSpPr>
                                              <a:grpSpLocks/>
                                            </wpg:cNvGrpSpPr>
                                            <wpg:grpSpPr bwMode="auto">
                                              <a:xfrm>
                                                <a:off x="91917" y="621353"/>
                                                <a:ext cx="115" cy="305"/>
                                                <a:chOff x="91917" y="621353"/>
                                                <a:chExt cx="212" cy="305"/>
                                              </a:xfrm>
                                            </wpg:grpSpPr>
                                            <wps:wsp>
                                              <wps:cNvPr id="802193963" name="Freeform 9091">
                                                <a:extLst>
                                                  <a:ext uri="{FF2B5EF4-FFF2-40B4-BE49-F238E27FC236}">
                                                    <a16:creationId xmlns:a16="http://schemas.microsoft.com/office/drawing/2014/main" id="{CDFB16C1-9587-CA70-C06F-8B14C9EF8C0E}"/>
                                                  </a:ext>
                                                </a:extLst>
                                              </wps:cNvPr>
                                              <wps:cNvSpPr>
                                                <a:spLocks/>
                                              </wps:cNvSpPr>
                                              <wps:spPr bwMode="auto">
                                                <a:xfrm flipH="1">
                                                  <a:off x="91917" y="621353"/>
                                                  <a:ext cx="210" cy="28"/>
                                                </a:xfrm>
                                                <a:custGeom>
                                                  <a:avLst/>
                                                  <a:gdLst>
                                                    <a:gd name="T0" fmla="*/ 0 w 630"/>
                                                    <a:gd name="T1" fmla="*/ 312 h 312"/>
                                                    <a:gd name="T2" fmla="*/ 105 w 630"/>
                                                    <a:gd name="T3" fmla="*/ 0 h 312"/>
                                                    <a:gd name="T4" fmla="*/ 210 w 630"/>
                                                    <a:gd name="T5" fmla="*/ 312 h 312"/>
                                                    <a:gd name="T6" fmla="*/ 315 w 630"/>
                                                    <a:gd name="T7" fmla="*/ 0 h 312"/>
                                                    <a:gd name="T8" fmla="*/ 420 w 630"/>
                                                    <a:gd name="T9" fmla="*/ 312 h 312"/>
                                                    <a:gd name="T10" fmla="*/ 525 w 630"/>
                                                    <a:gd name="T11" fmla="*/ 0 h 312"/>
                                                    <a:gd name="T12" fmla="*/ 630 w 630"/>
                                                    <a:gd name="T13" fmla="*/ 312 h 312"/>
                                                  </a:gdLst>
                                                  <a:ahLst/>
                                                  <a:cxnLst>
                                                    <a:cxn ang="0">
                                                      <a:pos x="T0" y="T1"/>
                                                    </a:cxn>
                                                    <a:cxn ang="0">
                                                      <a:pos x="T2" y="T3"/>
                                                    </a:cxn>
                                                    <a:cxn ang="0">
                                                      <a:pos x="T4" y="T5"/>
                                                    </a:cxn>
                                                    <a:cxn ang="0">
                                                      <a:pos x="T6" y="T7"/>
                                                    </a:cxn>
                                                    <a:cxn ang="0">
                                                      <a:pos x="T8" y="T9"/>
                                                    </a:cxn>
                                                    <a:cxn ang="0">
                                                      <a:pos x="T10" y="T11"/>
                                                    </a:cxn>
                                                    <a:cxn ang="0">
                                                      <a:pos x="T12" y="T13"/>
                                                    </a:cxn>
                                                  </a:cxnLst>
                                                  <a:rect l="0" t="0" r="r" b="b"/>
                                                  <a:pathLst>
                                                    <a:path w="630" h="312">
                                                      <a:moveTo>
                                                        <a:pt x="0" y="312"/>
                                                      </a:moveTo>
                                                      <a:cubicBezTo>
                                                        <a:pt x="35" y="156"/>
                                                        <a:pt x="70" y="0"/>
                                                        <a:pt x="105" y="0"/>
                                                      </a:cubicBezTo>
                                                      <a:cubicBezTo>
                                                        <a:pt x="140" y="0"/>
                                                        <a:pt x="175" y="312"/>
                                                        <a:pt x="210" y="312"/>
                                                      </a:cubicBezTo>
                                                      <a:cubicBezTo>
                                                        <a:pt x="245" y="312"/>
                                                        <a:pt x="280" y="0"/>
                                                        <a:pt x="315" y="0"/>
                                                      </a:cubicBezTo>
                                                      <a:cubicBezTo>
                                                        <a:pt x="350" y="0"/>
                                                        <a:pt x="385" y="312"/>
                                                        <a:pt x="420" y="312"/>
                                                      </a:cubicBezTo>
                                                      <a:cubicBezTo>
                                                        <a:pt x="455" y="312"/>
                                                        <a:pt x="490" y="0"/>
                                                        <a:pt x="525" y="0"/>
                                                      </a:cubicBezTo>
                                                      <a:cubicBezTo>
                                                        <a:pt x="560" y="0"/>
                                                        <a:pt x="612" y="260"/>
                                                        <a:pt x="630" y="312"/>
                                                      </a:cubicBezTo>
                                                    </a:path>
                                                  </a:pathLst>
                                                </a:custGeom>
                                                <a:noFill/>
                                                <a:ln w="6350" cmpd="sng">
                                                  <a:solidFill>
                                                    <a:srgbClr val="000000"/>
                                                  </a:solidFill>
                                                  <a:round/>
                                                  <a:headEnd/>
                                                  <a:tailEnd/>
                                                </a:ln>
                                              </wps:spPr>
                                              <wps:bodyPr rot="0" vert="horz" wrap="square" lIns="91440" tIns="45720" rIns="91440" bIns="45720" anchor="t" anchorCtr="0" upright="1">
                                                <a:noAutofit/>
                                              </wps:bodyPr>
                                            </wps:wsp>
                                            <wpg:grpSp>
                                              <wpg:cNvPr id="1721447042" name="Group 9092">
                                                <a:extLst>
                                                  <a:ext uri="{FF2B5EF4-FFF2-40B4-BE49-F238E27FC236}">
                                                    <a16:creationId xmlns:a16="http://schemas.microsoft.com/office/drawing/2014/main" id="{F31C3A74-21F9-F9A9-1636-0D5C9CE1899D}"/>
                                                  </a:ext>
                                                </a:extLst>
                                              </wpg:cNvPr>
                                              <wpg:cNvGrpSpPr>
                                                <a:grpSpLocks/>
                                              </wpg:cNvGrpSpPr>
                                              <wpg:grpSpPr bwMode="auto">
                                                <a:xfrm>
                                                  <a:off x="91917" y="621384"/>
                                                  <a:ext cx="212" cy="274"/>
                                                  <a:chOff x="91917" y="621384"/>
                                                  <a:chExt cx="212" cy="274"/>
                                                </a:xfrm>
                                              </wpg:grpSpPr>
                                              <wps:wsp>
                                                <wps:cNvPr id="532026499" name="Freeform 9093">
                                                  <a:extLst>
                                                    <a:ext uri="{FF2B5EF4-FFF2-40B4-BE49-F238E27FC236}">
                                                      <a16:creationId xmlns:a16="http://schemas.microsoft.com/office/drawing/2014/main" id="{D45259CC-5E7D-B177-C7B6-F3C56A8EC6AB}"/>
                                                    </a:ext>
                                                  </a:extLst>
                                                </wps:cNvPr>
                                                <wps:cNvSpPr>
                                                  <a:spLocks/>
                                                </wps:cNvSpPr>
                                                <wps:spPr bwMode="auto">
                                                  <a:xfrm flipH="1">
                                                    <a:off x="92072" y="621384"/>
                                                    <a:ext cx="57" cy="274"/>
                                                  </a:xfrm>
                                                  <a:custGeom>
                                                    <a:avLst/>
                                                    <a:gdLst>
                                                      <a:gd name="T0" fmla="*/ 0 w 105"/>
                                                      <a:gd name="T1" fmla="*/ 0 h 468"/>
                                                      <a:gd name="T2" fmla="*/ 105 w 105"/>
                                                      <a:gd name="T3" fmla="*/ 156 h 468"/>
                                                      <a:gd name="T4" fmla="*/ 105 w 105"/>
                                                      <a:gd name="T5" fmla="*/ 468 h 468"/>
                                                    </a:gdLst>
                                                    <a:ahLst/>
                                                    <a:cxnLst>
                                                      <a:cxn ang="0">
                                                        <a:pos x="T0" y="T1"/>
                                                      </a:cxn>
                                                      <a:cxn ang="0">
                                                        <a:pos x="T2" y="T3"/>
                                                      </a:cxn>
                                                      <a:cxn ang="0">
                                                        <a:pos x="T4" y="T5"/>
                                                      </a:cxn>
                                                    </a:cxnLst>
                                                    <a:rect l="0" t="0" r="r" b="b"/>
                                                    <a:pathLst>
                                                      <a:path w="105" h="468">
                                                        <a:moveTo>
                                                          <a:pt x="0" y="0"/>
                                                        </a:moveTo>
                                                        <a:lnTo>
                                                          <a:pt x="105" y="156"/>
                                                        </a:lnTo>
                                                        <a:lnTo>
                                                          <a:pt x="105" y="468"/>
                                                        </a:lnTo>
                                                      </a:path>
                                                    </a:pathLst>
                                                  </a:custGeom>
                                                  <a:noFill/>
                                                  <a:ln w="6350" cmpd="sng">
                                                    <a:solidFill>
                                                      <a:srgbClr val="000000"/>
                                                    </a:solidFill>
                                                    <a:round/>
                                                    <a:headEnd/>
                                                    <a:tailEnd/>
                                                  </a:ln>
                                                </wps:spPr>
                                                <wps:bodyPr rot="0" vert="horz" wrap="square" lIns="91440" tIns="45720" rIns="91440" bIns="45720" anchor="t" anchorCtr="0" upright="1">
                                                  <a:noAutofit/>
                                                </wps:bodyPr>
                                              </wps:wsp>
                                              <wps:wsp>
                                                <wps:cNvPr id="2012397024" name="Freeform 9094">
                                                  <a:extLst>
                                                    <a:ext uri="{FF2B5EF4-FFF2-40B4-BE49-F238E27FC236}">
                                                      <a16:creationId xmlns:a16="http://schemas.microsoft.com/office/drawing/2014/main" id="{FD17505B-86A3-99DE-4BDE-68A4B32B40B6}"/>
                                                    </a:ext>
                                                  </a:extLst>
                                                </wps:cNvPr>
                                                <wps:cNvSpPr>
                                                  <a:spLocks/>
                                                </wps:cNvSpPr>
                                                <wps:spPr bwMode="auto">
                                                  <a:xfrm>
                                                    <a:off x="91917" y="621384"/>
                                                    <a:ext cx="57" cy="274"/>
                                                  </a:xfrm>
                                                  <a:custGeom>
                                                    <a:avLst/>
                                                    <a:gdLst>
                                                      <a:gd name="T0" fmla="*/ 0 w 105"/>
                                                      <a:gd name="T1" fmla="*/ 0 h 468"/>
                                                      <a:gd name="T2" fmla="*/ 105 w 105"/>
                                                      <a:gd name="T3" fmla="*/ 156 h 468"/>
                                                      <a:gd name="T4" fmla="*/ 105 w 105"/>
                                                      <a:gd name="T5" fmla="*/ 468 h 468"/>
                                                    </a:gdLst>
                                                    <a:ahLst/>
                                                    <a:cxnLst>
                                                      <a:cxn ang="0">
                                                        <a:pos x="T0" y="T1"/>
                                                      </a:cxn>
                                                      <a:cxn ang="0">
                                                        <a:pos x="T2" y="T3"/>
                                                      </a:cxn>
                                                      <a:cxn ang="0">
                                                        <a:pos x="T4" y="T5"/>
                                                      </a:cxn>
                                                    </a:cxnLst>
                                                    <a:rect l="0" t="0" r="r" b="b"/>
                                                    <a:pathLst>
                                                      <a:path w="105" h="468">
                                                        <a:moveTo>
                                                          <a:pt x="0" y="0"/>
                                                        </a:moveTo>
                                                        <a:lnTo>
                                                          <a:pt x="105" y="156"/>
                                                        </a:lnTo>
                                                        <a:lnTo>
                                                          <a:pt x="105" y="468"/>
                                                        </a:lnTo>
                                                      </a:path>
                                                    </a:pathLst>
                                                  </a:custGeom>
                                                  <a:noFill/>
                                                  <a:ln w="6350" cmpd="sng">
                                                    <a:solidFill>
                                                      <a:srgbClr val="000000"/>
                                                    </a:solidFill>
                                                    <a:round/>
                                                    <a:headEnd/>
                                                    <a:tailEnd/>
                                                  </a:ln>
                                                </wps:spPr>
                                                <wps:bodyPr rot="0" vert="horz" wrap="square" lIns="91440" tIns="45720" rIns="91440" bIns="45720" anchor="t" anchorCtr="0" upright="1">
                                                  <a:noAutofit/>
                                                </wps:bodyPr>
                                              </wps:wsp>
                                            </wpg:grpSp>
                                          </wpg:grpSp>
                                        </wpg:grpSp>
                                      </wpg:grpSp>
                                      <wpg:grpSp>
                                        <wpg:cNvPr id="1014880017" name="Group 9095">
                                          <a:extLst>
                                            <a:ext uri="{FF2B5EF4-FFF2-40B4-BE49-F238E27FC236}">
                                              <a16:creationId xmlns:a16="http://schemas.microsoft.com/office/drawing/2014/main" id="{477EA2A7-CEFA-CB0C-BACD-308F6103C36A}"/>
                                            </a:ext>
                                          </a:extLst>
                                        </wpg:cNvPr>
                                        <wpg:cNvGrpSpPr>
                                          <a:grpSpLocks noChangeAspect="1"/>
                                        </wpg:cNvGrpSpPr>
                                        <wpg:grpSpPr bwMode="auto">
                                          <a:xfrm>
                                            <a:off x="91541" y="621598"/>
                                            <a:ext cx="136" cy="199"/>
                                            <a:chOff x="91541" y="621598"/>
                                            <a:chExt cx="62" cy="91"/>
                                          </a:xfrm>
                                        </wpg:grpSpPr>
                                        <wps:wsp>
                                          <wps:cNvPr id="888228254" name="AutoShape 9096">
                                            <a:extLst>
                                              <a:ext uri="{FF2B5EF4-FFF2-40B4-BE49-F238E27FC236}">
                                                <a16:creationId xmlns:a16="http://schemas.microsoft.com/office/drawing/2014/main" id="{DC59452D-1935-D0A3-6615-3A1521425C7A}"/>
                                              </a:ext>
                                            </a:extLst>
                                          </wps:cNvPr>
                                          <wps:cNvSpPr>
                                            <a:spLocks noChangeAspect="1" noChangeArrowheads="1"/>
                                          </wps:cNvSpPr>
                                          <wps:spPr bwMode="auto">
                                            <a:xfrm>
                                              <a:off x="91554" y="621629"/>
                                              <a:ext cx="35" cy="60"/>
                                            </a:xfrm>
                                            <a:prstGeom prst="can">
                                              <a:avLst>
                                                <a:gd name="adj" fmla="val 36738"/>
                                              </a:avLst>
                                            </a:prstGeom>
                                            <a:solidFill>
                                              <a:srgbClr val="969696"/>
                                            </a:solidFill>
                                            <a:ln w="7620">
                                              <a:solidFill>
                                                <a:srgbClr val="000000"/>
                                              </a:solidFill>
                                              <a:round/>
                                              <a:headEnd/>
                                              <a:tailEnd/>
                                            </a:ln>
                                            <a:effectLst/>
                                          </wps:spPr>
                                          <wps:bodyPr rot="0" vert="horz" wrap="square" lIns="91440" tIns="45720" rIns="91440" bIns="45720" anchor="t" anchorCtr="0" upright="1">
                                            <a:noAutofit/>
                                          </wps:bodyPr>
                                        </wps:wsp>
                                        <wps:wsp>
                                          <wps:cNvPr id="1411457643" name="AutoShape 9097" descr="浅色竖线">
                                            <a:extLst>
                                              <a:ext uri="{FF2B5EF4-FFF2-40B4-BE49-F238E27FC236}">
                                                <a16:creationId xmlns:a16="http://schemas.microsoft.com/office/drawing/2014/main" id="{E3ECDA28-505B-0911-2E39-BD43934588EA}"/>
                                              </a:ext>
                                            </a:extLst>
                                          </wps:cNvPr>
                                          <wps:cNvSpPr>
                                            <a:spLocks noChangeAspect="1" noChangeArrowheads="1"/>
                                          </wps:cNvSpPr>
                                          <wps:spPr bwMode="auto">
                                            <a:xfrm>
                                              <a:off x="91541" y="621598"/>
                                              <a:ext cx="62" cy="57"/>
                                            </a:xfrm>
                                            <a:prstGeom prst="can">
                                              <a:avLst>
                                                <a:gd name="adj" fmla="val 25000"/>
                                              </a:avLst>
                                            </a:prstGeom>
                                            <a:pattFill prst="ltVert">
                                              <a:fgClr>
                                                <a:srgbClr val="333333"/>
                                              </a:fgClr>
                                              <a:bgClr>
                                                <a:srgbClr val="FFFFFF"/>
                                              </a:bgClr>
                                            </a:pattFill>
                                            <a:ln w="7620">
                                              <a:solidFill>
                                                <a:srgbClr val="000000"/>
                                              </a:solidFill>
                                              <a:round/>
                                              <a:headEnd/>
                                              <a:tailEnd/>
                                            </a:ln>
                                            <a:effectLst/>
                                          </wps:spPr>
                                          <wps:bodyPr rot="0" vert="horz" wrap="square" lIns="91440" tIns="45720" rIns="91440" bIns="45720" anchor="t" anchorCtr="0" upright="1">
                                            <a:noAutofit/>
                                          </wps:bodyPr>
                                        </wps:wsp>
                                      </wpg:grpSp>
                                    </wpg:grpSp>
                                  </wpg:grpSp>
                                  <wpg:grpSp>
                                    <wpg:cNvPr id="81358031" name="组合 81358031">
                                      <a:extLst>
                                        <a:ext uri="{FF2B5EF4-FFF2-40B4-BE49-F238E27FC236}">
                                          <a16:creationId xmlns:a16="http://schemas.microsoft.com/office/drawing/2014/main" id="{410EA6B7-D0B0-0910-CB38-B0A1049F1EFB}"/>
                                        </a:ext>
                                      </a:extLst>
                                    </wpg:cNvPr>
                                    <wpg:cNvGrpSpPr/>
                                    <wpg:grpSpPr>
                                      <a:xfrm>
                                        <a:off x="988887" y="973342"/>
                                        <a:ext cx="136758" cy="200396"/>
                                        <a:chOff x="988887" y="973342"/>
                                        <a:chExt cx="136758" cy="200396"/>
                                      </a:xfrm>
                                    </wpg:grpSpPr>
                                    <wps:wsp>
                                      <wps:cNvPr id="421263718" name="AutoShape 9081">
                                        <a:extLst>
                                          <a:ext uri="{FF2B5EF4-FFF2-40B4-BE49-F238E27FC236}">
                                            <a16:creationId xmlns:a16="http://schemas.microsoft.com/office/drawing/2014/main" id="{D95CD68D-CED2-E3C8-9A3A-A284401B77BD}"/>
                                          </a:ext>
                                        </a:extLst>
                                      </wps:cNvPr>
                                      <wps:cNvSpPr>
                                        <a:spLocks noChangeAspect="1" noChangeArrowheads="1"/>
                                      </wps:cNvSpPr>
                                      <wps:spPr bwMode="auto">
                                        <a:xfrm>
                                          <a:off x="1017140" y="1041394"/>
                                          <a:ext cx="77202" cy="132344"/>
                                        </a:xfrm>
                                        <a:prstGeom prst="can">
                                          <a:avLst>
                                            <a:gd name="adj" fmla="val 36738"/>
                                          </a:avLst>
                                        </a:prstGeom>
                                        <a:solidFill>
                                          <a:srgbClr val="969696"/>
                                        </a:solidFill>
                                        <a:ln w="7620">
                                          <a:solidFill>
                                            <a:srgbClr val="000000"/>
                                          </a:solidFill>
                                          <a:round/>
                                          <a:headEnd/>
                                          <a:tailEnd/>
                                        </a:ln>
                                        <a:effectLst/>
                                      </wps:spPr>
                                      <wps:bodyPr rot="0" vert="horz" wrap="square" lIns="91440" tIns="45720" rIns="91440" bIns="45720" anchor="t" anchorCtr="0" upright="1">
                                        <a:noAutofit/>
                                      </wps:bodyPr>
                                    </wps:wsp>
                                    <wps:wsp>
                                      <wps:cNvPr id="2119588926" name="AutoShape 9082" descr="浅色竖线">
                                        <a:extLst>
                                          <a:ext uri="{FF2B5EF4-FFF2-40B4-BE49-F238E27FC236}">
                                            <a16:creationId xmlns:a16="http://schemas.microsoft.com/office/drawing/2014/main" id="{AB018A36-C9FC-67B0-F5FE-BFC1A5F868DE}"/>
                                          </a:ext>
                                        </a:extLst>
                                      </wps:cNvPr>
                                      <wps:cNvSpPr>
                                        <a:spLocks noChangeAspect="1" noChangeArrowheads="1"/>
                                      </wps:cNvSpPr>
                                      <wps:spPr bwMode="auto">
                                        <a:xfrm>
                                          <a:off x="988887" y="973342"/>
                                          <a:ext cx="136758" cy="125727"/>
                                        </a:xfrm>
                                        <a:prstGeom prst="can">
                                          <a:avLst>
                                            <a:gd name="adj" fmla="val 25000"/>
                                          </a:avLst>
                                        </a:prstGeom>
                                        <a:pattFill prst="ltVert">
                                          <a:fgClr>
                                            <a:srgbClr val="333333"/>
                                          </a:fgClr>
                                          <a:bgClr>
                                            <a:srgbClr val="FFFFFF"/>
                                          </a:bgClr>
                                        </a:pattFill>
                                        <a:ln w="7620">
                                          <a:solidFill>
                                            <a:srgbClr val="000000"/>
                                          </a:solidFill>
                                          <a:round/>
                                          <a:headEnd/>
                                          <a:tailEnd/>
                                        </a:ln>
                                        <a:effectLst/>
                                      </wps:spPr>
                                      <wps:bodyPr rot="0" vert="horz" wrap="square" lIns="91440" tIns="45720" rIns="91440" bIns="45720" anchor="t" anchorCtr="0" upright="1">
                                        <a:noAutofit/>
                                      </wps:bodyPr>
                                    </wps:wsp>
                                  </wpg:grpSp>
                                </wpg:grpSp>
                                <wpg:grpSp>
                                  <wpg:cNvPr id="1653305674" name="组合 1653305674">
                                    <a:extLst>
                                      <a:ext uri="{FF2B5EF4-FFF2-40B4-BE49-F238E27FC236}">
                                        <a16:creationId xmlns:a16="http://schemas.microsoft.com/office/drawing/2014/main" id="{81FE0791-47D7-DBEE-6620-905DB7C3DD44}"/>
                                      </a:ext>
                                    </a:extLst>
                                  </wpg:cNvPr>
                                  <wpg:cNvGrpSpPr/>
                                  <wpg:grpSpPr>
                                    <a:xfrm flipV="1">
                                      <a:off x="347527" y="600897"/>
                                      <a:ext cx="296734" cy="313057"/>
                                      <a:chOff x="347526" y="600895"/>
                                      <a:chExt cx="588645" cy="621030"/>
                                    </a:xfrm>
                                  </wpg:grpSpPr>
                                  <wps:wsp>
                                    <wps:cNvPr id="1050398557" name="任意多边形: 形状 1050398557">
                                      <a:extLst>
                                        <a:ext uri="{FF2B5EF4-FFF2-40B4-BE49-F238E27FC236}">
                                          <a16:creationId xmlns:a16="http://schemas.microsoft.com/office/drawing/2014/main" id="{2AE76A67-4003-C962-2E4D-106A18CFCEC5}"/>
                                        </a:ext>
                                      </a:extLst>
                                    </wps:cNvPr>
                                    <wps:cNvSpPr/>
                                    <wps:spPr>
                                      <a:xfrm>
                                        <a:off x="398326" y="647885"/>
                                        <a:ext cx="244475" cy="573405"/>
                                      </a:xfrm>
                                      <a:custGeom>
                                        <a:avLst/>
                                        <a:gdLst>
                                          <a:gd name="csX0" fmla="*/ 0 w 545432"/>
                                          <a:gd name="csY0" fmla="*/ 0 h 1802064"/>
                                          <a:gd name="csX1" fmla="*/ 144379 w 545432"/>
                                          <a:gd name="csY1" fmla="*/ 144379 h 1802064"/>
                                          <a:gd name="csX2" fmla="*/ 232611 w 545432"/>
                                          <a:gd name="csY2" fmla="*/ 459874 h 1802064"/>
                                          <a:gd name="csX3" fmla="*/ 240632 w 545432"/>
                                          <a:gd name="csY3" fmla="*/ 1096211 h 1802064"/>
                                          <a:gd name="csX4" fmla="*/ 211221 w 545432"/>
                                          <a:gd name="csY4" fmla="*/ 1470527 h 1802064"/>
                                          <a:gd name="csX5" fmla="*/ 302127 w 545432"/>
                                          <a:gd name="csY5" fmla="*/ 1660358 h 1802064"/>
                                          <a:gd name="csX6" fmla="*/ 545432 w 545432"/>
                                          <a:gd name="csY6" fmla="*/ 1802064 h 1802064"/>
                                          <a:gd name="csX7" fmla="*/ 545432 w 545432"/>
                                          <a:gd name="csY7" fmla="*/ 1802064 h 18020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545432" h="1802064">
                                            <a:moveTo>
                                              <a:pt x="0" y="0"/>
                                            </a:moveTo>
                                            <a:cubicBezTo>
                                              <a:pt x="52805" y="33866"/>
                                              <a:pt x="105611" y="67733"/>
                                              <a:pt x="144379" y="144379"/>
                                            </a:cubicBezTo>
                                            <a:cubicBezTo>
                                              <a:pt x="183147" y="221025"/>
                                              <a:pt x="216569" y="301235"/>
                                              <a:pt x="232611" y="459874"/>
                                            </a:cubicBezTo>
                                            <a:cubicBezTo>
                                              <a:pt x="248653" y="618513"/>
                                              <a:pt x="244197" y="927769"/>
                                              <a:pt x="240632" y="1096211"/>
                                            </a:cubicBezTo>
                                            <a:cubicBezTo>
                                              <a:pt x="237067" y="1264653"/>
                                              <a:pt x="200972" y="1376503"/>
                                              <a:pt x="211221" y="1470527"/>
                                            </a:cubicBezTo>
                                            <a:cubicBezTo>
                                              <a:pt x="221470" y="1564552"/>
                                              <a:pt x="246425" y="1605102"/>
                                              <a:pt x="302127" y="1660358"/>
                                            </a:cubicBezTo>
                                            <a:cubicBezTo>
                                              <a:pt x="357829" y="1715614"/>
                                              <a:pt x="545432" y="1802064"/>
                                              <a:pt x="545432" y="1802064"/>
                                            </a:cubicBezTo>
                                            <a:lnTo>
                                              <a:pt x="545432" y="1802064"/>
                                            </a:lnTo>
                                          </a:path>
                                        </a:pathLst>
                                      </a:custGeom>
                                      <a:noFill/>
                                      <a:ln w="9525">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spAutoFit/>
                                    </wps:bodyPr>
                                  </wps:wsp>
                                  <wps:wsp>
                                    <wps:cNvPr id="1194747683" name="任意多边形: 形状 1194747683">
                                      <a:extLst>
                                        <a:ext uri="{FF2B5EF4-FFF2-40B4-BE49-F238E27FC236}">
                                          <a16:creationId xmlns:a16="http://schemas.microsoft.com/office/drawing/2014/main" id="{13E0F5B0-E1C9-C88E-BB27-6C68427ADEB6}"/>
                                        </a:ext>
                                      </a:extLst>
                                    </wps:cNvPr>
                                    <wps:cNvSpPr/>
                                    <wps:spPr>
                                      <a:xfrm flipH="1">
                                        <a:off x="642166" y="648520"/>
                                        <a:ext cx="244475" cy="573405"/>
                                      </a:xfrm>
                                      <a:custGeom>
                                        <a:avLst/>
                                        <a:gdLst>
                                          <a:gd name="csX0" fmla="*/ 0 w 545432"/>
                                          <a:gd name="csY0" fmla="*/ 0 h 1802064"/>
                                          <a:gd name="csX1" fmla="*/ 144379 w 545432"/>
                                          <a:gd name="csY1" fmla="*/ 144379 h 1802064"/>
                                          <a:gd name="csX2" fmla="*/ 232611 w 545432"/>
                                          <a:gd name="csY2" fmla="*/ 459874 h 1802064"/>
                                          <a:gd name="csX3" fmla="*/ 240632 w 545432"/>
                                          <a:gd name="csY3" fmla="*/ 1096211 h 1802064"/>
                                          <a:gd name="csX4" fmla="*/ 211221 w 545432"/>
                                          <a:gd name="csY4" fmla="*/ 1470527 h 1802064"/>
                                          <a:gd name="csX5" fmla="*/ 302127 w 545432"/>
                                          <a:gd name="csY5" fmla="*/ 1660358 h 1802064"/>
                                          <a:gd name="csX6" fmla="*/ 545432 w 545432"/>
                                          <a:gd name="csY6" fmla="*/ 1802064 h 1802064"/>
                                          <a:gd name="csX7" fmla="*/ 545432 w 545432"/>
                                          <a:gd name="csY7" fmla="*/ 1802064 h 18020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545432" h="1802064">
                                            <a:moveTo>
                                              <a:pt x="0" y="0"/>
                                            </a:moveTo>
                                            <a:cubicBezTo>
                                              <a:pt x="52805" y="33866"/>
                                              <a:pt x="105611" y="67733"/>
                                              <a:pt x="144379" y="144379"/>
                                            </a:cubicBezTo>
                                            <a:cubicBezTo>
                                              <a:pt x="183147" y="221025"/>
                                              <a:pt x="216569" y="301235"/>
                                              <a:pt x="232611" y="459874"/>
                                            </a:cubicBezTo>
                                            <a:cubicBezTo>
                                              <a:pt x="248653" y="618513"/>
                                              <a:pt x="244197" y="927769"/>
                                              <a:pt x="240632" y="1096211"/>
                                            </a:cubicBezTo>
                                            <a:cubicBezTo>
                                              <a:pt x="237067" y="1264653"/>
                                              <a:pt x="200972" y="1376503"/>
                                              <a:pt x="211221" y="1470527"/>
                                            </a:cubicBezTo>
                                            <a:cubicBezTo>
                                              <a:pt x="221470" y="1564552"/>
                                              <a:pt x="246425" y="1605102"/>
                                              <a:pt x="302127" y="1660358"/>
                                            </a:cubicBezTo>
                                            <a:cubicBezTo>
                                              <a:pt x="357829" y="1715614"/>
                                              <a:pt x="545432" y="1802064"/>
                                              <a:pt x="545432" y="1802064"/>
                                            </a:cubicBezTo>
                                            <a:lnTo>
                                              <a:pt x="545432" y="1802064"/>
                                            </a:lnTo>
                                          </a:path>
                                        </a:pathLst>
                                      </a:custGeom>
                                      <a:noFill/>
                                      <a:ln w="9525">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spAutoFit/>
                                    </wps:bodyPr>
                                  </wps:wsp>
                                  <wps:wsp>
                                    <wps:cNvPr id="1598764868" name="弧形 1598764868">
                                      <a:extLst>
                                        <a:ext uri="{FF2B5EF4-FFF2-40B4-BE49-F238E27FC236}">
                                          <a16:creationId xmlns:a16="http://schemas.microsoft.com/office/drawing/2014/main" id="{D47CE77B-FC29-A43A-7BC8-A422761C37BC}"/>
                                        </a:ext>
                                      </a:extLst>
                                    </wps:cNvPr>
                                    <wps:cNvSpPr/>
                                    <wps:spPr>
                                      <a:xfrm>
                                        <a:off x="347526" y="600895"/>
                                        <a:ext cx="588645" cy="225425"/>
                                      </a:xfrm>
                                      <a:prstGeom prst="arc">
                                        <a:avLst>
                                          <a:gd name="adj1" fmla="val 11745972"/>
                                          <a:gd name="adj2" fmla="val 20696002"/>
                                        </a:avLst>
                                      </a:prstGeom>
                                      <a:noFill/>
                                      <a:ln w="9525">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spAutoFit/>
                                    </wps:bodyPr>
                                  </wps:wsp>
                                </wpg:grpSp>
                              </wpg:grpSp>
                              <wpg:grpSp>
                                <wpg:cNvPr id="1338557811" name="组合 1338557811">
                                  <a:extLst>
                                    <a:ext uri="{FF2B5EF4-FFF2-40B4-BE49-F238E27FC236}">
                                      <a16:creationId xmlns:a16="http://schemas.microsoft.com/office/drawing/2014/main" id="{13CE632D-3CCC-1683-E30A-8F4E97F77810}"/>
                                    </a:ext>
                                  </a:extLst>
                                </wpg:cNvPr>
                                <wpg:cNvGrpSpPr/>
                                <wpg:grpSpPr>
                                  <a:xfrm>
                                    <a:off x="939373" y="0"/>
                                    <a:ext cx="295167" cy="350532"/>
                                    <a:chOff x="939373" y="0"/>
                                    <a:chExt cx="295167" cy="350532"/>
                                  </a:xfrm>
                                </wpg:grpSpPr>
                                <wpg:grpSp>
                                  <wpg:cNvPr id="46182844" name="组合 46182844">
                                    <a:extLst>
                                      <a:ext uri="{FF2B5EF4-FFF2-40B4-BE49-F238E27FC236}">
                                        <a16:creationId xmlns:a16="http://schemas.microsoft.com/office/drawing/2014/main" id="{B2A0FDA6-718D-CD51-F0B0-36505536812E}"/>
                                      </a:ext>
                                    </a:extLst>
                                  </wpg:cNvPr>
                                  <wpg:cNvGrpSpPr/>
                                  <wpg:grpSpPr>
                                    <a:xfrm>
                                      <a:off x="939373" y="0"/>
                                      <a:ext cx="295167" cy="350532"/>
                                      <a:chOff x="939373" y="0"/>
                                      <a:chExt cx="1698854" cy="2017508"/>
                                    </a:xfrm>
                                    <a:solidFill>
                                      <a:schemeClr val="bg1"/>
                                    </a:solidFill>
                                  </wpg:grpSpPr>
                                  <wpg:grpSp>
                                    <wpg:cNvPr id="1308155102" name="组合 1308155102">
                                      <a:extLst>
                                        <a:ext uri="{FF2B5EF4-FFF2-40B4-BE49-F238E27FC236}">
                                          <a16:creationId xmlns:a16="http://schemas.microsoft.com/office/drawing/2014/main" id="{3592BCAB-5AB0-9195-4758-F9636028BE9E}"/>
                                        </a:ext>
                                      </a:extLst>
                                    </wpg:cNvPr>
                                    <wpg:cNvGrpSpPr/>
                                    <wpg:grpSpPr>
                                      <a:xfrm>
                                        <a:off x="939373" y="0"/>
                                        <a:ext cx="1698854" cy="2017508"/>
                                        <a:chOff x="939373" y="0"/>
                                        <a:chExt cx="900254" cy="1068222"/>
                                      </a:xfrm>
                                      <a:grpFill/>
                                    </wpg:grpSpPr>
                                    <wpg:grpSp>
                                      <wpg:cNvPr id="164157881" name="组合 164157881">
                                        <a:extLst>
                                          <a:ext uri="{FF2B5EF4-FFF2-40B4-BE49-F238E27FC236}">
                                            <a16:creationId xmlns:a16="http://schemas.microsoft.com/office/drawing/2014/main" id="{8AAE1806-1AC9-659D-0FF6-32B96531D1C6}"/>
                                          </a:ext>
                                        </a:extLst>
                                      </wpg:cNvPr>
                                      <wpg:cNvGrpSpPr/>
                                      <wpg:grpSpPr>
                                        <a:xfrm>
                                          <a:off x="939373" y="0"/>
                                          <a:ext cx="900254" cy="1068222"/>
                                          <a:chOff x="939373" y="0"/>
                                          <a:chExt cx="900254" cy="1068222"/>
                                        </a:xfrm>
                                        <a:grpFill/>
                                      </wpg:grpSpPr>
                                      <wpg:grpSp>
                                        <wpg:cNvPr id="880722845" name="组合 880722845">
                                          <a:extLst>
                                            <a:ext uri="{FF2B5EF4-FFF2-40B4-BE49-F238E27FC236}">
                                              <a16:creationId xmlns:a16="http://schemas.microsoft.com/office/drawing/2014/main" id="{1F1493D6-98D3-71B5-C2A1-EBEA6F41AC35}"/>
                                            </a:ext>
                                          </a:extLst>
                                        </wpg:cNvPr>
                                        <wpg:cNvGrpSpPr/>
                                        <wpg:grpSpPr>
                                          <a:xfrm>
                                            <a:off x="939373" y="0"/>
                                            <a:ext cx="900254" cy="1068222"/>
                                            <a:chOff x="939373" y="0"/>
                                            <a:chExt cx="1760492" cy="2088962"/>
                                          </a:xfrm>
                                          <a:grpFill/>
                                        </wpg:grpSpPr>
                                        <wpg:grpSp>
                                          <wpg:cNvPr id="621566936" name="组合 621566936">
                                            <a:extLst>
                                              <a:ext uri="{FF2B5EF4-FFF2-40B4-BE49-F238E27FC236}">
                                                <a16:creationId xmlns:a16="http://schemas.microsoft.com/office/drawing/2014/main" id="{E1202231-F903-7C11-E315-323F58848E70}"/>
                                              </a:ext>
                                            </a:extLst>
                                          </wpg:cNvPr>
                                          <wpg:cNvGrpSpPr/>
                                          <wpg:grpSpPr>
                                            <a:xfrm>
                                              <a:off x="939373" y="0"/>
                                              <a:ext cx="1760492" cy="2088962"/>
                                              <a:chOff x="939373" y="0"/>
                                              <a:chExt cx="1760492" cy="2088962"/>
                                            </a:xfrm>
                                            <a:grpFill/>
                                          </wpg:grpSpPr>
                                          <wpg:grpSp>
                                            <wpg:cNvPr id="881177090" name="组合 881177090">
                                              <a:extLst>
                                                <a:ext uri="{FF2B5EF4-FFF2-40B4-BE49-F238E27FC236}">
                                                  <a16:creationId xmlns:a16="http://schemas.microsoft.com/office/drawing/2014/main" id="{8F5E4819-91F6-C553-0DB6-06289318639D}"/>
                                                </a:ext>
                                              </a:extLst>
                                            </wpg:cNvPr>
                                            <wpg:cNvGrpSpPr/>
                                            <wpg:grpSpPr>
                                              <a:xfrm>
                                                <a:off x="939373" y="0"/>
                                                <a:ext cx="1760492" cy="2088962"/>
                                                <a:chOff x="939373" y="0"/>
                                                <a:chExt cx="3680750" cy="4367498"/>
                                              </a:xfrm>
                                              <a:grpFill/>
                                            </wpg:grpSpPr>
                                            <wpg:grpSp>
                                              <wpg:cNvPr id="878062251" name="组合 878062251">
                                                <a:extLst>
                                                  <a:ext uri="{FF2B5EF4-FFF2-40B4-BE49-F238E27FC236}">
                                                    <a16:creationId xmlns:a16="http://schemas.microsoft.com/office/drawing/2014/main" id="{26B432C4-17A5-FCFE-38E8-B933BF1D42BF}"/>
                                                  </a:ext>
                                                </a:extLst>
                                              </wpg:cNvPr>
                                              <wpg:cNvGrpSpPr/>
                                              <wpg:grpSpPr>
                                                <a:xfrm>
                                                  <a:off x="939373" y="0"/>
                                                  <a:ext cx="3680750" cy="4367498"/>
                                                  <a:chOff x="939373" y="0"/>
                                                  <a:chExt cx="1502500" cy="1782834"/>
                                                </a:xfrm>
                                                <a:grpFill/>
                                              </wpg:grpSpPr>
                                              <wpg:grpSp>
                                                <wpg:cNvPr id="2012470544" name="组合 2012470544">
                                                  <a:extLst>
                                                    <a:ext uri="{FF2B5EF4-FFF2-40B4-BE49-F238E27FC236}">
                                                      <a16:creationId xmlns:a16="http://schemas.microsoft.com/office/drawing/2014/main" id="{F17BDA0F-2752-1342-440C-E1FA1AE6BAA2}"/>
                                                    </a:ext>
                                                  </a:extLst>
                                                </wpg:cNvPr>
                                                <wpg:cNvGrpSpPr/>
                                                <wpg:grpSpPr>
                                                  <a:xfrm>
                                                    <a:off x="939373" y="0"/>
                                                    <a:ext cx="1502500" cy="1782834"/>
                                                    <a:chOff x="939373" y="0"/>
                                                    <a:chExt cx="1502500" cy="1782834"/>
                                                  </a:xfrm>
                                                  <a:grpFill/>
                                                </wpg:grpSpPr>
                                                <wps:wsp>
                                                  <wps:cNvPr id="1826554519" name="任意多边形: 形状 1826554519">
                                                    <a:extLst>
                                                      <a:ext uri="{FF2B5EF4-FFF2-40B4-BE49-F238E27FC236}">
                                                        <a16:creationId xmlns:a16="http://schemas.microsoft.com/office/drawing/2014/main" id="{CA78C0ED-AB6F-9BA5-3387-F079B7FF4A15}"/>
                                                      </a:ext>
                                                    </a:extLst>
                                                  </wps:cNvPr>
                                                  <wps:cNvSpPr/>
                                                  <wps:spPr>
                                                    <a:xfrm>
                                                      <a:off x="939373" y="0"/>
                                                      <a:ext cx="1502500" cy="1782834"/>
                                                    </a:xfrm>
                                                    <a:custGeom>
                                                      <a:avLst/>
                                                      <a:gdLst>
                                                        <a:gd name="connsiteX0" fmla="*/ 231446 w 1502500"/>
                                                        <a:gd name="connsiteY0" fmla="*/ 0 h 1783270"/>
                                                        <a:gd name="connsiteX1" fmla="*/ 159356 w 1502500"/>
                                                        <a:gd name="connsiteY1" fmla="*/ 770221 h 1783270"/>
                                                        <a:gd name="connsiteX2" fmla="*/ 193504 w 1502500"/>
                                                        <a:gd name="connsiteY2" fmla="*/ 811957 h 1783270"/>
                                                        <a:gd name="connsiteX3" fmla="*/ 155562 w 1502500"/>
                                                        <a:gd name="connsiteY3" fmla="*/ 1183787 h 1783270"/>
                                                        <a:gd name="connsiteX4" fmla="*/ 0 w 1502500"/>
                                                        <a:gd name="connsiteY4" fmla="*/ 1437998 h 1783270"/>
                                                        <a:gd name="connsiteX5" fmla="*/ 26560 w 1502500"/>
                                                        <a:gd name="connsiteY5" fmla="*/ 1722563 h 1783270"/>
                                                        <a:gd name="connsiteX6" fmla="*/ 1301408 w 1502500"/>
                                                        <a:gd name="connsiteY6" fmla="*/ 1783270 h 1783270"/>
                                                        <a:gd name="connsiteX7" fmla="*/ 1498706 w 1502500"/>
                                                        <a:gd name="connsiteY7" fmla="*/ 1183787 h 1783270"/>
                                                        <a:gd name="connsiteX8" fmla="*/ 1502500 w 1502500"/>
                                                        <a:gd name="connsiteY8" fmla="*/ 121414 h 1783270"/>
                                                        <a:gd name="connsiteX9" fmla="*/ 1441793 w 1502500"/>
                                                        <a:gd name="connsiteY9" fmla="*/ 56913 h 1783270"/>
                                                        <a:gd name="connsiteX10" fmla="*/ 231446 w 1502500"/>
                                                        <a:gd name="connsiteY10" fmla="*/ 0 h 1783270"/>
                                                        <a:gd name="connsiteX0" fmla="*/ 231446 w 1502500"/>
                                                        <a:gd name="connsiteY0" fmla="*/ 0 h 1783270"/>
                                                        <a:gd name="connsiteX1" fmla="*/ 188741 w 1502500"/>
                                                        <a:gd name="connsiteY1" fmla="*/ 766763 h 1783270"/>
                                                        <a:gd name="connsiteX2" fmla="*/ 193504 w 1502500"/>
                                                        <a:gd name="connsiteY2" fmla="*/ 811957 h 1783270"/>
                                                        <a:gd name="connsiteX3" fmla="*/ 155562 w 1502500"/>
                                                        <a:gd name="connsiteY3" fmla="*/ 1183787 h 1783270"/>
                                                        <a:gd name="connsiteX4" fmla="*/ 0 w 1502500"/>
                                                        <a:gd name="connsiteY4" fmla="*/ 1437998 h 1783270"/>
                                                        <a:gd name="connsiteX5" fmla="*/ 26560 w 1502500"/>
                                                        <a:gd name="connsiteY5" fmla="*/ 1722563 h 1783270"/>
                                                        <a:gd name="connsiteX6" fmla="*/ 1301408 w 1502500"/>
                                                        <a:gd name="connsiteY6" fmla="*/ 1783270 h 1783270"/>
                                                        <a:gd name="connsiteX7" fmla="*/ 1498706 w 1502500"/>
                                                        <a:gd name="connsiteY7" fmla="*/ 1183787 h 1783270"/>
                                                        <a:gd name="connsiteX8" fmla="*/ 1502500 w 1502500"/>
                                                        <a:gd name="connsiteY8" fmla="*/ 121414 h 1783270"/>
                                                        <a:gd name="connsiteX9" fmla="*/ 1441793 w 1502500"/>
                                                        <a:gd name="connsiteY9" fmla="*/ 56913 h 1783270"/>
                                                        <a:gd name="connsiteX10" fmla="*/ 231446 w 1502500"/>
                                                        <a:gd name="connsiteY10" fmla="*/ 0 h 1783270"/>
                                                        <a:gd name="connsiteX0" fmla="*/ 231446 w 1502500"/>
                                                        <a:gd name="connsiteY0" fmla="*/ 0 h 1783270"/>
                                                        <a:gd name="connsiteX1" fmla="*/ 188741 w 1502500"/>
                                                        <a:gd name="connsiteY1" fmla="*/ 766763 h 1783270"/>
                                                        <a:gd name="connsiteX2" fmla="*/ 205604 w 1502500"/>
                                                        <a:gd name="connsiteY2" fmla="*/ 810228 h 1783270"/>
                                                        <a:gd name="connsiteX3" fmla="*/ 155562 w 1502500"/>
                                                        <a:gd name="connsiteY3" fmla="*/ 1183787 h 1783270"/>
                                                        <a:gd name="connsiteX4" fmla="*/ 0 w 1502500"/>
                                                        <a:gd name="connsiteY4" fmla="*/ 1437998 h 1783270"/>
                                                        <a:gd name="connsiteX5" fmla="*/ 26560 w 1502500"/>
                                                        <a:gd name="connsiteY5" fmla="*/ 1722563 h 1783270"/>
                                                        <a:gd name="connsiteX6" fmla="*/ 1301408 w 1502500"/>
                                                        <a:gd name="connsiteY6" fmla="*/ 1783270 h 1783270"/>
                                                        <a:gd name="connsiteX7" fmla="*/ 1498706 w 1502500"/>
                                                        <a:gd name="connsiteY7" fmla="*/ 1183787 h 1783270"/>
                                                        <a:gd name="connsiteX8" fmla="*/ 1502500 w 1502500"/>
                                                        <a:gd name="connsiteY8" fmla="*/ 121414 h 1783270"/>
                                                        <a:gd name="connsiteX9" fmla="*/ 1441793 w 1502500"/>
                                                        <a:gd name="connsiteY9" fmla="*/ 56913 h 1783270"/>
                                                        <a:gd name="connsiteX10" fmla="*/ 231446 w 1502500"/>
                                                        <a:gd name="connsiteY10" fmla="*/ 0 h 1783270"/>
                                                        <a:gd name="connsiteX0" fmla="*/ 231446 w 1502500"/>
                                                        <a:gd name="connsiteY0" fmla="*/ 0 h 1783270"/>
                                                        <a:gd name="connsiteX1" fmla="*/ 188741 w 1502500"/>
                                                        <a:gd name="connsiteY1" fmla="*/ 766763 h 1783270"/>
                                                        <a:gd name="connsiteX2" fmla="*/ 205604 w 1502500"/>
                                                        <a:gd name="connsiteY2" fmla="*/ 810228 h 1783270"/>
                                                        <a:gd name="connsiteX3" fmla="*/ 155562 w 1502500"/>
                                                        <a:gd name="connsiteY3" fmla="*/ 1183787 h 1783270"/>
                                                        <a:gd name="connsiteX4" fmla="*/ 0 w 1502500"/>
                                                        <a:gd name="connsiteY4" fmla="*/ 1437998 h 1783270"/>
                                                        <a:gd name="connsiteX5" fmla="*/ 26560 w 1502500"/>
                                                        <a:gd name="connsiteY5" fmla="*/ 1722563 h 1783270"/>
                                                        <a:gd name="connsiteX6" fmla="*/ 1301408 w 1502500"/>
                                                        <a:gd name="connsiteY6" fmla="*/ 1783270 h 1783270"/>
                                                        <a:gd name="connsiteX7" fmla="*/ 1498706 w 1502500"/>
                                                        <a:gd name="connsiteY7" fmla="*/ 1183787 h 1783270"/>
                                                        <a:gd name="connsiteX8" fmla="*/ 1502500 w 1502500"/>
                                                        <a:gd name="connsiteY8" fmla="*/ 121414 h 1783270"/>
                                                        <a:gd name="connsiteX9" fmla="*/ 1441793 w 1502500"/>
                                                        <a:gd name="connsiteY9" fmla="*/ 56913 h 1783270"/>
                                                        <a:gd name="connsiteX10" fmla="*/ 231446 w 1502500"/>
                                                        <a:gd name="connsiteY10" fmla="*/ 0 h 1783270"/>
                                                        <a:gd name="connsiteX0" fmla="*/ 231446 w 1502500"/>
                                                        <a:gd name="connsiteY0" fmla="*/ 0 h 1783270"/>
                                                        <a:gd name="connsiteX1" fmla="*/ 188741 w 1502500"/>
                                                        <a:gd name="connsiteY1" fmla="*/ 766763 h 1783270"/>
                                                        <a:gd name="connsiteX2" fmla="*/ 205604 w 1502500"/>
                                                        <a:gd name="connsiteY2" fmla="*/ 810228 h 1783270"/>
                                                        <a:gd name="connsiteX3" fmla="*/ 155562 w 1502500"/>
                                                        <a:gd name="connsiteY3" fmla="*/ 1183787 h 1783270"/>
                                                        <a:gd name="connsiteX4" fmla="*/ 0 w 1502500"/>
                                                        <a:gd name="connsiteY4" fmla="*/ 1437998 h 1783270"/>
                                                        <a:gd name="connsiteX5" fmla="*/ 26560 w 1502500"/>
                                                        <a:gd name="connsiteY5" fmla="*/ 1722563 h 1783270"/>
                                                        <a:gd name="connsiteX6" fmla="*/ 1301408 w 1502500"/>
                                                        <a:gd name="connsiteY6" fmla="*/ 1783270 h 1783270"/>
                                                        <a:gd name="connsiteX7" fmla="*/ 1498706 w 1502500"/>
                                                        <a:gd name="connsiteY7" fmla="*/ 1183787 h 1783270"/>
                                                        <a:gd name="connsiteX8" fmla="*/ 1502500 w 1502500"/>
                                                        <a:gd name="connsiteY8" fmla="*/ 121414 h 1783270"/>
                                                        <a:gd name="connsiteX9" fmla="*/ 1441793 w 1502500"/>
                                                        <a:gd name="connsiteY9" fmla="*/ 56913 h 1783270"/>
                                                        <a:gd name="connsiteX10" fmla="*/ 231446 w 1502500"/>
                                                        <a:gd name="connsiteY10" fmla="*/ 0 h 1783270"/>
                                                        <a:gd name="connsiteX0" fmla="*/ 231446 w 1502500"/>
                                                        <a:gd name="connsiteY0" fmla="*/ 0 h 1783270"/>
                                                        <a:gd name="connsiteX1" fmla="*/ 188741 w 1502500"/>
                                                        <a:gd name="connsiteY1" fmla="*/ 766763 h 1783270"/>
                                                        <a:gd name="connsiteX2" fmla="*/ 205604 w 1502500"/>
                                                        <a:gd name="connsiteY2" fmla="*/ 810228 h 1783270"/>
                                                        <a:gd name="connsiteX3" fmla="*/ 155562 w 1502500"/>
                                                        <a:gd name="connsiteY3" fmla="*/ 1183787 h 1783270"/>
                                                        <a:gd name="connsiteX4" fmla="*/ 0 w 1502500"/>
                                                        <a:gd name="connsiteY4" fmla="*/ 1437998 h 1783270"/>
                                                        <a:gd name="connsiteX5" fmla="*/ 26560 w 1502500"/>
                                                        <a:gd name="connsiteY5" fmla="*/ 1722563 h 1783270"/>
                                                        <a:gd name="connsiteX6" fmla="*/ 1301408 w 1502500"/>
                                                        <a:gd name="connsiteY6" fmla="*/ 1783270 h 1783270"/>
                                                        <a:gd name="connsiteX7" fmla="*/ 1498706 w 1502500"/>
                                                        <a:gd name="connsiteY7" fmla="*/ 1183787 h 1783270"/>
                                                        <a:gd name="connsiteX8" fmla="*/ 1502500 w 1502500"/>
                                                        <a:gd name="connsiteY8" fmla="*/ 121414 h 1783270"/>
                                                        <a:gd name="connsiteX9" fmla="*/ 1441793 w 1502500"/>
                                                        <a:gd name="connsiteY9" fmla="*/ 56913 h 1783270"/>
                                                        <a:gd name="connsiteX10" fmla="*/ 231446 w 1502500"/>
                                                        <a:gd name="connsiteY10" fmla="*/ 0 h 1783270"/>
                                                        <a:gd name="connsiteX0" fmla="*/ 231446 w 1502500"/>
                                                        <a:gd name="connsiteY0" fmla="*/ 0 h 1783270"/>
                                                        <a:gd name="connsiteX1" fmla="*/ 188741 w 1502500"/>
                                                        <a:gd name="connsiteY1" fmla="*/ 766763 h 1783270"/>
                                                        <a:gd name="connsiteX2" fmla="*/ 205604 w 1502500"/>
                                                        <a:gd name="connsiteY2" fmla="*/ 810228 h 1783270"/>
                                                        <a:gd name="connsiteX3" fmla="*/ 155562 w 1502500"/>
                                                        <a:gd name="connsiteY3" fmla="*/ 1183787 h 1783270"/>
                                                        <a:gd name="connsiteX4" fmla="*/ 0 w 1502500"/>
                                                        <a:gd name="connsiteY4" fmla="*/ 1437998 h 1783270"/>
                                                        <a:gd name="connsiteX5" fmla="*/ 26560 w 1502500"/>
                                                        <a:gd name="connsiteY5" fmla="*/ 1722563 h 1783270"/>
                                                        <a:gd name="connsiteX6" fmla="*/ 1301408 w 1502500"/>
                                                        <a:gd name="connsiteY6" fmla="*/ 1783270 h 1783270"/>
                                                        <a:gd name="connsiteX7" fmla="*/ 1498706 w 1502500"/>
                                                        <a:gd name="connsiteY7" fmla="*/ 1183787 h 1783270"/>
                                                        <a:gd name="connsiteX8" fmla="*/ 1502500 w 1502500"/>
                                                        <a:gd name="connsiteY8" fmla="*/ 121414 h 1783270"/>
                                                        <a:gd name="connsiteX9" fmla="*/ 1441793 w 1502500"/>
                                                        <a:gd name="connsiteY9" fmla="*/ 56913 h 1783270"/>
                                                        <a:gd name="connsiteX10" fmla="*/ 231446 w 1502500"/>
                                                        <a:gd name="connsiteY10" fmla="*/ 0 h 1783270"/>
                                                        <a:gd name="connsiteX0" fmla="*/ 231446 w 1502500"/>
                                                        <a:gd name="connsiteY0" fmla="*/ 0 h 1783270"/>
                                                        <a:gd name="connsiteX1" fmla="*/ 188741 w 1502500"/>
                                                        <a:gd name="connsiteY1" fmla="*/ 766763 h 1783270"/>
                                                        <a:gd name="connsiteX2" fmla="*/ 205604 w 1502500"/>
                                                        <a:gd name="connsiteY2" fmla="*/ 810228 h 1783270"/>
                                                        <a:gd name="connsiteX3" fmla="*/ 155562 w 1502500"/>
                                                        <a:gd name="connsiteY3" fmla="*/ 1183787 h 1783270"/>
                                                        <a:gd name="connsiteX4" fmla="*/ 0 w 1502500"/>
                                                        <a:gd name="connsiteY4" fmla="*/ 1437998 h 1783270"/>
                                                        <a:gd name="connsiteX5" fmla="*/ 26560 w 1502500"/>
                                                        <a:gd name="connsiteY5" fmla="*/ 1722563 h 1783270"/>
                                                        <a:gd name="connsiteX6" fmla="*/ 1301408 w 1502500"/>
                                                        <a:gd name="connsiteY6" fmla="*/ 1783270 h 1783270"/>
                                                        <a:gd name="connsiteX7" fmla="*/ 1498706 w 1502500"/>
                                                        <a:gd name="connsiteY7" fmla="*/ 1183787 h 1783270"/>
                                                        <a:gd name="connsiteX8" fmla="*/ 1502500 w 1502500"/>
                                                        <a:gd name="connsiteY8" fmla="*/ 121414 h 1783270"/>
                                                        <a:gd name="connsiteX9" fmla="*/ 1441793 w 1502500"/>
                                                        <a:gd name="connsiteY9" fmla="*/ 56913 h 1783270"/>
                                                        <a:gd name="connsiteX10" fmla="*/ 255022 w 1502500"/>
                                                        <a:gd name="connsiteY10" fmla="*/ 435 h 1783270"/>
                                                        <a:gd name="connsiteX11" fmla="*/ 231446 w 1502500"/>
                                                        <a:gd name="connsiteY11" fmla="*/ 0 h 1783270"/>
                                                        <a:gd name="connsiteX0" fmla="*/ 231446 w 1502500"/>
                                                        <a:gd name="connsiteY0" fmla="*/ 1219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41793 w 1502500"/>
                                                        <a:gd name="connsiteY9" fmla="*/ 56478 h 1782835"/>
                                                        <a:gd name="connsiteX10" fmla="*/ 255022 w 1502500"/>
                                                        <a:gd name="connsiteY10" fmla="*/ 0 h 1782835"/>
                                                        <a:gd name="connsiteX11" fmla="*/ 231446 w 1502500"/>
                                                        <a:gd name="connsiteY11" fmla="*/ 12191 h 1782835"/>
                                                        <a:gd name="connsiteX0" fmla="*/ 233551 w 1502500"/>
                                                        <a:gd name="connsiteY0" fmla="*/ 1219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41793 w 1502500"/>
                                                        <a:gd name="connsiteY9" fmla="*/ 56478 h 1782835"/>
                                                        <a:gd name="connsiteX10" fmla="*/ 255022 w 1502500"/>
                                                        <a:gd name="connsiteY10" fmla="*/ 0 h 1782835"/>
                                                        <a:gd name="connsiteX11" fmla="*/ 233551 w 1502500"/>
                                                        <a:gd name="connsiteY11" fmla="*/ 1219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41793 w 1502500"/>
                                                        <a:gd name="connsiteY9" fmla="*/ 56478 h 1782835"/>
                                                        <a:gd name="connsiteX10" fmla="*/ 255022 w 1502500"/>
                                                        <a:gd name="connsiteY10" fmla="*/ 0 h 1782835"/>
                                                        <a:gd name="connsiteX11" fmla="*/ 233551 w 1502500"/>
                                                        <a:gd name="connsiteY11"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41793 w 1502500"/>
                                                        <a:gd name="connsiteY9" fmla="*/ 56478 h 1782835"/>
                                                        <a:gd name="connsiteX10" fmla="*/ 255022 w 1502500"/>
                                                        <a:gd name="connsiteY10" fmla="*/ 0 h 1782835"/>
                                                        <a:gd name="connsiteX11" fmla="*/ 233551 w 1502500"/>
                                                        <a:gd name="connsiteY11"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41793 w 1502500"/>
                                                        <a:gd name="connsiteY9" fmla="*/ 56478 h 1782835"/>
                                                        <a:gd name="connsiteX10" fmla="*/ 255022 w 1502500"/>
                                                        <a:gd name="connsiteY10" fmla="*/ 0 h 1782835"/>
                                                        <a:gd name="connsiteX11" fmla="*/ 233551 w 1502500"/>
                                                        <a:gd name="connsiteY11"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41793 w 1502500"/>
                                                        <a:gd name="connsiteY9" fmla="*/ 56478 h 1782835"/>
                                                        <a:gd name="connsiteX10" fmla="*/ 1417548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46006 w 1502500"/>
                                                        <a:gd name="connsiteY9" fmla="*/ 58582 h 1782835"/>
                                                        <a:gd name="connsiteX10" fmla="*/ 1417548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46006 w 1502500"/>
                                                        <a:gd name="connsiteY9" fmla="*/ 58582 h 1782835"/>
                                                        <a:gd name="connsiteX10" fmla="*/ 1421760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46006 w 1502500"/>
                                                        <a:gd name="connsiteY9" fmla="*/ 58582 h 1782835"/>
                                                        <a:gd name="connsiteX10" fmla="*/ 1428079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46006 w 1502500"/>
                                                        <a:gd name="connsiteY9" fmla="*/ 58582 h 1782835"/>
                                                        <a:gd name="connsiteX10" fmla="*/ 1417548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50218 w 1502500"/>
                                                        <a:gd name="connsiteY9" fmla="*/ 58582 h 1782835"/>
                                                        <a:gd name="connsiteX10" fmla="*/ 1417548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50218 w 1502500"/>
                                                        <a:gd name="connsiteY9" fmla="*/ 54373 h 1782835"/>
                                                        <a:gd name="connsiteX10" fmla="*/ 1417548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50218 w 1502500"/>
                                                        <a:gd name="connsiteY9" fmla="*/ 54373 h 1782835"/>
                                                        <a:gd name="connsiteX10" fmla="*/ 1394382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50218 w 1502500"/>
                                                        <a:gd name="connsiteY9" fmla="*/ 54373 h 1782835"/>
                                                        <a:gd name="connsiteX10" fmla="*/ 1394382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56536 w 1502500"/>
                                                        <a:gd name="connsiteY9" fmla="*/ 62790 h 1782835"/>
                                                        <a:gd name="connsiteX10" fmla="*/ 1394382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64960 w 1502500"/>
                                                        <a:gd name="connsiteY9" fmla="*/ 56478 h 1782835"/>
                                                        <a:gd name="connsiteX10" fmla="*/ 1394382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64960 w 1502500"/>
                                                        <a:gd name="connsiteY9" fmla="*/ 56478 h 1782835"/>
                                                        <a:gd name="connsiteX10" fmla="*/ 1394382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60748 w 1502500"/>
                                                        <a:gd name="connsiteY9" fmla="*/ 58582 h 1782835"/>
                                                        <a:gd name="connsiteX10" fmla="*/ 1394382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60748 w 1502500"/>
                                                        <a:gd name="connsiteY9" fmla="*/ 58582 h 1782835"/>
                                                        <a:gd name="connsiteX10" fmla="*/ 1394382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60748 w 1502500"/>
                                                        <a:gd name="connsiteY9" fmla="*/ 58582 h 1782835"/>
                                                        <a:gd name="connsiteX10" fmla="*/ 1394382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44001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60748 w 1502500"/>
                                                        <a:gd name="connsiteY9" fmla="*/ 58582 h 1782835"/>
                                                        <a:gd name="connsiteX10" fmla="*/ 1394382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53659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60748 w 1502500"/>
                                                        <a:gd name="connsiteY9" fmla="*/ 58582 h 1782835"/>
                                                        <a:gd name="connsiteX10" fmla="*/ 1394382 w 1502500"/>
                                                        <a:gd name="connsiteY10" fmla="*/ 50502 h 1782835"/>
                                                        <a:gd name="connsiteX11" fmla="*/ 255022 w 1502500"/>
                                                        <a:gd name="connsiteY11" fmla="*/ 0 h 1782835"/>
                                                        <a:gd name="connsiteX12" fmla="*/ 233551 w 1502500"/>
                                                        <a:gd name="connsiteY12" fmla="*/ 26921 h 1782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502500" h="1782835">
                                                          <a:moveTo>
                                                            <a:pt x="233551" y="26921"/>
                                                          </a:moveTo>
                                                          <a:lnTo>
                                                            <a:pt x="188741" y="766328"/>
                                                          </a:lnTo>
                                                          <a:cubicBezTo>
                                                            <a:pt x="187458" y="796220"/>
                                                            <a:pt x="199983" y="795305"/>
                                                            <a:pt x="205604" y="809793"/>
                                                          </a:cubicBezTo>
                                                          <a:lnTo>
                                                            <a:pt x="155562" y="1183352"/>
                                                          </a:lnTo>
                                                          <a:lnTo>
                                                            <a:pt x="0" y="1453659"/>
                                                          </a:lnTo>
                                                          <a:lnTo>
                                                            <a:pt x="26560" y="1722128"/>
                                                          </a:lnTo>
                                                          <a:lnTo>
                                                            <a:pt x="1301408" y="1782835"/>
                                                          </a:lnTo>
                                                          <a:lnTo>
                                                            <a:pt x="1498706" y="1183352"/>
                                                          </a:lnTo>
                                                          <a:cubicBezTo>
                                                            <a:pt x="1499971" y="829228"/>
                                                            <a:pt x="1501235" y="475103"/>
                                                            <a:pt x="1502500" y="120979"/>
                                                          </a:cubicBezTo>
                                                          <a:lnTo>
                                                            <a:pt x="1460748" y="58582"/>
                                                          </a:lnTo>
                                                          <a:cubicBezTo>
                                                            <a:pt x="1451964" y="48173"/>
                                                            <a:pt x="1428438" y="50389"/>
                                                            <a:pt x="1394382" y="50502"/>
                                                          </a:cubicBezTo>
                                                          <a:lnTo>
                                                            <a:pt x="255022" y="0"/>
                                                          </a:lnTo>
                                                          <a:cubicBezTo>
                                                            <a:pt x="237334" y="4765"/>
                                                            <a:pt x="236496" y="11634"/>
                                                            <a:pt x="233551" y="26921"/>
                                                          </a:cubicBezTo>
                                                          <a:close/>
                                                        </a:path>
                                                      </a:pathLst>
                                                    </a:custGeom>
                                                    <a:grp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62688585" name="矩形: 圆角 1131">
                                                    <a:extLst>
                                                      <a:ext uri="{FF2B5EF4-FFF2-40B4-BE49-F238E27FC236}">
                                                        <a16:creationId xmlns:a16="http://schemas.microsoft.com/office/drawing/2014/main" id="{ABB1FEA3-BA1C-CA8F-E9BB-52B9B3F03608}"/>
                                                      </a:ext>
                                                    </a:extLst>
                                                  </wps:cNvPr>
                                                  <wps:cNvSpPr/>
                                                  <wps:spPr>
                                                    <a:xfrm rot="166085">
                                                      <a:off x="1207358" y="76299"/>
                                                      <a:ext cx="1112313" cy="516625"/>
                                                    </a:xfrm>
                                                    <a:custGeom>
                                                      <a:avLst/>
                                                      <a:gdLst>
                                                        <a:gd name="connsiteX0" fmla="*/ 0 w 1128872"/>
                                                        <a:gd name="connsiteY0" fmla="*/ 38597 h 536663"/>
                                                        <a:gd name="connsiteX1" fmla="*/ 38597 w 1128872"/>
                                                        <a:gd name="connsiteY1" fmla="*/ 0 h 536663"/>
                                                        <a:gd name="connsiteX2" fmla="*/ 1090275 w 1128872"/>
                                                        <a:gd name="connsiteY2" fmla="*/ 0 h 536663"/>
                                                        <a:gd name="connsiteX3" fmla="*/ 1128872 w 1128872"/>
                                                        <a:gd name="connsiteY3" fmla="*/ 38597 h 536663"/>
                                                        <a:gd name="connsiteX4" fmla="*/ 1128872 w 1128872"/>
                                                        <a:gd name="connsiteY4" fmla="*/ 498066 h 536663"/>
                                                        <a:gd name="connsiteX5" fmla="*/ 1090275 w 1128872"/>
                                                        <a:gd name="connsiteY5" fmla="*/ 536663 h 536663"/>
                                                        <a:gd name="connsiteX6" fmla="*/ 38597 w 1128872"/>
                                                        <a:gd name="connsiteY6" fmla="*/ 536663 h 536663"/>
                                                        <a:gd name="connsiteX7" fmla="*/ 0 w 1128872"/>
                                                        <a:gd name="connsiteY7" fmla="*/ 498066 h 536663"/>
                                                        <a:gd name="connsiteX8" fmla="*/ 0 w 1128872"/>
                                                        <a:gd name="connsiteY8" fmla="*/ 38597 h 536663"/>
                                                        <a:gd name="connsiteX0" fmla="*/ 38597 w 1128872"/>
                                                        <a:gd name="connsiteY0" fmla="*/ 536663 h 628103"/>
                                                        <a:gd name="connsiteX1" fmla="*/ 0 w 1128872"/>
                                                        <a:gd name="connsiteY1" fmla="*/ 498066 h 628103"/>
                                                        <a:gd name="connsiteX2" fmla="*/ 0 w 1128872"/>
                                                        <a:gd name="connsiteY2" fmla="*/ 38597 h 628103"/>
                                                        <a:gd name="connsiteX3" fmla="*/ 38597 w 1128872"/>
                                                        <a:gd name="connsiteY3" fmla="*/ 0 h 628103"/>
                                                        <a:gd name="connsiteX4" fmla="*/ 1090275 w 1128872"/>
                                                        <a:gd name="connsiteY4" fmla="*/ 0 h 628103"/>
                                                        <a:gd name="connsiteX5" fmla="*/ 1128872 w 1128872"/>
                                                        <a:gd name="connsiteY5" fmla="*/ 38597 h 628103"/>
                                                        <a:gd name="connsiteX6" fmla="*/ 1128872 w 1128872"/>
                                                        <a:gd name="connsiteY6" fmla="*/ 498066 h 628103"/>
                                                        <a:gd name="connsiteX7" fmla="*/ 1090275 w 1128872"/>
                                                        <a:gd name="connsiteY7" fmla="*/ 536663 h 628103"/>
                                                        <a:gd name="connsiteX8" fmla="*/ 130037 w 1128872"/>
                                                        <a:gd name="connsiteY8" fmla="*/ 628103 h 628103"/>
                                                        <a:gd name="connsiteX0" fmla="*/ 38597 w 1128872"/>
                                                        <a:gd name="connsiteY0" fmla="*/ 536663 h 536663"/>
                                                        <a:gd name="connsiteX1" fmla="*/ 0 w 1128872"/>
                                                        <a:gd name="connsiteY1" fmla="*/ 498066 h 536663"/>
                                                        <a:gd name="connsiteX2" fmla="*/ 0 w 1128872"/>
                                                        <a:gd name="connsiteY2" fmla="*/ 38597 h 536663"/>
                                                        <a:gd name="connsiteX3" fmla="*/ 38597 w 1128872"/>
                                                        <a:gd name="connsiteY3" fmla="*/ 0 h 536663"/>
                                                        <a:gd name="connsiteX4" fmla="*/ 1090275 w 1128872"/>
                                                        <a:gd name="connsiteY4" fmla="*/ 0 h 536663"/>
                                                        <a:gd name="connsiteX5" fmla="*/ 1128872 w 1128872"/>
                                                        <a:gd name="connsiteY5" fmla="*/ 38597 h 536663"/>
                                                        <a:gd name="connsiteX6" fmla="*/ 1128872 w 1128872"/>
                                                        <a:gd name="connsiteY6" fmla="*/ 498066 h 536663"/>
                                                        <a:gd name="connsiteX7" fmla="*/ 1090275 w 1128872"/>
                                                        <a:gd name="connsiteY7" fmla="*/ 536663 h 536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28872" h="536663">
                                                          <a:moveTo>
                                                            <a:pt x="38597" y="536663"/>
                                                          </a:moveTo>
                                                          <a:cubicBezTo>
                                                            <a:pt x="17280" y="536663"/>
                                                            <a:pt x="0" y="519383"/>
                                                            <a:pt x="0" y="498066"/>
                                                          </a:cubicBezTo>
                                                          <a:lnTo>
                                                            <a:pt x="0" y="38597"/>
                                                          </a:lnTo>
                                                          <a:cubicBezTo>
                                                            <a:pt x="0" y="17280"/>
                                                            <a:pt x="17280" y="0"/>
                                                            <a:pt x="38597" y="0"/>
                                                          </a:cubicBezTo>
                                                          <a:lnTo>
                                                            <a:pt x="1090275" y="0"/>
                                                          </a:lnTo>
                                                          <a:cubicBezTo>
                                                            <a:pt x="1111592" y="0"/>
                                                            <a:pt x="1128872" y="17280"/>
                                                            <a:pt x="1128872" y="38597"/>
                                                          </a:cubicBezTo>
                                                          <a:lnTo>
                                                            <a:pt x="1128872" y="498066"/>
                                                          </a:lnTo>
                                                          <a:cubicBezTo>
                                                            <a:pt x="1128872" y="519383"/>
                                                            <a:pt x="1111592" y="536663"/>
                                                            <a:pt x="1090275" y="536663"/>
                                                          </a:cubicBezTo>
                                                        </a:path>
                                                      </a:pathLst>
                                                    </a:custGeom>
                                                    <a:grp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18519974" name="矩形: 圆角 518519974">
                                                    <a:extLst>
                                                      <a:ext uri="{FF2B5EF4-FFF2-40B4-BE49-F238E27FC236}">
                                                        <a16:creationId xmlns:a16="http://schemas.microsoft.com/office/drawing/2014/main" id="{2216A60D-3549-FECE-F9F5-6FB6CED5613D}"/>
                                                      </a:ext>
                                                    </a:extLst>
                                                  </wps:cNvPr>
                                                  <wps:cNvSpPr/>
                                                  <wps:spPr>
                                                    <a:xfrm rot="166085">
                                                      <a:off x="1204013" y="55852"/>
                                                      <a:ext cx="1120033" cy="536663"/>
                                                    </a:xfrm>
                                                    <a:prstGeom prst="roundRect">
                                                      <a:avLst>
                                                        <a:gd name="adj" fmla="val 7192"/>
                                                      </a:avLst>
                                                    </a:prstGeom>
                                                    <a:grp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8766303" name="任意多边形: 形状 88766303">
                                                    <a:extLst>
                                                      <a:ext uri="{FF2B5EF4-FFF2-40B4-BE49-F238E27FC236}">
                                                        <a16:creationId xmlns:a16="http://schemas.microsoft.com/office/drawing/2014/main" id="{CE3E4184-DAE0-1A5F-4D61-6F6756449705}"/>
                                                      </a:ext>
                                                    </a:extLst>
                                                  </wps:cNvPr>
                                                  <wps:cNvSpPr/>
                                                  <wps:spPr>
                                                    <a:xfrm>
                                                      <a:off x="1531155" y="875374"/>
                                                      <a:ext cx="819556" cy="905567"/>
                                                    </a:xfrm>
                                                    <a:custGeom>
                                                      <a:avLst/>
                                                      <a:gdLst>
                                                        <a:gd name="connsiteX0" fmla="*/ 82970 w 82970"/>
                                                        <a:gd name="connsiteY0" fmla="*/ 0 h 506464"/>
                                                        <a:gd name="connsiteX1" fmla="*/ 0 w 82970"/>
                                                        <a:gd name="connsiteY1" fmla="*/ 236811 h 506464"/>
                                                        <a:gd name="connsiteX2" fmla="*/ 0 w 82970"/>
                                                        <a:gd name="connsiteY2" fmla="*/ 506464 h 506464"/>
                                                        <a:gd name="connsiteX0" fmla="*/ 82970 w 82970"/>
                                                        <a:gd name="connsiteY0" fmla="*/ 0 h 506464"/>
                                                        <a:gd name="connsiteX1" fmla="*/ 53377 w 82970"/>
                                                        <a:gd name="connsiteY1" fmla="*/ 85546 h 506464"/>
                                                        <a:gd name="connsiteX2" fmla="*/ 0 w 82970"/>
                                                        <a:gd name="connsiteY2" fmla="*/ 236811 h 506464"/>
                                                        <a:gd name="connsiteX3" fmla="*/ 0 w 82970"/>
                                                        <a:gd name="connsiteY3" fmla="*/ 506464 h 506464"/>
                                                        <a:gd name="connsiteX0" fmla="*/ 82970 w 82970"/>
                                                        <a:gd name="connsiteY0" fmla="*/ 0 h 506464"/>
                                                        <a:gd name="connsiteX1" fmla="*/ 53377 w 82970"/>
                                                        <a:gd name="connsiteY1" fmla="*/ 85546 h 506464"/>
                                                        <a:gd name="connsiteX2" fmla="*/ 0 w 82970"/>
                                                        <a:gd name="connsiteY2" fmla="*/ 261290 h 506464"/>
                                                        <a:gd name="connsiteX3" fmla="*/ 0 w 82970"/>
                                                        <a:gd name="connsiteY3" fmla="*/ 506464 h 506464"/>
                                                        <a:gd name="connsiteX0" fmla="*/ 82970 w 82970"/>
                                                        <a:gd name="connsiteY0" fmla="*/ 0 h 506464"/>
                                                        <a:gd name="connsiteX1" fmla="*/ 62505 w 82970"/>
                                                        <a:gd name="connsiteY1" fmla="*/ 16190 h 506464"/>
                                                        <a:gd name="connsiteX2" fmla="*/ 0 w 82970"/>
                                                        <a:gd name="connsiteY2" fmla="*/ 261290 h 506464"/>
                                                        <a:gd name="connsiteX3" fmla="*/ 0 w 82970"/>
                                                        <a:gd name="connsiteY3" fmla="*/ 506464 h 506464"/>
                                                        <a:gd name="connsiteX0" fmla="*/ 82970 w 82970"/>
                                                        <a:gd name="connsiteY0" fmla="*/ 0 h 506464"/>
                                                        <a:gd name="connsiteX1" fmla="*/ 69973 w 82970"/>
                                                        <a:gd name="connsiteY1" fmla="*/ 19250 h 506464"/>
                                                        <a:gd name="connsiteX2" fmla="*/ 0 w 82970"/>
                                                        <a:gd name="connsiteY2" fmla="*/ 261290 h 506464"/>
                                                        <a:gd name="connsiteX3" fmla="*/ 0 w 82970"/>
                                                        <a:gd name="connsiteY3" fmla="*/ 506464 h 506464"/>
                                                        <a:gd name="connsiteX0" fmla="*/ 75502 w 75502"/>
                                                        <a:gd name="connsiteY0" fmla="*/ 0 h 822648"/>
                                                        <a:gd name="connsiteX1" fmla="*/ 69973 w 75502"/>
                                                        <a:gd name="connsiteY1" fmla="*/ 335434 h 822648"/>
                                                        <a:gd name="connsiteX2" fmla="*/ 0 w 75502"/>
                                                        <a:gd name="connsiteY2" fmla="*/ 577474 h 822648"/>
                                                        <a:gd name="connsiteX3" fmla="*/ 0 w 75502"/>
                                                        <a:gd name="connsiteY3" fmla="*/ 822648 h 822648"/>
                                                        <a:gd name="connsiteX0" fmla="*/ 75502 w 75502"/>
                                                        <a:gd name="connsiteY0" fmla="*/ 0 h 822648"/>
                                                        <a:gd name="connsiteX1" fmla="*/ 69973 w 75502"/>
                                                        <a:gd name="connsiteY1" fmla="*/ 335434 h 822648"/>
                                                        <a:gd name="connsiteX2" fmla="*/ 0 w 75502"/>
                                                        <a:gd name="connsiteY2" fmla="*/ 577474 h 822648"/>
                                                        <a:gd name="connsiteX3" fmla="*/ 0 w 75502"/>
                                                        <a:gd name="connsiteY3" fmla="*/ 822648 h 822648"/>
                                                        <a:gd name="connsiteX0" fmla="*/ 75502 w 75502"/>
                                                        <a:gd name="connsiteY0" fmla="*/ 0 h 822648"/>
                                                        <a:gd name="connsiteX1" fmla="*/ 63335 w 75502"/>
                                                        <a:gd name="connsiteY1" fmla="*/ 335434 h 822648"/>
                                                        <a:gd name="connsiteX2" fmla="*/ 0 w 75502"/>
                                                        <a:gd name="connsiteY2" fmla="*/ 577474 h 822648"/>
                                                        <a:gd name="connsiteX3" fmla="*/ 0 w 75502"/>
                                                        <a:gd name="connsiteY3" fmla="*/ 822648 h 822648"/>
                                                        <a:gd name="connsiteX0" fmla="*/ 79651 w 79651"/>
                                                        <a:gd name="connsiteY0" fmla="*/ 0 h 835907"/>
                                                        <a:gd name="connsiteX1" fmla="*/ 63335 w 79651"/>
                                                        <a:gd name="connsiteY1" fmla="*/ 348693 h 835907"/>
                                                        <a:gd name="connsiteX2" fmla="*/ 0 w 79651"/>
                                                        <a:gd name="connsiteY2" fmla="*/ 590733 h 835907"/>
                                                        <a:gd name="connsiteX3" fmla="*/ 0 w 79651"/>
                                                        <a:gd name="connsiteY3" fmla="*/ 835907 h 835907"/>
                                                        <a:gd name="connsiteX0" fmla="*/ 79651 w 79651"/>
                                                        <a:gd name="connsiteY0" fmla="*/ 0 h 835907"/>
                                                        <a:gd name="connsiteX1" fmla="*/ 74328 w 79651"/>
                                                        <a:gd name="connsiteY1" fmla="*/ 39642 h 835907"/>
                                                        <a:gd name="connsiteX2" fmla="*/ 63335 w 79651"/>
                                                        <a:gd name="connsiteY2" fmla="*/ 348693 h 835907"/>
                                                        <a:gd name="connsiteX3" fmla="*/ 0 w 79651"/>
                                                        <a:gd name="connsiteY3" fmla="*/ 590733 h 835907"/>
                                                        <a:gd name="connsiteX4" fmla="*/ 0 w 79651"/>
                                                        <a:gd name="connsiteY4" fmla="*/ 835907 h 835907"/>
                                                        <a:gd name="connsiteX0" fmla="*/ 7955 w 74328"/>
                                                        <a:gd name="connsiteY0" fmla="*/ 34655 h 796265"/>
                                                        <a:gd name="connsiteX1" fmla="*/ 74328 w 74328"/>
                                                        <a:gd name="connsiteY1" fmla="*/ 0 h 796265"/>
                                                        <a:gd name="connsiteX2" fmla="*/ 63335 w 74328"/>
                                                        <a:gd name="connsiteY2" fmla="*/ 309051 h 796265"/>
                                                        <a:gd name="connsiteX3" fmla="*/ 0 w 74328"/>
                                                        <a:gd name="connsiteY3" fmla="*/ 551091 h 796265"/>
                                                        <a:gd name="connsiteX4" fmla="*/ 0 w 74328"/>
                                                        <a:gd name="connsiteY4" fmla="*/ 796265 h 796265"/>
                                                        <a:gd name="connsiteX0" fmla="*/ 7955 w 74328"/>
                                                        <a:gd name="connsiteY0" fmla="*/ 34655 h 796265"/>
                                                        <a:gd name="connsiteX1" fmla="*/ 74328 w 74328"/>
                                                        <a:gd name="connsiteY1" fmla="*/ 0 h 796265"/>
                                                        <a:gd name="connsiteX2" fmla="*/ 42961 w 74328"/>
                                                        <a:gd name="connsiteY2" fmla="*/ 13757 h 796265"/>
                                                        <a:gd name="connsiteX3" fmla="*/ 63335 w 74328"/>
                                                        <a:gd name="connsiteY3" fmla="*/ 309051 h 796265"/>
                                                        <a:gd name="connsiteX4" fmla="*/ 0 w 74328"/>
                                                        <a:gd name="connsiteY4" fmla="*/ 551091 h 796265"/>
                                                        <a:gd name="connsiteX5" fmla="*/ 0 w 74328"/>
                                                        <a:gd name="connsiteY5" fmla="*/ 796265 h 796265"/>
                                                        <a:gd name="connsiteX0" fmla="*/ 7955 w 78809"/>
                                                        <a:gd name="connsiteY0" fmla="*/ 34655 h 796265"/>
                                                        <a:gd name="connsiteX1" fmla="*/ 74328 w 78809"/>
                                                        <a:gd name="connsiteY1" fmla="*/ 0 h 796265"/>
                                                        <a:gd name="connsiteX2" fmla="*/ 78809 w 78809"/>
                                                        <a:gd name="connsiteY2" fmla="*/ 44027 h 796265"/>
                                                        <a:gd name="connsiteX3" fmla="*/ 63335 w 78809"/>
                                                        <a:gd name="connsiteY3" fmla="*/ 309051 h 796265"/>
                                                        <a:gd name="connsiteX4" fmla="*/ 0 w 78809"/>
                                                        <a:gd name="connsiteY4" fmla="*/ 551091 h 796265"/>
                                                        <a:gd name="connsiteX5" fmla="*/ 0 w 78809"/>
                                                        <a:gd name="connsiteY5" fmla="*/ 796265 h 796265"/>
                                                        <a:gd name="connsiteX0" fmla="*/ 7955 w 101214"/>
                                                        <a:gd name="connsiteY0" fmla="*/ 59421 h 821031"/>
                                                        <a:gd name="connsiteX1" fmla="*/ 101214 w 101214"/>
                                                        <a:gd name="connsiteY1" fmla="*/ 0 h 821031"/>
                                                        <a:gd name="connsiteX2" fmla="*/ 78809 w 101214"/>
                                                        <a:gd name="connsiteY2" fmla="*/ 68793 h 821031"/>
                                                        <a:gd name="connsiteX3" fmla="*/ 63335 w 101214"/>
                                                        <a:gd name="connsiteY3" fmla="*/ 333817 h 821031"/>
                                                        <a:gd name="connsiteX4" fmla="*/ 0 w 101214"/>
                                                        <a:gd name="connsiteY4" fmla="*/ 575857 h 821031"/>
                                                        <a:gd name="connsiteX5" fmla="*/ 0 w 101214"/>
                                                        <a:gd name="connsiteY5" fmla="*/ 821031 h 821031"/>
                                                        <a:gd name="connsiteX0" fmla="*/ 7955 w 101214"/>
                                                        <a:gd name="connsiteY0" fmla="*/ 59421 h 821031"/>
                                                        <a:gd name="connsiteX1" fmla="*/ 56403 w 101214"/>
                                                        <a:gd name="connsiteY1" fmla="*/ 22013 h 821031"/>
                                                        <a:gd name="connsiteX2" fmla="*/ 101214 w 101214"/>
                                                        <a:gd name="connsiteY2" fmla="*/ 0 h 821031"/>
                                                        <a:gd name="connsiteX3" fmla="*/ 78809 w 101214"/>
                                                        <a:gd name="connsiteY3" fmla="*/ 68793 h 821031"/>
                                                        <a:gd name="connsiteX4" fmla="*/ 63335 w 101214"/>
                                                        <a:gd name="connsiteY4" fmla="*/ 333817 h 821031"/>
                                                        <a:gd name="connsiteX5" fmla="*/ 0 w 101214"/>
                                                        <a:gd name="connsiteY5" fmla="*/ 575857 h 821031"/>
                                                        <a:gd name="connsiteX6" fmla="*/ 0 w 101214"/>
                                                        <a:gd name="connsiteY6" fmla="*/ 821031 h 821031"/>
                                                        <a:gd name="connsiteX0" fmla="*/ 0 w 321792"/>
                                                        <a:gd name="connsiteY0" fmla="*/ 9889 h 821031"/>
                                                        <a:gd name="connsiteX1" fmla="*/ 276981 w 321792"/>
                                                        <a:gd name="connsiteY1" fmla="*/ 22013 h 821031"/>
                                                        <a:gd name="connsiteX2" fmla="*/ 321792 w 321792"/>
                                                        <a:gd name="connsiteY2" fmla="*/ 0 h 821031"/>
                                                        <a:gd name="connsiteX3" fmla="*/ 299387 w 321792"/>
                                                        <a:gd name="connsiteY3" fmla="*/ 68793 h 821031"/>
                                                        <a:gd name="connsiteX4" fmla="*/ 283913 w 321792"/>
                                                        <a:gd name="connsiteY4" fmla="*/ 333817 h 821031"/>
                                                        <a:gd name="connsiteX5" fmla="*/ 220578 w 321792"/>
                                                        <a:gd name="connsiteY5" fmla="*/ 575857 h 821031"/>
                                                        <a:gd name="connsiteX6" fmla="*/ 220578 w 321792"/>
                                                        <a:gd name="connsiteY6" fmla="*/ 821031 h 821031"/>
                                                        <a:gd name="connsiteX0" fmla="*/ 0 w 321792"/>
                                                        <a:gd name="connsiteY0" fmla="*/ 9889 h 821031"/>
                                                        <a:gd name="connsiteX1" fmla="*/ 140310 w 321792"/>
                                                        <a:gd name="connsiteY1" fmla="*/ 19262 h 821031"/>
                                                        <a:gd name="connsiteX2" fmla="*/ 276981 w 321792"/>
                                                        <a:gd name="connsiteY2" fmla="*/ 22013 h 821031"/>
                                                        <a:gd name="connsiteX3" fmla="*/ 321792 w 321792"/>
                                                        <a:gd name="connsiteY3" fmla="*/ 0 h 821031"/>
                                                        <a:gd name="connsiteX4" fmla="*/ 299387 w 321792"/>
                                                        <a:gd name="connsiteY4" fmla="*/ 68793 h 821031"/>
                                                        <a:gd name="connsiteX5" fmla="*/ 283913 w 321792"/>
                                                        <a:gd name="connsiteY5" fmla="*/ 333817 h 821031"/>
                                                        <a:gd name="connsiteX6" fmla="*/ 220578 w 321792"/>
                                                        <a:gd name="connsiteY6" fmla="*/ 575857 h 821031"/>
                                                        <a:gd name="connsiteX7" fmla="*/ 220578 w 321792"/>
                                                        <a:gd name="connsiteY7" fmla="*/ 821031 h 821031"/>
                                                        <a:gd name="connsiteX0" fmla="*/ 0 w 341956"/>
                                                        <a:gd name="connsiteY0" fmla="*/ 191504 h 821031"/>
                                                        <a:gd name="connsiteX1" fmla="*/ 160474 w 341956"/>
                                                        <a:gd name="connsiteY1" fmla="*/ 19262 h 821031"/>
                                                        <a:gd name="connsiteX2" fmla="*/ 297145 w 341956"/>
                                                        <a:gd name="connsiteY2" fmla="*/ 22013 h 821031"/>
                                                        <a:gd name="connsiteX3" fmla="*/ 341956 w 341956"/>
                                                        <a:gd name="connsiteY3" fmla="*/ 0 h 821031"/>
                                                        <a:gd name="connsiteX4" fmla="*/ 319551 w 341956"/>
                                                        <a:gd name="connsiteY4" fmla="*/ 68793 h 821031"/>
                                                        <a:gd name="connsiteX5" fmla="*/ 304077 w 341956"/>
                                                        <a:gd name="connsiteY5" fmla="*/ 333817 h 821031"/>
                                                        <a:gd name="connsiteX6" fmla="*/ 240742 w 341956"/>
                                                        <a:gd name="connsiteY6" fmla="*/ 575857 h 821031"/>
                                                        <a:gd name="connsiteX7" fmla="*/ 240742 w 341956"/>
                                                        <a:gd name="connsiteY7" fmla="*/ 821031 h 821031"/>
                                                        <a:gd name="connsiteX0" fmla="*/ 0 w 341956"/>
                                                        <a:gd name="connsiteY0" fmla="*/ 191504 h 821031"/>
                                                        <a:gd name="connsiteX1" fmla="*/ 55170 w 341956"/>
                                                        <a:gd name="connsiteY1" fmla="*/ 22013 h 821031"/>
                                                        <a:gd name="connsiteX2" fmla="*/ 297145 w 341956"/>
                                                        <a:gd name="connsiteY2" fmla="*/ 22013 h 821031"/>
                                                        <a:gd name="connsiteX3" fmla="*/ 341956 w 341956"/>
                                                        <a:gd name="connsiteY3" fmla="*/ 0 h 821031"/>
                                                        <a:gd name="connsiteX4" fmla="*/ 319551 w 341956"/>
                                                        <a:gd name="connsiteY4" fmla="*/ 68793 h 821031"/>
                                                        <a:gd name="connsiteX5" fmla="*/ 304077 w 341956"/>
                                                        <a:gd name="connsiteY5" fmla="*/ 333817 h 821031"/>
                                                        <a:gd name="connsiteX6" fmla="*/ 240742 w 341956"/>
                                                        <a:gd name="connsiteY6" fmla="*/ 575857 h 821031"/>
                                                        <a:gd name="connsiteX7" fmla="*/ 240742 w 341956"/>
                                                        <a:gd name="connsiteY7" fmla="*/ 821031 h 821031"/>
                                                        <a:gd name="connsiteX0" fmla="*/ 0 w 341956"/>
                                                        <a:gd name="connsiteY0" fmla="*/ 191504 h 821031"/>
                                                        <a:gd name="connsiteX1" fmla="*/ 10358 w 341956"/>
                                                        <a:gd name="connsiteY1" fmla="*/ 154097 h 821031"/>
                                                        <a:gd name="connsiteX2" fmla="*/ 55170 w 341956"/>
                                                        <a:gd name="connsiteY2" fmla="*/ 22013 h 821031"/>
                                                        <a:gd name="connsiteX3" fmla="*/ 297145 w 341956"/>
                                                        <a:gd name="connsiteY3" fmla="*/ 22013 h 821031"/>
                                                        <a:gd name="connsiteX4" fmla="*/ 341956 w 341956"/>
                                                        <a:gd name="connsiteY4" fmla="*/ 0 h 821031"/>
                                                        <a:gd name="connsiteX5" fmla="*/ 319551 w 341956"/>
                                                        <a:gd name="connsiteY5" fmla="*/ 68793 h 821031"/>
                                                        <a:gd name="connsiteX6" fmla="*/ 304077 w 341956"/>
                                                        <a:gd name="connsiteY6" fmla="*/ 333817 h 821031"/>
                                                        <a:gd name="connsiteX7" fmla="*/ 240742 w 341956"/>
                                                        <a:gd name="connsiteY7" fmla="*/ 575857 h 821031"/>
                                                        <a:gd name="connsiteX8" fmla="*/ 240742 w 341956"/>
                                                        <a:gd name="connsiteY8" fmla="*/ 821031 h 821031"/>
                                                        <a:gd name="connsiteX0" fmla="*/ 0 w 577211"/>
                                                        <a:gd name="connsiteY0" fmla="*/ 172242 h 821031"/>
                                                        <a:gd name="connsiteX1" fmla="*/ 245613 w 577211"/>
                                                        <a:gd name="connsiteY1" fmla="*/ 154097 h 821031"/>
                                                        <a:gd name="connsiteX2" fmla="*/ 290425 w 577211"/>
                                                        <a:gd name="connsiteY2" fmla="*/ 22013 h 821031"/>
                                                        <a:gd name="connsiteX3" fmla="*/ 532400 w 577211"/>
                                                        <a:gd name="connsiteY3" fmla="*/ 22013 h 821031"/>
                                                        <a:gd name="connsiteX4" fmla="*/ 577211 w 577211"/>
                                                        <a:gd name="connsiteY4" fmla="*/ 0 h 821031"/>
                                                        <a:gd name="connsiteX5" fmla="*/ 554806 w 577211"/>
                                                        <a:gd name="connsiteY5" fmla="*/ 68793 h 821031"/>
                                                        <a:gd name="connsiteX6" fmla="*/ 539332 w 577211"/>
                                                        <a:gd name="connsiteY6" fmla="*/ 333817 h 821031"/>
                                                        <a:gd name="connsiteX7" fmla="*/ 475997 w 577211"/>
                                                        <a:gd name="connsiteY7" fmla="*/ 575857 h 821031"/>
                                                        <a:gd name="connsiteX8" fmla="*/ 475997 w 577211"/>
                                                        <a:gd name="connsiteY8" fmla="*/ 821031 h 821031"/>
                                                        <a:gd name="connsiteX0" fmla="*/ 0 w 577211"/>
                                                        <a:gd name="connsiteY0" fmla="*/ 172242 h 821031"/>
                                                        <a:gd name="connsiteX1" fmla="*/ 214246 w 577211"/>
                                                        <a:gd name="connsiteY1" fmla="*/ 181614 h 821031"/>
                                                        <a:gd name="connsiteX2" fmla="*/ 290425 w 577211"/>
                                                        <a:gd name="connsiteY2" fmla="*/ 22013 h 821031"/>
                                                        <a:gd name="connsiteX3" fmla="*/ 532400 w 577211"/>
                                                        <a:gd name="connsiteY3" fmla="*/ 22013 h 821031"/>
                                                        <a:gd name="connsiteX4" fmla="*/ 577211 w 577211"/>
                                                        <a:gd name="connsiteY4" fmla="*/ 0 h 821031"/>
                                                        <a:gd name="connsiteX5" fmla="*/ 554806 w 577211"/>
                                                        <a:gd name="connsiteY5" fmla="*/ 68793 h 821031"/>
                                                        <a:gd name="connsiteX6" fmla="*/ 539332 w 577211"/>
                                                        <a:gd name="connsiteY6" fmla="*/ 333817 h 821031"/>
                                                        <a:gd name="connsiteX7" fmla="*/ 475997 w 577211"/>
                                                        <a:gd name="connsiteY7" fmla="*/ 575857 h 821031"/>
                                                        <a:gd name="connsiteX8" fmla="*/ 475997 w 577211"/>
                                                        <a:gd name="connsiteY8" fmla="*/ 821031 h 821031"/>
                                                        <a:gd name="connsiteX0" fmla="*/ 0 w 586173"/>
                                                        <a:gd name="connsiteY0" fmla="*/ 191504 h 821031"/>
                                                        <a:gd name="connsiteX1" fmla="*/ 223208 w 586173"/>
                                                        <a:gd name="connsiteY1" fmla="*/ 181614 h 821031"/>
                                                        <a:gd name="connsiteX2" fmla="*/ 299387 w 586173"/>
                                                        <a:gd name="connsiteY2" fmla="*/ 22013 h 821031"/>
                                                        <a:gd name="connsiteX3" fmla="*/ 541362 w 586173"/>
                                                        <a:gd name="connsiteY3" fmla="*/ 22013 h 821031"/>
                                                        <a:gd name="connsiteX4" fmla="*/ 586173 w 586173"/>
                                                        <a:gd name="connsiteY4" fmla="*/ 0 h 821031"/>
                                                        <a:gd name="connsiteX5" fmla="*/ 563768 w 586173"/>
                                                        <a:gd name="connsiteY5" fmla="*/ 68793 h 821031"/>
                                                        <a:gd name="connsiteX6" fmla="*/ 548294 w 586173"/>
                                                        <a:gd name="connsiteY6" fmla="*/ 333817 h 821031"/>
                                                        <a:gd name="connsiteX7" fmla="*/ 484959 w 586173"/>
                                                        <a:gd name="connsiteY7" fmla="*/ 575857 h 821031"/>
                                                        <a:gd name="connsiteX8" fmla="*/ 484959 w 586173"/>
                                                        <a:gd name="connsiteY8" fmla="*/ 821031 h 821031"/>
                                                        <a:gd name="connsiteX0" fmla="*/ 3085 w 589258"/>
                                                        <a:gd name="connsiteY0" fmla="*/ 191504 h 821031"/>
                                                        <a:gd name="connsiteX1" fmla="*/ 0 w 589258"/>
                                                        <a:gd name="connsiteY1" fmla="*/ 198125 h 821031"/>
                                                        <a:gd name="connsiteX2" fmla="*/ 226293 w 589258"/>
                                                        <a:gd name="connsiteY2" fmla="*/ 181614 h 821031"/>
                                                        <a:gd name="connsiteX3" fmla="*/ 302472 w 589258"/>
                                                        <a:gd name="connsiteY3" fmla="*/ 22013 h 821031"/>
                                                        <a:gd name="connsiteX4" fmla="*/ 544447 w 589258"/>
                                                        <a:gd name="connsiteY4" fmla="*/ 22013 h 821031"/>
                                                        <a:gd name="connsiteX5" fmla="*/ 589258 w 589258"/>
                                                        <a:gd name="connsiteY5" fmla="*/ 0 h 821031"/>
                                                        <a:gd name="connsiteX6" fmla="*/ 566853 w 589258"/>
                                                        <a:gd name="connsiteY6" fmla="*/ 68793 h 821031"/>
                                                        <a:gd name="connsiteX7" fmla="*/ 551379 w 589258"/>
                                                        <a:gd name="connsiteY7" fmla="*/ 333817 h 821031"/>
                                                        <a:gd name="connsiteX8" fmla="*/ 488044 w 589258"/>
                                                        <a:gd name="connsiteY8" fmla="*/ 575857 h 821031"/>
                                                        <a:gd name="connsiteX9" fmla="*/ 488044 w 589258"/>
                                                        <a:gd name="connsiteY9" fmla="*/ 821031 h 821031"/>
                                                        <a:gd name="connsiteX0" fmla="*/ 32212 w 618385"/>
                                                        <a:gd name="connsiteY0" fmla="*/ 191504 h 821031"/>
                                                        <a:gd name="connsiteX1" fmla="*/ 0 w 618385"/>
                                                        <a:gd name="connsiteY1" fmla="*/ 173359 h 821031"/>
                                                        <a:gd name="connsiteX2" fmla="*/ 255420 w 618385"/>
                                                        <a:gd name="connsiteY2" fmla="*/ 181614 h 821031"/>
                                                        <a:gd name="connsiteX3" fmla="*/ 331599 w 618385"/>
                                                        <a:gd name="connsiteY3" fmla="*/ 22013 h 821031"/>
                                                        <a:gd name="connsiteX4" fmla="*/ 573574 w 618385"/>
                                                        <a:gd name="connsiteY4" fmla="*/ 22013 h 821031"/>
                                                        <a:gd name="connsiteX5" fmla="*/ 618385 w 618385"/>
                                                        <a:gd name="connsiteY5" fmla="*/ 0 h 821031"/>
                                                        <a:gd name="connsiteX6" fmla="*/ 595980 w 618385"/>
                                                        <a:gd name="connsiteY6" fmla="*/ 68793 h 821031"/>
                                                        <a:gd name="connsiteX7" fmla="*/ 580506 w 618385"/>
                                                        <a:gd name="connsiteY7" fmla="*/ 333817 h 821031"/>
                                                        <a:gd name="connsiteX8" fmla="*/ 517171 w 618385"/>
                                                        <a:gd name="connsiteY8" fmla="*/ 575857 h 821031"/>
                                                        <a:gd name="connsiteX9" fmla="*/ 517171 w 618385"/>
                                                        <a:gd name="connsiteY9" fmla="*/ 821031 h 821031"/>
                                                        <a:gd name="connsiteX0" fmla="*/ 54617 w 618385"/>
                                                        <a:gd name="connsiteY0" fmla="*/ 213518 h 821031"/>
                                                        <a:gd name="connsiteX1" fmla="*/ 0 w 618385"/>
                                                        <a:gd name="connsiteY1" fmla="*/ 173359 h 821031"/>
                                                        <a:gd name="connsiteX2" fmla="*/ 255420 w 618385"/>
                                                        <a:gd name="connsiteY2" fmla="*/ 181614 h 821031"/>
                                                        <a:gd name="connsiteX3" fmla="*/ 331599 w 618385"/>
                                                        <a:gd name="connsiteY3" fmla="*/ 22013 h 821031"/>
                                                        <a:gd name="connsiteX4" fmla="*/ 573574 w 618385"/>
                                                        <a:gd name="connsiteY4" fmla="*/ 22013 h 821031"/>
                                                        <a:gd name="connsiteX5" fmla="*/ 618385 w 618385"/>
                                                        <a:gd name="connsiteY5" fmla="*/ 0 h 821031"/>
                                                        <a:gd name="connsiteX6" fmla="*/ 595980 w 618385"/>
                                                        <a:gd name="connsiteY6" fmla="*/ 68793 h 821031"/>
                                                        <a:gd name="connsiteX7" fmla="*/ 580506 w 618385"/>
                                                        <a:gd name="connsiteY7" fmla="*/ 333817 h 821031"/>
                                                        <a:gd name="connsiteX8" fmla="*/ 517171 w 618385"/>
                                                        <a:gd name="connsiteY8" fmla="*/ 575857 h 821031"/>
                                                        <a:gd name="connsiteX9" fmla="*/ 517171 w 618385"/>
                                                        <a:gd name="connsiteY9" fmla="*/ 821031 h 821031"/>
                                                        <a:gd name="connsiteX0" fmla="*/ 0 w 653390"/>
                                                        <a:gd name="connsiteY0" fmla="*/ 174993 h 821031"/>
                                                        <a:gd name="connsiteX1" fmla="*/ 35005 w 653390"/>
                                                        <a:gd name="connsiteY1" fmla="*/ 173359 h 821031"/>
                                                        <a:gd name="connsiteX2" fmla="*/ 290425 w 653390"/>
                                                        <a:gd name="connsiteY2" fmla="*/ 181614 h 821031"/>
                                                        <a:gd name="connsiteX3" fmla="*/ 366604 w 653390"/>
                                                        <a:gd name="connsiteY3" fmla="*/ 22013 h 821031"/>
                                                        <a:gd name="connsiteX4" fmla="*/ 608579 w 653390"/>
                                                        <a:gd name="connsiteY4" fmla="*/ 22013 h 821031"/>
                                                        <a:gd name="connsiteX5" fmla="*/ 653390 w 653390"/>
                                                        <a:gd name="connsiteY5" fmla="*/ 0 h 821031"/>
                                                        <a:gd name="connsiteX6" fmla="*/ 630985 w 653390"/>
                                                        <a:gd name="connsiteY6" fmla="*/ 68793 h 821031"/>
                                                        <a:gd name="connsiteX7" fmla="*/ 615511 w 653390"/>
                                                        <a:gd name="connsiteY7" fmla="*/ 333817 h 821031"/>
                                                        <a:gd name="connsiteX8" fmla="*/ 552176 w 653390"/>
                                                        <a:gd name="connsiteY8" fmla="*/ 575857 h 821031"/>
                                                        <a:gd name="connsiteX9" fmla="*/ 552176 w 653390"/>
                                                        <a:gd name="connsiteY9" fmla="*/ 821031 h 821031"/>
                                                        <a:gd name="connsiteX0" fmla="*/ 0 w 653390"/>
                                                        <a:gd name="connsiteY0" fmla="*/ 174993 h 821031"/>
                                                        <a:gd name="connsiteX1" fmla="*/ 41727 w 653390"/>
                                                        <a:gd name="connsiteY1" fmla="*/ 209133 h 821031"/>
                                                        <a:gd name="connsiteX2" fmla="*/ 290425 w 653390"/>
                                                        <a:gd name="connsiteY2" fmla="*/ 181614 h 821031"/>
                                                        <a:gd name="connsiteX3" fmla="*/ 366604 w 653390"/>
                                                        <a:gd name="connsiteY3" fmla="*/ 22013 h 821031"/>
                                                        <a:gd name="connsiteX4" fmla="*/ 608579 w 653390"/>
                                                        <a:gd name="connsiteY4" fmla="*/ 22013 h 821031"/>
                                                        <a:gd name="connsiteX5" fmla="*/ 653390 w 653390"/>
                                                        <a:gd name="connsiteY5" fmla="*/ 0 h 821031"/>
                                                        <a:gd name="connsiteX6" fmla="*/ 630985 w 653390"/>
                                                        <a:gd name="connsiteY6" fmla="*/ 68793 h 821031"/>
                                                        <a:gd name="connsiteX7" fmla="*/ 615511 w 653390"/>
                                                        <a:gd name="connsiteY7" fmla="*/ 333817 h 821031"/>
                                                        <a:gd name="connsiteX8" fmla="*/ 552176 w 653390"/>
                                                        <a:gd name="connsiteY8" fmla="*/ 575857 h 821031"/>
                                                        <a:gd name="connsiteX9" fmla="*/ 552176 w 653390"/>
                                                        <a:gd name="connsiteY9" fmla="*/ 821031 h 821031"/>
                                                        <a:gd name="connsiteX0" fmla="*/ 0 w 653390"/>
                                                        <a:gd name="connsiteY0" fmla="*/ 174993 h 821031"/>
                                                        <a:gd name="connsiteX1" fmla="*/ 41727 w 653390"/>
                                                        <a:gd name="connsiteY1" fmla="*/ 209133 h 821031"/>
                                                        <a:gd name="connsiteX2" fmla="*/ 306108 w 653390"/>
                                                        <a:gd name="connsiteY2" fmla="*/ 231145 h 821031"/>
                                                        <a:gd name="connsiteX3" fmla="*/ 366604 w 653390"/>
                                                        <a:gd name="connsiteY3" fmla="*/ 22013 h 821031"/>
                                                        <a:gd name="connsiteX4" fmla="*/ 608579 w 653390"/>
                                                        <a:gd name="connsiteY4" fmla="*/ 22013 h 821031"/>
                                                        <a:gd name="connsiteX5" fmla="*/ 653390 w 653390"/>
                                                        <a:gd name="connsiteY5" fmla="*/ 0 h 821031"/>
                                                        <a:gd name="connsiteX6" fmla="*/ 630985 w 653390"/>
                                                        <a:gd name="connsiteY6" fmla="*/ 68793 h 821031"/>
                                                        <a:gd name="connsiteX7" fmla="*/ 615511 w 653390"/>
                                                        <a:gd name="connsiteY7" fmla="*/ 333817 h 821031"/>
                                                        <a:gd name="connsiteX8" fmla="*/ 552176 w 653390"/>
                                                        <a:gd name="connsiteY8" fmla="*/ 575857 h 821031"/>
                                                        <a:gd name="connsiteX9" fmla="*/ 552176 w 653390"/>
                                                        <a:gd name="connsiteY9" fmla="*/ 821031 h 821031"/>
                                                        <a:gd name="connsiteX0" fmla="*/ 0 w 653390"/>
                                                        <a:gd name="connsiteY0" fmla="*/ 174993 h 821031"/>
                                                        <a:gd name="connsiteX1" fmla="*/ 41727 w 653390"/>
                                                        <a:gd name="connsiteY1" fmla="*/ 209133 h 821031"/>
                                                        <a:gd name="connsiteX2" fmla="*/ 306108 w 653390"/>
                                                        <a:gd name="connsiteY2" fmla="*/ 231145 h 821031"/>
                                                        <a:gd name="connsiteX3" fmla="*/ 315071 w 653390"/>
                                                        <a:gd name="connsiteY3" fmla="*/ 198125 h 821031"/>
                                                        <a:gd name="connsiteX4" fmla="*/ 366604 w 653390"/>
                                                        <a:gd name="connsiteY4" fmla="*/ 22013 h 821031"/>
                                                        <a:gd name="connsiteX5" fmla="*/ 608579 w 653390"/>
                                                        <a:gd name="connsiteY5" fmla="*/ 22013 h 821031"/>
                                                        <a:gd name="connsiteX6" fmla="*/ 653390 w 653390"/>
                                                        <a:gd name="connsiteY6" fmla="*/ 0 h 821031"/>
                                                        <a:gd name="connsiteX7" fmla="*/ 630985 w 653390"/>
                                                        <a:gd name="connsiteY7" fmla="*/ 68793 h 821031"/>
                                                        <a:gd name="connsiteX8" fmla="*/ 615511 w 653390"/>
                                                        <a:gd name="connsiteY8" fmla="*/ 333817 h 821031"/>
                                                        <a:gd name="connsiteX9" fmla="*/ 552176 w 653390"/>
                                                        <a:gd name="connsiteY9" fmla="*/ 575857 h 821031"/>
                                                        <a:gd name="connsiteX10" fmla="*/ 552176 w 653390"/>
                                                        <a:gd name="connsiteY10" fmla="*/ 821031 h 821031"/>
                                                        <a:gd name="connsiteX0" fmla="*/ 0 w 653390"/>
                                                        <a:gd name="connsiteY0" fmla="*/ 174993 h 821031"/>
                                                        <a:gd name="connsiteX1" fmla="*/ 41727 w 653390"/>
                                                        <a:gd name="connsiteY1" fmla="*/ 209133 h 821031"/>
                                                        <a:gd name="connsiteX2" fmla="*/ 306108 w 653390"/>
                                                        <a:gd name="connsiteY2" fmla="*/ 231145 h 821031"/>
                                                        <a:gd name="connsiteX3" fmla="*/ 321793 w 653390"/>
                                                        <a:gd name="connsiteY3" fmla="*/ 198125 h 821031"/>
                                                        <a:gd name="connsiteX4" fmla="*/ 366604 w 653390"/>
                                                        <a:gd name="connsiteY4" fmla="*/ 22013 h 821031"/>
                                                        <a:gd name="connsiteX5" fmla="*/ 608579 w 653390"/>
                                                        <a:gd name="connsiteY5" fmla="*/ 22013 h 821031"/>
                                                        <a:gd name="connsiteX6" fmla="*/ 653390 w 653390"/>
                                                        <a:gd name="connsiteY6" fmla="*/ 0 h 821031"/>
                                                        <a:gd name="connsiteX7" fmla="*/ 630985 w 653390"/>
                                                        <a:gd name="connsiteY7" fmla="*/ 68793 h 821031"/>
                                                        <a:gd name="connsiteX8" fmla="*/ 615511 w 653390"/>
                                                        <a:gd name="connsiteY8" fmla="*/ 333817 h 821031"/>
                                                        <a:gd name="connsiteX9" fmla="*/ 552176 w 653390"/>
                                                        <a:gd name="connsiteY9" fmla="*/ 575857 h 821031"/>
                                                        <a:gd name="connsiteX10" fmla="*/ 552176 w 653390"/>
                                                        <a:gd name="connsiteY10" fmla="*/ 821031 h 821031"/>
                                                        <a:gd name="connsiteX0" fmla="*/ 0 w 653390"/>
                                                        <a:gd name="connsiteY0" fmla="*/ 174993 h 821031"/>
                                                        <a:gd name="connsiteX1" fmla="*/ 41727 w 653390"/>
                                                        <a:gd name="connsiteY1" fmla="*/ 209133 h 821031"/>
                                                        <a:gd name="connsiteX2" fmla="*/ 279222 w 653390"/>
                                                        <a:gd name="connsiteY2" fmla="*/ 225642 h 821031"/>
                                                        <a:gd name="connsiteX3" fmla="*/ 321793 w 653390"/>
                                                        <a:gd name="connsiteY3" fmla="*/ 198125 h 821031"/>
                                                        <a:gd name="connsiteX4" fmla="*/ 366604 w 653390"/>
                                                        <a:gd name="connsiteY4" fmla="*/ 22013 h 821031"/>
                                                        <a:gd name="connsiteX5" fmla="*/ 608579 w 653390"/>
                                                        <a:gd name="connsiteY5" fmla="*/ 22013 h 821031"/>
                                                        <a:gd name="connsiteX6" fmla="*/ 653390 w 653390"/>
                                                        <a:gd name="connsiteY6" fmla="*/ 0 h 821031"/>
                                                        <a:gd name="connsiteX7" fmla="*/ 630985 w 653390"/>
                                                        <a:gd name="connsiteY7" fmla="*/ 68793 h 821031"/>
                                                        <a:gd name="connsiteX8" fmla="*/ 615511 w 653390"/>
                                                        <a:gd name="connsiteY8" fmla="*/ 333817 h 821031"/>
                                                        <a:gd name="connsiteX9" fmla="*/ 552176 w 653390"/>
                                                        <a:gd name="connsiteY9" fmla="*/ 575857 h 821031"/>
                                                        <a:gd name="connsiteX10" fmla="*/ 552176 w 653390"/>
                                                        <a:gd name="connsiteY10" fmla="*/ 821031 h 821031"/>
                                                        <a:gd name="connsiteX0" fmla="*/ 0 w 653390"/>
                                                        <a:gd name="connsiteY0" fmla="*/ 174993 h 821031"/>
                                                        <a:gd name="connsiteX1" fmla="*/ 41727 w 653390"/>
                                                        <a:gd name="connsiteY1" fmla="*/ 209133 h 821031"/>
                                                        <a:gd name="connsiteX2" fmla="*/ 279222 w 653390"/>
                                                        <a:gd name="connsiteY2" fmla="*/ 225642 h 821031"/>
                                                        <a:gd name="connsiteX3" fmla="*/ 321793 w 653390"/>
                                                        <a:gd name="connsiteY3" fmla="*/ 198125 h 821031"/>
                                                        <a:gd name="connsiteX4" fmla="*/ 366604 w 653390"/>
                                                        <a:gd name="connsiteY4" fmla="*/ 22013 h 821031"/>
                                                        <a:gd name="connsiteX5" fmla="*/ 393490 w 653390"/>
                                                        <a:gd name="connsiteY5" fmla="*/ 22013 h 821031"/>
                                                        <a:gd name="connsiteX6" fmla="*/ 608579 w 653390"/>
                                                        <a:gd name="connsiteY6" fmla="*/ 22013 h 821031"/>
                                                        <a:gd name="connsiteX7" fmla="*/ 653390 w 653390"/>
                                                        <a:gd name="connsiteY7" fmla="*/ 0 h 821031"/>
                                                        <a:gd name="connsiteX8" fmla="*/ 630985 w 653390"/>
                                                        <a:gd name="connsiteY8" fmla="*/ 68793 h 821031"/>
                                                        <a:gd name="connsiteX9" fmla="*/ 615511 w 653390"/>
                                                        <a:gd name="connsiteY9" fmla="*/ 333817 h 821031"/>
                                                        <a:gd name="connsiteX10" fmla="*/ 552176 w 653390"/>
                                                        <a:gd name="connsiteY10" fmla="*/ 575857 h 821031"/>
                                                        <a:gd name="connsiteX11" fmla="*/ 552176 w 653390"/>
                                                        <a:gd name="connsiteY11" fmla="*/ 821031 h 821031"/>
                                                        <a:gd name="connsiteX0" fmla="*/ 0 w 653390"/>
                                                        <a:gd name="connsiteY0" fmla="*/ 174993 h 821031"/>
                                                        <a:gd name="connsiteX1" fmla="*/ 41727 w 653390"/>
                                                        <a:gd name="connsiteY1" fmla="*/ 209133 h 821031"/>
                                                        <a:gd name="connsiteX2" fmla="*/ 279222 w 653390"/>
                                                        <a:gd name="connsiteY2" fmla="*/ 225642 h 821031"/>
                                                        <a:gd name="connsiteX3" fmla="*/ 321793 w 653390"/>
                                                        <a:gd name="connsiteY3" fmla="*/ 198125 h 821031"/>
                                                        <a:gd name="connsiteX4" fmla="*/ 366604 w 653390"/>
                                                        <a:gd name="connsiteY4" fmla="*/ 22013 h 821031"/>
                                                        <a:gd name="connsiteX5" fmla="*/ 431579 w 653390"/>
                                                        <a:gd name="connsiteY5" fmla="*/ 35771 h 821031"/>
                                                        <a:gd name="connsiteX6" fmla="*/ 608579 w 653390"/>
                                                        <a:gd name="connsiteY6" fmla="*/ 22013 h 821031"/>
                                                        <a:gd name="connsiteX7" fmla="*/ 653390 w 653390"/>
                                                        <a:gd name="connsiteY7" fmla="*/ 0 h 821031"/>
                                                        <a:gd name="connsiteX8" fmla="*/ 630985 w 653390"/>
                                                        <a:gd name="connsiteY8" fmla="*/ 68793 h 821031"/>
                                                        <a:gd name="connsiteX9" fmla="*/ 615511 w 653390"/>
                                                        <a:gd name="connsiteY9" fmla="*/ 333817 h 821031"/>
                                                        <a:gd name="connsiteX10" fmla="*/ 552176 w 653390"/>
                                                        <a:gd name="connsiteY10" fmla="*/ 575857 h 821031"/>
                                                        <a:gd name="connsiteX11" fmla="*/ 552176 w 653390"/>
                                                        <a:gd name="connsiteY11" fmla="*/ 821031 h 821031"/>
                                                        <a:gd name="connsiteX0" fmla="*/ 0 w 653390"/>
                                                        <a:gd name="connsiteY0" fmla="*/ 174993 h 821031"/>
                                                        <a:gd name="connsiteX1" fmla="*/ 41727 w 653390"/>
                                                        <a:gd name="connsiteY1" fmla="*/ 209133 h 821031"/>
                                                        <a:gd name="connsiteX2" fmla="*/ 279222 w 653390"/>
                                                        <a:gd name="connsiteY2" fmla="*/ 225642 h 821031"/>
                                                        <a:gd name="connsiteX3" fmla="*/ 321793 w 653390"/>
                                                        <a:gd name="connsiteY3" fmla="*/ 198125 h 821031"/>
                                                        <a:gd name="connsiteX4" fmla="*/ 332996 w 653390"/>
                                                        <a:gd name="connsiteY4" fmla="*/ 49530 h 821031"/>
                                                        <a:gd name="connsiteX5" fmla="*/ 431579 w 653390"/>
                                                        <a:gd name="connsiteY5" fmla="*/ 35771 h 821031"/>
                                                        <a:gd name="connsiteX6" fmla="*/ 608579 w 653390"/>
                                                        <a:gd name="connsiteY6" fmla="*/ 22013 h 821031"/>
                                                        <a:gd name="connsiteX7" fmla="*/ 653390 w 653390"/>
                                                        <a:gd name="connsiteY7" fmla="*/ 0 h 821031"/>
                                                        <a:gd name="connsiteX8" fmla="*/ 630985 w 653390"/>
                                                        <a:gd name="connsiteY8" fmla="*/ 68793 h 821031"/>
                                                        <a:gd name="connsiteX9" fmla="*/ 615511 w 653390"/>
                                                        <a:gd name="connsiteY9" fmla="*/ 333817 h 821031"/>
                                                        <a:gd name="connsiteX10" fmla="*/ 552176 w 653390"/>
                                                        <a:gd name="connsiteY10" fmla="*/ 575857 h 821031"/>
                                                        <a:gd name="connsiteX11" fmla="*/ 552176 w 653390"/>
                                                        <a:gd name="connsiteY11" fmla="*/ 821031 h 821031"/>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32996 w 637706"/>
                                                        <a:gd name="connsiteY4" fmla="*/ 44026 h 815527"/>
                                                        <a:gd name="connsiteX5" fmla="*/ 431579 w 637706"/>
                                                        <a:gd name="connsiteY5" fmla="*/ 30267 h 815527"/>
                                                        <a:gd name="connsiteX6" fmla="*/ 608579 w 637706"/>
                                                        <a:gd name="connsiteY6" fmla="*/ 16509 h 815527"/>
                                                        <a:gd name="connsiteX7" fmla="*/ 637706 w 637706"/>
                                                        <a:gd name="connsiteY7" fmla="*/ 0 h 815527"/>
                                                        <a:gd name="connsiteX8" fmla="*/ 630985 w 637706"/>
                                                        <a:gd name="connsiteY8" fmla="*/ 63289 h 815527"/>
                                                        <a:gd name="connsiteX9" fmla="*/ 615511 w 637706"/>
                                                        <a:gd name="connsiteY9" fmla="*/ 328313 h 815527"/>
                                                        <a:gd name="connsiteX10" fmla="*/ 552176 w 637706"/>
                                                        <a:gd name="connsiteY10" fmla="*/ 570353 h 815527"/>
                                                        <a:gd name="connsiteX11" fmla="*/ 552176 w 637706"/>
                                                        <a:gd name="connsiteY11"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32996 w 637706"/>
                                                        <a:gd name="connsiteY4" fmla="*/ 44026 h 815527"/>
                                                        <a:gd name="connsiteX5" fmla="*/ 431579 w 637706"/>
                                                        <a:gd name="connsiteY5" fmla="*/ 30267 h 815527"/>
                                                        <a:gd name="connsiteX6" fmla="*/ 592896 w 637706"/>
                                                        <a:gd name="connsiteY6" fmla="*/ 44026 h 815527"/>
                                                        <a:gd name="connsiteX7" fmla="*/ 637706 w 637706"/>
                                                        <a:gd name="connsiteY7" fmla="*/ 0 h 815527"/>
                                                        <a:gd name="connsiteX8" fmla="*/ 630985 w 637706"/>
                                                        <a:gd name="connsiteY8" fmla="*/ 63289 h 815527"/>
                                                        <a:gd name="connsiteX9" fmla="*/ 615511 w 637706"/>
                                                        <a:gd name="connsiteY9" fmla="*/ 328313 h 815527"/>
                                                        <a:gd name="connsiteX10" fmla="*/ 552176 w 637706"/>
                                                        <a:gd name="connsiteY10" fmla="*/ 570353 h 815527"/>
                                                        <a:gd name="connsiteX11" fmla="*/ 552176 w 637706"/>
                                                        <a:gd name="connsiteY11"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32996 w 637706"/>
                                                        <a:gd name="connsiteY4" fmla="*/ 44026 h 815527"/>
                                                        <a:gd name="connsiteX5" fmla="*/ 431579 w 637706"/>
                                                        <a:gd name="connsiteY5" fmla="*/ 30267 h 815527"/>
                                                        <a:gd name="connsiteX6" fmla="*/ 550326 w 637706"/>
                                                        <a:gd name="connsiteY6" fmla="*/ 52282 h 815527"/>
                                                        <a:gd name="connsiteX7" fmla="*/ 637706 w 637706"/>
                                                        <a:gd name="connsiteY7" fmla="*/ 0 h 815527"/>
                                                        <a:gd name="connsiteX8" fmla="*/ 630985 w 637706"/>
                                                        <a:gd name="connsiteY8" fmla="*/ 63289 h 815527"/>
                                                        <a:gd name="connsiteX9" fmla="*/ 615511 w 637706"/>
                                                        <a:gd name="connsiteY9" fmla="*/ 328313 h 815527"/>
                                                        <a:gd name="connsiteX10" fmla="*/ 552176 w 637706"/>
                                                        <a:gd name="connsiteY10" fmla="*/ 570353 h 815527"/>
                                                        <a:gd name="connsiteX11" fmla="*/ 552176 w 637706"/>
                                                        <a:gd name="connsiteY11"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32996 w 637706"/>
                                                        <a:gd name="connsiteY4" fmla="*/ 44026 h 815527"/>
                                                        <a:gd name="connsiteX5" fmla="*/ 431579 w 637706"/>
                                                        <a:gd name="connsiteY5" fmla="*/ 30267 h 815527"/>
                                                        <a:gd name="connsiteX6" fmla="*/ 550326 w 637706"/>
                                                        <a:gd name="connsiteY6" fmla="*/ 52282 h 815527"/>
                                                        <a:gd name="connsiteX7" fmla="*/ 608580 w 637706"/>
                                                        <a:gd name="connsiteY7" fmla="*/ 19261 h 815527"/>
                                                        <a:gd name="connsiteX8" fmla="*/ 637706 w 637706"/>
                                                        <a:gd name="connsiteY8" fmla="*/ 0 h 815527"/>
                                                        <a:gd name="connsiteX9" fmla="*/ 630985 w 637706"/>
                                                        <a:gd name="connsiteY9" fmla="*/ 63289 h 815527"/>
                                                        <a:gd name="connsiteX10" fmla="*/ 615511 w 637706"/>
                                                        <a:gd name="connsiteY10" fmla="*/ 328313 h 815527"/>
                                                        <a:gd name="connsiteX11" fmla="*/ 552176 w 637706"/>
                                                        <a:gd name="connsiteY11" fmla="*/ 570353 h 815527"/>
                                                        <a:gd name="connsiteX12" fmla="*/ 552176 w 637706"/>
                                                        <a:gd name="connsiteY12"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32996 w 637706"/>
                                                        <a:gd name="connsiteY4" fmla="*/ 44026 h 815527"/>
                                                        <a:gd name="connsiteX5" fmla="*/ 431579 w 637706"/>
                                                        <a:gd name="connsiteY5" fmla="*/ 30267 h 815527"/>
                                                        <a:gd name="connsiteX6" fmla="*/ 550326 w 637706"/>
                                                        <a:gd name="connsiteY6" fmla="*/ 52282 h 815527"/>
                                                        <a:gd name="connsiteX7" fmla="*/ 588416 w 637706"/>
                                                        <a:gd name="connsiteY7" fmla="*/ 49530 h 815527"/>
                                                        <a:gd name="connsiteX8" fmla="*/ 637706 w 637706"/>
                                                        <a:gd name="connsiteY8" fmla="*/ 0 h 815527"/>
                                                        <a:gd name="connsiteX9" fmla="*/ 630985 w 637706"/>
                                                        <a:gd name="connsiteY9" fmla="*/ 63289 h 815527"/>
                                                        <a:gd name="connsiteX10" fmla="*/ 615511 w 637706"/>
                                                        <a:gd name="connsiteY10" fmla="*/ 328313 h 815527"/>
                                                        <a:gd name="connsiteX11" fmla="*/ 552176 w 637706"/>
                                                        <a:gd name="connsiteY11" fmla="*/ 570353 h 815527"/>
                                                        <a:gd name="connsiteX12" fmla="*/ 552176 w 637706"/>
                                                        <a:gd name="connsiteY12"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32996 w 637706"/>
                                                        <a:gd name="connsiteY4" fmla="*/ 44026 h 815527"/>
                                                        <a:gd name="connsiteX5" fmla="*/ 431579 w 637706"/>
                                                        <a:gd name="connsiteY5" fmla="*/ 30267 h 815527"/>
                                                        <a:gd name="connsiteX6" fmla="*/ 550326 w 637706"/>
                                                        <a:gd name="connsiteY6" fmla="*/ 24765 h 815527"/>
                                                        <a:gd name="connsiteX7" fmla="*/ 588416 w 637706"/>
                                                        <a:gd name="connsiteY7" fmla="*/ 49530 h 815527"/>
                                                        <a:gd name="connsiteX8" fmla="*/ 637706 w 637706"/>
                                                        <a:gd name="connsiteY8" fmla="*/ 0 h 815527"/>
                                                        <a:gd name="connsiteX9" fmla="*/ 630985 w 637706"/>
                                                        <a:gd name="connsiteY9" fmla="*/ 63289 h 815527"/>
                                                        <a:gd name="connsiteX10" fmla="*/ 615511 w 637706"/>
                                                        <a:gd name="connsiteY10" fmla="*/ 328313 h 815527"/>
                                                        <a:gd name="connsiteX11" fmla="*/ 552176 w 637706"/>
                                                        <a:gd name="connsiteY11" fmla="*/ 570353 h 815527"/>
                                                        <a:gd name="connsiteX12" fmla="*/ 552176 w 637706"/>
                                                        <a:gd name="connsiteY12"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32996 w 637706"/>
                                                        <a:gd name="connsiteY4" fmla="*/ 44026 h 815527"/>
                                                        <a:gd name="connsiteX5" fmla="*/ 362122 w 637706"/>
                                                        <a:gd name="connsiteY5" fmla="*/ 13757 h 815527"/>
                                                        <a:gd name="connsiteX6" fmla="*/ 550326 w 637706"/>
                                                        <a:gd name="connsiteY6" fmla="*/ 24765 h 815527"/>
                                                        <a:gd name="connsiteX7" fmla="*/ 588416 w 637706"/>
                                                        <a:gd name="connsiteY7" fmla="*/ 49530 h 815527"/>
                                                        <a:gd name="connsiteX8" fmla="*/ 637706 w 637706"/>
                                                        <a:gd name="connsiteY8" fmla="*/ 0 h 815527"/>
                                                        <a:gd name="connsiteX9" fmla="*/ 630985 w 637706"/>
                                                        <a:gd name="connsiteY9" fmla="*/ 63289 h 815527"/>
                                                        <a:gd name="connsiteX10" fmla="*/ 615511 w 637706"/>
                                                        <a:gd name="connsiteY10" fmla="*/ 328313 h 815527"/>
                                                        <a:gd name="connsiteX11" fmla="*/ 552176 w 637706"/>
                                                        <a:gd name="connsiteY11" fmla="*/ 570353 h 815527"/>
                                                        <a:gd name="connsiteX12" fmla="*/ 552176 w 637706"/>
                                                        <a:gd name="connsiteY12"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30755 w 637706"/>
                                                        <a:gd name="connsiteY4" fmla="*/ 44026 h 815527"/>
                                                        <a:gd name="connsiteX5" fmla="*/ 362122 w 637706"/>
                                                        <a:gd name="connsiteY5" fmla="*/ 13757 h 815527"/>
                                                        <a:gd name="connsiteX6" fmla="*/ 550326 w 637706"/>
                                                        <a:gd name="connsiteY6" fmla="*/ 24765 h 815527"/>
                                                        <a:gd name="connsiteX7" fmla="*/ 588416 w 637706"/>
                                                        <a:gd name="connsiteY7" fmla="*/ 49530 h 815527"/>
                                                        <a:gd name="connsiteX8" fmla="*/ 637706 w 637706"/>
                                                        <a:gd name="connsiteY8" fmla="*/ 0 h 815527"/>
                                                        <a:gd name="connsiteX9" fmla="*/ 630985 w 637706"/>
                                                        <a:gd name="connsiteY9" fmla="*/ 63289 h 815527"/>
                                                        <a:gd name="connsiteX10" fmla="*/ 615511 w 637706"/>
                                                        <a:gd name="connsiteY10" fmla="*/ 328313 h 815527"/>
                                                        <a:gd name="connsiteX11" fmla="*/ 552176 w 637706"/>
                                                        <a:gd name="connsiteY11" fmla="*/ 570353 h 815527"/>
                                                        <a:gd name="connsiteX12" fmla="*/ 552176 w 637706"/>
                                                        <a:gd name="connsiteY12"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30755 w 637706"/>
                                                        <a:gd name="connsiteY4" fmla="*/ 44026 h 815527"/>
                                                        <a:gd name="connsiteX5" fmla="*/ 362122 w 637706"/>
                                                        <a:gd name="connsiteY5" fmla="*/ 13757 h 815527"/>
                                                        <a:gd name="connsiteX6" fmla="*/ 550326 w 637706"/>
                                                        <a:gd name="connsiteY6" fmla="*/ 24765 h 815527"/>
                                                        <a:gd name="connsiteX7" fmla="*/ 588416 w 637706"/>
                                                        <a:gd name="connsiteY7" fmla="*/ 49530 h 815527"/>
                                                        <a:gd name="connsiteX8" fmla="*/ 637706 w 637706"/>
                                                        <a:gd name="connsiteY8" fmla="*/ 0 h 815527"/>
                                                        <a:gd name="connsiteX9" fmla="*/ 630985 w 637706"/>
                                                        <a:gd name="connsiteY9" fmla="*/ 63289 h 815527"/>
                                                        <a:gd name="connsiteX10" fmla="*/ 615511 w 637706"/>
                                                        <a:gd name="connsiteY10" fmla="*/ 328313 h 815527"/>
                                                        <a:gd name="connsiteX11" fmla="*/ 552176 w 637706"/>
                                                        <a:gd name="connsiteY11" fmla="*/ 570353 h 815527"/>
                                                        <a:gd name="connsiteX12" fmla="*/ 552176 w 637706"/>
                                                        <a:gd name="connsiteY12"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24033 w 637706"/>
                                                        <a:gd name="connsiteY4" fmla="*/ 41274 h 815527"/>
                                                        <a:gd name="connsiteX5" fmla="*/ 362122 w 637706"/>
                                                        <a:gd name="connsiteY5" fmla="*/ 13757 h 815527"/>
                                                        <a:gd name="connsiteX6" fmla="*/ 550326 w 637706"/>
                                                        <a:gd name="connsiteY6" fmla="*/ 24765 h 815527"/>
                                                        <a:gd name="connsiteX7" fmla="*/ 588416 w 637706"/>
                                                        <a:gd name="connsiteY7" fmla="*/ 49530 h 815527"/>
                                                        <a:gd name="connsiteX8" fmla="*/ 637706 w 637706"/>
                                                        <a:gd name="connsiteY8" fmla="*/ 0 h 815527"/>
                                                        <a:gd name="connsiteX9" fmla="*/ 630985 w 637706"/>
                                                        <a:gd name="connsiteY9" fmla="*/ 63289 h 815527"/>
                                                        <a:gd name="connsiteX10" fmla="*/ 615511 w 637706"/>
                                                        <a:gd name="connsiteY10" fmla="*/ 328313 h 815527"/>
                                                        <a:gd name="connsiteX11" fmla="*/ 552176 w 637706"/>
                                                        <a:gd name="connsiteY11" fmla="*/ 570353 h 815527"/>
                                                        <a:gd name="connsiteX12" fmla="*/ 552176 w 637706"/>
                                                        <a:gd name="connsiteY12"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24033 w 637706"/>
                                                        <a:gd name="connsiteY4" fmla="*/ 41274 h 815527"/>
                                                        <a:gd name="connsiteX5" fmla="*/ 362122 w 637706"/>
                                                        <a:gd name="connsiteY5" fmla="*/ 13757 h 815527"/>
                                                        <a:gd name="connsiteX6" fmla="*/ 550326 w 637706"/>
                                                        <a:gd name="connsiteY6" fmla="*/ 24765 h 815527"/>
                                                        <a:gd name="connsiteX7" fmla="*/ 588416 w 637706"/>
                                                        <a:gd name="connsiteY7" fmla="*/ 49530 h 815527"/>
                                                        <a:gd name="connsiteX8" fmla="*/ 637706 w 637706"/>
                                                        <a:gd name="connsiteY8" fmla="*/ 0 h 815527"/>
                                                        <a:gd name="connsiteX9" fmla="*/ 630985 w 637706"/>
                                                        <a:gd name="connsiteY9" fmla="*/ 63289 h 815527"/>
                                                        <a:gd name="connsiteX10" fmla="*/ 615511 w 637706"/>
                                                        <a:gd name="connsiteY10" fmla="*/ 328313 h 815527"/>
                                                        <a:gd name="connsiteX11" fmla="*/ 552176 w 637706"/>
                                                        <a:gd name="connsiteY11" fmla="*/ 570353 h 815527"/>
                                                        <a:gd name="connsiteX12" fmla="*/ 552176 w 637706"/>
                                                        <a:gd name="connsiteY12"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24033 w 637706"/>
                                                        <a:gd name="connsiteY4" fmla="*/ 41274 h 815527"/>
                                                        <a:gd name="connsiteX5" fmla="*/ 362122 w 637706"/>
                                                        <a:gd name="connsiteY5" fmla="*/ 13757 h 815527"/>
                                                        <a:gd name="connsiteX6" fmla="*/ 550326 w 637706"/>
                                                        <a:gd name="connsiteY6" fmla="*/ 24765 h 815527"/>
                                                        <a:gd name="connsiteX7" fmla="*/ 588416 w 637706"/>
                                                        <a:gd name="connsiteY7" fmla="*/ 49530 h 815527"/>
                                                        <a:gd name="connsiteX8" fmla="*/ 637706 w 637706"/>
                                                        <a:gd name="connsiteY8" fmla="*/ 0 h 815527"/>
                                                        <a:gd name="connsiteX9" fmla="*/ 630985 w 637706"/>
                                                        <a:gd name="connsiteY9" fmla="*/ 63289 h 815527"/>
                                                        <a:gd name="connsiteX10" fmla="*/ 615511 w 637706"/>
                                                        <a:gd name="connsiteY10" fmla="*/ 328313 h 815527"/>
                                                        <a:gd name="connsiteX11" fmla="*/ 552176 w 637706"/>
                                                        <a:gd name="connsiteY11" fmla="*/ 570353 h 815527"/>
                                                        <a:gd name="connsiteX12" fmla="*/ 552176 w 637706"/>
                                                        <a:gd name="connsiteY12"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24033 w 637706"/>
                                                        <a:gd name="connsiteY4" fmla="*/ 41274 h 815527"/>
                                                        <a:gd name="connsiteX5" fmla="*/ 362122 w 637706"/>
                                                        <a:gd name="connsiteY5" fmla="*/ 13757 h 815527"/>
                                                        <a:gd name="connsiteX6" fmla="*/ 550326 w 637706"/>
                                                        <a:gd name="connsiteY6" fmla="*/ 24765 h 815527"/>
                                                        <a:gd name="connsiteX7" fmla="*/ 588416 w 637706"/>
                                                        <a:gd name="connsiteY7" fmla="*/ 49530 h 815527"/>
                                                        <a:gd name="connsiteX8" fmla="*/ 637706 w 637706"/>
                                                        <a:gd name="connsiteY8" fmla="*/ 0 h 815527"/>
                                                        <a:gd name="connsiteX9" fmla="*/ 630985 w 637706"/>
                                                        <a:gd name="connsiteY9" fmla="*/ 63289 h 815527"/>
                                                        <a:gd name="connsiteX10" fmla="*/ 615511 w 637706"/>
                                                        <a:gd name="connsiteY10" fmla="*/ 328313 h 815527"/>
                                                        <a:gd name="connsiteX11" fmla="*/ 552176 w 637706"/>
                                                        <a:gd name="connsiteY11" fmla="*/ 570353 h 815527"/>
                                                        <a:gd name="connsiteX12" fmla="*/ 552176 w 637706"/>
                                                        <a:gd name="connsiteY12"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24033 w 637706"/>
                                                        <a:gd name="connsiteY4" fmla="*/ 41274 h 815527"/>
                                                        <a:gd name="connsiteX5" fmla="*/ 362122 w 637706"/>
                                                        <a:gd name="connsiteY5" fmla="*/ 13757 h 815527"/>
                                                        <a:gd name="connsiteX6" fmla="*/ 550326 w 637706"/>
                                                        <a:gd name="connsiteY6" fmla="*/ 24765 h 815527"/>
                                                        <a:gd name="connsiteX7" fmla="*/ 588416 w 637706"/>
                                                        <a:gd name="connsiteY7" fmla="*/ 49530 h 815527"/>
                                                        <a:gd name="connsiteX8" fmla="*/ 637706 w 637706"/>
                                                        <a:gd name="connsiteY8" fmla="*/ 0 h 815527"/>
                                                        <a:gd name="connsiteX9" fmla="*/ 630985 w 637706"/>
                                                        <a:gd name="connsiteY9" fmla="*/ 63289 h 815527"/>
                                                        <a:gd name="connsiteX10" fmla="*/ 615511 w 637706"/>
                                                        <a:gd name="connsiteY10" fmla="*/ 328313 h 815527"/>
                                                        <a:gd name="connsiteX11" fmla="*/ 552176 w 637706"/>
                                                        <a:gd name="connsiteY11" fmla="*/ 570353 h 815527"/>
                                                        <a:gd name="connsiteX12" fmla="*/ 552176 w 637706"/>
                                                        <a:gd name="connsiteY12" fmla="*/ 815527 h 815527"/>
                                                        <a:gd name="connsiteX0" fmla="*/ 82 w 637788"/>
                                                        <a:gd name="connsiteY0" fmla="*/ 169489 h 815527"/>
                                                        <a:gd name="connsiteX1" fmla="*/ 41809 w 637788"/>
                                                        <a:gd name="connsiteY1" fmla="*/ 203629 h 815527"/>
                                                        <a:gd name="connsiteX2" fmla="*/ 279304 w 637788"/>
                                                        <a:gd name="connsiteY2" fmla="*/ 220138 h 815527"/>
                                                        <a:gd name="connsiteX3" fmla="*/ 321875 w 637788"/>
                                                        <a:gd name="connsiteY3" fmla="*/ 192621 h 815527"/>
                                                        <a:gd name="connsiteX4" fmla="*/ 324115 w 637788"/>
                                                        <a:gd name="connsiteY4" fmla="*/ 41274 h 815527"/>
                                                        <a:gd name="connsiteX5" fmla="*/ 362204 w 637788"/>
                                                        <a:gd name="connsiteY5" fmla="*/ 13757 h 815527"/>
                                                        <a:gd name="connsiteX6" fmla="*/ 550408 w 637788"/>
                                                        <a:gd name="connsiteY6" fmla="*/ 24765 h 815527"/>
                                                        <a:gd name="connsiteX7" fmla="*/ 588498 w 637788"/>
                                                        <a:gd name="connsiteY7" fmla="*/ 49530 h 815527"/>
                                                        <a:gd name="connsiteX8" fmla="*/ 637788 w 637788"/>
                                                        <a:gd name="connsiteY8" fmla="*/ 0 h 815527"/>
                                                        <a:gd name="connsiteX9" fmla="*/ 631067 w 637788"/>
                                                        <a:gd name="connsiteY9" fmla="*/ 63289 h 815527"/>
                                                        <a:gd name="connsiteX10" fmla="*/ 615593 w 637788"/>
                                                        <a:gd name="connsiteY10" fmla="*/ 328313 h 815527"/>
                                                        <a:gd name="connsiteX11" fmla="*/ 552258 w 637788"/>
                                                        <a:gd name="connsiteY11" fmla="*/ 570353 h 815527"/>
                                                        <a:gd name="connsiteX12" fmla="*/ 552258 w 637788"/>
                                                        <a:gd name="connsiteY12" fmla="*/ 815527 h 815527"/>
                                                        <a:gd name="connsiteX0" fmla="*/ 82 w 637788"/>
                                                        <a:gd name="connsiteY0" fmla="*/ 169489 h 815527"/>
                                                        <a:gd name="connsiteX1" fmla="*/ 41809 w 637788"/>
                                                        <a:gd name="connsiteY1" fmla="*/ 203629 h 815527"/>
                                                        <a:gd name="connsiteX2" fmla="*/ 279304 w 637788"/>
                                                        <a:gd name="connsiteY2" fmla="*/ 220138 h 815527"/>
                                                        <a:gd name="connsiteX3" fmla="*/ 321875 w 637788"/>
                                                        <a:gd name="connsiteY3" fmla="*/ 192621 h 815527"/>
                                                        <a:gd name="connsiteX4" fmla="*/ 324115 w 637788"/>
                                                        <a:gd name="connsiteY4" fmla="*/ 41274 h 815527"/>
                                                        <a:gd name="connsiteX5" fmla="*/ 362204 w 637788"/>
                                                        <a:gd name="connsiteY5" fmla="*/ 13757 h 815527"/>
                                                        <a:gd name="connsiteX6" fmla="*/ 550408 w 637788"/>
                                                        <a:gd name="connsiteY6" fmla="*/ 24765 h 815527"/>
                                                        <a:gd name="connsiteX7" fmla="*/ 606422 w 637788"/>
                                                        <a:gd name="connsiteY7" fmla="*/ 27516 h 815527"/>
                                                        <a:gd name="connsiteX8" fmla="*/ 637788 w 637788"/>
                                                        <a:gd name="connsiteY8" fmla="*/ 0 h 815527"/>
                                                        <a:gd name="connsiteX9" fmla="*/ 631067 w 637788"/>
                                                        <a:gd name="connsiteY9" fmla="*/ 63289 h 815527"/>
                                                        <a:gd name="connsiteX10" fmla="*/ 615593 w 637788"/>
                                                        <a:gd name="connsiteY10" fmla="*/ 328313 h 815527"/>
                                                        <a:gd name="connsiteX11" fmla="*/ 552258 w 637788"/>
                                                        <a:gd name="connsiteY11" fmla="*/ 570353 h 815527"/>
                                                        <a:gd name="connsiteX12" fmla="*/ 552258 w 637788"/>
                                                        <a:gd name="connsiteY12" fmla="*/ 815527 h 815527"/>
                                                        <a:gd name="connsiteX0" fmla="*/ 82 w 637788"/>
                                                        <a:gd name="connsiteY0" fmla="*/ 169489 h 815527"/>
                                                        <a:gd name="connsiteX1" fmla="*/ 41809 w 637788"/>
                                                        <a:gd name="connsiteY1" fmla="*/ 203629 h 815527"/>
                                                        <a:gd name="connsiteX2" fmla="*/ 279304 w 637788"/>
                                                        <a:gd name="connsiteY2" fmla="*/ 220138 h 815527"/>
                                                        <a:gd name="connsiteX3" fmla="*/ 321875 w 637788"/>
                                                        <a:gd name="connsiteY3" fmla="*/ 192621 h 815527"/>
                                                        <a:gd name="connsiteX4" fmla="*/ 324115 w 637788"/>
                                                        <a:gd name="connsiteY4" fmla="*/ 41274 h 815527"/>
                                                        <a:gd name="connsiteX5" fmla="*/ 362204 w 637788"/>
                                                        <a:gd name="connsiteY5" fmla="*/ 13757 h 815527"/>
                                                        <a:gd name="connsiteX6" fmla="*/ 570572 w 637788"/>
                                                        <a:gd name="connsiteY6" fmla="*/ 30269 h 815527"/>
                                                        <a:gd name="connsiteX7" fmla="*/ 606422 w 637788"/>
                                                        <a:gd name="connsiteY7" fmla="*/ 27516 h 815527"/>
                                                        <a:gd name="connsiteX8" fmla="*/ 637788 w 637788"/>
                                                        <a:gd name="connsiteY8" fmla="*/ 0 h 815527"/>
                                                        <a:gd name="connsiteX9" fmla="*/ 631067 w 637788"/>
                                                        <a:gd name="connsiteY9" fmla="*/ 63289 h 815527"/>
                                                        <a:gd name="connsiteX10" fmla="*/ 615593 w 637788"/>
                                                        <a:gd name="connsiteY10" fmla="*/ 328313 h 815527"/>
                                                        <a:gd name="connsiteX11" fmla="*/ 552258 w 637788"/>
                                                        <a:gd name="connsiteY11" fmla="*/ 570353 h 815527"/>
                                                        <a:gd name="connsiteX12" fmla="*/ 552258 w 637788"/>
                                                        <a:gd name="connsiteY12" fmla="*/ 815527 h 815527"/>
                                                        <a:gd name="connsiteX0" fmla="*/ 82 w 637788"/>
                                                        <a:gd name="connsiteY0" fmla="*/ 169489 h 815527"/>
                                                        <a:gd name="connsiteX1" fmla="*/ 41809 w 637788"/>
                                                        <a:gd name="connsiteY1" fmla="*/ 203629 h 815527"/>
                                                        <a:gd name="connsiteX2" fmla="*/ 279304 w 637788"/>
                                                        <a:gd name="connsiteY2" fmla="*/ 220138 h 815527"/>
                                                        <a:gd name="connsiteX3" fmla="*/ 321875 w 637788"/>
                                                        <a:gd name="connsiteY3" fmla="*/ 192621 h 815527"/>
                                                        <a:gd name="connsiteX4" fmla="*/ 324115 w 637788"/>
                                                        <a:gd name="connsiteY4" fmla="*/ 41274 h 815527"/>
                                                        <a:gd name="connsiteX5" fmla="*/ 362204 w 637788"/>
                                                        <a:gd name="connsiteY5" fmla="*/ 13757 h 815527"/>
                                                        <a:gd name="connsiteX6" fmla="*/ 570572 w 637788"/>
                                                        <a:gd name="connsiteY6" fmla="*/ 30269 h 815527"/>
                                                        <a:gd name="connsiteX7" fmla="*/ 606422 w 637788"/>
                                                        <a:gd name="connsiteY7" fmla="*/ 27516 h 815527"/>
                                                        <a:gd name="connsiteX8" fmla="*/ 637788 w 637788"/>
                                                        <a:gd name="connsiteY8" fmla="*/ 0 h 815527"/>
                                                        <a:gd name="connsiteX9" fmla="*/ 631067 w 637788"/>
                                                        <a:gd name="connsiteY9" fmla="*/ 63289 h 815527"/>
                                                        <a:gd name="connsiteX10" fmla="*/ 615593 w 637788"/>
                                                        <a:gd name="connsiteY10" fmla="*/ 328313 h 815527"/>
                                                        <a:gd name="connsiteX11" fmla="*/ 552258 w 637788"/>
                                                        <a:gd name="connsiteY11" fmla="*/ 570353 h 815527"/>
                                                        <a:gd name="connsiteX12" fmla="*/ 552258 w 637788"/>
                                                        <a:gd name="connsiteY12" fmla="*/ 815527 h 815527"/>
                                                        <a:gd name="connsiteX0" fmla="*/ 82 w 637788"/>
                                                        <a:gd name="connsiteY0" fmla="*/ 169489 h 815527"/>
                                                        <a:gd name="connsiteX1" fmla="*/ 41809 w 637788"/>
                                                        <a:gd name="connsiteY1" fmla="*/ 203629 h 815527"/>
                                                        <a:gd name="connsiteX2" fmla="*/ 279304 w 637788"/>
                                                        <a:gd name="connsiteY2" fmla="*/ 220138 h 815527"/>
                                                        <a:gd name="connsiteX3" fmla="*/ 321875 w 637788"/>
                                                        <a:gd name="connsiteY3" fmla="*/ 192621 h 815527"/>
                                                        <a:gd name="connsiteX4" fmla="*/ 324115 w 637788"/>
                                                        <a:gd name="connsiteY4" fmla="*/ 41274 h 815527"/>
                                                        <a:gd name="connsiteX5" fmla="*/ 362204 w 637788"/>
                                                        <a:gd name="connsiteY5" fmla="*/ 13757 h 815527"/>
                                                        <a:gd name="connsiteX6" fmla="*/ 570572 w 637788"/>
                                                        <a:gd name="connsiteY6" fmla="*/ 30269 h 815527"/>
                                                        <a:gd name="connsiteX7" fmla="*/ 608662 w 637788"/>
                                                        <a:gd name="connsiteY7" fmla="*/ 33020 h 815527"/>
                                                        <a:gd name="connsiteX8" fmla="*/ 637788 w 637788"/>
                                                        <a:gd name="connsiteY8" fmla="*/ 0 h 815527"/>
                                                        <a:gd name="connsiteX9" fmla="*/ 631067 w 637788"/>
                                                        <a:gd name="connsiteY9" fmla="*/ 63289 h 815527"/>
                                                        <a:gd name="connsiteX10" fmla="*/ 615593 w 637788"/>
                                                        <a:gd name="connsiteY10" fmla="*/ 328313 h 815527"/>
                                                        <a:gd name="connsiteX11" fmla="*/ 552258 w 637788"/>
                                                        <a:gd name="connsiteY11" fmla="*/ 570353 h 815527"/>
                                                        <a:gd name="connsiteX12" fmla="*/ 552258 w 637788"/>
                                                        <a:gd name="connsiteY12" fmla="*/ 815527 h 815527"/>
                                                        <a:gd name="connsiteX0" fmla="*/ 82 w 637788"/>
                                                        <a:gd name="connsiteY0" fmla="*/ 169489 h 815527"/>
                                                        <a:gd name="connsiteX1" fmla="*/ 41809 w 637788"/>
                                                        <a:gd name="connsiteY1" fmla="*/ 203629 h 815527"/>
                                                        <a:gd name="connsiteX2" fmla="*/ 279304 w 637788"/>
                                                        <a:gd name="connsiteY2" fmla="*/ 220138 h 815527"/>
                                                        <a:gd name="connsiteX3" fmla="*/ 321875 w 637788"/>
                                                        <a:gd name="connsiteY3" fmla="*/ 192621 h 815527"/>
                                                        <a:gd name="connsiteX4" fmla="*/ 324115 w 637788"/>
                                                        <a:gd name="connsiteY4" fmla="*/ 41274 h 815527"/>
                                                        <a:gd name="connsiteX5" fmla="*/ 362204 w 637788"/>
                                                        <a:gd name="connsiteY5" fmla="*/ 13757 h 815527"/>
                                                        <a:gd name="connsiteX6" fmla="*/ 579535 w 637788"/>
                                                        <a:gd name="connsiteY6" fmla="*/ 33021 h 815527"/>
                                                        <a:gd name="connsiteX7" fmla="*/ 608662 w 637788"/>
                                                        <a:gd name="connsiteY7" fmla="*/ 33020 h 815527"/>
                                                        <a:gd name="connsiteX8" fmla="*/ 637788 w 637788"/>
                                                        <a:gd name="connsiteY8" fmla="*/ 0 h 815527"/>
                                                        <a:gd name="connsiteX9" fmla="*/ 631067 w 637788"/>
                                                        <a:gd name="connsiteY9" fmla="*/ 63289 h 815527"/>
                                                        <a:gd name="connsiteX10" fmla="*/ 615593 w 637788"/>
                                                        <a:gd name="connsiteY10" fmla="*/ 328313 h 815527"/>
                                                        <a:gd name="connsiteX11" fmla="*/ 552258 w 637788"/>
                                                        <a:gd name="connsiteY11" fmla="*/ 570353 h 815527"/>
                                                        <a:gd name="connsiteX12" fmla="*/ 552258 w 637788"/>
                                                        <a:gd name="connsiteY12" fmla="*/ 815527 h 815527"/>
                                                        <a:gd name="connsiteX0" fmla="*/ 82 w 634660"/>
                                                        <a:gd name="connsiteY0" fmla="*/ 171410 h 817448"/>
                                                        <a:gd name="connsiteX1" fmla="*/ 41809 w 634660"/>
                                                        <a:gd name="connsiteY1" fmla="*/ 205550 h 817448"/>
                                                        <a:gd name="connsiteX2" fmla="*/ 279304 w 634660"/>
                                                        <a:gd name="connsiteY2" fmla="*/ 222059 h 817448"/>
                                                        <a:gd name="connsiteX3" fmla="*/ 321875 w 634660"/>
                                                        <a:gd name="connsiteY3" fmla="*/ 194542 h 817448"/>
                                                        <a:gd name="connsiteX4" fmla="*/ 324115 w 634660"/>
                                                        <a:gd name="connsiteY4" fmla="*/ 43195 h 817448"/>
                                                        <a:gd name="connsiteX5" fmla="*/ 362204 w 634660"/>
                                                        <a:gd name="connsiteY5" fmla="*/ 15678 h 817448"/>
                                                        <a:gd name="connsiteX6" fmla="*/ 579535 w 634660"/>
                                                        <a:gd name="connsiteY6" fmla="*/ 34942 h 817448"/>
                                                        <a:gd name="connsiteX7" fmla="*/ 608662 w 634660"/>
                                                        <a:gd name="connsiteY7" fmla="*/ 34941 h 817448"/>
                                                        <a:gd name="connsiteX8" fmla="*/ 634660 w 634660"/>
                                                        <a:gd name="connsiteY8" fmla="*/ 0 h 817448"/>
                                                        <a:gd name="connsiteX9" fmla="*/ 631067 w 634660"/>
                                                        <a:gd name="connsiteY9" fmla="*/ 65210 h 817448"/>
                                                        <a:gd name="connsiteX10" fmla="*/ 615593 w 634660"/>
                                                        <a:gd name="connsiteY10" fmla="*/ 330234 h 817448"/>
                                                        <a:gd name="connsiteX11" fmla="*/ 552258 w 634660"/>
                                                        <a:gd name="connsiteY11" fmla="*/ 572274 h 817448"/>
                                                        <a:gd name="connsiteX12" fmla="*/ 552258 w 634660"/>
                                                        <a:gd name="connsiteY12" fmla="*/ 817448 h 817448"/>
                                                        <a:gd name="connsiteX0" fmla="*/ 82 w 634660"/>
                                                        <a:gd name="connsiteY0" fmla="*/ 171410 h 817448"/>
                                                        <a:gd name="connsiteX1" fmla="*/ 41809 w 634660"/>
                                                        <a:gd name="connsiteY1" fmla="*/ 205550 h 817448"/>
                                                        <a:gd name="connsiteX2" fmla="*/ 279304 w 634660"/>
                                                        <a:gd name="connsiteY2" fmla="*/ 222059 h 817448"/>
                                                        <a:gd name="connsiteX3" fmla="*/ 321875 w 634660"/>
                                                        <a:gd name="connsiteY3" fmla="*/ 194542 h 817448"/>
                                                        <a:gd name="connsiteX4" fmla="*/ 324115 w 634660"/>
                                                        <a:gd name="connsiteY4" fmla="*/ 43195 h 817448"/>
                                                        <a:gd name="connsiteX5" fmla="*/ 362204 w 634660"/>
                                                        <a:gd name="connsiteY5" fmla="*/ 15678 h 817448"/>
                                                        <a:gd name="connsiteX6" fmla="*/ 579535 w 634660"/>
                                                        <a:gd name="connsiteY6" fmla="*/ 34942 h 817448"/>
                                                        <a:gd name="connsiteX7" fmla="*/ 613354 w 634660"/>
                                                        <a:gd name="connsiteY7" fmla="*/ 29179 h 817448"/>
                                                        <a:gd name="connsiteX8" fmla="*/ 634660 w 634660"/>
                                                        <a:gd name="connsiteY8" fmla="*/ 0 h 817448"/>
                                                        <a:gd name="connsiteX9" fmla="*/ 631067 w 634660"/>
                                                        <a:gd name="connsiteY9" fmla="*/ 65210 h 817448"/>
                                                        <a:gd name="connsiteX10" fmla="*/ 615593 w 634660"/>
                                                        <a:gd name="connsiteY10" fmla="*/ 330234 h 817448"/>
                                                        <a:gd name="connsiteX11" fmla="*/ 552258 w 634660"/>
                                                        <a:gd name="connsiteY11" fmla="*/ 572274 h 817448"/>
                                                        <a:gd name="connsiteX12" fmla="*/ 552258 w 634660"/>
                                                        <a:gd name="connsiteY12" fmla="*/ 817448 h 817448"/>
                                                        <a:gd name="connsiteX0" fmla="*/ 82 w 634660"/>
                                                        <a:gd name="connsiteY0" fmla="*/ 171410 h 817448"/>
                                                        <a:gd name="connsiteX1" fmla="*/ 41809 w 634660"/>
                                                        <a:gd name="connsiteY1" fmla="*/ 205550 h 817448"/>
                                                        <a:gd name="connsiteX2" fmla="*/ 279304 w 634660"/>
                                                        <a:gd name="connsiteY2" fmla="*/ 222059 h 817448"/>
                                                        <a:gd name="connsiteX3" fmla="*/ 321875 w 634660"/>
                                                        <a:gd name="connsiteY3" fmla="*/ 194542 h 817448"/>
                                                        <a:gd name="connsiteX4" fmla="*/ 324115 w 634660"/>
                                                        <a:gd name="connsiteY4" fmla="*/ 43195 h 817448"/>
                                                        <a:gd name="connsiteX5" fmla="*/ 362204 w 634660"/>
                                                        <a:gd name="connsiteY5" fmla="*/ 15678 h 817448"/>
                                                        <a:gd name="connsiteX6" fmla="*/ 579535 w 634660"/>
                                                        <a:gd name="connsiteY6" fmla="*/ 34942 h 817448"/>
                                                        <a:gd name="connsiteX7" fmla="*/ 613354 w 634660"/>
                                                        <a:gd name="connsiteY7" fmla="*/ 29179 h 817448"/>
                                                        <a:gd name="connsiteX8" fmla="*/ 634660 w 634660"/>
                                                        <a:gd name="connsiteY8" fmla="*/ 0 h 817448"/>
                                                        <a:gd name="connsiteX9" fmla="*/ 631067 w 634660"/>
                                                        <a:gd name="connsiteY9" fmla="*/ 65210 h 817448"/>
                                                        <a:gd name="connsiteX10" fmla="*/ 615593 w 634660"/>
                                                        <a:gd name="connsiteY10" fmla="*/ 330234 h 817448"/>
                                                        <a:gd name="connsiteX11" fmla="*/ 552258 w 634660"/>
                                                        <a:gd name="connsiteY11" fmla="*/ 572274 h 817448"/>
                                                        <a:gd name="connsiteX12" fmla="*/ 552258 w 634660"/>
                                                        <a:gd name="connsiteY12" fmla="*/ 817448 h 817448"/>
                                                        <a:gd name="connsiteX0" fmla="*/ 82 w 634660"/>
                                                        <a:gd name="connsiteY0" fmla="*/ 171410 h 817448"/>
                                                        <a:gd name="connsiteX1" fmla="*/ 41809 w 634660"/>
                                                        <a:gd name="connsiteY1" fmla="*/ 205550 h 817448"/>
                                                        <a:gd name="connsiteX2" fmla="*/ 279304 w 634660"/>
                                                        <a:gd name="connsiteY2" fmla="*/ 222059 h 817448"/>
                                                        <a:gd name="connsiteX3" fmla="*/ 321875 w 634660"/>
                                                        <a:gd name="connsiteY3" fmla="*/ 194542 h 817448"/>
                                                        <a:gd name="connsiteX4" fmla="*/ 324115 w 634660"/>
                                                        <a:gd name="connsiteY4" fmla="*/ 43195 h 817448"/>
                                                        <a:gd name="connsiteX5" fmla="*/ 362204 w 634660"/>
                                                        <a:gd name="connsiteY5" fmla="*/ 15678 h 817448"/>
                                                        <a:gd name="connsiteX6" fmla="*/ 579535 w 634660"/>
                                                        <a:gd name="connsiteY6" fmla="*/ 34942 h 817448"/>
                                                        <a:gd name="connsiteX7" fmla="*/ 619609 w 634660"/>
                                                        <a:gd name="connsiteY7" fmla="*/ 27259 h 817448"/>
                                                        <a:gd name="connsiteX8" fmla="*/ 634660 w 634660"/>
                                                        <a:gd name="connsiteY8" fmla="*/ 0 h 817448"/>
                                                        <a:gd name="connsiteX9" fmla="*/ 631067 w 634660"/>
                                                        <a:gd name="connsiteY9" fmla="*/ 65210 h 817448"/>
                                                        <a:gd name="connsiteX10" fmla="*/ 615593 w 634660"/>
                                                        <a:gd name="connsiteY10" fmla="*/ 330234 h 817448"/>
                                                        <a:gd name="connsiteX11" fmla="*/ 552258 w 634660"/>
                                                        <a:gd name="connsiteY11" fmla="*/ 572274 h 817448"/>
                                                        <a:gd name="connsiteX12" fmla="*/ 552258 w 634660"/>
                                                        <a:gd name="connsiteY12" fmla="*/ 817448 h 817448"/>
                                                        <a:gd name="connsiteX0" fmla="*/ 82 w 634660"/>
                                                        <a:gd name="connsiteY0" fmla="*/ 171410 h 817448"/>
                                                        <a:gd name="connsiteX1" fmla="*/ 41809 w 634660"/>
                                                        <a:gd name="connsiteY1" fmla="*/ 205550 h 817448"/>
                                                        <a:gd name="connsiteX2" fmla="*/ 279304 w 634660"/>
                                                        <a:gd name="connsiteY2" fmla="*/ 222059 h 817448"/>
                                                        <a:gd name="connsiteX3" fmla="*/ 321875 w 634660"/>
                                                        <a:gd name="connsiteY3" fmla="*/ 194542 h 817448"/>
                                                        <a:gd name="connsiteX4" fmla="*/ 324115 w 634660"/>
                                                        <a:gd name="connsiteY4" fmla="*/ 43195 h 817448"/>
                                                        <a:gd name="connsiteX5" fmla="*/ 362204 w 634660"/>
                                                        <a:gd name="connsiteY5" fmla="*/ 15678 h 817448"/>
                                                        <a:gd name="connsiteX6" fmla="*/ 579535 w 634660"/>
                                                        <a:gd name="connsiteY6" fmla="*/ 34942 h 817448"/>
                                                        <a:gd name="connsiteX7" fmla="*/ 619609 w 634660"/>
                                                        <a:gd name="connsiteY7" fmla="*/ 27259 h 817448"/>
                                                        <a:gd name="connsiteX8" fmla="*/ 634660 w 634660"/>
                                                        <a:gd name="connsiteY8" fmla="*/ 0 h 817448"/>
                                                        <a:gd name="connsiteX9" fmla="*/ 631067 w 634660"/>
                                                        <a:gd name="connsiteY9" fmla="*/ 65210 h 817448"/>
                                                        <a:gd name="connsiteX10" fmla="*/ 615593 w 634660"/>
                                                        <a:gd name="connsiteY10" fmla="*/ 330234 h 817448"/>
                                                        <a:gd name="connsiteX11" fmla="*/ 552258 w 634660"/>
                                                        <a:gd name="connsiteY11" fmla="*/ 572274 h 817448"/>
                                                        <a:gd name="connsiteX12" fmla="*/ 552258 w 634660"/>
                                                        <a:gd name="connsiteY12" fmla="*/ 817448 h 817448"/>
                                                        <a:gd name="connsiteX0" fmla="*/ 82 w 637801"/>
                                                        <a:gd name="connsiteY0" fmla="*/ 181019 h 827057"/>
                                                        <a:gd name="connsiteX1" fmla="*/ 41809 w 637801"/>
                                                        <a:gd name="connsiteY1" fmla="*/ 215159 h 827057"/>
                                                        <a:gd name="connsiteX2" fmla="*/ 279304 w 637801"/>
                                                        <a:gd name="connsiteY2" fmla="*/ 231668 h 827057"/>
                                                        <a:gd name="connsiteX3" fmla="*/ 321875 w 637801"/>
                                                        <a:gd name="connsiteY3" fmla="*/ 204151 h 827057"/>
                                                        <a:gd name="connsiteX4" fmla="*/ 324115 w 637801"/>
                                                        <a:gd name="connsiteY4" fmla="*/ 52804 h 827057"/>
                                                        <a:gd name="connsiteX5" fmla="*/ 362204 w 637801"/>
                                                        <a:gd name="connsiteY5" fmla="*/ 25287 h 827057"/>
                                                        <a:gd name="connsiteX6" fmla="*/ 579535 w 637801"/>
                                                        <a:gd name="connsiteY6" fmla="*/ 44551 h 827057"/>
                                                        <a:gd name="connsiteX7" fmla="*/ 619609 w 637801"/>
                                                        <a:gd name="connsiteY7" fmla="*/ 36868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21875 w 637801"/>
                                                        <a:gd name="connsiteY3" fmla="*/ 204151 h 827057"/>
                                                        <a:gd name="connsiteX4" fmla="*/ 324115 w 637801"/>
                                                        <a:gd name="connsiteY4" fmla="*/ 52804 h 827057"/>
                                                        <a:gd name="connsiteX5" fmla="*/ 362204 w 637801"/>
                                                        <a:gd name="connsiteY5" fmla="*/ 25287 h 827057"/>
                                                        <a:gd name="connsiteX6" fmla="*/ 579535 w 637801"/>
                                                        <a:gd name="connsiteY6" fmla="*/ 36864 h 827057"/>
                                                        <a:gd name="connsiteX7" fmla="*/ 619609 w 637801"/>
                                                        <a:gd name="connsiteY7" fmla="*/ 36868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21875 w 637801"/>
                                                        <a:gd name="connsiteY3" fmla="*/ 204151 h 827057"/>
                                                        <a:gd name="connsiteX4" fmla="*/ 324115 w 637801"/>
                                                        <a:gd name="connsiteY4" fmla="*/ 52804 h 827057"/>
                                                        <a:gd name="connsiteX5" fmla="*/ 362204 w 637801"/>
                                                        <a:gd name="connsiteY5" fmla="*/ 25287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21875 w 637801"/>
                                                        <a:gd name="connsiteY3" fmla="*/ 204151 h 827057"/>
                                                        <a:gd name="connsiteX4" fmla="*/ 324115 w 637801"/>
                                                        <a:gd name="connsiteY4" fmla="*/ 52804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21875 w 637801"/>
                                                        <a:gd name="connsiteY3" fmla="*/ 204151 h 827057"/>
                                                        <a:gd name="connsiteX4" fmla="*/ 324115 w 637801"/>
                                                        <a:gd name="connsiteY4" fmla="*/ 52804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09310 w 637801"/>
                                                        <a:gd name="connsiteY3" fmla="*/ 200307 h 827057"/>
                                                        <a:gd name="connsiteX4" fmla="*/ 324115 w 637801"/>
                                                        <a:gd name="connsiteY4" fmla="*/ 52804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14022 w 637801"/>
                                                        <a:gd name="connsiteY3" fmla="*/ 196463 h 827057"/>
                                                        <a:gd name="connsiteX4" fmla="*/ 324115 w 637801"/>
                                                        <a:gd name="connsiteY4" fmla="*/ 52804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14022 w 637801"/>
                                                        <a:gd name="connsiteY3" fmla="*/ 196463 h 827057"/>
                                                        <a:gd name="connsiteX4" fmla="*/ 324115 w 637801"/>
                                                        <a:gd name="connsiteY4" fmla="*/ 52804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14022 w 637801"/>
                                                        <a:gd name="connsiteY3" fmla="*/ 196463 h 827057"/>
                                                        <a:gd name="connsiteX4" fmla="*/ 324115 w 637801"/>
                                                        <a:gd name="connsiteY4" fmla="*/ 52804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14022 w 637801"/>
                                                        <a:gd name="connsiteY3" fmla="*/ 196463 h 827057"/>
                                                        <a:gd name="connsiteX4" fmla="*/ 324115 w 637801"/>
                                                        <a:gd name="connsiteY4" fmla="*/ 52804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14022 w 637801"/>
                                                        <a:gd name="connsiteY3" fmla="*/ 196463 h 827057"/>
                                                        <a:gd name="connsiteX4" fmla="*/ 324115 w 637801"/>
                                                        <a:gd name="connsiteY4" fmla="*/ 52804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14022 w 637801"/>
                                                        <a:gd name="connsiteY3" fmla="*/ 196463 h 827057"/>
                                                        <a:gd name="connsiteX4" fmla="*/ 324115 w 637801"/>
                                                        <a:gd name="connsiteY4" fmla="*/ 52804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14022 w 637801"/>
                                                        <a:gd name="connsiteY3" fmla="*/ 188776 h 827057"/>
                                                        <a:gd name="connsiteX4" fmla="*/ 324115 w 637801"/>
                                                        <a:gd name="connsiteY4" fmla="*/ 52804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14022 w 637801"/>
                                                        <a:gd name="connsiteY3" fmla="*/ 188776 h 827057"/>
                                                        <a:gd name="connsiteX4" fmla="*/ 324115 w 637801"/>
                                                        <a:gd name="connsiteY4" fmla="*/ 47038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14022 w 637801"/>
                                                        <a:gd name="connsiteY3" fmla="*/ 188776 h 827057"/>
                                                        <a:gd name="connsiteX4" fmla="*/ 324115 w 637801"/>
                                                        <a:gd name="connsiteY4" fmla="*/ 47038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14022 w 637801"/>
                                                        <a:gd name="connsiteY3" fmla="*/ 188776 h 827057"/>
                                                        <a:gd name="connsiteX4" fmla="*/ 324115 w 637801"/>
                                                        <a:gd name="connsiteY4" fmla="*/ 47038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14022 w 637801"/>
                                                        <a:gd name="connsiteY3" fmla="*/ 188776 h 827057"/>
                                                        <a:gd name="connsiteX4" fmla="*/ 324115 w 637801"/>
                                                        <a:gd name="connsiteY4" fmla="*/ 47038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4593 w 637801"/>
                                                        <a:gd name="connsiteY2" fmla="*/ 189387 h 827057"/>
                                                        <a:gd name="connsiteX3" fmla="*/ 314022 w 637801"/>
                                                        <a:gd name="connsiteY3" fmla="*/ 188776 h 827057"/>
                                                        <a:gd name="connsiteX4" fmla="*/ 324115 w 637801"/>
                                                        <a:gd name="connsiteY4" fmla="*/ 47038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4593 w 637801"/>
                                                        <a:gd name="connsiteY2" fmla="*/ 189387 h 827057"/>
                                                        <a:gd name="connsiteX3" fmla="*/ 320304 w 637801"/>
                                                        <a:gd name="connsiteY3" fmla="*/ 158026 h 827057"/>
                                                        <a:gd name="connsiteX4" fmla="*/ 324115 w 637801"/>
                                                        <a:gd name="connsiteY4" fmla="*/ 47038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4593 w 637801"/>
                                                        <a:gd name="connsiteY2" fmla="*/ 189387 h 827057"/>
                                                        <a:gd name="connsiteX3" fmla="*/ 315592 w 637801"/>
                                                        <a:gd name="connsiteY3" fmla="*/ 148417 h 827057"/>
                                                        <a:gd name="connsiteX4" fmla="*/ 324115 w 637801"/>
                                                        <a:gd name="connsiteY4" fmla="*/ 47038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4593 w 637801"/>
                                                        <a:gd name="connsiteY2" fmla="*/ 193231 h 827057"/>
                                                        <a:gd name="connsiteX3" fmla="*/ 315592 w 637801"/>
                                                        <a:gd name="connsiteY3" fmla="*/ 148417 h 827057"/>
                                                        <a:gd name="connsiteX4" fmla="*/ 324115 w 637801"/>
                                                        <a:gd name="connsiteY4" fmla="*/ 47038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60 w 637779"/>
                                                        <a:gd name="connsiteY0" fmla="*/ 181019 h 827057"/>
                                                        <a:gd name="connsiteX1" fmla="*/ 52780 w 637779"/>
                                                        <a:gd name="connsiteY1" fmla="*/ 178644 h 827057"/>
                                                        <a:gd name="connsiteX2" fmla="*/ 274571 w 637779"/>
                                                        <a:gd name="connsiteY2" fmla="*/ 193231 h 827057"/>
                                                        <a:gd name="connsiteX3" fmla="*/ 315570 w 637779"/>
                                                        <a:gd name="connsiteY3" fmla="*/ 148417 h 827057"/>
                                                        <a:gd name="connsiteX4" fmla="*/ 324093 w 637779"/>
                                                        <a:gd name="connsiteY4" fmla="*/ 47038 h 827057"/>
                                                        <a:gd name="connsiteX5" fmla="*/ 360612 w 637779"/>
                                                        <a:gd name="connsiteY5" fmla="*/ 21444 h 827057"/>
                                                        <a:gd name="connsiteX6" fmla="*/ 579513 w 637779"/>
                                                        <a:gd name="connsiteY6" fmla="*/ 36864 h 827057"/>
                                                        <a:gd name="connsiteX7" fmla="*/ 619587 w 637779"/>
                                                        <a:gd name="connsiteY7" fmla="*/ 31103 h 827057"/>
                                                        <a:gd name="connsiteX8" fmla="*/ 637779 w 637779"/>
                                                        <a:gd name="connsiteY8" fmla="*/ 0 h 827057"/>
                                                        <a:gd name="connsiteX9" fmla="*/ 631045 w 637779"/>
                                                        <a:gd name="connsiteY9" fmla="*/ 74819 h 827057"/>
                                                        <a:gd name="connsiteX10" fmla="*/ 615571 w 637779"/>
                                                        <a:gd name="connsiteY10" fmla="*/ 339843 h 827057"/>
                                                        <a:gd name="connsiteX11" fmla="*/ 552236 w 637779"/>
                                                        <a:gd name="connsiteY11" fmla="*/ 581883 h 827057"/>
                                                        <a:gd name="connsiteX12" fmla="*/ 552236 w 637779"/>
                                                        <a:gd name="connsiteY12" fmla="*/ 827057 h 827057"/>
                                                        <a:gd name="connsiteX0" fmla="*/ 271 w 606578"/>
                                                        <a:gd name="connsiteY0" fmla="*/ 144504 h 827057"/>
                                                        <a:gd name="connsiteX1" fmla="*/ 21579 w 606578"/>
                                                        <a:gd name="connsiteY1" fmla="*/ 178644 h 827057"/>
                                                        <a:gd name="connsiteX2" fmla="*/ 243370 w 606578"/>
                                                        <a:gd name="connsiteY2" fmla="*/ 193231 h 827057"/>
                                                        <a:gd name="connsiteX3" fmla="*/ 284369 w 606578"/>
                                                        <a:gd name="connsiteY3" fmla="*/ 148417 h 827057"/>
                                                        <a:gd name="connsiteX4" fmla="*/ 292892 w 606578"/>
                                                        <a:gd name="connsiteY4" fmla="*/ 47038 h 827057"/>
                                                        <a:gd name="connsiteX5" fmla="*/ 329411 w 606578"/>
                                                        <a:gd name="connsiteY5" fmla="*/ 21444 h 827057"/>
                                                        <a:gd name="connsiteX6" fmla="*/ 548312 w 606578"/>
                                                        <a:gd name="connsiteY6" fmla="*/ 36864 h 827057"/>
                                                        <a:gd name="connsiteX7" fmla="*/ 588386 w 606578"/>
                                                        <a:gd name="connsiteY7" fmla="*/ 31103 h 827057"/>
                                                        <a:gd name="connsiteX8" fmla="*/ 606578 w 606578"/>
                                                        <a:gd name="connsiteY8" fmla="*/ 0 h 827057"/>
                                                        <a:gd name="connsiteX9" fmla="*/ 599844 w 606578"/>
                                                        <a:gd name="connsiteY9" fmla="*/ 74819 h 827057"/>
                                                        <a:gd name="connsiteX10" fmla="*/ 584370 w 606578"/>
                                                        <a:gd name="connsiteY10" fmla="*/ 339843 h 827057"/>
                                                        <a:gd name="connsiteX11" fmla="*/ 521035 w 606578"/>
                                                        <a:gd name="connsiteY11" fmla="*/ 581883 h 827057"/>
                                                        <a:gd name="connsiteX12" fmla="*/ 521035 w 606578"/>
                                                        <a:gd name="connsiteY12" fmla="*/ 827057 h 827057"/>
                                                        <a:gd name="connsiteX0" fmla="*/ 231 w 608108"/>
                                                        <a:gd name="connsiteY0" fmla="*/ 144504 h 827057"/>
                                                        <a:gd name="connsiteX1" fmla="*/ 23109 w 608108"/>
                                                        <a:gd name="connsiteY1" fmla="*/ 178644 h 827057"/>
                                                        <a:gd name="connsiteX2" fmla="*/ 244900 w 608108"/>
                                                        <a:gd name="connsiteY2" fmla="*/ 193231 h 827057"/>
                                                        <a:gd name="connsiteX3" fmla="*/ 285899 w 608108"/>
                                                        <a:gd name="connsiteY3" fmla="*/ 148417 h 827057"/>
                                                        <a:gd name="connsiteX4" fmla="*/ 294422 w 608108"/>
                                                        <a:gd name="connsiteY4" fmla="*/ 47038 h 827057"/>
                                                        <a:gd name="connsiteX5" fmla="*/ 330941 w 608108"/>
                                                        <a:gd name="connsiteY5" fmla="*/ 21444 h 827057"/>
                                                        <a:gd name="connsiteX6" fmla="*/ 549842 w 608108"/>
                                                        <a:gd name="connsiteY6" fmla="*/ 36864 h 827057"/>
                                                        <a:gd name="connsiteX7" fmla="*/ 589916 w 608108"/>
                                                        <a:gd name="connsiteY7" fmla="*/ 31103 h 827057"/>
                                                        <a:gd name="connsiteX8" fmla="*/ 608108 w 608108"/>
                                                        <a:gd name="connsiteY8" fmla="*/ 0 h 827057"/>
                                                        <a:gd name="connsiteX9" fmla="*/ 601374 w 608108"/>
                                                        <a:gd name="connsiteY9" fmla="*/ 74819 h 827057"/>
                                                        <a:gd name="connsiteX10" fmla="*/ 585900 w 608108"/>
                                                        <a:gd name="connsiteY10" fmla="*/ 339843 h 827057"/>
                                                        <a:gd name="connsiteX11" fmla="*/ 522565 w 608108"/>
                                                        <a:gd name="connsiteY11" fmla="*/ 581883 h 827057"/>
                                                        <a:gd name="connsiteX12" fmla="*/ 522565 w 608108"/>
                                                        <a:gd name="connsiteY12" fmla="*/ 827057 h 827057"/>
                                                        <a:gd name="connsiteX0" fmla="*/ 145 w 614305"/>
                                                        <a:gd name="connsiteY0" fmla="*/ 144504 h 827057"/>
                                                        <a:gd name="connsiteX1" fmla="*/ 29306 w 614305"/>
                                                        <a:gd name="connsiteY1" fmla="*/ 178644 h 827057"/>
                                                        <a:gd name="connsiteX2" fmla="*/ 251097 w 614305"/>
                                                        <a:gd name="connsiteY2" fmla="*/ 193231 h 827057"/>
                                                        <a:gd name="connsiteX3" fmla="*/ 292096 w 614305"/>
                                                        <a:gd name="connsiteY3" fmla="*/ 148417 h 827057"/>
                                                        <a:gd name="connsiteX4" fmla="*/ 300619 w 614305"/>
                                                        <a:gd name="connsiteY4" fmla="*/ 47038 h 827057"/>
                                                        <a:gd name="connsiteX5" fmla="*/ 337138 w 614305"/>
                                                        <a:gd name="connsiteY5" fmla="*/ 21444 h 827057"/>
                                                        <a:gd name="connsiteX6" fmla="*/ 556039 w 614305"/>
                                                        <a:gd name="connsiteY6" fmla="*/ 36864 h 827057"/>
                                                        <a:gd name="connsiteX7" fmla="*/ 596113 w 614305"/>
                                                        <a:gd name="connsiteY7" fmla="*/ 31103 h 827057"/>
                                                        <a:gd name="connsiteX8" fmla="*/ 614305 w 614305"/>
                                                        <a:gd name="connsiteY8" fmla="*/ 0 h 827057"/>
                                                        <a:gd name="connsiteX9" fmla="*/ 607571 w 614305"/>
                                                        <a:gd name="connsiteY9" fmla="*/ 74819 h 827057"/>
                                                        <a:gd name="connsiteX10" fmla="*/ 592097 w 614305"/>
                                                        <a:gd name="connsiteY10" fmla="*/ 339843 h 827057"/>
                                                        <a:gd name="connsiteX11" fmla="*/ 528762 w 614305"/>
                                                        <a:gd name="connsiteY11" fmla="*/ 581883 h 827057"/>
                                                        <a:gd name="connsiteX12" fmla="*/ 528762 w 614305"/>
                                                        <a:gd name="connsiteY12" fmla="*/ 827057 h 827057"/>
                                                        <a:gd name="connsiteX0" fmla="*/ 232 w 608110"/>
                                                        <a:gd name="connsiteY0" fmla="*/ 142582 h 827057"/>
                                                        <a:gd name="connsiteX1" fmla="*/ 23111 w 608110"/>
                                                        <a:gd name="connsiteY1" fmla="*/ 178644 h 827057"/>
                                                        <a:gd name="connsiteX2" fmla="*/ 244902 w 608110"/>
                                                        <a:gd name="connsiteY2" fmla="*/ 193231 h 827057"/>
                                                        <a:gd name="connsiteX3" fmla="*/ 285901 w 608110"/>
                                                        <a:gd name="connsiteY3" fmla="*/ 148417 h 827057"/>
                                                        <a:gd name="connsiteX4" fmla="*/ 294424 w 608110"/>
                                                        <a:gd name="connsiteY4" fmla="*/ 47038 h 827057"/>
                                                        <a:gd name="connsiteX5" fmla="*/ 330943 w 608110"/>
                                                        <a:gd name="connsiteY5" fmla="*/ 21444 h 827057"/>
                                                        <a:gd name="connsiteX6" fmla="*/ 549844 w 608110"/>
                                                        <a:gd name="connsiteY6" fmla="*/ 36864 h 827057"/>
                                                        <a:gd name="connsiteX7" fmla="*/ 589918 w 608110"/>
                                                        <a:gd name="connsiteY7" fmla="*/ 31103 h 827057"/>
                                                        <a:gd name="connsiteX8" fmla="*/ 608110 w 608110"/>
                                                        <a:gd name="connsiteY8" fmla="*/ 0 h 827057"/>
                                                        <a:gd name="connsiteX9" fmla="*/ 601376 w 608110"/>
                                                        <a:gd name="connsiteY9" fmla="*/ 74819 h 827057"/>
                                                        <a:gd name="connsiteX10" fmla="*/ 585902 w 608110"/>
                                                        <a:gd name="connsiteY10" fmla="*/ 339843 h 827057"/>
                                                        <a:gd name="connsiteX11" fmla="*/ 522567 w 608110"/>
                                                        <a:gd name="connsiteY11" fmla="*/ 581883 h 827057"/>
                                                        <a:gd name="connsiteX12" fmla="*/ 522567 w 608110"/>
                                                        <a:gd name="connsiteY12" fmla="*/ 827057 h 827057"/>
                                                        <a:gd name="connsiteX0" fmla="*/ 201 w 609649"/>
                                                        <a:gd name="connsiteY0" fmla="*/ 142582 h 827057"/>
                                                        <a:gd name="connsiteX1" fmla="*/ 24650 w 609649"/>
                                                        <a:gd name="connsiteY1" fmla="*/ 178644 h 827057"/>
                                                        <a:gd name="connsiteX2" fmla="*/ 246441 w 609649"/>
                                                        <a:gd name="connsiteY2" fmla="*/ 193231 h 827057"/>
                                                        <a:gd name="connsiteX3" fmla="*/ 287440 w 609649"/>
                                                        <a:gd name="connsiteY3" fmla="*/ 148417 h 827057"/>
                                                        <a:gd name="connsiteX4" fmla="*/ 295963 w 609649"/>
                                                        <a:gd name="connsiteY4" fmla="*/ 47038 h 827057"/>
                                                        <a:gd name="connsiteX5" fmla="*/ 332482 w 609649"/>
                                                        <a:gd name="connsiteY5" fmla="*/ 21444 h 827057"/>
                                                        <a:gd name="connsiteX6" fmla="*/ 551383 w 609649"/>
                                                        <a:gd name="connsiteY6" fmla="*/ 36864 h 827057"/>
                                                        <a:gd name="connsiteX7" fmla="*/ 591457 w 609649"/>
                                                        <a:gd name="connsiteY7" fmla="*/ 31103 h 827057"/>
                                                        <a:gd name="connsiteX8" fmla="*/ 609649 w 609649"/>
                                                        <a:gd name="connsiteY8" fmla="*/ 0 h 827057"/>
                                                        <a:gd name="connsiteX9" fmla="*/ 602915 w 609649"/>
                                                        <a:gd name="connsiteY9" fmla="*/ 74819 h 827057"/>
                                                        <a:gd name="connsiteX10" fmla="*/ 587441 w 609649"/>
                                                        <a:gd name="connsiteY10" fmla="*/ 339843 h 827057"/>
                                                        <a:gd name="connsiteX11" fmla="*/ 524106 w 609649"/>
                                                        <a:gd name="connsiteY11" fmla="*/ 581883 h 827057"/>
                                                        <a:gd name="connsiteX12" fmla="*/ 524106 w 609649"/>
                                                        <a:gd name="connsiteY12" fmla="*/ 827057 h 827057"/>
                                                        <a:gd name="connsiteX0" fmla="*/ 178 w 611196"/>
                                                        <a:gd name="connsiteY0" fmla="*/ 144504 h 827057"/>
                                                        <a:gd name="connsiteX1" fmla="*/ 26197 w 611196"/>
                                                        <a:gd name="connsiteY1" fmla="*/ 178644 h 827057"/>
                                                        <a:gd name="connsiteX2" fmla="*/ 247988 w 611196"/>
                                                        <a:gd name="connsiteY2" fmla="*/ 193231 h 827057"/>
                                                        <a:gd name="connsiteX3" fmla="*/ 288987 w 611196"/>
                                                        <a:gd name="connsiteY3" fmla="*/ 148417 h 827057"/>
                                                        <a:gd name="connsiteX4" fmla="*/ 297510 w 611196"/>
                                                        <a:gd name="connsiteY4" fmla="*/ 47038 h 827057"/>
                                                        <a:gd name="connsiteX5" fmla="*/ 334029 w 611196"/>
                                                        <a:gd name="connsiteY5" fmla="*/ 21444 h 827057"/>
                                                        <a:gd name="connsiteX6" fmla="*/ 552930 w 611196"/>
                                                        <a:gd name="connsiteY6" fmla="*/ 36864 h 827057"/>
                                                        <a:gd name="connsiteX7" fmla="*/ 593004 w 611196"/>
                                                        <a:gd name="connsiteY7" fmla="*/ 31103 h 827057"/>
                                                        <a:gd name="connsiteX8" fmla="*/ 611196 w 611196"/>
                                                        <a:gd name="connsiteY8" fmla="*/ 0 h 827057"/>
                                                        <a:gd name="connsiteX9" fmla="*/ 604462 w 611196"/>
                                                        <a:gd name="connsiteY9" fmla="*/ 74819 h 827057"/>
                                                        <a:gd name="connsiteX10" fmla="*/ 588988 w 611196"/>
                                                        <a:gd name="connsiteY10" fmla="*/ 339843 h 827057"/>
                                                        <a:gd name="connsiteX11" fmla="*/ 525653 w 611196"/>
                                                        <a:gd name="connsiteY11" fmla="*/ 581883 h 827057"/>
                                                        <a:gd name="connsiteX12" fmla="*/ 525653 w 611196"/>
                                                        <a:gd name="connsiteY12" fmla="*/ 827057 h 827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11196" h="827057">
                                                          <a:moveTo>
                                                            <a:pt x="178" y="144504"/>
                                                          </a:moveTo>
                                                          <a:cubicBezTo>
                                                            <a:pt x="-1597" y="166891"/>
                                                            <a:pt x="10047" y="178272"/>
                                                            <a:pt x="26197" y="178644"/>
                                                          </a:cubicBezTo>
                                                          <a:lnTo>
                                                            <a:pt x="247988" y="193231"/>
                                                          </a:lnTo>
                                                          <a:cubicBezTo>
                                                            <a:pt x="275622" y="195065"/>
                                                            <a:pt x="286000" y="163092"/>
                                                            <a:pt x="288987" y="148417"/>
                                                          </a:cubicBezTo>
                                                          <a:cubicBezTo>
                                                            <a:pt x="294446" y="97968"/>
                                                            <a:pt x="293622" y="97487"/>
                                                            <a:pt x="297510" y="47038"/>
                                                          </a:cubicBezTo>
                                                          <a:cubicBezTo>
                                                            <a:pt x="301476" y="26509"/>
                                                            <a:pt x="309668" y="20527"/>
                                                            <a:pt x="334029" y="21444"/>
                                                          </a:cubicBezTo>
                                                          <a:lnTo>
                                                            <a:pt x="552930" y="36864"/>
                                                          </a:lnTo>
                                                          <a:cubicBezTo>
                                                            <a:pt x="570458" y="38783"/>
                                                            <a:pt x="581731" y="38786"/>
                                                            <a:pt x="593004" y="31103"/>
                                                          </a:cubicBezTo>
                                                          <a:lnTo>
                                                            <a:pt x="611196" y="0"/>
                                                          </a:lnTo>
                                                          <a:lnTo>
                                                            <a:pt x="604462" y="74819"/>
                                                          </a:lnTo>
                                                          <a:lnTo>
                                                            <a:pt x="588988" y="339843"/>
                                                          </a:lnTo>
                                                          <a:lnTo>
                                                            <a:pt x="525653" y="581883"/>
                                                          </a:lnTo>
                                                          <a:lnTo>
                                                            <a:pt x="525653" y="827057"/>
                                                          </a:lnTo>
                                                        </a:path>
                                                      </a:pathLst>
                                                    </a:custGeom>
                                                    <a:grpFill/>
                                                    <a:ln/>
                                                  </wps:spPr>
                                                  <wps:style>
                                                    <a:lnRef idx="1">
                                                      <a:schemeClr val="dk1"/>
                                                    </a:lnRef>
                                                    <a:fillRef idx="0">
                                                      <a:schemeClr val="dk1"/>
                                                    </a:fillRef>
                                                    <a:effectRef idx="0">
                                                      <a:schemeClr val="dk1"/>
                                                    </a:effectRef>
                                                    <a:fontRef idx="minor">
                                                      <a:schemeClr val="tx1"/>
                                                    </a:fontRef>
                                                  </wps:style>
                                                  <wps:bodyPr rtlCol="0" anchor="ctr"/>
                                                </wps:wsp>
                                                <wps:wsp>
                                                  <wps:cNvPr id="1739488164" name="直接连接符 1739488164">
                                                    <a:extLst>
                                                      <a:ext uri="{FF2B5EF4-FFF2-40B4-BE49-F238E27FC236}">
                                                        <a16:creationId xmlns:a16="http://schemas.microsoft.com/office/drawing/2014/main" id="{D58922CB-9C0B-2FBB-F1CB-CE26167796B6}"/>
                                                      </a:ext>
                                                    </a:extLst>
                                                  </wps:cNvPr>
                                                  <wps:cNvCnPr>
                                                    <a:cxnSpLocks/>
                                                  </wps:cNvCnPr>
                                                  <wps:spPr>
                                                    <a:xfrm>
                                                      <a:off x="939373" y="1453658"/>
                                                      <a:ext cx="1299901" cy="58304"/>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6210851" name="平行四边形 146210851">
                                                    <a:extLst>
                                                      <a:ext uri="{FF2B5EF4-FFF2-40B4-BE49-F238E27FC236}">
                                                        <a16:creationId xmlns:a16="http://schemas.microsoft.com/office/drawing/2014/main" id="{D5AD6F74-779F-ACA5-E746-86739BFEE938}"/>
                                                      </a:ext>
                                                    </a:extLst>
                                                  </wps:cNvPr>
                                                  <wps:cNvSpPr/>
                                                  <wps:spPr>
                                                    <a:xfrm rot="180000">
                                                      <a:off x="1082968" y="1261353"/>
                                                      <a:ext cx="1148197" cy="143469"/>
                                                    </a:xfrm>
                                                    <a:prstGeom prst="parallelogram">
                                                      <a:avLst>
                                                        <a:gd name="adj" fmla="val 48606"/>
                                                      </a:avLst>
                                                    </a:pr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0878996" name="直接连接符 240878996">
                                                    <a:extLst>
                                                      <a:ext uri="{FF2B5EF4-FFF2-40B4-BE49-F238E27FC236}">
                                                        <a16:creationId xmlns:a16="http://schemas.microsoft.com/office/drawing/2014/main" id="{365B27B5-282B-6999-4CE0-C032391343DB}"/>
                                                      </a:ext>
                                                    </a:extLst>
                                                  </wps:cNvPr>
                                                  <wps:cNvCnPr>
                                                    <a:cxnSpLocks/>
                                                  </wps:cNvCnPr>
                                                  <wps:spPr>
                                                    <a:xfrm>
                                                      <a:off x="1094935" y="1183351"/>
                                                      <a:ext cx="1229639" cy="59281"/>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036182069" name="任意多边形: 形状 2036182069">
                                                  <a:extLst>
                                                    <a:ext uri="{FF2B5EF4-FFF2-40B4-BE49-F238E27FC236}">
                                                      <a16:creationId xmlns:a16="http://schemas.microsoft.com/office/drawing/2014/main" id="{19134FF6-DCD0-AADC-220B-921DD8FA1187}"/>
                                                    </a:ext>
                                                  </a:extLst>
                                                </wps:cNvPr>
                                                <wps:cNvSpPr/>
                                                <wps:spPr>
                                                  <a:xfrm>
                                                    <a:off x="1143595" y="49764"/>
                                                    <a:ext cx="1229639" cy="1006715"/>
                                                  </a:xfrm>
                                                  <a:custGeom>
                                                    <a:avLst/>
                                                    <a:gdLst>
                                                      <a:gd name="connsiteX0" fmla="*/ 1239366 w 1239366"/>
                                                      <a:gd name="connsiteY0" fmla="*/ 0 h 983542"/>
                                                      <a:gd name="connsiteX1" fmla="*/ 1196152 w 1239366"/>
                                                      <a:gd name="connsiteY1" fmla="*/ 795131 h 983542"/>
                                                      <a:gd name="connsiteX2" fmla="*/ 1152939 w 1239366"/>
                                                      <a:gd name="connsiteY2" fmla="*/ 824516 h 983542"/>
                                                      <a:gd name="connsiteX3" fmla="*/ 777845 w 1239366"/>
                                                      <a:gd name="connsiteY3" fmla="*/ 800316 h 983542"/>
                                                      <a:gd name="connsiteX4" fmla="*/ 729445 w 1239366"/>
                                                      <a:gd name="connsiteY4" fmla="*/ 834887 h 983542"/>
                                                      <a:gd name="connsiteX5" fmla="*/ 724260 w 1239366"/>
                                                      <a:gd name="connsiteY5" fmla="*/ 948971 h 983542"/>
                                                      <a:gd name="connsiteX6" fmla="*/ 698332 w 1239366"/>
                                                      <a:gd name="connsiteY6" fmla="*/ 983542 h 983542"/>
                                                      <a:gd name="connsiteX7" fmla="*/ 368180 w 1239366"/>
                                                      <a:gd name="connsiteY7" fmla="*/ 974899 h 983542"/>
                                                      <a:gd name="connsiteX8" fmla="*/ 354351 w 1239366"/>
                                                      <a:gd name="connsiteY8" fmla="*/ 947243 h 983542"/>
                                                      <a:gd name="connsiteX9" fmla="*/ 378551 w 1239366"/>
                                                      <a:gd name="connsiteY9" fmla="*/ 810688 h 983542"/>
                                                      <a:gd name="connsiteX10" fmla="*/ 345708 w 1239366"/>
                                                      <a:gd name="connsiteY10" fmla="*/ 781302 h 983542"/>
                                                      <a:gd name="connsiteX11" fmla="*/ 38028 w 1239366"/>
                                                      <a:gd name="connsiteY11" fmla="*/ 781302 h 983542"/>
                                                      <a:gd name="connsiteX12" fmla="*/ 0 w 1239366"/>
                                                      <a:gd name="connsiteY12" fmla="*/ 748460 h 983542"/>
                                                      <a:gd name="connsiteX0" fmla="*/ 1239366 w 1239366"/>
                                                      <a:gd name="connsiteY0" fmla="*/ 0 h 983542"/>
                                                      <a:gd name="connsiteX1" fmla="*/ 1196152 w 1239366"/>
                                                      <a:gd name="connsiteY1" fmla="*/ 795131 h 983542"/>
                                                      <a:gd name="connsiteX2" fmla="*/ 1152939 w 1239366"/>
                                                      <a:gd name="connsiteY2" fmla="*/ 824516 h 983542"/>
                                                      <a:gd name="connsiteX3" fmla="*/ 777845 w 1239366"/>
                                                      <a:gd name="connsiteY3" fmla="*/ 800316 h 983542"/>
                                                      <a:gd name="connsiteX4" fmla="*/ 729445 w 1239366"/>
                                                      <a:gd name="connsiteY4" fmla="*/ 834887 h 983542"/>
                                                      <a:gd name="connsiteX5" fmla="*/ 724260 w 1239366"/>
                                                      <a:gd name="connsiteY5" fmla="*/ 948971 h 983542"/>
                                                      <a:gd name="connsiteX6" fmla="*/ 698332 w 1239366"/>
                                                      <a:gd name="connsiteY6" fmla="*/ 983542 h 983542"/>
                                                      <a:gd name="connsiteX7" fmla="*/ 368180 w 1239366"/>
                                                      <a:gd name="connsiteY7" fmla="*/ 974899 h 983542"/>
                                                      <a:gd name="connsiteX8" fmla="*/ 354351 w 1239366"/>
                                                      <a:gd name="connsiteY8" fmla="*/ 947243 h 983542"/>
                                                      <a:gd name="connsiteX9" fmla="*/ 378551 w 1239366"/>
                                                      <a:gd name="connsiteY9" fmla="*/ 810688 h 983542"/>
                                                      <a:gd name="connsiteX10" fmla="*/ 345708 w 1239366"/>
                                                      <a:gd name="connsiteY10" fmla="*/ 781302 h 983542"/>
                                                      <a:gd name="connsiteX11" fmla="*/ 38028 w 1239366"/>
                                                      <a:gd name="connsiteY11" fmla="*/ 781302 h 983542"/>
                                                      <a:gd name="connsiteX12" fmla="*/ 0 w 1239366"/>
                                                      <a:gd name="connsiteY12" fmla="*/ 748460 h 983542"/>
                                                      <a:gd name="connsiteX0" fmla="*/ 1239366 w 1239366"/>
                                                      <a:gd name="connsiteY0" fmla="*/ 0 h 983542"/>
                                                      <a:gd name="connsiteX1" fmla="*/ 1196152 w 1239366"/>
                                                      <a:gd name="connsiteY1" fmla="*/ 795131 h 983542"/>
                                                      <a:gd name="connsiteX2" fmla="*/ 1152939 w 1239366"/>
                                                      <a:gd name="connsiteY2" fmla="*/ 824516 h 983542"/>
                                                      <a:gd name="connsiteX3" fmla="*/ 777845 w 1239366"/>
                                                      <a:gd name="connsiteY3" fmla="*/ 800316 h 983542"/>
                                                      <a:gd name="connsiteX4" fmla="*/ 729445 w 1239366"/>
                                                      <a:gd name="connsiteY4" fmla="*/ 834887 h 983542"/>
                                                      <a:gd name="connsiteX5" fmla="*/ 724260 w 1239366"/>
                                                      <a:gd name="connsiteY5" fmla="*/ 948971 h 983542"/>
                                                      <a:gd name="connsiteX6" fmla="*/ 698332 w 1239366"/>
                                                      <a:gd name="connsiteY6" fmla="*/ 983542 h 983542"/>
                                                      <a:gd name="connsiteX7" fmla="*/ 368180 w 1239366"/>
                                                      <a:gd name="connsiteY7" fmla="*/ 974899 h 983542"/>
                                                      <a:gd name="connsiteX8" fmla="*/ 354351 w 1239366"/>
                                                      <a:gd name="connsiteY8" fmla="*/ 947243 h 983542"/>
                                                      <a:gd name="connsiteX9" fmla="*/ 378551 w 1239366"/>
                                                      <a:gd name="connsiteY9" fmla="*/ 810688 h 983542"/>
                                                      <a:gd name="connsiteX10" fmla="*/ 345708 w 1239366"/>
                                                      <a:gd name="connsiteY10" fmla="*/ 781302 h 983542"/>
                                                      <a:gd name="connsiteX11" fmla="*/ 38028 w 1239366"/>
                                                      <a:gd name="connsiteY11" fmla="*/ 781302 h 983542"/>
                                                      <a:gd name="connsiteX12" fmla="*/ 0 w 1239366"/>
                                                      <a:gd name="connsiteY12" fmla="*/ 748460 h 983542"/>
                                                      <a:gd name="connsiteX0" fmla="*/ 1239366 w 1239366"/>
                                                      <a:gd name="connsiteY0" fmla="*/ 0 h 983542"/>
                                                      <a:gd name="connsiteX1" fmla="*/ 1196152 w 1239366"/>
                                                      <a:gd name="connsiteY1" fmla="*/ 795131 h 983542"/>
                                                      <a:gd name="connsiteX2" fmla="*/ 1152939 w 1239366"/>
                                                      <a:gd name="connsiteY2" fmla="*/ 824516 h 983542"/>
                                                      <a:gd name="connsiteX3" fmla="*/ 777845 w 1239366"/>
                                                      <a:gd name="connsiteY3" fmla="*/ 800316 h 983542"/>
                                                      <a:gd name="connsiteX4" fmla="*/ 729445 w 1239366"/>
                                                      <a:gd name="connsiteY4" fmla="*/ 834887 h 983542"/>
                                                      <a:gd name="connsiteX5" fmla="*/ 724260 w 1239366"/>
                                                      <a:gd name="connsiteY5" fmla="*/ 948971 h 983542"/>
                                                      <a:gd name="connsiteX6" fmla="*/ 698332 w 1239366"/>
                                                      <a:gd name="connsiteY6" fmla="*/ 983542 h 983542"/>
                                                      <a:gd name="connsiteX7" fmla="*/ 368180 w 1239366"/>
                                                      <a:gd name="connsiteY7" fmla="*/ 974899 h 983542"/>
                                                      <a:gd name="connsiteX8" fmla="*/ 354351 w 1239366"/>
                                                      <a:gd name="connsiteY8" fmla="*/ 947243 h 983542"/>
                                                      <a:gd name="connsiteX9" fmla="*/ 378551 w 1239366"/>
                                                      <a:gd name="connsiteY9" fmla="*/ 810688 h 983542"/>
                                                      <a:gd name="connsiteX10" fmla="*/ 345708 w 1239366"/>
                                                      <a:gd name="connsiteY10" fmla="*/ 781302 h 983542"/>
                                                      <a:gd name="connsiteX11" fmla="*/ 47714 w 1239366"/>
                                                      <a:gd name="connsiteY11" fmla="*/ 779365 h 983542"/>
                                                      <a:gd name="connsiteX12" fmla="*/ 0 w 1239366"/>
                                                      <a:gd name="connsiteY12" fmla="*/ 748460 h 983542"/>
                                                      <a:gd name="connsiteX0" fmla="*/ 1239366 w 1239366"/>
                                                      <a:gd name="connsiteY0" fmla="*/ 0 h 983542"/>
                                                      <a:gd name="connsiteX1" fmla="*/ 1196152 w 1239366"/>
                                                      <a:gd name="connsiteY1" fmla="*/ 795131 h 983542"/>
                                                      <a:gd name="connsiteX2" fmla="*/ 1152939 w 1239366"/>
                                                      <a:gd name="connsiteY2" fmla="*/ 824516 h 983542"/>
                                                      <a:gd name="connsiteX3" fmla="*/ 777845 w 1239366"/>
                                                      <a:gd name="connsiteY3" fmla="*/ 800316 h 983542"/>
                                                      <a:gd name="connsiteX4" fmla="*/ 729445 w 1239366"/>
                                                      <a:gd name="connsiteY4" fmla="*/ 834887 h 983542"/>
                                                      <a:gd name="connsiteX5" fmla="*/ 724260 w 1239366"/>
                                                      <a:gd name="connsiteY5" fmla="*/ 948971 h 983542"/>
                                                      <a:gd name="connsiteX6" fmla="*/ 698332 w 1239366"/>
                                                      <a:gd name="connsiteY6" fmla="*/ 983542 h 983542"/>
                                                      <a:gd name="connsiteX7" fmla="*/ 368180 w 1239366"/>
                                                      <a:gd name="connsiteY7" fmla="*/ 974899 h 983542"/>
                                                      <a:gd name="connsiteX8" fmla="*/ 354351 w 1239366"/>
                                                      <a:gd name="connsiteY8" fmla="*/ 947243 h 983542"/>
                                                      <a:gd name="connsiteX9" fmla="*/ 378551 w 1239366"/>
                                                      <a:gd name="connsiteY9" fmla="*/ 810688 h 983542"/>
                                                      <a:gd name="connsiteX10" fmla="*/ 345708 w 1239366"/>
                                                      <a:gd name="connsiteY10" fmla="*/ 781302 h 983542"/>
                                                      <a:gd name="connsiteX11" fmla="*/ 41902 w 1239366"/>
                                                      <a:gd name="connsiteY11" fmla="*/ 773554 h 983542"/>
                                                      <a:gd name="connsiteX12" fmla="*/ 0 w 1239366"/>
                                                      <a:gd name="connsiteY12" fmla="*/ 748460 h 983542"/>
                                                      <a:gd name="connsiteX0" fmla="*/ 1239366 w 1239366"/>
                                                      <a:gd name="connsiteY0" fmla="*/ 0 h 983542"/>
                                                      <a:gd name="connsiteX1" fmla="*/ 1196152 w 1239366"/>
                                                      <a:gd name="connsiteY1" fmla="*/ 795131 h 983542"/>
                                                      <a:gd name="connsiteX2" fmla="*/ 1152939 w 1239366"/>
                                                      <a:gd name="connsiteY2" fmla="*/ 824516 h 983542"/>
                                                      <a:gd name="connsiteX3" fmla="*/ 777845 w 1239366"/>
                                                      <a:gd name="connsiteY3" fmla="*/ 800316 h 983542"/>
                                                      <a:gd name="connsiteX4" fmla="*/ 729445 w 1239366"/>
                                                      <a:gd name="connsiteY4" fmla="*/ 834887 h 983542"/>
                                                      <a:gd name="connsiteX5" fmla="*/ 724260 w 1239366"/>
                                                      <a:gd name="connsiteY5" fmla="*/ 948971 h 983542"/>
                                                      <a:gd name="connsiteX6" fmla="*/ 698332 w 1239366"/>
                                                      <a:gd name="connsiteY6" fmla="*/ 983542 h 983542"/>
                                                      <a:gd name="connsiteX7" fmla="*/ 368180 w 1239366"/>
                                                      <a:gd name="connsiteY7" fmla="*/ 974899 h 983542"/>
                                                      <a:gd name="connsiteX8" fmla="*/ 354351 w 1239366"/>
                                                      <a:gd name="connsiteY8" fmla="*/ 947243 h 983542"/>
                                                      <a:gd name="connsiteX9" fmla="*/ 378551 w 1239366"/>
                                                      <a:gd name="connsiteY9" fmla="*/ 810688 h 983542"/>
                                                      <a:gd name="connsiteX10" fmla="*/ 345708 w 1239366"/>
                                                      <a:gd name="connsiteY10" fmla="*/ 785177 h 983542"/>
                                                      <a:gd name="connsiteX11" fmla="*/ 41902 w 1239366"/>
                                                      <a:gd name="connsiteY11" fmla="*/ 773554 h 983542"/>
                                                      <a:gd name="connsiteX12" fmla="*/ 0 w 1239366"/>
                                                      <a:gd name="connsiteY12" fmla="*/ 748460 h 983542"/>
                                                      <a:gd name="connsiteX0" fmla="*/ 1239366 w 1239366"/>
                                                      <a:gd name="connsiteY0" fmla="*/ 0 h 983542"/>
                                                      <a:gd name="connsiteX1" fmla="*/ 1196152 w 1239366"/>
                                                      <a:gd name="connsiteY1" fmla="*/ 795131 h 983542"/>
                                                      <a:gd name="connsiteX2" fmla="*/ 1152939 w 1239366"/>
                                                      <a:gd name="connsiteY2" fmla="*/ 824516 h 983542"/>
                                                      <a:gd name="connsiteX3" fmla="*/ 777845 w 1239366"/>
                                                      <a:gd name="connsiteY3" fmla="*/ 800316 h 983542"/>
                                                      <a:gd name="connsiteX4" fmla="*/ 729445 w 1239366"/>
                                                      <a:gd name="connsiteY4" fmla="*/ 834887 h 983542"/>
                                                      <a:gd name="connsiteX5" fmla="*/ 724260 w 1239366"/>
                                                      <a:gd name="connsiteY5" fmla="*/ 948971 h 983542"/>
                                                      <a:gd name="connsiteX6" fmla="*/ 698332 w 1239366"/>
                                                      <a:gd name="connsiteY6" fmla="*/ 983542 h 983542"/>
                                                      <a:gd name="connsiteX7" fmla="*/ 368180 w 1239366"/>
                                                      <a:gd name="connsiteY7" fmla="*/ 974899 h 983542"/>
                                                      <a:gd name="connsiteX8" fmla="*/ 354351 w 1239366"/>
                                                      <a:gd name="connsiteY8" fmla="*/ 947243 h 983542"/>
                                                      <a:gd name="connsiteX9" fmla="*/ 378551 w 1239366"/>
                                                      <a:gd name="connsiteY9" fmla="*/ 810688 h 983542"/>
                                                      <a:gd name="connsiteX10" fmla="*/ 345708 w 1239366"/>
                                                      <a:gd name="connsiteY10" fmla="*/ 785177 h 983542"/>
                                                      <a:gd name="connsiteX11" fmla="*/ 41902 w 1239366"/>
                                                      <a:gd name="connsiteY11" fmla="*/ 773554 h 983542"/>
                                                      <a:gd name="connsiteX12" fmla="*/ 0 w 1239366"/>
                                                      <a:gd name="connsiteY12" fmla="*/ 748460 h 983542"/>
                                                      <a:gd name="connsiteX0" fmla="*/ 1239366 w 1239366"/>
                                                      <a:gd name="connsiteY0" fmla="*/ 0 h 983542"/>
                                                      <a:gd name="connsiteX1" fmla="*/ 1196152 w 1239366"/>
                                                      <a:gd name="connsiteY1" fmla="*/ 795131 h 983542"/>
                                                      <a:gd name="connsiteX2" fmla="*/ 1152939 w 1239366"/>
                                                      <a:gd name="connsiteY2" fmla="*/ 824516 h 983542"/>
                                                      <a:gd name="connsiteX3" fmla="*/ 777845 w 1239366"/>
                                                      <a:gd name="connsiteY3" fmla="*/ 800316 h 983542"/>
                                                      <a:gd name="connsiteX4" fmla="*/ 729445 w 1239366"/>
                                                      <a:gd name="connsiteY4" fmla="*/ 834887 h 983542"/>
                                                      <a:gd name="connsiteX5" fmla="*/ 724260 w 1239366"/>
                                                      <a:gd name="connsiteY5" fmla="*/ 948971 h 983542"/>
                                                      <a:gd name="connsiteX6" fmla="*/ 698332 w 1239366"/>
                                                      <a:gd name="connsiteY6" fmla="*/ 983542 h 983542"/>
                                                      <a:gd name="connsiteX7" fmla="*/ 368180 w 1239366"/>
                                                      <a:gd name="connsiteY7" fmla="*/ 974899 h 983542"/>
                                                      <a:gd name="connsiteX8" fmla="*/ 354351 w 1239366"/>
                                                      <a:gd name="connsiteY8" fmla="*/ 947243 h 983542"/>
                                                      <a:gd name="connsiteX9" fmla="*/ 378551 w 1239366"/>
                                                      <a:gd name="connsiteY9" fmla="*/ 810688 h 983542"/>
                                                      <a:gd name="connsiteX10" fmla="*/ 345708 w 1239366"/>
                                                      <a:gd name="connsiteY10" fmla="*/ 785177 h 983542"/>
                                                      <a:gd name="connsiteX11" fmla="*/ 41902 w 1239366"/>
                                                      <a:gd name="connsiteY11" fmla="*/ 773554 h 983542"/>
                                                      <a:gd name="connsiteX12" fmla="*/ 0 w 1239366"/>
                                                      <a:gd name="connsiteY12" fmla="*/ 748460 h 983542"/>
                                                      <a:gd name="connsiteX0" fmla="*/ 1239366 w 1239366"/>
                                                      <a:gd name="connsiteY0" fmla="*/ 0 h 983542"/>
                                                      <a:gd name="connsiteX1" fmla="*/ 1196152 w 1239366"/>
                                                      <a:gd name="connsiteY1" fmla="*/ 795131 h 983542"/>
                                                      <a:gd name="connsiteX2" fmla="*/ 1152939 w 1239366"/>
                                                      <a:gd name="connsiteY2" fmla="*/ 824516 h 983542"/>
                                                      <a:gd name="connsiteX3" fmla="*/ 777845 w 1239366"/>
                                                      <a:gd name="connsiteY3" fmla="*/ 800316 h 983542"/>
                                                      <a:gd name="connsiteX4" fmla="*/ 729445 w 1239366"/>
                                                      <a:gd name="connsiteY4" fmla="*/ 834887 h 983542"/>
                                                      <a:gd name="connsiteX5" fmla="*/ 724260 w 1239366"/>
                                                      <a:gd name="connsiteY5" fmla="*/ 948971 h 983542"/>
                                                      <a:gd name="connsiteX6" fmla="*/ 698332 w 1239366"/>
                                                      <a:gd name="connsiteY6" fmla="*/ 983542 h 983542"/>
                                                      <a:gd name="connsiteX7" fmla="*/ 368180 w 1239366"/>
                                                      <a:gd name="connsiteY7" fmla="*/ 974899 h 983542"/>
                                                      <a:gd name="connsiteX8" fmla="*/ 354351 w 1239366"/>
                                                      <a:gd name="connsiteY8" fmla="*/ 947243 h 983542"/>
                                                      <a:gd name="connsiteX9" fmla="*/ 378551 w 1239366"/>
                                                      <a:gd name="connsiteY9" fmla="*/ 810688 h 983542"/>
                                                      <a:gd name="connsiteX10" fmla="*/ 345708 w 1239366"/>
                                                      <a:gd name="connsiteY10" fmla="*/ 785177 h 983542"/>
                                                      <a:gd name="connsiteX11" fmla="*/ 41902 w 1239366"/>
                                                      <a:gd name="connsiteY11" fmla="*/ 773554 h 983542"/>
                                                      <a:gd name="connsiteX12" fmla="*/ 0 w 1239366"/>
                                                      <a:gd name="connsiteY12" fmla="*/ 748460 h 983542"/>
                                                      <a:gd name="connsiteX0" fmla="*/ 1273781 w 1273781"/>
                                                      <a:gd name="connsiteY0" fmla="*/ 0 h 983542"/>
                                                      <a:gd name="connsiteX1" fmla="*/ 1230567 w 1273781"/>
                                                      <a:gd name="connsiteY1" fmla="*/ 795131 h 983542"/>
                                                      <a:gd name="connsiteX2" fmla="*/ 1187354 w 1273781"/>
                                                      <a:gd name="connsiteY2" fmla="*/ 824516 h 983542"/>
                                                      <a:gd name="connsiteX3" fmla="*/ 812260 w 1273781"/>
                                                      <a:gd name="connsiteY3" fmla="*/ 800316 h 983542"/>
                                                      <a:gd name="connsiteX4" fmla="*/ 763860 w 1273781"/>
                                                      <a:gd name="connsiteY4" fmla="*/ 834887 h 983542"/>
                                                      <a:gd name="connsiteX5" fmla="*/ 758675 w 1273781"/>
                                                      <a:gd name="connsiteY5" fmla="*/ 948971 h 983542"/>
                                                      <a:gd name="connsiteX6" fmla="*/ 732747 w 1273781"/>
                                                      <a:gd name="connsiteY6" fmla="*/ 983542 h 983542"/>
                                                      <a:gd name="connsiteX7" fmla="*/ 402595 w 1273781"/>
                                                      <a:gd name="connsiteY7" fmla="*/ 974899 h 983542"/>
                                                      <a:gd name="connsiteX8" fmla="*/ 388766 w 1273781"/>
                                                      <a:gd name="connsiteY8" fmla="*/ 947243 h 983542"/>
                                                      <a:gd name="connsiteX9" fmla="*/ 412966 w 1273781"/>
                                                      <a:gd name="connsiteY9" fmla="*/ 810688 h 983542"/>
                                                      <a:gd name="connsiteX10" fmla="*/ 380123 w 1273781"/>
                                                      <a:gd name="connsiteY10" fmla="*/ 785177 h 983542"/>
                                                      <a:gd name="connsiteX11" fmla="*/ 76317 w 1273781"/>
                                                      <a:gd name="connsiteY11" fmla="*/ 773554 h 983542"/>
                                                      <a:gd name="connsiteX12" fmla="*/ 0 w 1273781"/>
                                                      <a:gd name="connsiteY12" fmla="*/ 723311 h 983542"/>
                                                      <a:gd name="connsiteX0" fmla="*/ 1273781 w 1273781"/>
                                                      <a:gd name="connsiteY0" fmla="*/ 0 h 983542"/>
                                                      <a:gd name="connsiteX1" fmla="*/ 1230567 w 1273781"/>
                                                      <a:gd name="connsiteY1" fmla="*/ 795131 h 983542"/>
                                                      <a:gd name="connsiteX2" fmla="*/ 1187354 w 1273781"/>
                                                      <a:gd name="connsiteY2" fmla="*/ 824516 h 983542"/>
                                                      <a:gd name="connsiteX3" fmla="*/ 812260 w 1273781"/>
                                                      <a:gd name="connsiteY3" fmla="*/ 800316 h 983542"/>
                                                      <a:gd name="connsiteX4" fmla="*/ 763860 w 1273781"/>
                                                      <a:gd name="connsiteY4" fmla="*/ 834887 h 983542"/>
                                                      <a:gd name="connsiteX5" fmla="*/ 758675 w 1273781"/>
                                                      <a:gd name="connsiteY5" fmla="*/ 948971 h 983542"/>
                                                      <a:gd name="connsiteX6" fmla="*/ 732747 w 1273781"/>
                                                      <a:gd name="connsiteY6" fmla="*/ 983542 h 983542"/>
                                                      <a:gd name="connsiteX7" fmla="*/ 402595 w 1273781"/>
                                                      <a:gd name="connsiteY7" fmla="*/ 974899 h 983542"/>
                                                      <a:gd name="connsiteX8" fmla="*/ 388766 w 1273781"/>
                                                      <a:gd name="connsiteY8" fmla="*/ 947243 h 983542"/>
                                                      <a:gd name="connsiteX9" fmla="*/ 412966 w 1273781"/>
                                                      <a:gd name="connsiteY9" fmla="*/ 810688 h 983542"/>
                                                      <a:gd name="connsiteX10" fmla="*/ 380123 w 1273781"/>
                                                      <a:gd name="connsiteY10" fmla="*/ 785177 h 983542"/>
                                                      <a:gd name="connsiteX11" fmla="*/ 74994 w 1273781"/>
                                                      <a:gd name="connsiteY11" fmla="*/ 761641 h 983542"/>
                                                      <a:gd name="connsiteX12" fmla="*/ 0 w 1273781"/>
                                                      <a:gd name="connsiteY12" fmla="*/ 723311 h 983542"/>
                                                      <a:gd name="connsiteX0" fmla="*/ 1273781 w 1273781"/>
                                                      <a:gd name="connsiteY0" fmla="*/ 0 h 983542"/>
                                                      <a:gd name="connsiteX1" fmla="*/ 1230567 w 1273781"/>
                                                      <a:gd name="connsiteY1" fmla="*/ 795131 h 983542"/>
                                                      <a:gd name="connsiteX2" fmla="*/ 1187354 w 1273781"/>
                                                      <a:gd name="connsiteY2" fmla="*/ 824516 h 983542"/>
                                                      <a:gd name="connsiteX3" fmla="*/ 812260 w 1273781"/>
                                                      <a:gd name="connsiteY3" fmla="*/ 800316 h 983542"/>
                                                      <a:gd name="connsiteX4" fmla="*/ 763860 w 1273781"/>
                                                      <a:gd name="connsiteY4" fmla="*/ 834887 h 983542"/>
                                                      <a:gd name="connsiteX5" fmla="*/ 758675 w 1273781"/>
                                                      <a:gd name="connsiteY5" fmla="*/ 948971 h 983542"/>
                                                      <a:gd name="connsiteX6" fmla="*/ 732747 w 1273781"/>
                                                      <a:gd name="connsiteY6" fmla="*/ 983542 h 983542"/>
                                                      <a:gd name="connsiteX7" fmla="*/ 402595 w 1273781"/>
                                                      <a:gd name="connsiteY7" fmla="*/ 974899 h 983542"/>
                                                      <a:gd name="connsiteX8" fmla="*/ 388766 w 1273781"/>
                                                      <a:gd name="connsiteY8" fmla="*/ 947243 h 983542"/>
                                                      <a:gd name="connsiteX9" fmla="*/ 412966 w 1273781"/>
                                                      <a:gd name="connsiteY9" fmla="*/ 810688 h 983542"/>
                                                      <a:gd name="connsiteX10" fmla="*/ 380123 w 1273781"/>
                                                      <a:gd name="connsiteY10" fmla="*/ 785177 h 983542"/>
                                                      <a:gd name="connsiteX11" fmla="*/ 74994 w 1273781"/>
                                                      <a:gd name="connsiteY11" fmla="*/ 761641 h 983542"/>
                                                      <a:gd name="connsiteX12" fmla="*/ 0 w 1273781"/>
                                                      <a:gd name="connsiteY12" fmla="*/ 723311 h 983542"/>
                                                      <a:gd name="connsiteX0" fmla="*/ 1273781 w 1273781"/>
                                                      <a:gd name="connsiteY0" fmla="*/ 0 h 983542"/>
                                                      <a:gd name="connsiteX1" fmla="*/ 1230567 w 1273781"/>
                                                      <a:gd name="connsiteY1" fmla="*/ 795131 h 983542"/>
                                                      <a:gd name="connsiteX2" fmla="*/ 1187354 w 1273781"/>
                                                      <a:gd name="connsiteY2" fmla="*/ 824516 h 983542"/>
                                                      <a:gd name="connsiteX3" fmla="*/ 812260 w 1273781"/>
                                                      <a:gd name="connsiteY3" fmla="*/ 800316 h 983542"/>
                                                      <a:gd name="connsiteX4" fmla="*/ 763860 w 1273781"/>
                                                      <a:gd name="connsiteY4" fmla="*/ 834887 h 983542"/>
                                                      <a:gd name="connsiteX5" fmla="*/ 758675 w 1273781"/>
                                                      <a:gd name="connsiteY5" fmla="*/ 948971 h 983542"/>
                                                      <a:gd name="connsiteX6" fmla="*/ 732747 w 1273781"/>
                                                      <a:gd name="connsiteY6" fmla="*/ 983542 h 983542"/>
                                                      <a:gd name="connsiteX7" fmla="*/ 402595 w 1273781"/>
                                                      <a:gd name="connsiteY7" fmla="*/ 974899 h 983542"/>
                                                      <a:gd name="connsiteX8" fmla="*/ 388766 w 1273781"/>
                                                      <a:gd name="connsiteY8" fmla="*/ 947243 h 983542"/>
                                                      <a:gd name="connsiteX9" fmla="*/ 412966 w 1273781"/>
                                                      <a:gd name="connsiteY9" fmla="*/ 810688 h 983542"/>
                                                      <a:gd name="connsiteX10" fmla="*/ 380123 w 1273781"/>
                                                      <a:gd name="connsiteY10" fmla="*/ 785177 h 983542"/>
                                                      <a:gd name="connsiteX11" fmla="*/ 74994 w 1273781"/>
                                                      <a:gd name="connsiteY11" fmla="*/ 761641 h 983542"/>
                                                      <a:gd name="connsiteX12" fmla="*/ 0 w 1273781"/>
                                                      <a:gd name="connsiteY12" fmla="*/ 723311 h 983542"/>
                                                      <a:gd name="connsiteX0" fmla="*/ 1273781 w 1273781"/>
                                                      <a:gd name="connsiteY0" fmla="*/ 0 h 983542"/>
                                                      <a:gd name="connsiteX1" fmla="*/ 1230567 w 1273781"/>
                                                      <a:gd name="connsiteY1" fmla="*/ 795131 h 983542"/>
                                                      <a:gd name="connsiteX2" fmla="*/ 1187354 w 1273781"/>
                                                      <a:gd name="connsiteY2" fmla="*/ 824516 h 983542"/>
                                                      <a:gd name="connsiteX3" fmla="*/ 812260 w 1273781"/>
                                                      <a:gd name="connsiteY3" fmla="*/ 800316 h 983542"/>
                                                      <a:gd name="connsiteX4" fmla="*/ 763860 w 1273781"/>
                                                      <a:gd name="connsiteY4" fmla="*/ 834887 h 983542"/>
                                                      <a:gd name="connsiteX5" fmla="*/ 758675 w 1273781"/>
                                                      <a:gd name="connsiteY5" fmla="*/ 948971 h 983542"/>
                                                      <a:gd name="connsiteX6" fmla="*/ 732747 w 1273781"/>
                                                      <a:gd name="connsiteY6" fmla="*/ 983542 h 983542"/>
                                                      <a:gd name="connsiteX7" fmla="*/ 402595 w 1273781"/>
                                                      <a:gd name="connsiteY7" fmla="*/ 974899 h 983542"/>
                                                      <a:gd name="connsiteX8" fmla="*/ 388766 w 1273781"/>
                                                      <a:gd name="connsiteY8" fmla="*/ 947243 h 983542"/>
                                                      <a:gd name="connsiteX9" fmla="*/ 412966 w 1273781"/>
                                                      <a:gd name="connsiteY9" fmla="*/ 810688 h 983542"/>
                                                      <a:gd name="connsiteX10" fmla="*/ 381447 w 1273781"/>
                                                      <a:gd name="connsiteY10" fmla="*/ 779883 h 983542"/>
                                                      <a:gd name="connsiteX11" fmla="*/ 74994 w 1273781"/>
                                                      <a:gd name="connsiteY11" fmla="*/ 761641 h 983542"/>
                                                      <a:gd name="connsiteX12" fmla="*/ 0 w 1273781"/>
                                                      <a:gd name="connsiteY12" fmla="*/ 723311 h 983542"/>
                                                      <a:gd name="connsiteX0" fmla="*/ 1273781 w 1273781"/>
                                                      <a:gd name="connsiteY0" fmla="*/ 0 h 983542"/>
                                                      <a:gd name="connsiteX1" fmla="*/ 1230567 w 1273781"/>
                                                      <a:gd name="connsiteY1" fmla="*/ 795131 h 983542"/>
                                                      <a:gd name="connsiteX2" fmla="*/ 1187354 w 1273781"/>
                                                      <a:gd name="connsiteY2" fmla="*/ 824516 h 983542"/>
                                                      <a:gd name="connsiteX3" fmla="*/ 812260 w 1273781"/>
                                                      <a:gd name="connsiteY3" fmla="*/ 800316 h 983542"/>
                                                      <a:gd name="connsiteX4" fmla="*/ 763860 w 1273781"/>
                                                      <a:gd name="connsiteY4" fmla="*/ 834887 h 983542"/>
                                                      <a:gd name="connsiteX5" fmla="*/ 758675 w 1273781"/>
                                                      <a:gd name="connsiteY5" fmla="*/ 948971 h 983542"/>
                                                      <a:gd name="connsiteX6" fmla="*/ 732747 w 1273781"/>
                                                      <a:gd name="connsiteY6" fmla="*/ 983542 h 983542"/>
                                                      <a:gd name="connsiteX7" fmla="*/ 402595 w 1273781"/>
                                                      <a:gd name="connsiteY7" fmla="*/ 974899 h 983542"/>
                                                      <a:gd name="connsiteX8" fmla="*/ 388766 w 1273781"/>
                                                      <a:gd name="connsiteY8" fmla="*/ 947243 h 983542"/>
                                                      <a:gd name="connsiteX9" fmla="*/ 412966 w 1273781"/>
                                                      <a:gd name="connsiteY9" fmla="*/ 810688 h 983542"/>
                                                      <a:gd name="connsiteX10" fmla="*/ 381447 w 1273781"/>
                                                      <a:gd name="connsiteY10" fmla="*/ 779883 h 983542"/>
                                                      <a:gd name="connsiteX11" fmla="*/ 74994 w 1273781"/>
                                                      <a:gd name="connsiteY11" fmla="*/ 761641 h 983542"/>
                                                      <a:gd name="connsiteX12" fmla="*/ 0 w 1273781"/>
                                                      <a:gd name="connsiteY12" fmla="*/ 723311 h 983542"/>
                                                      <a:gd name="connsiteX0" fmla="*/ 1273781 w 1273781"/>
                                                      <a:gd name="connsiteY0" fmla="*/ 0 h 983542"/>
                                                      <a:gd name="connsiteX1" fmla="*/ 1230567 w 1273781"/>
                                                      <a:gd name="connsiteY1" fmla="*/ 795131 h 983542"/>
                                                      <a:gd name="connsiteX2" fmla="*/ 1187354 w 1273781"/>
                                                      <a:gd name="connsiteY2" fmla="*/ 824516 h 983542"/>
                                                      <a:gd name="connsiteX3" fmla="*/ 812260 w 1273781"/>
                                                      <a:gd name="connsiteY3" fmla="*/ 800316 h 983542"/>
                                                      <a:gd name="connsiteX4" fmla="*/ 763860 w 1273781"/>
                                                      <a:gd name="connsiteY4" fmla="*/ 834887 h 983542"/>
                                                      <a:gd name="connsiteX5" fmla="*/ 758675 w 1273781"/>
                                                      <a:gd name="connsiteY5" fmla="*/ 948971 h 983542"/>
                                                      <a:gd name="connsiteX6" fmla="*/ 732747 w 1273781"/>
                                                      <a:gd name="connsiteY6" fmla="*/ 983542 h 983542"/>
                                                      <a:gd name="connsiteX7" fmla="*/ 402595 w 1273781"/>
                                                      <a:gd name="connsiteY7" fmla="*/ 974899 h 983542"/>
                                                      <a:gd name="connsiteX8" fmla="*/ 388766 w 1273781"/>
                                                      <a:gd name="connsiteY8" fmla="*/ 947243 h 983542"/>
                                                      <a:gd name="connsiteX9" fmla="*/ 412966 w 1273781"/>
                                                      <a:gd name="connsiteY9" fmla="*/ 810688 h 983542"/>
                                                      <a:gd name="connsiteX10" fmla="*/ 381447 w 1273781"/>
                                                      <a:gd name="connsiteY10" fmla="*/ 779883 h 983542"/>
                                                      <a:gd name="connsiteX11" fmla="*/ 74994 w 1273781"/>
                                                      <a:gd name="connsiteY11" fmla="*/ 761641 h 983542"/>
                                                      <a:gd name="connsiteX12" fmla="*/ 0 w 1273781"/>
                                                      <a:gd name="connsiteY12" fmla="*/ 723311 h 983542"/>
                                                      <a:gd name="connsiteX0" fmla="*/ 1263638 w 1263638"/>
                                                      <a:gd name="connsiteY0" fmla="*/ 0 h 983542"/>
                                                      <a:gd name="connsiteX1" fmla="*/ 1220424 w 1263638"/>
                                                      <a:gd name="connsiteY1" fmla="*/ 795131 h 983542"/>
                                                      <a:gd name="connsiteX2" fmla="*/ 1177211 w 1263638"/>
                                                      <a:gd name="connsiteY2" fmla="*/ 824516 h 983542"/>
                                                      <a:gd name="connsiteX3" fmla="*/ 802117 w 1263638"/>
                                                      <a:gd name="connsiteY3" fmla="*/ 800316 h 983542"/>
                                                      <a:gd name="connsiteX4" fmla="*/ 753717 w 1263638"/>
                                                      <a:gd name="connsiteY4" fmla="*/ 834887 h 983542"/>
                                                      <a:gd name="connsiteX5" fmla="*/ 748532 w 1263638"/>
                                                      <a:gd name="connsiteY5" fmla="*/ 948971 h 983542"/>
                                                      <a:gd name="connsiteX6" fmla="*/ 722604 w 1263638"/>
                                                      <a:gd name="connsiteY6" fmla="*/ 983542 h 983542"/>
                                                      <a:gd name="connsiteX7" fmla="*/ 392452 w 1263638"/>
                                                      <a:gd name="connsiteY7" fmla="*/ 974899 h 983542"/>
                                                      <a:gd name="connsiteX8" fmla="*/ 378623 w 1263638"/>
                                                      <a:gd name="connsiteY8" fmla="*/ 947243 h 983542"/>
                                                      <a:gd name="connsiteX9" fmla="*/ 402823 w 1263638"/>
                                                      <a:gd name="connsiteY9" fmla="*/ 810688 h 983542"/>
                                                      <a:gd name="connsiteX10" fmla="*/ 371304 w 1263638"/>
                                                      <a:gd name="connsiteY10" fmla="*/ 779883 h 983542"/>
                                                      <a:gd name="connsiteX11" fmla="*/ 64851 w 1263638"/>
                                                      <a:gd name="connsiteY11" fmla="*/ 761641 h 983542"/>
                                                      <a:gd name="connsiteX12" fmla="*/ 0 w 1263638"/>
                                                      <a:gd name="connsiteY12" fmla="*/ 731425 h 983542"/>
                                                      <a:gd name="connsiteX0" fmla="*/ 1262962 w 1262962"/>
                                                      <a:gd name="connsiteY0" fmla="*/ 0 h 983542"/>
                                                      <a:gd name="connsiteX1" fmla="*/ 1219748 w 1262962"/>
                                                      <a:gd name="connsiteY1" fmla="*/ 795131 h 983542"/>
                                                      <a:gd name="connsiteX2" fmla="*/ 1176535 w 1262962"/>
                                                      <a:gd name="connsiteY2" fmla="*/ 824516 h 983542"/>
                                                      <a:gd name="connsiteX3" fmla="*/ 801441 w 1262962"/>
                                                      <a:gd name="connsiteY3" fmla="*/ 800316 h 983542"/>
                                                      <a:gd name="connsiteX4" fmla="*/ 753041 w 1262962"/>
                                                      <a:gd name="connsiteY4" fmla="*/ 834887 h 983542"/>
                                                      <a:gd name="connsiteX5" fmla="*/ 747856 w 1262962"/>
                                                      <a:gd name="connsiteY5" fmla="*/ 948971 h 983542"/>
                                                      <a:gd name="connsiteX6" fmla="*/ 721928 w 1262962"/>
                                                      <a:gd name="connsiteY6" fmla="*/ 983542 h 983542"/>
                                                      <a:gd name="connsiteX7" fmla="*/ 391776 w 1262962"/>
                                                      <a:gd name="connsiteY7" fmla="*/ 974899 h 983542"/>
                                                      <a:gd name="connsiteX8" fmla="*/ 377947 w 1262962"/>
                                                      <a:gd name="connsiteY8" fmla="*/ 947243 h 983542"/>
                                                      <a:gd name="connsiteX9" fmla="*/ 402147 w 1262962"/>
                                                      <a:gd name="connsiteY9" fmla="*/ 810688 h 983542"/>
                                                      <a:gd name="connsiteX10" fmla="*/ 370628 w 1262962"/>
                                                      <a:gd name="connsiteY10" fmla="*/ 779883 h 983542"/>
                                                      <a:gd name="connsiteX11" fmla="*/ 64175 w 1262962"/>
                                                      <a:gd name="connsiteY11" fmla="*/ 761641 h 983542"/>
                                                      <a:gd name="connsiteX12" fmla="*/ 0 w 1262962"/>
                                                      <a:gd name="connsiteY12" fmla="*/ 732101 h 983542"/>
                                                      <a:gd name="connsiteX0" fmla="*/ 1237942 w 1237942"/>
                                                      <a:gd name="connsiteY0" fmla="*/ 0 h 1001799"/>
                                                      <a:gd name="connsiteX1" fmla="*/ 1219748 w 1237942"/>
                                                      <a:gd name="connsiteY1" fmla="*/ 813388 h 1001799"/>
                                                      <a:gd name="connsiteX2" fmla="*/ 1176535 w 1237942"/>
                                                      <a:gd name="connsiteY2" fmla="*/ 842773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1347 w 1237942"/>
                                                      <a:gd name="connsiteY1" fmla="*/ 816769 h 1001799"/>
                                                      <a:gd name="connsiteX2" fmla="*/ 1176535 w 1237942"/>
                                                      <a:gd name="connsiteY2" fmla="*/ 842773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816769 h 1001799"/>
                                                      <a:gd name="connsiteX2" fmla="*/ 1176535 w 1237942"/>
                                                      <a:gd name="connsiteY2" fmla="*/ 842773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816769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816769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816769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816769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7835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2079"/>
                                                      <a:gd name="connsiteX1" fmla="*/ 1198109 w 1237942"/>
                                                      <a:gd name="connsiteY1" fmla="*/ 793101 h 1002079"/>
                                                      <a:gd name="connsiteX2" fmla="*/ 1148811 w 1237942"/>
                                                      <a:gd name="connsiteY2" fmla="*/ 838039 h 1002079"/>
                                                      <a:gd name="connsiteX3" fmla="*/ 801441 w 1237942"/>
                                                      <a:gd name="connsiteY3" fmla="*/ 818573 h 1002079"/>
                                                      <a:gd name="connsiteX4" fmla="*/ 753041 w 1237942"/>
                                                      <a:gd name="connsiteY4" fmla="*/ 853144 h 1002079"/>
                                                      <a:gd name="connsiteX5" fmla="*/ 747856 w 1237942"/>
                                                      <a:gd name="connsiteY5" fmla="*/ 967228 h 1002079"/>
                                                      <a:gd name="connsiteX6" fmla="*/ 721928 w 1237942"/>
                                                      <a:gd name="connsiteY6" fmla="*/ 1001799 h 1002079"/>
                                                      <a:gd name="connsiteX7" fmla="*/ 391776 w 1237942"/>
                                                      <a:gd name="connsiteY7" fmla="*/ 993156 h 1002079"/>
                                                      <a:gd name="connsiteX8" fmla="*/ 377947 w 1237942"/>
                                                      <a:gd name="connsiteY8" fmla="*/ 965500 h 1002079"/>
                                                      <a:gd name="connsiteX9" fmla="*/ 402147 w 1237942"/>
                                                      <a:gd name="connsiteY9" fmla="*/ 828945 h 1002079"/>
                                                      <a:gd name="connsiteX10" fmla="*/ 370628 w 1237942"/>
                                                      <a:gd name="connsiteY10" fmla="*/ 798140 h 1002079"/>
                                                      <a:gd name="connsiteX11" fmla="*/ 64175 w 1237942"/>
                                                      <a:gd name="connsiteY11" fmla="*/ 779898 h 1002079"/>
                                                      <a:gd name="connsiteX12" fmla="*/ 0 w 1237942"/>
                                                      <a:gd name="connsiteY12" fmla="*/ 750358 h 1002079"/>
                                                      <a:gd name="connsiteX0" fmla="*/ 1237942 w 1237942"/>
                                                      <a:gd name="connsiteY0" fmla="*/ 0 h 1002204"/>
                                                      <a:gd name="connsiteX1" fmla="*/ 1198109 w 1237942"/>
                                                      <a:gd name="connsiteY1" fmla="*/ 793101 h 1002204"/>
                                                      <a:gd name="connsiteX2" fmla="*/ 1148811 w 1237942"/>
                                                      <a:gd name="connsiteY2" fmla="*/ 838039 h 1002204"/>
                                                      <a:gd name="connsiteX3" fmla="*/ 801441 w 1237942"/>
                                                      <a:gd name="connsiteY3" fmla="*/ 818573 h 1002204"/>
                                                      <a:gd name="connsiteX4" fmla="*/ 753041 w 1237942"/>
                                                      <a:gd name="connsiteY4" fmla="*/ 853144 h 1002204"/>
                                                      <a:gd name="connsiteX5" fmla="*/ 747856 w 1237942"/>
                                                      <a:gd name="connsiteY5" fmla="*/ 967228 h 1002204"/>
                                                      <a:gd name="connsiteX6" fmla="*/ 721928 w 1237942"/>
                                                      <a:gd name="connsiteY6" fmla="*/ 1001799 h 1002204"/>
                                                      <a:gd name="connsiteX7" fmla="*/ 391776 w 1237942"/>
                                                      <a:gd name="connsiteY7" fmla="*/ 993156 h 1002204"/>
                                                      <a:gd name="connsiteX8" fmla="*/ 377947 w 1237942"/>
                                                      <a:gd name="connsiteY8" fmla="*/ 965500 h 1002204"/>
                                                      <a:gd name="connsiteX9" fmla="*/ 402147 w 1237942"/>
                                                      <a:gd name="connsiteY9" fmla="*/ 828945 h 1002204"/>
                                                      <a:gd name="connsiteX10" fmla="*/ 370628 w 1237942"/>
                                                      <a:gd name="connsiteY10" fmla="*/ 798140 h 1002204"/>
                                                      <a:gd name="connsiteX11" fmla="*/ 64175 w 1237942"/>
                                                      <a:gd name="connsiteY11" fmla="*/ 779898 h 1002204"/>
                                                      <a:gd name="connsiteX12" fmla="*/ 0 w 1237942"/>
                                                      <a:gd name="connsiteY12" fmla="*/ 750358 h 1002204"/>
                                                      <a:gd name="connsiteX0" fmla="*/ 1237942 w 1237942"/>
                                                      <a:gd name="connsiteY0" fmla="*/ 0 h 1002079"/>
                                                      <a:gd name="connsiteX1" fmla="*/ 1198109 w 1237942"/>
                                                      <a:gd name="connsiteY1" fmla="*/ 793101 h 1002079"/>
                                                      <a:gd name="connsiteX2" fmla="*/ 1148811 w 1237942"/>
                                                      <a:gd name="connsiteY2" fmla="*/ 838039 h 1002079"/>
                                                      <a:gd name="connsiteX3" fmla="*/ 801441 w 1237942"/>
                                                      <a:gd name="connsiteY3" fmla="*/ 818573 h 1002079"/>
                                                      <a:gd name="connsiteX4" fmla="*/ 753041 w 1237942"/>
                                                      <a:gd name="connsiteY4" fmla="*/ 853144 h 1002079"/>
                                                      <a:gd name="connsiteX5" fmla="*/ 747856 w 1237942"/>
                                                      <a:gd name="connsiteY5" fmla="*/ 967228 h 1002079"/>
                                                      <a:gd name="connsiteX6" fmla="*/ 721928 w 1237942"/>
                                                      <a:gd name="connsiteY6" fmla="*/ 1001799 h 1002079"/>
                                                      <a:gd name="connsiteX7" fmla="*/ 391776 w 1237942"/>
                                                      <a:gd name="connsiteY7" fmla="*/ 993156 h 1002079"/>
                                                      <a:gd name="connsiteX8" fmla="*/ 377947 w 1237942"/>
                                                      <a:gd name="connsiteY8" fmla="*/ 965500 h 1002079"/>
                                                      <a:gd name="connsiteX9" fmla="*/ 402147 w 1237942"/>
                                                      <a:gd name="connsiteY9" fmla="*/ 828945 h 1002079"/>
                                                      <a:gd name="connsiteX10" fmla="*/ 370628 w 1237942"/>
                                                      <a:gd name="connsiteY10" fmla="*/ 798140 h 1002079"/>
                                                      <a:gd name="connsiteX11" fmla="*/ 64175 w 1237942"/>
                                                      <a:gd name="connsiteY11" fmla="*/ 779898 h 1002079"/>
                                                      <a:gd name="connsiteX12" fmla="*/ 0 w 1237942"/>
                                                      <a:gd name="connsiteY12" fmla="*/ 750358 h 1002079"/>
                                                      <a:gd name="connsiteX0" fmla="*/ 1237942 w 1237942"/>
                                                      <a:gd name="connsiteY0" fmla="*/ 0 h 1002864"/>
                                                      <a:gd name="connsiteX1" fmla="*/ 1198109 w 1237942"/>
                                                      <a:gd name="connsiteY1" fmla="*/ 793101 h 1002864"/>
                                                      <a:gd name="connsiteX2" fmla="*/ 1148811 w 1237942"/>
                                                      <a:gd name="connsiteY2" fmla="*/ 838039 h 1002864"/>
                                                      <a:gd name="connsiteX3" fmla="*/ 801441 w 1237942"/>
                                                      <a:gd name="connsiteY3" fmla="*/ 818573 h 1002864"/>
                                                      <a:gd name="connsiteX4" fmla="*/ 753041 w 1237942"/>
                                                      <a:gd name="connsiteY4" fmla="*/ 853144 h 1002864"/>
                                                      <a:gd name="connsiteX5" fmla="*/ 747856 w 1237942"/>
                                                      <a:gd name="connsiteY5" fmla="*/ 967228 h 1002864"/>
                                                      <a:gd name="connsiteX6" fmla="*/ 712462 w 1237942"/>
                                                      <a:gd name="connsiteY6" fmla="*/ 1002475 h 1002864"/>
                                                      <a:gd name="connsiteX7" fmla="*/ 391776 w 1237942"/>
                                                      <a:gd name="connsiteY7" fmla="*/ 993156 h 1002864"/>
                                                      <a:gd name="connsiteX8" fmla="*/ 377947 w 1237942"/>
                                                      <a:gd name="connsiteY8" fmla="*/ 965500 h 1002864"/>
                                                      <a:gd name="connsiteX9" fmla="*/ 402147 w 1237942"/>
                                                      <a:gd name="connsiteY9" fmla="*/ 828945 h 1002864"/>
                                                      <a:gd name="connsiteX10" fmla="*/ 370628 w 1237942"/>
                                                      <a:gd name="connsiteY10" fmla="*/ 798140 h 1002864"/>
                                                      <a:gd name="connsiteX11" fmla="*/ 64175 w 1237942"/>
                                                      <a:gd name="connsiteY11" fmla="*/ 779898 h 1002864"/>
                                                      <a:gd name="connsiteX12" fmla="*/ 0 w 1237942"/>
                                                      <a:gd name="connsiteY12" fmla="*/ 750358 h 1002864"/>
                                                      <a:gd name="connsiteX0" fmla="*/ 1237942 w 1237942"/>
                                                      <a:gd name="connsiteY0" fmla="*/ 0 h 1002864"/>
                                                      <a:gd name="connsiteX1" fmla="*/ 1198109 w 1237942"/>
                                                      <a:gd name="connsiteY1" fmla="*/ 793101 h 1002864"/>
                                                      <a:gd name="connsiteX2" fmla="*/ 1148811 w 1237942"/>
                                                      <a:gd name="connsiteY2" fmla="*/ 838039 h 1002864"/>
                                                      <a:gd name="connsiteX3" fmla="*/ 801441 w 1237942"/>
                                                      <a:gd name="connsiteY3" fmla="*/ 818573 h 1002864"/>
                                                      <a:gd name="connsiteX4" fmla="*/ 753041 w 1237942"/>
                                                      <a:gd name="connsiteY4" fmla="*/ 853144 h 1002864"/>
                                                      <a:gd name="connsiteX5" fmla="*/ 747856 w 1237942"/>
                                                      <a:gd name="connsiteY5" fmla="*/ 967228 h 1002864"/>
                                                      <a:gd name="connsiteX6" fmla="*/ 712462 w 1237942"/>
                                                      <a:gd name="connsiteY6" fmla="*/ 1002475 h 1002864"/>
                                                      <a:gd name="connsiteX7" fmla="*/ 391776 w 1237942"/>
                                                      <a:gd name="connsiteY7" fmla="*/ 993156 h 1002864"/>
                                                      <a:gd name="connsiteX8" fmla="*/ 377947 w 1237942"/>
                                                      <a:gd name="connsiteY8" fmla="*/ 965500 h 1002864"/>
                                                      <a:gd name="connsiteX9" fmla="*/ 402147 w 1237942"/>
                                                      <a:gd name="connsiteY9" fmla="*/ 828945 h 1002864"/>
                                                      <a:gd name="connsiteX10" fmla="*/ 370628 w 1237942"/>
                                                      <a:gd name="connsiteY10" fmla="*/ 798140 h 1002864"/>
                                                      <a:gd name="connsiteX11" fmla="*/ 64175 w 1237942"/>
                                                      <a:gd name="connsiteY11" fmla="*/ 779898 h 1002864"/>
                                                      <a:gd name="connsiteX12" fmla="*/ 0 w 1237942"/>
                                                      <a:gd name="connsiteY12" fmla="*/ 750358 h 1002864"/>
                                                      <a:gd name="connsiteX0" fmla="*/ 1237942 w 1237942"/>
                                                      <a:gd name="connsiteY0" fmla="*/ 0 h 1002872"/>
                                                      <a:gd name="connsiteX1" fmla="*/ 1198109 w 1237942"/>
                                                      <a:gd name="connsiteY1" fmla="*/ 793101 h 1002872"/>
                                                      <a:gd name="connsiteX2" fmla="*/ 1148811 w 1237942"/>
                                                      <a:gd name="connsiteY2" fmla="*/ 838039 h 1002872"/>
                                                      <a:gd name="connsiteX3" fmla="*/ 801441 w 1237942"/>
                                                      <a:gd name="connsiteY3" fmla="*/ 818573 h 1002872"/>
                                                      <a:gd name="connsiteX4" fmla="*/ 755746 w 1237942"/>
                                                      <a:gd name="connsiteY4" fmla="*/ 851115 h 1002872"/>
                                                      <a:gd name="connsiteX5" fmla="*/ 747856 w 1237942"/>
                                                      <a:gd name="connsiteY5" fmla="*/ 967228 h 1002872"/>
                                                      <a:gd name="connsiteX6" fmla="*/ 712462 w 1237942"/>
                                                      <a:gd name="connsiteY6" fmla="*/ 1002475 h 1002872"/>
                                                      <a:gd name="connsiteX7" fmla="*/ 391776 w 1237942"/>
                                                      <a:gd name="connsiteY7" fmla="*/ 993156 h 1002872"/>
                                                      <a:gd name="connsiteX8" fmla="*/ 377947 w 1237942"/>
                                                      <a:gd name="connsiteY8" fmla="*/ 965500 h 1002872"/>
                                                      <a:gd name="connsiteX9" fmla="*/ 402147 w 1237942"/>
                                                      <a:gd name="connsiteY9" fmla="*/ 828945 h 1002872"/>
                                                      <a:gd name="connsiteX10" fmla="*/ 370628 w 1237942"/>
                                                      <a:gd name="connsiteY10" fmla="*/ 798140 h 1002872"/>
                                                      <a:gd name="connsiteX11" fmla="*/ 64175 w 1237942"/>
                                                      <a:gd name="connsiteY11" fmla="*/ 779898 h 1002872"/>
                                                      <a:gd name="connsiteX12" fmla="*/ 0 w 1237942"/>
                                                      <a:gd name="connsiteY12" fmla="*/ 750358 h 1002872"/>
                                                      <a:gd name="connsiteX0" fmla="*/ 1237942 w 1237942"/>
                                                      <a:gd name="connsiteY0" fmla="*/ 0 h 1002872"/>
                                                      <a:gd name="connsiteX1" fmla="*/ 1198109 w 1237942"/>
                                                      <a:gd name="connsiteY1" fmla="*/ 793101 h 1002872"/>
                                                      <a:gd name="connsiteX2" fmla="*/ 1148811 w 1237942"/>
                                                      <a:gd name="connsiteY2" fmla="*/ 838039 h 1002872"/>
                                                      <a:gd name="connsiteX3" fmla="*/ 801441 w 1237942"/>
                                                      <a:gd name="connsiteY3" fmla="*/ 818573 h 1002872"/>
                                                      <a:gd name="connsiteX4" fmla="*/ 755746 w 1237942"/>
                                                      <a:gd name="connsiteY4" fmla="*/ 851115 h 1002872"/>
                                                      <a:gd name="connsiteX5" fmla="*/ 747856 w 1237942"/>
                                                      <a:gd name="connsiteY5" fmla="*/ 967228 h 1002872"/>
                                                      <a:gd name="connsiteX6" fmla="*/ 712462 w 1237942"/>
                                                      <a:gd name="connsiteY6" fmla="*/ 1002475 h 1002872"/>
                                                      <a:gd name="connsiteX7" fmla="*/ 391776 w 1237942"/>
                                                      <a:gd name="connsiteY7" fmla="*/ 993156 h 1002872"/>
                                                      <a:gd name="connsiteX8" fmla="*/ 377947 w 1237942"/>
                                                      <a:gd name="connsiteY8" fmla="*/ 965500 h 1002872"/>
                                                      <a:gd name="connsiteX9" fmla="*/ 402147 w 1237942"/>
                                                      <a:gd name="connsiteY9" fmla="*/ 828945 h 1002872"/>
                                                      <a:gd name="connsiteX10" fmla="*/ 370628 w 1237942"/>
                                                      <a:gd name="connsiteY10" fmla="*/ 798140 h 1002872"/>
                                                      <a:gd name="connsiteX11" fmla="*/ 64175 w 1237942"/>
                                                      <a:gd name="connsiteY11" fmla="*/ 779898 h 1002872"/>
                                                      <a:gd name="connsiteX12" fmla="*/ 0 w 1237942"/>
                                                      <a:gd name="connsiteY12" fmla="*/ 750358 h 1002872"/>
                                                      <a:gd name="connsiteX0" fmla="*/ 1237942 w 1237942"/>
                                                      <a:gd name="connsiteY0" fmla="*/ 0 h 1003524"/>
                                                      <a:gd name="connsiteX1" fmla="*/ 1198109 w 1237942"/>
                                                      <a:gd name="connsiteY1" fmla="*/ 793101 h 1003524"/>
                                                      <a:gd name="connsiteX2" fmla="*/ 1148811 w 1237942"/>
                                                      <a:gd name="connsiteY2" fmla="*/ 838039 h 1003524"/>
                                                      <a:gd name="connsiteX3" fmla="*/ 801441 w 1237942"/>
                                                      <a:gd name="connsiteY3" fmla="*/ 818573 h 1003524"/>
                                                      <a:gd name="connsiteX4" fmla="*/ 755746 w 1237942"/>
                                                      <a:gd name="connsiteY4" fmla="*/ 851115 h 1003524"/>
                                                      <a:gd name="connsiteX5" fmla="*/ 750561 w 1237942"/>
                                                      <a:gd name="connsiteY5" fmla="*/ 966552 h 1003524"/>
                                                      <a:gd name="connsiteX6" fmla="*/ 712462 w 1237942"/>
                                                      <a:gd name="connsiteY6" fmla="*/ 1002475 h 1003524"/>
                                                      <a:gd name="connsiteX7" fmla="*/ 391776 w 1237942"/>
                                                      <a:gd name="connsiteY7" fmla="*/ 993156 h 1003524"/>
                                                      <a:gd name="connsiteX8" fmla="*/ 377947 w 1237942"/>
                                                      <a:gd name="connsiteY8" fmla="*/ 965500 h 1003524"/>
                                                      <a:gd name="connsiteX9" fmla="*/ 402147 w 1237942"/>
                                                      <a:gd name="connsiteY9" fmla="*/ 828945 h 1003524"/>
                                                      <a:gd name="connsiteX10" fmla="*/ 370628 w 1237942"/>
                                                      <a:gd name="connsiteY10" fmla="*/ 798140 h 1003524"/>
                                                      <a:gd name="connsiteX11" fmla="*/ 64175 w 1237942"/>
                                                      <a:gd name="connsiteY11" fmla="*/ 779898 h 1003524"/>
                                                      <a:gd name="connsiteX12" fmla="*/ 0 w 1237942"/>
                                                      <a:gd name="connsiteY12" fmla="*/ 750358 h 1003524"/>
                                                      <a:gd name="connsiteX0" fmla="*/ 1237942 w 1237942"/>
                                                      <a:gd name="connsiteY0" fmla="*/ 0 h 1003524"/>
                                                      <a:gd name="connsiteX1" fmla="*/ 1198109 w 1237942"/>
                                                      <a:gd name="connsiteY1" fmla="*/ 793101 h 1003524"/>
                                                      <a:gd name="connsiteX2" fmla="*/ 1148811 w 1237942"/>
                                                      <a:gd name="connsiteY2" fmla="*/ 838039 h 1003524"/>
                                                      <a:gd name="connsiteX3" fmla="*/ 801441 w 1237942"/>
                                                      <a:gd name="connsiteY3" fmla="*/ 818573 h 1003524"/>
                                                      <a:gd name="connsiteX4" fmla="*/ 755746 w 1237942"/>
                                                      <a:gd name="connsiteY4" fmla="*/ 851115 h 1003524"/>
                                                      <a:gd name="connsiteX5" fmla="*/ 745827 w 1237942"/>
                                                      <a:gd name="connsiteY5" fmla="*/ 966552 h 1003524"/>
                                                      <a:gd name="connsiteX6" fmla="*/ 712462 w 1237942"/>
                                                      <a:gd name="connsiteY6" fmla="*/ 1002475 h 1003524"/>
                                                      <a:gd name="connsiteX7" fmla="*/ 391776 w 1237942"/>
                                                      <a:gd name="connsiteY7" fmla="*/ 993156 h 1003524"/>
                                                      <a:gd name="connsiteX8" fmla="*/ 377947 w 1237942"/>
                                                      <a:gd name="connsiteY8" fmla="*/ 965500 h 1003524"/>
                                                      <a:gd name="connsiteX9" fmla="*/ 402147 w 1237942"/>
                                                      <a:gd name="connsiteY9" fmla="*/ 828945 h 1003524"/>
                                                      <a:gd name="connsiteX10" fmla="*/ 370628 w 1237942"/>
                                                      <a:gd name="connsiteY10" fmla="*/ 798140 h 1003524"/>
                                                      <a:gd name="connsiteX11" fmla="*/ 64175 w 1237942"/>
                                                      <a:gd name="connsiteY11" fmla="*/ 779898 h 1003524"/>
                                                      <a:gd name="connsiteX12" fmla="*/ 0 w 1237942"/>
                                                      <a:gd name="connsiteY12" fmla="*/ 750358 h 1003524"/>
                                                      <a:gd name="connsiteX0" fmla="*/ 1237942 w 1237942"/>
                                                      <a:gd name="connsiteY0" fmla="*/ 0 h 1002741"/>
                                                      <a:gd name="connsiteX1" fmla="*/ 1198109 w 1237942"/>
                                                      <a:gd name="connsiteY1" fmla="*/ 793101 h 1002741"/>
                                                      <a:gd name="connsiteX2" fmla="*/ 1148811 w 1237942"/>
                                                      <a:gd name="connsiteY2" fmla="*/ 838039 h 1002741"/>
                                                      <a:gd name="connsiteX3" fmla="*/ 801441 w 1237942"/>
                                                      <a:gd name="connsiteY3" fmla="*/ 818573 h 1002741"/>
                                                      <a:gd name="connsiteX4" fmla="*/ 755746 w 1237942"/>
                                                      <a:gd name="connsiteY4" fmla="*/ 851115 h 1002741"/>
                                                      <a:gd name="connsiteX5" fmla="*/ 745827 w 1237942"/>
                                                      <a:gd name="connsiteY5" fmla="*/ 966552 h 1002741"/>
                                                      <a:gd name="connsiteX6" fmla="*/ 712462 w 1237942"/>
                                                      <a:gd name="connsiteY6" fmla="*/ 1002475 h 1002741"/>
                                                      <a:gd name="connsiteX7" fmla="*/ 391776 w 1237942"/>
                                                      <a:gd name="connsiteY7" fmla="*/ 993156 h 1002741"/>
                                                      <a:gd name="connsiteX8" fmla="*/ 377947 w 1237942"/>
                                                      <a:gd name="connsiteY8" fmla="*/ 965500 h 1002741"/>
                                                      <a:gd name="connsiteX9" fmla="*/ 402147 w 1237942"/>
                                                      <a:gd name="connsiteY9" fmla="*/ 828945 h 1002741"/>
                                                      <a:gd name="connsiteX10" fmla="*/ 370628 w 1237942"/>
                                                      <a:gd name="connsiteY10" fmla="*/ 798140 h 1002741"/>
                                                      <a:gd name="connsiteX11" fmla="*/ 64175 w 1237942"/>
                                                      <a:gd name="connsiteY11" fmla="*/ 779898 h 1002741"/>
                                                      <a:gd name="connsiteX12" fmla="*/ 0 w 1237942"/>
                                                      <a:gd name="connsiteY12" fmla="*/ 750358 h 1002741"/>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7947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7947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7947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7947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7947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7947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7947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7947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7947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7947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7947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9975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84032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3414"/>
                                                      <a:gd name="connsiteX1" fmla="*/ 1198109 w 1237942"/>
                                                      <a:gd name="connsiteY1" fmla="*/ 793101 h 1003414"/>
                                                      <a:gd name="connsiteX2" fmla="*/ 1148811 w 1237942"/>
                                                      <a:gd name="connsiteY2" fmla="*/ 838039 h 1003414"/>
                                                      <a:gd name="connsiteX3" fmla="*/ 801441 w 1237942"/>
                                                      <a:gd name="connsiteY3" fmla="*/ 818573 h 1003414"/>
                                                      <a:gd name="connsiteX4" fmla="*/ 755746 w 1237942"/>
                                                      <a:gd name="connsiteY4" fmla="*/ 851115 h 1003414"/>
                                                      <a:gd name="connsiteX5" fmla="*/ 745827 w 1237942"/>
                                                      <a:gd name="connsiteY5" fmla="*/ 966552 h 1003414"/>
                                                      <a:gd name="connsiteX6" fmla="*/ 712462 w 1237942"/>
                                                      <a:gd name="connsiteY6" fmla="*/ 1002475 h 1003414"/>
                                                      <a:gd name="connsiteX7" fmla="*/ 395833 w 1237942"/>
                                                      <a:gd name="connsiteY7" fmla="*/ 991804 h 1003414"/>
                                                      <a:gd name="connsiteX8" fmla="*/ 384032 w 1237942"/>
                                                      <a:gd name="connsiteY8" fmla="*/ 965500 h 1003414"/>
                                                      <a:gd name="connsiteX9" fmla="*/ 402147 w 1237942"/>
                                                      <a:gd name="connsiteY9" fmla="*/ 828945 h 1003414"/>
                                                      <a:gd name="connsiteX10" fmla="*/ 370628 w 1237942"/>
                                                      <a:gd name="connsiteY10" fmla="*/ 798140 h 1003414"/>
                                                      <a:gd name="connsiteX11" fmla="*/ 64175 w 1237942"/>
                                                      <a:gd name="connsiteY11" fmla="*/ 779898 h 1003414"/>
                                                      <a:gd name="connsiteX12" fmla="*/ 0 w 1237942"/>
                                                      <a:gd name="connsiteY12" fmla="*/ 750358 h 1003414"/>
                                                      <a:gd name="connsiteX0" fmla="*/ 1237942 w 1237942"/>
                                                      <a:gd name="connsiteY0" fmla="*/ 0 h 1002935"/>
                                                      <a:gd name="connsiteX1" fmla="*/ 1198109 w 1237942"/>
                                                      <a:gd name="connsiteY1" fmla="*/ 793101 h 1002935"/>
                                                      <a:gd name="connsiteX2" fmla="*/ 1148811 w 1237942"/>
                                                      <a:gd name="connsiteY2" fmla="*/ 838039 h 1002935"/>
                                                      <a:gd name="connsiteX3" fmla="*/ 801441 w 1237942"/>
                                                      <a:gd name="connsiteY3" fmla="*/ 818573 h 1002935"/>
                                                      <a:gd name="connsiteX4" fmla="*/ 755746 w 1237942"/>
                                                      <a:gd name="connsiteY4" fmla="*/ 851115 h 1002935"/>
                                                      <a:gd name="connsiteX5" fmla="*/ 745827 w 1237942"/>
                                                      <a:gd name="connsiteY5" fmla="*/ 966552 h 1002935"/>
                                                      <a:gd name="connsiteX6" fmla="*/ 712462 w 1237942"/>
                                                      <a:gd name="connsiteY6" fmla="*/ 1002475 h 1002935"/>
                                                      <a:gd name="connsiteX7" fmla="*/ 395833 w 1237942"/>
                                                      <a:gd name="connsiteY7" fmla="*/ 991804 h 1002935"/>
                                                      <a:gd name="connsiteX8" fmla="*/ 384032 w 1237942"/>
                                                      <a:gd name="connsiteY8" fmla="*/ 965500 h 1002935"/>
                                                      <a:gd name="connsiteX9" fmla="*/ 402147 w 1237942"/>
                                                      <a:gd name="connsiteY9" fmla="*/ 828945 h 1002935"/>
                                                      <a:gd name="connsiteX10" fmla="*/ 370628 w 1237942"/>
                                                      <a:gd name="connsiteY10" fmla="*/ 798140 h 1002935"/>
                                                      <a:gd name="connsiteX11" fmla="*/ 64175 w 1237942"/>
                                                      <a:gd name="connsiteY11" fmla="*/ 779898 h 1002935"/>
                                                      <a:gd name="connsiteX12" fmla="*/ 0 w 1237942"/>
                                                      <a:gd name="connsiteY12" fmla="*/ 750358 h 1002935"/>
                                                      <a:gd name="connsiteX0" fmla="*/ 1237942 w 1237942"/>
                                                      <a:gd name="connsiteY0" fmla="*/ 0 h 1004255"/>
                                                      <a:gd name="connsiteX1" fmla="*/ 1198109 w 1237942"/>
                                                      <a:gd name="connsiteY1" fmla="*/ 793101 h 1004255"/>
                                                      <a:gd name="connsiteX2" fmla="*/ 1148811 w 1237942"/>
                                                      <a:gd name="connsiteY2" fmla="*/ 838039 h 1004255"/>
                                                      <a:gd name="connsiteX3" fmla="*/ 801441 w 1237942"/>
                                                      <a:gd name="connsiteY3" fmla="*/ 818573 h 1004255"/>
                                                      <a:gd name="connsiteX4" fmla="*/ 755746 w 1237942"/>
                                                      <a:gd name="connsiteY4" fmla="*/ 851115 h 1004255"/>
                                                      <a:gd name="connsiteX5" fmla="*/ 745827 w 1237942"/>
                                                      <a:gd name="connsiteY5" fmla="*/ 966552 h 1004255"/>
                                                      <a:gd name="connsiteX6" fmla="*/ 712462 w 1237942"/>
                                                      <a:gd name="connsiteY6" fmla="*/ 1003827 h 1004255"/>
                                                      <a:gd name="connsiteX7" fmla="*/ 395833 w 1237942"/>
                                                      <a:gd name="connsiteY7" fmla="*/ 991804 h 1004255"/>
                                                      <a:gd name="connsiteX8" fmla="*/ 384032 w 1237942"/>
                                                      <a:gd name="connsiteY8" fmla="*/ 965500 h 1004255"/>
                                                      <a:gd name="connsiteX9" fmla="*/ 402147 w 1237942"/>
                                                      <a:gd name="connsiteY9" fmla="*/ 828945 h 1004255"/>
                                                      <a:gd name="connsiteX10" fmla="*/ 370628 w 1237942"/>
                                                      <a:gd name="connsiteY10" fmla="*/ 798140 h 1004255"/>
                                                      <a:gd name="connsiteX11" fmla="*/ 64175 w 1237942"/>
                                                      <a:gd name="connsiteY11" fmla="*/ 779898 h 1004255"/>
                                                      <a:gd name="connsiteX12" fmla="*/ 0 w 1237942"/>
                                                      <a:gd name="connsiteY12" fmla="*/ 750358 h 1004255"/>
                                                      <a:gd name="connsiteX0" fmla="*/ 1237942 w 1237942"/>
                                                      <a:gd name="connsiteY0" fmla="*/ 0 h 1003995"/>
                                                      <a:gd name="connsiteX1" fmla="*/ 1198109 w 1237942"/>
                                                      <a:gd name="connsiteY1" fmla="*/ 793101 h 1003995"/>
                                                      <a:gd name="connsiteX2" fmla="*/ 1148811 w 1237942"/>
                                                      <a:gd name="connsiteY2" fmla="*/ 838039 h 1003995"/>
                                                      <a:gd name="connsiteX3" fmla="*/ 801441 w 1237942"/>
                                                      <a:gd name="connsiteY3" fmla="*/ 818573 h 1003995"/>
                                                      <a:gd name="connsiteX4" fmla="*/ 755746 w 1237942"/>
                                                      <a:gd name="connsiteY4" fmla="*/ 851115 h 1003995"/>
                                                      <a:gd name="connsiteX5" fmla="*/ 745827 w 1237942"/>
                                                      <a:gd name="connsiteY5" fmla="*/ 966552 h 1003995"/>
                                                      <a:gd name="connsiteX6" fmla="*/ 712462 w 1237942"/>
                                                      <a:gd name="connsiteY6" fmla="*/ 1003827 h 1003995"/>
                                                      <a:gd name="connsiteX7" fmla="*/ 395833 w 1237942"/>
                                                      <a:gd name="connsiteY7" fmla="*/ 991804 h 1003995"/>
                                                      <a:gd name="connsiteX8" fmla="*/ 384032 w 1237942"/>
                                                      <a:gd name="connsiteY8" fmla="*/ 965500 h 1003995"/>
                                                      <a:gd name="connsiteX9" fmla="*/ 402147 w 1237942"/>
                                                      <a:gd name="connsiteY9" fmla="*/ 828945 h 1003995"/>
                                                      <a:gd name="connsiteX10" fmla="*/ 370628 w 1237942"/>
                                                      <a:gd name="connsiteY10" fmla="*/ 798140 h 1003995"/>
                                                      <a:gd name="connsiteX11" fmla="*/ 64175 w 1237942"/>
                                                      <a:gd name="connsiteY11" fmla="*/ 779898 h 1003995"/>
                                                      <a:gd name="connsiteX12" fmla="*/ 0 w 1237942"/>
                                                      <a:gd name="connsiteY12" fmla="*/ 750358 h 1003995"/>
                                                      <a:gd name="connsiteX0" fmla="*/ 1237942 w 1237942"/>
                                                      <a:gd name="connsiteY0" fmla="*/ 0 h 1003995"/>
                                                      <a:gd name="connsiteX1" fmla="*/ 1198109 w 1237942"/>
                                                      <a:gd name="connsiteY1" fmla="*/ 793101 h 1003995"/>
                                                      <a:gd name="connsiteX2" fmla="*/ 1148811 w 1237942"/>
                                                      <a:gd name="connsiteY2" fmla="*/ 838039 h 1003995"/>
                                                      <a:gd name="connsiteX3" fmla="*/ 801441 w 1237942"/>
                                                      <a:gd name="connsiteY3" fmla="*/ 818573 h 1003995"/>
                                                      <a:gd name="connsiteX4" fmla="*/ 755746 w 1237942"/>
                                                      <a:gd name="connsiteY4" fmla="*/ 851115 h 1003995"/>
                                                      <a:gd name="connsiteX5" fmla="*/ 745827 w 1237942"/>
                                                      <a:gd name="connsiteY5" fmla="*/ 966552 h 1003995"/>
                                                      <a:gd name="connsiteX6" fmla="*/ 712462 w 1237942"/>
                                                      <a:gd name="connsiteY6" fmla="*/ 1003827 h 1003995"/>
                                                      <a:gd name="connsiteX7" fmla="*/ 395833 w 1237942"/>
                                                      <a:gd name="connsiteY7" fmla="*/ 991804 h 1003995"/>
                                                      <a:gd name="connsiteX8" fmla="*/ 384032 w 1237942"/>
                                                      <a:gd name="connsiteY8" fmla="*/ 965500 h 1003995"/>
                                                      <a:gd name="connsiteX9" fmla="*/ 402147 w 1237942"/>
                                                      <a:gd name="connsiteY9" fmla="*/ 828945 h 1003995"/>
                                                      <a:gd name="connsiteX10" fmla="*/ 370628 w 1237942"/>
                                                      <a:gd name="connsiteY10" fmla="*/ 798140 h 1003995"/>
                                                      <a:gd name="connsiteX11" fmla="*/ 64175 w 1237942"/>
                                                      <a:gd name="connsiteY11" fmla="*/ 779898 h 1003995"/>
                                                      <a:gd name="connsiteX12" fmla="*/ 0 w 1237942"/>
                                                      <a:gd name="connsiteY12" fmla="*/ 750358 h 1003995"/>
                                                      <a:gd name="connsiteX0" fmla="*/ 1237942 w 1237942"/>
                                                      <a:gd name="connsiteY0" fmla="*/ 0 h 1003842"/>
                                                      <a:gd name="connsiteX1" fmla="*/ 1198109 w 1237942"/>
                                                      <a:gd name="connsiteY1" fmla="*/ 793101 h 1003842"/>
                                                      <a:gd name="connsiteX2" fmla="*/ 1148811 w 1237942"/>
                                                      <a:gd name="connsiteY2" fmla="*/ 838039 h 1003842"/>
                                                      <a:gd name="connsiteX3" fmla="*/ 801441 w 1237942"/>
                                                      <a:gd name="connsiteY3" fmla="*/ 818573 h 1003842"/>
                                                      <a:gd name="connsiteX4" fmla="*/ 755746 w 1237942"/>
                                                      <a:gd name="connsiteY4" fmla="*/ 851115 h 1003842"/>
                                                      <a:gd name="connsiteX5" fmla="*/ 745827 w 1237942"/>
                                                      <a:gd name="connsiteY5" fmla="*/ 966552 h 1003842"/>
                                                      <a:gd name="connsiteX6" fmla="*/ 712462 w 1237942"/>
                                                      <a:gd name="connsiteY6" fmla="*/ 1003827 h 1003842"/>
                                                      <a:gd name="connsiteX7" fmla="*/ 395833 w 1237942"/>
                                                      <a:gd name="connsiteY7" fmla="*/ 991804 h 1003842"/>
                                                      <a:gd name="connsiteX8" fmla="*/ 384032 w 1237942"/>
                                                      <a:gd name="connsiteY8" fmla="*/ 965500 h 1003842"/>
                                                      <a:gd name="connsiteX9" fmla="*/ 402147 w 1237942"/>
                                                      <a:gd name="connsiteY9" fmla="*/ 828945 h 1003842"/>
                                                      <a:gd name="connsiteX10" fmla="*/ 370628 w 1237942"/>
                                                      <a:gd name="connsiteY10" fmla="*/ 798140 h 1003842"/>
                                                      <a:gd name="connsiteX11" fmla="*/ 64175 w 1237942"/>
                                                      <a:gd name="connsiteY11" fmla="*/ 779898 h 1003842"/>
                                                      <a:gd name="connsiteX12" fmla="*/ 0 w 1237942"/>
                                                      <a:gd name="connsiteY12" fmla="*/ 750358 h 1003842"/>
                                                      <a:gd name="connsiteX0" fmla="*/ 1237942 w 1237942"/>
                                                      <a:gd name="connsiteY0" fmla="*/ 0 h 1003842"/>
                                                      <a:gd name="connsiteX1" fmla="*/ 1198109 w 1237942"/>
                                                      <a:gd name="connsiteY1" fmla="*/ 793101 h 1003842"/>
                                                      <a:gd name="connsiteX2" fmla="*/ 1148811 w 1237942"/>
                                                      <a:gd name="connsiteY2" fmla="*/ 838039 h 1003842"/>
                                                      <a:gd name="connsiteX3" fmla="*/ 801441 w 1237942"/>
                                                      <a:gd name="connsiteY3" fmla="*/ 818573 h 1003842"/>
                                                      <a:gd name="connsiteX4" fmla="*/ 755746 w 1237942"/>
                                                      <a:gd name="connsiteY4" fmla="*/ 851115 h 1003842"/>
                                                      <a:gd name="connsiteX5" fmla="*/ 745827 w 1237942"/>
                                                      <a:gd name="connsiteY5" fmla="*/ 966552 h 1003842"/>
                                                      <a:gd name="connsiteX6" fmla="*/ 708405 w 1237942"/>
                                                      <a:gd name="connsiteY6" fmla="*/ 1003827 h 1003842"/>
                                                      <a:gd name="connsiteX7" fmla="*/ 395833 w 1237942"/>
                                                      <a:gd name="connsiteY7" fmla="*/ 991804 h 1003842"/>
                                                      <a:gd name="connsiteX8" fmla="*/ 384032 w 1237942"/>
                                                      <a:gd name="connsiteY8" fmla="*/ 965500 h 1003842"/>
                                                      <a:gd name="connsiteX9" fmla="*/ 402147 w 1237942"/>
                                                      <a:gd name="connsiteY9" fmla="*/ 828945 h 1003842"/>
                                                      <a:gd name="connsiteX10" fmla="*/ 370628 w 1237942"/>
                                                      <a:gd name="connsiteY10" fmla="*/ 798140 h 1003842"/>
                                                      <a:gd name="connsiteX11" fmla="*/ 64175 w 1237942"/>
                                                      <a:gd name="connsiteY11" fmla="*/ 779898 h 1003842"/>
                                                      <a:gd name="connsiteX12" fmla="*/ 0 w 1237942"/>
                                                      <a:gd name="connsiteY12" fmla="*/ 750358 h 1003842"/>
                                                      <a:gd name="connsiteX0" fmla="*/ 1237942 w 1237942"/>
                                                      <a:gd name="connsiteY0" fmla="*/ 0 h 1003842"/>
                                                      <a:gd name="connsiteX1" fmla="*/ 1198109 w 1237942"/>
                                                      <a:gd name="connsiteY1" fmla="*/ 793101 h 1003842"/>
                                                      <a:gd name="connsiteX2" fmla="*/ 1148811 w 1237942"/>
                                                      <a:gd name="connsiteY2" fmla="*/ 838039 h 1003842"/>
                                                      <a:gd name="connsiteX3" fmla="*/ 801441 w 1237942"/>
                                                      <a:gd name="connsiteY3" fmla="*/ 818573 h 1003842"/>
                                                      <a:gd name="connsiteX4" fmla="*/ 755746 w 1237942"/>
                                                      <a:gd name="connsiteY4" fmla="*/ 851115 h 1003842"/>
                                                      <a:gd name="connsiteX5" fmla="*/ 745827 w 1237942"/>
                                                      <a:gd name="connsiteY5" fmla="*/ 966552 h 1003842"/>
                                                      <a:gd name="connsiteX6" fmla="*/ 708405 w 1237942"/>
                                                      <a:gd name="connsiteY6" fmla="*/ 1003827 h 1003842"/>
                                                      <a:gd name="connsiteX7" fmla="*/ 395833 w 1237942"/>
                                                      <a:gd name="connsiteY7" fmla="*/ 991804 h 1003842"/>
                                                      <a:gd name="connsiteX8" fmla="*/ 384032 w 1237942"/>
                                                      <a:gd name="connsiteY8" fmla="*/ 965500 h 1003842"/>
                                                      <a:gd name="connsiteX9" fmla="*/ 402147 w 1237942"/>
                                                      <a:gd name="connsiteY9" fmla="*/ 828945 h 1003842"/>
                                                      <a:gd name="connsiteX10" fmla="*/ 370628 w 1237942"/>
                                                      <a:gd name="connsiteY10" fmla="*/ 798140 h 1003842"/>
                                                      <a:gd name="connsiteX11" fmla="*/ 64175 w 1237942"/>
                                                      <a:gd name="connsiteY11" fmla="*/ 779898 h 1003842"/>
                                                      <a:gd name="connsiteX12" fmla="*/ 0 w 1237942"/>
                                                      <a:gd name="connsiteY12" fmla="*/ 750358 h 1003842"/>
                                                      <a:gd name="connsiteX0" fmla="*/ 1237942 w 1237942"/>
                                                      <a:gd name="connsiteY0" fmla="*/ 0 h 1003842"/>
                                                      <a:gd name="connsiteX1" fmla="*/ 1198109 w 1237942"/>
                                                      <a:gd name="connsiteY1" fmla="*/ 793101 h 1003842"/>
                                                      <a:gd name="connsiteX2" fmla="*/ 1148811 w 1237942"/>
                                                      <a:gd name="connsiteY2" fmla="*/ 838039 h 1003842"/>
                                                      <a:gd name="connsiteX3" fmla="*/ 801441 w 1237942"/>
                                                      <a:gd name="connsiteY3" fmla="*/ 818573 h 1003842"/>
                                                      <a:gd name="connsiteX4" fmla="*/ 755746 w 1237942"/>
                                                      <a:gd name="connsiteY4" fmla="*/ 851115 h 1003842"/>
                                                      <a:gd name="connsiteX5" fmla="*/ 745827 w 1237942"/>
                                                      <a:gd name="connsiteY5" fmla="*/ 966552 h 1003842"/>
                                                      <a:gd name="connsiteX6" fmla="*/ 708405 w 1237942"/>
                                                      <a:gd name="connsiteY6" fmla="*/ 1003827 h 1003842"/>
                                                      <a:gd name="connsiteX7" fmla="*/ 395833 w 1237942"/>
                                                      <a:gd name="connsiteY7" fmla="*/ 991804 h 1003842"/>
                                                      <a:gd name="connsiteX8" fmla="*/ 384032 w 1237942"/>
                                                      <a:gd name="connsiteY8" fmla="*/ 965500 h 1003842"/>
                                                      <a:gd name="connsiteX9" fmla="*/ 402147 w 1237942"/>
                                                      <a:gd name="connsiteY9" fmla="*/ 828945 h 1003842"/>
                                                      <a:gd name="connsiteX10" fmla="*/ 370628 w 1237942"/>
                                                      <a:gd name="connsiteY10" fmla="*/ 798140 h 1003842"/>
                                                      <a:gd name="connsiteX11" fmla="*/ 64175 w 1237942"/>
                                                      <a:gd name="connsiteY11" fmla="*/ 779898 h 1003842"/>
                                                      <a:gd name="connsiteX12" fmla="*/ 0 w 1237942"/>
                                                      <a:gd name="connsiteY12" fmla="*/ 750358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91060 w 1244970"/>
                                                      <a:gd name="connsiteY8" fmla="*/ 965500 h 1003842"/>
                                                      <a:gd name="connsiteX9" fmla="*/ 409175 w 1244970"/>
                                                      <a:gd name="connsiteY9" fmla="*/ 828945 h 1003842"/>
                                                      <a:gd name="connsiteX10" fmla="*/ 377656 w 1244970"/>
                                                      <a:gd name="connsiteY10" fmla="*/ 798140 h 1003842"/>
                                                      <a:gd name="connsiteX11" fmla="*/ 71203 w 1244970"/>
                                                      <a:gd name="connsiteY11" fmla="*/ 779898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91060 w 1244970"/>
                                                      <a:gd name="connsiteY8" fmla="*/ 965500 h 1003842"/>
                                                      <a:gd name="connsiteX9" fmla="*/ 409175 w 1244970"/>
                                                      <a:gd name="connsiteY9" fmla="*/ 828945 h 1003842"/>
                                                      <a:gd name="connsiteX10" fmla="*/ 377656 w 1244970"/>
                                                      <a:gd name="connsiteY10" fmla="*/ 798140 h 1003842"/>
                                                      <a:gd name="connsiteX11" fmla="*/ 56366 w 1244970"/>
                                                      <a:gd name="connsiteY11" fmla="*/ 779117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91060 w 1244970"/>
                                                      <a:gd name="connsiteY8" fmla="*/ 965500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91060 w 1244970"/>
                                                      <a:gd name="connsiteY8" fmla="*/ 965500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91060 w 1244970"/>
                                                      <a:gd name="connsiteY8" fmla="*/ 965500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91060 w 1244970"/>
                                                      <a:gd name="connsiteY8" fmla="*/ 965500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91060 w 1244970"/>
                                                      <a:gd name="connsiteY8" fmla="*/ 965500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91060 w 1244970"/>
                                                      <a:gd name="connsiteY8" fmla="*/ 965500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91060 w 1244970"/>
                                                      <a:gd name="connsiteY8" fmla="*/ 965500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91060 w 1244970"/>
                                                      <a:gd name="connsiteY8" fmla="*/ 965500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91060 w 1244970"/>
                                                      <a:gd name="connsiteY8" fmla="*/ 965500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88717 w 1244970"/>
                                                      <a:gd name="connsiteY8" fmla="*/ 964719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88717 w 1244970"/>
                                                      <a:gd name="connsiteY8" fmla="*/ 964719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88717 w 1244970"/>
                                                      <a:gd name="connsiteY8" fmla="*/ 964719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88717 w 1244970"/>
                                                      <a:gd name="connsiteY8" fmla="*/ 964719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88717 w 1244970"/>
                                                      <a:gd name="connsiteY8" fmla="*/ 964719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88717 w 1244970"/>
                                                      <a:gd name="connsiteY8" fmla="*/ 964719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88717 w 1244970"/>
                                                      <a:gd name="connsiteY8" fmla="*/ 964719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88717 w 1244970"/>
                                                      <a:gd name="connsiteY8" fmla="*/ 964719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36633 w 1236633"/>
                                                      <a:gd name="connsiteY0" fmla="*/ 0 h 995512"/>
                                                      <a:gd name="connsiteX1" fmla="*/ 1205137 w 1236633"/>
                                                      <a:gd name="connsiteY1" fmla="*/ 784771 h 995512"/>
                                                      <a:gd name="connsiteX2" fmla="*/ 1155839 w 1236633"/>
                                                      <a:gd name="connsiteY2" fmla="*/ 829709 h 995512"/>
                                                      <a:gd name="connsiteX3" fmla="*/ 808469 w 1236633"/>
                                                      <a:gd name="connsiteY3" fmla="*/ 810243 h 995512"/>
                                                      <a:gd name="connsiteX4" fmla="*/ 762774 w 1236633"/>
                                                      <a:gd name="connsiteY4" fmla="*/ 842785 h 995512"/>
                                                      <a:gd name="connsiteX5" fmla="*/ 752855 w 1236633"/>
                                                      <a:gd name="connsiteY5" fmla="*/ 958222 h 995512"/>
                                                      <a:gd name="connsiteX6" fmla="*/ 715433 w 1236633"/>
                                                      <a:gd name="connsiteY6" fmla="*/ 995497 h 995512"/>
                                                      <a:gd name="connsiteX7" fmla="*/ 402861 w 1236633"/>
                                                      <a:gd name="connsiteY7" fmla="*/ 983474 h 995512"/>
                                                      <a:gd name="connsiteX8" fmla="*/ 388717 w 1236633"/>
                                                      <a:gd name="connsiteY8" fmla="*/ 956389 h 995512"/>
                                                      <a:gd name="connsiteX9" fmla="*/ 409175 w 1236633"/>
                                                      <a:gd name="connsiteY9" fmla="*/ 820615 h 995512"/>
                                                      <a:gd name="connsiteX10" fmla="*/ 377656 w 1236633"/>
                                                      <a:gd name="connsiteY10" fmla="*/ 789810 h 995512"/>
                                                      <a:gd name="connsiteX11" fmla="*/ 61052 w 1236633"/>
                                                      <a:gd name="connsiteY11" fmla="*/ 770006 h 995512"/>
                                                      <a:gd name="connsiteX12" fmla="*/ 0 w 1236633"/>
                                                      <a:gd name="connsiteY12" fmla="*/ 744371 h 995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36633" h="995512">
                                                        <a:moveTo>
                                                          <a:pt x="1236633" y="0"/>
                                                        </a:moveTo>
                                                        <a:cubicBezTo>
                                                          <a:pt x="1223355" y="264367"/>
                                                          <a:pt x="1218415" y="520404"/>
                                                          <a:pt x="1205137" y="784771"/>
                                                        </a:cubicBezTo>
                                                        <a:cubicBezTo>
                                                          <a:pt x="1201777" y="807462"/>
                                                          <a:pt x="1182055" y="830874"/>
                                                          <a:pt x="1155839" y="829709"/>
                                                        </a:cubicBezTo>
                                                        <a:cubicBezTo>
                                                          <a:pt x="1129623" y="828544"/>
                                                          <a:pt x="829335" y="808186"/>
                                                          <a:pt x="808469" y="810243"/>
                                                        </a:cubicBezTo>
                                                        <a:cubicBezTo>
                                                          <a:pt x="794373" y="807197"/>
                                                          <a:pt x="763150" y="818281"/>
                                                          <a:pt x="762774" y="842785"/>
                                                        </a:cubicBezTo>
                                                        <a:cubicBezTo>
                                                          <a:pt x="762398" y="867289"/>
                                                          <a:pt x="753983" y="928937"/>
                                                          <a:pt x="752855" y="958222"/>
                                                        </a:cubicBezTo>
                                                        <a:cubicBezTo>
                                                          <a:pt x="745641" y="983449"/>
                                                          <a:pt x="737927" y="996022"/>
                                                          <a:pt x="715433" y="995497"/>
                                                        </a:cubicBezTo>
                                                        <a:cubicBezTo>
                                                          <a:pt x="692939" y="994972"/>
                                                          <a:pt x="426211" y="984103"/>
                                                          <a:pt x="402861" y="983474"/>
                                                        </a:cubicBezTo>
                                                        <a:cubicBezTo>
                                                          <a:pt x="387319" y="975816"/>
                                                          <a:pt x="385888" y="972369"/>
                                                          <a:pt x="388717" y="956389"/>
                                                        </a:cubicBezTo>
                                                        <a:cubicBezTo>
                                                          <a:pt x="391546" y="926353"/>
                                                          <a:pt x="404929" y="848508"/>
                                                          <a:pt x="409175" y="820615"/>
                                                        </a:cubicBezTo>
                                                        <a:cubicBezTo>
                                                          <a:pt x="407735" y="793604"/>
                                                          <a:pt x="398134" y="793774"/>
                                                          <a:pt x="377656" y="789810"/>
                                                        </a:cubicBezTo>
                                                        <a:cubicBezTo>
                                                          <a:pt x="321327" y="781636"/>
                                                          <a:pt x="118670" y="776126"/>
                                                          <a:pt x="61052" y="770006"/>
                                                        </a:cubicBezTo>
                                                        <a:cubicBezTo>
                                                          <a:pt x="21394" y="770915"/>
                                                          <a:pt x="12676" y="755318"/>
                                                          <a:pt x="0" y="744371"/>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775754394" name="椭圆 775754394">
                                                <a:extLst>
                                                  <a:ext uri="{FF2B5EF4-FFF2-40B4-BE49-F238E27FC236}">
                                                    <a16:creationId xmlns:a16="http://schemas.microsoft.com/office/drawing/2014/main" id="{8D3E68E3-BB82-9294-B435-FFBFC2BA8FBD}"/>
                                                  </a:ext>
                                                </a:extLst>
                                              </wps:cNvPr>
                                              <wps:cNvSpPr/>
                                              <wps:spPr>
                                                <a:xfrm>
                                                  <a:off x="2742309" y="2120656"/>
                                                  <a:ext cx="226662" cy="232408"/>
                                                </a:xfrm>
                                                <a:prstGeom prst="ellipse">
                                                  <a:avLst/>
                                                </a:prstGeom>
                                                <a:grp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613697572" name="弧形 1220">
                                              <a:extLst>
                                                <a:ext uri="{FF2B5EF4-FFF2-40B4-BE49-F238E27FC236}">
                                                  <a16:creationId xmlns:a16="http://schemas.microsoft.com/office/drawing/2014/main" id="{C4D47CAD-5019-C762-F6C8-69964E0FFB7A}"/>
                                                </a:ext>
                                              </a:extLst>
                                            </wps:cNvPr>
                                            <wps:cNvSpPr/>
                                            <wps:spPr>
                                              <a:xfrm>
                                                <a:off x="1482755" y="257751"/>
                                                <a:ext cx="904808" cy="122097"/>
                                              </a:xfrm>
                                              <a:custGeom>
                                                <a:avLst/>
                                                <a:gdLst>
                                                  <a:gd name="connsiteX0" fmla="*/ 1054675 w 2913491"/>
                                                  <a:gd name="connsiteY0" fmla="*/ 77196 h 3974669"/>
                                                  <a:gd name="connsiteX1" fmla="*/ 1959483 w 2913491"/>
                                                  <a:gd name="connsiteY1" fmla="*/ 122097 h 3974669"/>
                                                  <a:gd name="connsiteX2" fmla="*/ 1456746 w 2913491"/>
                                                  <a:gd name="connsiteY2" fmla="*/ 1987335 h 3974669"/>
                                                  <a:gd name="connsiteX3" fmla="*/ 1054675 w 2913491"/>
                                                  <a:gd name="connsiteY3" fmla="*/ 77196 h 3974669"/>
                                                  <a:gd name="connsiteX0" fmla="*/ 1054675 w 2913491"/>
                                                  <a:gd name="connsiteY0" fmla="*/ 77196 h 3974669"/>
                                                  <a:gd name="connsiteX1" fmla="*/ 1959483 w 2913491"/>
                                                  <a:gd name="connsiteY1" fmla="*/ 122097 h 3974669"/>
                                                  <a:gd name="connsiteX0" fmla="*/ 0 w 904808"/>
                                                  <a:gd name="connsiteY0" fmla="*/ 77196 h 122097"/>
                                                  <a:gd name="connsiteX1" fmla="*/ 904808 w 904808"/>
                                                  <a:gd name="connsiteY1" fmla="*/ 122097 h 122097"/>
                                                  <a:gd name="connsiteX2" fmla="*/ 0 w 904808"/>
                                                  <a:gd name="connsiteY2" fmla="*/ 77196 h 122097"/>
                                                  <a:gd name="connsiteX0" fmla="*/ 0 w 904808"/>
                                                  <a:gd name="connsiteY0" fmla="*/ 77196 h 122097"/>
                                                  <a:gd name="connsiteX1" fmla="*/ 904808 w 904808"/>
                                                  <a:gd name="connsiteY1" fmla="*/ 122097 h 122097"/>
                                                </a:gdLst>
                                                <a:ahLst/>
                                                <a:cxnLst>
                                                  <a:cxn ang="0">
                                                    <a:pos x="connsiteX0" y="connsiteY0"/>
                                                  </a:cxn>
                                                  <a:cxn ang="0">
                                                    <a:pos x="connsiteX1" y="connsiteY1"/>
                                                  </a:cxn>
                                                </a:cxnLst>
                                                <a:rect l="l" t="t" r="r" b="b"/>
                                                <a:pathLst>
                                                  <a:path w="904808" h="122097" stroke="0" extrusionOk="0">
                                                    <a:moveTo>
                                                      <a:pt x="0" y="77196"/>
                                                    </a:moveTo>
                                                    <a:cubicBezTo>
                                                      <a:pt x="297443" y="-39328"/>
                                                      <a:pt x="614358" y="-23601"/>
                                                      <a:pt x="904808" y="122097"/>
                                                    </a:cubicBezTo>
                                                    <a:lnTo>
                                                      <a:pt x="0" y="77196"/>
                                                    </a:lnTo>
                                                    <a:close/>
                                                  </a:path>
                                                  <a:path w="904808" h="122097" fill="none">
                                                    <a:moveTo>
                                                      <a:pt x="0" y="77196"/>
                                                    </a:moveTo>
                                                    <a:cubicBezTo>
                                                      <a:pt x="297443" y="-39328"/>
                                                      <a:pt x="614358" y="-23601"/>
                                                      <a:pt x="904808" y="122097"/>
                                                    </a:cubicBezTo>
                                                  </a:path>
                                                </a:pathLst>
                                              </a:cu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740116286" name="直接连接符 1740116286">
                                            <a:extLst>
                                              <a:ext uri="{FF2B5EF4-FFF2-40B4-BE49-F238E27FC236}">
                                                <a16:creationId xmlns:a16="http://schemas.microsoft.com/office/drawing/2014/main" id="{3DACBBDA-E79B-979D-278C-C69849A89F18}"/>
                                              </a:ext>
                                            </a:extLst>
                                          </wps:cNvPr>
                                          <wps:cNvCnPr>
                                            <a:cxnSpLocks/>
                                          </wps:cNvCnPr>
                                          <wps:spPr>
                                            <a:xfrm>
                                              <a:off x="1466109" y="303899"/>
                                              <a:ext cx="16298" cy="34503"/>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7343680" name="直接连接符 1427343680">
                                            <a:extLst>
                                              <a:ext uri="{FF2B5EF4-FFF2-40B4-BE49-F238E27FC236}">
                                                <a16:creationId xmlns:a16="http://schemas.microsoft.com/office/drawing/2014/main" id="{95CF42ED-5670-F977-3711-696B95F6D16F}"/>
                                              </a:ext>
                                            </a:extLst>
                                          </wps:cNvPr>
                                          <wps:cNvCnPr>
                                            <a:cxnSpLocks noChangeAspect="1"/>
                                          </wps:cNvCnPr>
                                          <wps:spPr>
                                            <a:xfrm>
                                              <a:off x="1619739" y="258038"/>
                                              <a:ext cx="9572" cy="28800"/>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4950676" name="直接连接符 1284950676">
                                            <a:extLst>
                                              <a:ext uri="{FF2B5EF4-FFF2-40B4-BE49-F238E27FC236}">
                                                <a16:creationId xmlns:a16="http://schemas.microsoft.com/office/drawing/2014/main" id="{C3B9C48E-9211-2926-14C8-10698D1BE560}"/>
                                              </a:ext>
                                            </a:extLst>
                                          </wps:cNvPr>
                                          <wps:cNvCnPr>
                                            <a:cxnSpLocks/>
                                          </wps:cNvCnPr>
                                          <wps:spPr>
                                            <a:xfrm flipH="1">
                                              <a:off x="2384688" y="354388"/>
                                              <a:ext cx="15294" cy="28458"/>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1947110" name="直接连接符 771947110">
                                            <a:extLst>
                                              <a:ext uri="{FF2B5EF4-FFF2-40B4-BE49-F238E27FC236}">
                                                <a16:creationId xmlns:a16="http://schemas.microsoft.com/office/drawing/2014/main" id="{E8C14DE2-A872-0B73-B301-FDAFF4629ED9}"/>
                                              </a:ext>
                                            </a:extLst>
                                          </wps:cNvPr>
                                          <wps:cNvCnPr>
                                            <a:cxnSpLocks/>
                                          </wps:cNvCnPr>
                                          <wps:spPr>
                                            <a:xfrm flipH="1">
                                              <a:off x="2230196" y="288254"/>
                                              <a:ext cx="10110" cy="27505"/>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6092779" name="直接连接符 1566092779">
                                            <a:extLst>
                                              <a:ext uri="{FF2B5EF4-FFF2-40B4-BE49-F238E27FC236}">
                                                <a16:creationId xmlns:a16="http://schemas.microsoft.com/office/drawing/2014/main" id="{CDEBC670-5EC4-3EB7-317C-0836D9568236}"/>
                                              </a:ext>
                                            </a:extLst>
                                          </wps:cNvPr>
                                          <wps:cNvCnPr>
                                            <a:cxnSpLocks/>
                                          </wps:cNvCnPr>
                                          <wps:spPr>
                                            <a:xfrm flipH="1">
                                              <a:off x="2088705" y="249660"/>
                                              <a:ext cx="4952" cy="27271"/>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7813724" name="直接连接符 517813724">
                                            <a:extLst>
                                              <a:ext uri="{FF2B5EF4-FFF2-40B4-BE49-F238E27FC236}">
                                                <a16:creationId xmlns:a16="http://schemas.microsoft.com/office/drawing/2014/main" id="{346B512A-B5EF-F3DF-6519-30750F9C337E}"/>
                                              </a:ext>
                                            </a:extLst>
                                          </wps:cNvPr>
                                          <wps:cNvCnPr>
                                            <a:cxnSpLocks/>
                                          </wps:cNvCnPr>
                                          <wps:spPr>
                                            <a:xfrm>
                                              <a:off x="1776468" y="233392"/>
                                              <a:ext cx="3600" cy="28800"/>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9579643" name="直接连接符 99579643">
                                          <a:extLst>
                                            <a:ext uri="{FF2B5EF4-FFF2-40B4-BE49-F238E27FC236}">
                                              <a16:creationId xmlns:a16="http://schemas.microsoft.com/office/drawing/2014/main" id="{64D06409-1CC6-69E5-CB55-3A69ACC073F9}"/>
                                            </a:ext>
                                          </a:extLst>
                                        </wps:cNvPr>
                                        <wps:cNvCnPr>
                                          <a:cxnSpLocks/>
                                        </wps:cNvCnPr>
                                        <wps:spPr>
                                          <a:xfrm flipH="1">
                                            <a:off x="1447006" y="113269"/>
                                            <a:ext cx="1463" cy="18533"/>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6532675" name="直接连接符 576532675">
                                          <a:extLst>
                                            <a:ext uri="{FF2B5EF4-FFF2-40B4-BE49-F238E27FC236}">
                                              <a16:creationId xmlns:a16="http://schemas.microsoft.com/office/drawing/2014/main" id="{64497D9B-8793-8C20-6A92-BBDA3BD7EC2A}"/>
                                            </a:ext>
                                          </a:extLst>
                                        </wps:cNvPr>
                                        <wps:cNvCnPr>
                                          <a:cxnSpLocks/>
                                        </wps:cNvCnPr>
                                        <wps:spPr>
                                          <a:xfrm>
                                            <a:off x="1224488" y="155769"/>
                                            <a:ext cx="80312" cy="189858"/>
                                          </a:xfrm>
                                          <a:prstGeom prst="line">
                                            <a:avLst/>
                                          </a:prstGeom>
                                          <a:grpFill/>
                                          <a:ln w="6350">
                                            <a:solidFill>
                                              <a:srgbClr val="C00000"/>
                                            </a:solidFill>
                                          </a:ln>
                                        </wps:spPr>
                                        <wps:style>
                                          <a:lnRef idx="1">
                                            <a:schemeClr val="accent1"/>
                                          </a:lnRef>
                                          <a:fillRef idx="0">
                                            <a:schemeClr val="accent1"/>
                                          </a:fillRef>
                                          <a:effectRef idx="0">
                                            <a:schemeClr val="accent1"/>
                                          </a:effectRef>
                                          <a:fontRef idx="minor">
                                            <a:schemeClr val="tx1"/>
                                          </a:fontRef>
                                        </wps:style>
                                        <wps:bodyPr/>
                                      </wps:wsp>
                                    </wpg:grpSp>
                                    <wpg:grpSp>
                                      <wpg:cNvPr id="363098968" name="组合 363098968">
                                        <a:extLst>
                                          <a:ext uri="{FF2B5EF4-FFF2-40B4-BE49-F238E27FC236}">
                                            <a16:creationId xmlns:a16="http://schemas.microsoft.com/office/drawing/2014/main" id="{130C01FA-88FA-DC31-358D-1F714F8EC262}"/>
                                          </a:ext>
                                        </a:extLst>
                                      </wpg:cNvPr>
                                      <wpg:cNvGrpSpPr>
                                        <a:grpSpLocks noChangeAspect="1"/>
                                      </wpg:cNvGrpSpPr>
                                      <wpg:grpSpPr>
                                        <a:xfrm>
                                          <a:off x="1106567" y="648694"/>
                                          <a:ext cx="72728" cy="143999"/>
                                          <a:chOff x="1106567" y="648694"/>
                                          <a:chExt cx="155704" cy="308294"/>
                                        </a:xfrm>
                                        <a:grpFill/>
                                      </wpg:grpSpPr>
                                      <wpg:grpSp>
                                        <wpg:cNvPr id="1408178859" name="组合 1408178859">
                                          <a:extLst>
                                            <a:ext uri="{FF2B5EF4-FFF2-40B4-BE49-F238E27FC236}">
                                              <a16:creationId xmlns:a16="http://schemas.microsoft.com/office/drawing/2014/main" id="{8DBEAD73-9674-DB99-A1D2-911819D86E95}"/>
                                            </a:ext>
                                          </a:extLst>
                                        </wpg:cNvPr>
                                        <wpg:cNvGrpSpPr/>
                                        <wpg:grpSpPr>
                                          <a:xfrm>
                                            <a:off x="1137148" y="845982"/>
                                            <a:ext cx="94543" cy="111006"/>
                                            <a:chOff x="1137148" y="845982"/>
                                            <a:chExt cx="94543" cy="111006"/>
                                          </a:xfrm>
                                          <a:grpFill/>
                                        </wpg:grpSpPr>
                                        <wps:wsp>
                                          <wps:cNvPr id="1161757294" name="圆柱体 1161757294">
                                            <a:extLst>
                                              <a:ext uri="{FF2B5EF4-FFF2-40B4-BE49-F238E27FC236}">
                                                <a16:creationId xmlns:a16="http://schemas.microsoft.com/office/drawing/2014/main" id="{1D7C125B-5C88-FA0B-36FD-A8A524226DDD}"/>
                                              </a:ext>
                                            </a:extLst>
                                          </wps:cNvPr>
                                          <wps:cNvSpPr/>
                                          <wps:spPr>
                                            <a:xfrm>
                                              <a:off x="1139724" y="845982"/>
                                              <a:ext cx="91967" cy="111006"/>
                                            </a:xfrm>
                                            <a:prstGeom prst="can">
                                              <a:avLst>
                                                <a:gd name="adj" fmla="val 37205"/>
                                              </a:avLst>
                                            </a:pr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8638407" name="弧形 938638407">
                                            <a:extLst>
                                              <a:ext uri="{FF2B5EF4-FFF2-40B4-BE49-F238E27FC236}">
                                                <a16:creationId xmlns:a16="http://schemas.microsoft.com/office/drawing/2014/main" id="{71392811-5585-A42F-B6CF-257D7F4D1CB5}"/>
                                              </a:ext>
                                            </a:extLst>
                                          </wps:cNvPr>
                                          <wps:cNvSpPr>
                                            <a:spLocks noChangeAspect="1"/>
                                          </wps:cNvSpPr>
                                          <wps:spPr>
                                            <a:xfrm>
                                              <a:off x="1137148" y="874969"/>
                                              <a:ext cx="91967" cy="45719"/>
                                            </a:xfrm>
                                            <a:prstGeom prst="arc">
                                              <a:avLst>
                                                <a:gd name="adj1" fmla="val 226803"/>
                                                <a:gd name="adj2" fmla="val 10592156"/>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2139021751" name="组合 2139021751">
                                          <a:extLst>
                                            <a:ext uri="{FF2B5EF4-FFF2-40B4-BE49-F238E27FC236}">
                                              <a16:creationId xmlns:a16="http://schemas.microsoft.com/office/drawing/2014/main" id="{A6940FA9-B49F-F30D-604C-413CDC2D9CBE}"/>
                                            </a:ext>
                                          </a:extLst>
                                        </wpg:cNvPr>
                                        <wpg:cNvGrpSpPr/>
                                        <wpg:grpSpPr>
                                          <a:xfrm>
                                            <a:off x="1106567" y="648694"/>
                                            <a:ext cx="155704" cy="250437"/>
                                            <a:chOff x="1106567" y="648694"/>
                                            <a:chExt cx="155704" cy="250437"/>
                                          </a:xfrm>
                                          <a:grpFill/>
                                        </wpg:grpSpPr>
                                        <wpg:grpSp>
                                          <wpg:cNvPr id="781145060" name="组合 781145060">
                                            <a:extLst>
                                              <a:ext uri="{FF2B5EF4-FFF2-40B4-BE49-F238E27FC236}">
                                                <a16:creationId xmlns:a16="http://schemas.microsoft.com/office/drawing/2014/main" id="{AD791167-22B2-F198-2312-CC83CA3AD0E2}"/>
                                              </a:ext>
                                            </a:extLst>
                                          </wpg:cNvPr>
                                          <wpg:cNvGrpSpPr/>
                                          <wpg:grpSpPr>
                                            <a:xfrm>
                                              <a:off x="1106567" y="648694"/>
                                              <a:ext cx="155704" cy="250437"/>
                                              <a:chOff x="1106567" y="648694"/>
                                              <a:chExt cx="155704" cy="250437"/>
                                            </a:xfrm>
                                            <a:grpFill/>
                                          </wpg:grpSpPr>
                                          <wps:wsp>
                                            <wps:cNvPr id="1802620672" name="任意多边形: 形状 1802620672">
                                              <a:extLst>
                                                <a:ext uri="{FF2B5EF4-FFF2-40B4-BE49-F238E27FC236}">
                                                  <a16:creationId xmlns:a16="http://schemas.microsoft.com/office/drawing/2014/main" id="{63AF3DA1-5757-9ED3-1EAD-26B9EA9F4771}"/>
                                                </a:ext>
                                              </a:extLst>
                                            </wps:cNvPr>
                                            <wps:cNvSpPr/>
                                            <wps:spPr>
                                              <a:xfrm>
                                                <a:off x="1106567" y="648694"/>
                                                <a:ext cx="155704" cy="250437"/>
                                              </a:xfrm>
                                              <a:custGeom>
                                                <a:avLst/>
                                                <a:gdLst>
                                                  <a:gd name="connsiteX0" fmla="*/ 91285 w 182572"/>
                                                  <a:gd name="connsiteY0" fmla="*/ 0 h 293652"/>
                                                  <a:gd name="connsiteX1" fmla="*/ 135871 w 182572"/>
                                                  <a:gd name="connsiteY1" fmla="*/ 22860 h 293652"/>
                                                  <a:gd name="connsiteX2" fmla="*/ 136928 w 182572"/>
                                                  <a:gd name="connsiteY2" fmla="*/ 22860 h 293652"/>
                                                  <a:gd name="connsiteX3" fmla="*/ 182571 w 182572"/>
                                                  <a:gd name="connsiteY3" fmla="*/ 241609 h 293652"/>
                                                  <a:gd name="connsiteX4" fmla="*/ 180509 w 182572"/>
                                                  <a:gd name="connsiteY4" fmla="*/ 241609 h 293652"/>
                                                  <a:gd name="connsiteX5" fmla="*/ 182572 w 182572"/>
                                                  <a:gd name="connsiteY5" fmla="*/ 246849 h 293652"/>
                                                  <a:gd name="connsiteX6" fmla="*/ 91286 w 182572"/>
                                                  <a:gd name="connsiteY6" fmla="*/ 293652 h 293652"/>
                                                  <a:gd name="connsiteX7" fmla="*/ 0 w 182572"/>
                                                  <a:gd name="connsiteY7" fmla="*/ 246849 h 293652"/>
                                                  <a:gd name="connsiteX8" fmla="*/ 2063 w 182572"/>
                                                  <a:gd name="connsiteY8" fmla="*/ 241609 h 293652"/>
                                                  <a:gd name="connsiteX9" fmla="*/ 0 w 182572"/>
                                                  <a:gd name="connsiteY9" fmla="*/ 241609 h 293652"/>
                                                  <a:gd name="connsiteX10" fmla="*/ 45643 w 182572"/>
                                                  <a:gd name="connsiteY10" fmla="*/ 22860 h 293652"/>
                                                  <a:gd name="connsiteX11" fmla="*/ 46699 w 182572"/>
                                                  <a:gd name="connsiteY11" fmla="*/ 22860 h 293652"/>
                                                  <a:gd name="connsiteX12" fmla="*/ 91285 w 182572"/>
                                                  <a:gd name="connsiteY12" fmla="*/ 0 h 2936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82572" h="293652">
                                                    <a:moveTo>
                                                      <a:pt x="91285" y="0"/>
                                                    </a:moveTo>
                                                    <a:cubicBezTo>
                                                      <a:pt x="115909" y="0"/>
                                                      <a:pt x="135871" y="10235"/>
                                                      <a:pt x="135871" y="22860"/>
                                                    </a:cubicBezTo>
                                                    <a:lnTo>
                                                      <a:pt x="136928" y="22860"/>
                                                    </a:lnTo>
                                                    <a:lnTo>
                                                      <a:pt x="182571" y="241609"/>
                                                    </a:lnTo>
                                                    <a:lnTo>
                                                      <a:pt x="180509" y="241609"/>
                                                    </a:lnTo>
                                                    <a:lnTo>
                                                      <a:pt x="182572" y="246849"/>
                                                    </a:lnTo>
                                                    <a:cubicBezTo>
                                                      <a:pt x="182572" y="272698"/>
                                                      <a:pt x="141702" y="293652"/>
                                                      <a:pt x="91286" y="293652"/>
                                                    </a:cubicBezTo>
                                                    <a:cubicBezTo>
                                                      <a:pt x="40870" y="293652"/>
                                                      <a:pt x="0" y="272698"/>
                                                      <a:pt x="0" y="246849"/>
                                                    </a:cubicBezTo>
                                                    <a:lnTo>
                                                      <a:pt x="2063" y="241609"/>
                                                    </a:lnTo>
                                                    <a:lnTo>
                                                      <a:pt x="0" y="241609"/>
                                                    </a:lnTo>
                                                    <a:lnTo>
                                                      <a:pt x="45643" y="22860"/>
                                                    </a:lnTo>
                                                    <a:lnTo>
                                                      <a:pt x="46699" y="22860"/>
                                                    </a:lnTo>
                                                    <a:cubicBezTo>
                                                      <a:pt x="46699" y="10235"/>
                                                      <a:pt x="66661" y="0"/>
                                                      <a:pt x="91285" y="0"/>
                                                    </a:cubicBezTo>
                                                    <a:close/>
                                                  </a:path>
                                                </a:pathLst>
                                              </a:cu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446410117" name="椭圆 446410117">
                                              <a:extLst>
                                                <a:ext uri="{FF2B5EF4-FFF2-40B4-BE49-F238E27FC236}">
                                                  <a16:creationId xmlns:a16="http://schemas.microsoft.com/office/drawing/2014/main" id="{11DE6DED-D191-90E4-E9C1-E79D8878A9BA}"/>
                                                </a:ext>
                                              </a:extLst>
                                            </wps:cNvPr>
                                            <wps:cNvSpPr>
                                              <a:spLocks noChangeAspect="1"/>
                                            </wps:cNvSpPr>
                                            <wps:spPr>
                                              <a:xfrm>
                                                <a:off x="1145670" y="650634"/>
                                                <a:ext cx="76800" cy="28800"/>
                                              </a:xfrm>
                                              <a:prstGeom prst="ellipse">
                                                <a:avLst/>
                                              </a:prstGeom>
                                              <a:grp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908345241" name="组合 908345241">
                                            <a:extLst>
                                              <a:ext uri="{FF2B5EF4-FFF2-40B4-BE49-F238E27FC236}">
                                                <a16:creationId xmlns:a16="http://schemas.microsoft.com/office/drawing/2014/main" id="{1F04C636-CDAD-6098-227A-902E50102C25}"/>
                                              </a:ext>
                                            </a:extLst>
                                          </wpg:cNvPr>
                                          <wpg:cNvGrpSpPr/>
                                          <wpg:grpSpPr>
                                            <a:xfrm>
                                              <a:off x="1134691" y="676578"/>
                                              <a:ext cx="104913" cy="219173"/>
                                              <a:chOff x="1134691" y="676578"/>
                                              <a:chExt cx="104913" cy="219173"/>
                                            </a:xfrm>
                                            <a:grpFill/>
                                          </wpg:grpSpPr>
                                          <wps:wsp>
                                            <wps:cNvPr id="1851334001" name="直接连接符 1851334001">
                                              <a:extLst>
                                                <a:ext uri="{FF2B5EF4-FFF2-40B4-BE49-F238E27FC236}">
                                                  <a16:creationId xmlns:a16="http://schemas.microsoft.com/office/drawing/2014/main" id="{D2CE022D-0E2A-FF47-962A-181A3BBEE0A3}"/>
                                                </a:ext>
                                              </a:extLst>
                                            </wps:cNvPr>
                                            <wps:cNvCnPr>
                                              <a:cxnSpLocks/>
                                            </wps:cNvCnPr>
                                            <wps:spPr>
                                              <a:xfrm>
                                                <a:off x="1199677" y="676578"/>
                                                <a:ext cx="10531" cy="218749"/>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4639989" name="直接连接符 1014639989">
                                              <a:extLst>
                                                <a:ext uri="{FF2B5EF4-FFF2-40B4-BE49-F238E27FC236}">
                                                  <a16:creationId xmlns:a16="http://schemas.microsoft.com/office/drawing/2014/main" id="{5AB03D9A-26D2-C266-9667-7FC2F8803CD2}"/>
                                                </a:ext>
                                              </a:extLst>
                                            </wps:cNvPr>
                                            <wps:cNvCnPr>
                                              <a:cxnSpLocks/>
                                            </wps:cNvCnPr>
                                            <wps:spPr>
                                              <a:xfrm>
                                                <a:off x="1216438" y="677252"/>
                                                <a:ext cx="23166" cy="204347"/>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79246183" name="直接连接符 1679246183">
                                              <a:extLst>
                                                <a:ext uri="{FF2B5EF4-FFF2-40B4-BE49-F238E27FC236}">
                                                  <a16:creationId xmlns:a16="http://schemas.microsoft.com/office/drawing/2014/main" id="{F3278BE3-3B0A-3C54-27E2-248C754025AF}"/>
                                                </a:ext>
                                              </a:extLst>
                                            </wps:cNvPr>
                                            <wps:cNvCnPr>
                                              <a:cxnSpLocks/>
                                            </wps:cNvCnPr>
                                            <wps:spPr>
                                              <a:xfrm>
                                                <a:off x="1184629" y="685311"/>
                                                <a:ext cx="0" cy="208819"/>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8741824" name="直接连接符 278741824">
                                              <a:extLst>
                                                <a:ext uri="{FF2B5EF4-FFF2-40B4-BE49-F238E27FC236}">
                                                  <a16:creationId xmlns:a16="http://schemas.microsoft.com/office/drawing/2014/main" id="{C5778F0E-8E1C-5801-43B6-3B1DE1E287B6}"/>
                                                </a:ext>
                                              </a:extLst>
                                            </wps:cNvPr>
                                            <wps:cNvCnPr>
                                              <a:cxnSpLocks/>
                                            </wps:cNvCnPr>
                                            <wps:spPr>
                                              <a:xfrm flipH="1">
                                                <a:off x="1134691" y="678955"/>
                                                <a:ext cx="23166" cy="204347"/>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96327" name="直接连接符 14296327">
                                              <a:extLst>
                                                <a:ext uri="{FF2B5EF4-FFF2-40B4-BE49-F238E27FC236}">
                                                  <a16:creationId xmlns:a16="http://schemas.microsoft.com/office/drawing/2014/main" id="{2F880140-0640-136F-7F66-500B5CE6AF6D}"/>
                                                </a:ext>
                                              </a:extLst>
                                            </wps:cNvPr>
                                            <wps:cNvCnPr>
                                              <a:cxnSpLocks/>
                                            </wps:cNvCnPr>
                                            <wps:spPr>
                                              <a:xfrm flipH="1">
                                                <a:off x="1158737" y="677002"/>
                                                <a:ext cx="10531" cy="218749"/>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cNvPr id="1843966492" name="组合 1843966492">
                                        <a:extLst>
                                          <a:ext uri="{FF2B5EF4-FFF2-40B4-BE49-F238E27FC236}">
                                            <a16:creationId xmlns:a16="http://schemas.microsoft.com/office/drawing/2014/main" id="{ED01F267-655B-CA43-28BD-6ABE0C3A1E48}"/>
                                          </a:ext>
                                        </a:extLst>
                                      </wpg:cNvPr>
                                      <wpg:cNvGrpSpPr>
                                        <a:grpSpLocks noChangeAspect="1"/>
                                      </wpg:cNvGrpSpPr>
                                      <wpg:grpSpPr>
                                        <a:xfrm>
                                          <a:off x="1567549" y="677807"/>
                                          <a:ext cx="72728" cy="143999"/>
                                          <a:chOff x="1567549" y="677807"/>
                                          <a:chExt cx="155704" cy="308294"/>
                                        </a:xfrm>
                                        <a:grpFill/>
                                      </wpg:grpSpPr>
                                      <wpg:grpSp>
                                        <wpg:cNvPr id="2000501972" name="组合 2000501972">
                                          <a:extLst>
                                            <a:ext uri="{FF2B5EF4-FFF2-40B4-BE49-F238E27FC236}">
                                              <a16:creationId xmlns:a16="http://schemas.microsoft.com/office/drawing/2014/main" id="{9EA1D9D5-9F2B-7EEB-5407-D7C9E670A492}"/>
                                            </a:ext>
                                          </a:extLst>
                                        </wpg:cNvPr>
                                        <wpg:cNvGrpSpPr/>
                                        <wpg:grpSpPr>
                                          <a:xfrm>
                                            <a:off x="1598130" y="875095"/>
                                            <a:ext cx="94543" cy="111006"/>
                                            <a:chOff x="1598130" y="875095"/>
                                            <a:chExt cx="94543" cy="111006"/>
                                          </a:xfrm>
                                          <a:grpFill/>
                                        </wpg:grpSpPr>
                                        <wps:wsp>
                                          <wps:cNvPr id="191325775" name="圆柱体 191325775">
                                            <a:extLst>
                                              <a:ext uri="{FF2B5EF4-FFF2-40B4-BE49-F238E27FC236}">
                                                <a16:creationId xmlns:a16="http://schemas.microsoft.com/office/drawing/2014/main" id="{AEF1E5AD-3D7D-1FBD-7DF8-7E0B3CDF33A4}"/>
                                              </a:ext>
                                            </a:extLst>
                                          </wps:cNvPr>
                                          <wps:cNvSpPr/>
                                          <wps:spPr>
                                            <a:xfrm>
                                              <a:off x="1600706" y="875095"/>
                                              <a:ext cx="91967" cy="111006"/>
                                            </a:xfrm>
                                            <a:prstGeom prst="can">
                                              <a:avLst>
                                                <a:gd name="adj" fmla="val 37205"/>
                                              </a:avLst>
                                            </a:pr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6352193" name="弧形 146352193">
                                            <a:extLst>
                                              <a:ext uri="{FF2B5EF4-FFF2-40B4-BE49-F238E27FC236}">
                                                <a16:creationId xmlns:a16="http://schemas.microsoft.com/office/drawing/2014/main" id="{E7D540CD-C296-BFD7-57EE-A4FEC3C4EC33}"/>
                                              </a:ext>
                                            </a:extLst>
                                          </wps:cNvPr>
                                          <wps:cNvSpPr>
                                            <a:spLocks noChangeAspect="1"/>
                                          </wps:cNvSpPr>
                                          <wps:spPr>
                                            <a:xfrm>
                                              <a:off x="1598130" y="904082"/>
                                              <a:ext cx="91967" cy="45719"/>
                                            </a:xfrm>
                                            <a:prstGeom prst="arc">
                                              <a:avLst>
                                                <a:gd name="adj1" fmla="val 226803"/>
                                                <a:gd name="adj2" fmla="val 10592156"/>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760621788" name="组合 760621788">
                                          <a:extLst>
                                            <a:ext uri="{FF2B5EF4-FFF2-40B4-BE49-F238E27FC236}">
                                              <a16:creationId xmlns:a16="http://schemas.microsoft.com/office/drawing/2014/main" id="{B240D26B-841A-E2E2-F104-608D2E261680}"/>
                                            </a:ext>
                                          </a:extLst>
                                        </wpg:cNvPr>
                                        <wpg:cNvGrpSpPr/>
                                        <wpg:grpSpPr>
                                          <a:xfrm>
                                            <a:off x="1567549" y="677807"/>
                                            <a:ext cx="155704" cy="250437"/>
                                            <a:chOff x="1567549" y="677807"/>
                                            <a:chExt cx="155704" cy="250437"/>
                                          </a:xfrm>
                                          <a:grpFill/>
                                        </wpg:grpSpPr>
                                        <wpg:grpSp>
                                          <wpg:cNvPr id="492730281" name="组合 492730281">
                                            <a:extLst>
                                              <a:ext uri="{FF2B5EF4-FFF2-40B4-BE49-F238E27FC236}">
                                                <a16:creationId xmlns:a16="http://schemas.microsoft.com/office/drawing/2014/main" id="{3EBBFEF5-F8FC-E1A8-8EA9-AD59ACC3199C}"/>
                                              </a:ext>
                                            </a:extLst>
                                          </wpg:cNvPr>
                                          <wpg:cNvGrpSpPr/>
                                          <wpg:grpSpPr>
                                            <a:xfrm>
                                              <a:off x="1567549" y="677807"/>
                                              <a:ext cx="155704" cy="250437"/>
                                              <a:chOff x="1567549" y="677807"/>
                                              <a:chExt cx="155704" cy="250437"/>
                                            </a:xfrm>
                                            <a:grpFill/>
                                          </wpg:grpSpPr>
                                          <wps:wsp>
                                            <wps:cNvPr id="131975915" name="任意多边形: 形状 131975915">
                                              <a:extLst>
                                                <a:ext uri="{FF2B5EF4-FFF2-40B4-BE49-F238E27FC236}">
                                                  <a16:creationId xmlns:a16="http://schemas.microsoft.com/office/drawing/2014/main" id="{D7D96D07-15CA-7586-54D4-49CA3D43E7AB}"/>
                                                </a:ext>
                                              </a:extLst>
                                            </wps:cNvPr>
                                            <wps:cNvSpPr/>
                                            <wps:spPr>
                                              <a:xfrm>
                                                <a:off x="1567549" y="677807"/>
                                                <a:ext cx="155704" cy="250437"/>
                                              </a:xfrm>
                                              <a:custGeom>
                                                <a:avLst/>
                                                <a:gdLst>
                                                  <a:gd name="connsiteX0" fmla="*/ 91285 w 182572"/>
                                                  <a:gd name="connsiteY0" fmla="*/ 0 h 293652"/>
                                                  <a:gd name="connsiteX1" fmla="*/ 135871 w 182572"/>
                                                  <a:gd name="connsiteY1" fmla="*/ 22860 h 293652"/>
                                                  <a:gd name="connsiteX2" fmla="*/ 136928 w 182572"/>
                                                  <a:gd name="connsiteY2" fmla="*/ 22860 h 293652"/>
                                                  <a:gd name="connsiteX3" fmla="*/ 182571 w 182572"/>
                                                  <a:gd name="connsiteY3" fmla="*/ 241609 h 293652"/>
                                                  <a:gd name="connsiteX4" fmla="*/ 180509 w 182572"/>
                                                  <a:gd name="connsiteY4" fmla="*/ 241609 h 293652"/>
                                                  <a:gd name="connsiteX5" fmla="*/ 182572 w 182572"/>
                                                  <a:gd name="connsiteY5" fmla="*/ 246849 h 293652"/>
                                                  <a:gd name="connsiteX6" fmla="*/ 91286 w 182572"/>
                                                  <a:gd name="connsiteY6" fmla="*/ 293652 h 293652"/>
                                                  <a:gd name="connsiteX7" fmla="*/ 0 w 182572"/>
                                                  <a:gd name="connsiteY7" fmla="*/ 246849 h 293652"/>
                                                  <a:gd name="connsiteX8" fmla="*/ 2063 w 182572"/>
                                                  <a:gd name="connsiteY8" fmla="*/ 241609 h 293652"/>
                                                  <a:gd name="connsiteX9" fmla="*/ 0 w 182572"/>
                                                  <a:gd name="connsiteY9" fmla="*/ 241609 h 293652"/>
                                                  <a:gd name="connsiteX10" fmla="*/ 45643 w 182572"/>
                                                  <a:gd name="connsiteY10" fmla="*/ 22860 h 293652"/>
                                                  <a:gd name="connsiteX11" fmla="*/ 46699 w 182572"/>
                                                  <a:gd name="connsiteY11" fmla="*/ 22860 h 293652"/>
                                                  <a:gd name="connsiteX12" fmla="*/ 91285 w 182572"/>
                                                  <a:gd name="connsiteY12" fmla="*/ 0 h 2936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82572" h="293652">
                                                    <a:moveTo>
                                                      <a:pt x="91285" y="0"/>
                                                    </a:moveTo>
                                                    <a:cubicBezTo>
                                                      <a:pt x="115909" y="0"/>
                                                      <a:pt x="135871" y="10235"/>
                                                      <a:pt x="135871" y="22860"/>
                                                    </a:cubicBezTo>
                                                    <a:lnTo>
                                                      <a:pt x="136928" y="22860"/>
                                                    </a:lnTo>
                                                    <a:lnTo>
                                                      <a:pt x="182571" y="241609"/>
                                                    </a:lnTo>
                                                    <a:lnTo>
                                                      <a:pt x="180509" y="241609"/>
                                                    </a:lnTo>
                                                    <a:lnTo>
                                                      <a:pt x="182572" y="246849"/>
                                                    </a:lnTo>
                                                    <a:cubicBezTo>
                                                      <a:pt x="182572" y="272698"/>
                                                      <a:pt x="141702" y="293652"/>
                                                      <a:pt x="91286" y="293652"/>
                                                    </a:cubicBezTo>
                                                    <a:cubicBezTo>
                                                      <a:pt x="40870" y="293652"/>
                                                      <a:pt x="0" y="272698"/>
                                                      <a:pt x="0" y="246849"/>
                                                    </a:cubicBezTo>
                                                    <a:lnTo>
                                                      <a:pt x="2063" y="241609"/>
                                                    </a:lnTo>
                                                    <a:lnTo>
                                                      <a:pt x="0" y="241609"/>
                                                    </a:lnTo>
                                                    <a:lnTo>
                                                      <a:pt x="45643" y="22860"/>
                                                    </a:lnTo>
                                                    <a:lnTo>
                                                      <a:pt x="46699" y="22860"/>
                                                    </a:lnTo>
                                                    <a:cubicBezTo>
                                                      <a:pt x="46699" y="10235"/>
                                                      <a:pt x="66661" y="0"/>
                                                      <a:pt x="91285" y="0"/>
                                                    </a:cubicBezTo>
                                                    <a:close/>
                                                  </a:path>
                                                </a:pathLst>
                                              </a:cu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140460800" name="椭圆 1140460800">
                                              <a:extLst>
                                                <a:ext uri="{FF2B5EF4-FFF2-40B4-BE49-F238E27FC236}">
                                                  <a16:creationId xmlns:a16="http://schemas.microsoft.com/office/drawing/2014/main" id="{F7BDBF34-64DD-E4B2-9BD8-03E5D09F810E}"/>
                                                </a:ext>
                                              </a:extLst>
                                            </wps:cNvPr>
                                            <wps:cNvSpPr>
                                              <a:spLocks noChangeAspect="1"/>
                                            </wps:cNvSpPr>
                                            <wps:spPr>
                                              <a:xfrm>
                                                <a:off x="1606652" y="679747"/>
                                                <a:ext cx="76800" cy="28800"/>
                                              </a:xfrm>
                                              <a:prstGeom prst="ellipse">
                                                <a:avLst/>
                                              </a:prstGeom>
                                              <a:grp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618047075" name="组合 618047075">
                                            <a:extLst>
                                              <a:ext uri="{FF2B5EF4-FFF2-40B4-BE49-F238E27FC236}">
                                                <a16:creationId xmlns:a16="http://schemas.microsoft.com/office/drawing/2014/main" id="{61214745-8E7F-C650-7399-18535292AB2B}"/>
                                              </a:ext>
                                            </a:extLst>
                                          </wpg:cNvPr>
                                          <wpg:cNvGrpSpPr/>
                                          <wpg:grpSpPr>
                                            <a:xfrm>
                                              <a:off x="1595673" y="705691"/>
                                              <a:ext cx="104913" cy="219173"/>
                                              <a:chOff x="1595673" y="705691"/>
                                              <a:chExt cx="104913" cy="219173"/>
                                            </a:xfrm>
                                            <a:grpFill/>
                                          </wpg:grpSpPr>
                                          <wps:wsp>
                                            <wps:cNvPr id="57203665" name="直接连接符 57203665">
                                              <a:extLst>
                                                <a:ext uri="{FF2B5EF4-FFF2-40B4-BE49-F238E27FC236}">
                                                  <a16:creationId xmlns:a16="http://schemas.microsoft.com/office/drawing/2014/main" id="{6DF811A6-3921-2A96-A3B7-4311F6E74D50}"/>
                                                </a:ext>
                                              </a:extLst>
                                            </wps:cNvPr>
                                            <wps:cNvCnPr>
                                              <a:cxnSpLocks/>
                                            </wps:cNvCnPr>
                                            <wps:spPr>
                                              <a:xfrm>
                                                <a:off x="1660659" y="705691"/>
                                                <a:ext cx="10531" cy="218749"/>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0019473" name="直接连接符 450019473">
                                              <a:extLst>
                                                <a:ext uri="{FF2B5EF4-FFF2-40B4-BE49-F238E27FC236}">
                                                  <a16:creationId xmlns:a16="http://schemas.microsoft.com/office/drawing/2014/main" id="{14458B01-3DBF-254E-2528-A65C7580716C}"/>
                                                </a:ext>
                                              </a:extLst>
                                            </wps:cNvPr>
                                            <wps:cNvCnPr>
                                              <a:cxnSpLocks/>
                                            </wps:cNvCnPr>
                                            <wps:spPr>
                                              <a:xfrm>
                                                <a:off x="1677420" y="706365"/>
                                                <a:ext cx="23166" cy="204347"/>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8913725" name="直接连接符 498913725">
                                              <a:extLst>
                                                <a:ext uri="{FF2B5EF4-FFF2-40B4-BE49-F238E27FC236}">
                                                  <a16:creationId xmlns:a16="http://schemas.microsoft.com/office/drawing/2014/main" id="{8B300A7E-8344-3F9C-E5D4-57646E00E5DB}"/>
                                                </a:ext>
                                              </a:extLst>
                                            </wps:cNvPr>
                                            <wps:cNvCnPr>
                                              <a:cxnSpLocks/>
                                            </wps:cNvCnPr>
                                            <wps:spPr>
                                              <a:xfrm>
                                                <a:off x="1645611" y="714424"/>
                                                <a:ext cx="0" cy="208819"/>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5274570" name="直接连接符 525274570">
                                              <a:extLst>
                                                <a:ext uri="{FF2B5EF4-FFF2-40B4-BE49-F238E27FC236}">
                                                  <a16:creationId xmlns:a16="http://schemas.microsoft.com/office/drawing/2014/main" id="{AC3C8CA1-A5C8-0124-755A-1C744F6497C5}"/>
                                                </a:ext>
                                              </a:extLst>
                                            </wps:cNvPr>
                                            <wps:cNvCnPr>
                                              <a:cxnSpLocks/>
                                            </wps:cNvCnPr>
                                            <wps:spPr>
                                              <a:xfrm flipH="1">
                                                <a:off x="1595673" y="708068"/>
                                                <a:ext cx="23166" cy="204347"/>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59257294" name="直接连接符 1659257294">
                                              <a:extLst>
                                                <a:ext uri="{FF2B5EF4-FFF2-40B4-BE49-F238E27FC236}">
                                                  <a16:creationId xmlns:a16="http://schemas.microsoft.com/office/drawing/2014/main" id="{9DFAFEF8-A276-9777-6794-712FF866B407}"/>
                                                </a:ext>
                                              </a:extLst>
                                            </wps:cNvPr>
                                            <wps:cNvCnPr>
                                              <a:cxnSpLocks/>
                                            </wps:cNvCnPr>
                                            <wps:spPr>
                                              <a:xfrm flipH="1">
                                                <a:off x="1619719" y="706115"/>
                                                <a:ext cx="10531" cy="218749"/>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s:wsp>
                                    <wps:cNvPr id="90980587" name="任意多边形: 形状 90980587">
                                      <a:extLst>
                                        <a:ext uri="{FF2B5EF4-FFF2-40B4-BE49-F238E27FC236}">
                                          <a16:creationId xmlns:a16="http://schemas.microsoft.com/office/drawing/2014/main" id="{1419DF64-B613-F7DC-0C54-2930BADE9A46}"/>
                                        </a:ext>
                                      </a:extLst>
                                    </wps:cNvPr>
                                    <wps:cNvSpPr/>
                                    <wps:spPr>
                                      <a:xfrm>
                                        <a:off x="1174149" y="925802"/>
                                        <a:ext cx="454818" cy="76200"/>
                                      </a:xfrm>
                                      <a:custGeom>
                                        <a:avLst/>
                                        <a:gdLst>
                                          <a:gd name="connsiteX0" fmla="*/ 431006 w 431006"/>
                                          <a:gd name="connsiteY0" fmla="*/ 71437 h 71437"/>
                                          <a:gd name="connsiteX1" fmla="*/ 59531 w 431006"/>
                                          <a:gd name="connsiteY1" fmla="*/ 61912 h 71437"/>
                                          <a:gd name="connsiteX2" fmla="*/ 0 w 431006"/>
                                          <a:gd name="connsiteY2" fmla="*/ 0 h 71437"/>
                                          <a:gd name="connsiteX0" fmla="*/ 431006 w 431006"/>
                                          <a:gd name="connsiteY0" fmla="*/ 71437 h 71437"/>
                                          <a:gd name="connsiteX1" fmla="*/ 59531 w 431006"/>
                                          <a:gd name="connsiteY1" fmla="*/ 61912 h 71437"/>
                                          <a:gd name="connsiteX2" fmla="*/ 0 w 431006"/>
                                          <a:gd name="connsiteY2" fmla="*/ 0 h 71437"/>
                                          <a:gd name="connsiteX0" fmla="*/ 431006 w 431006"/>
                                          <a:gd name="connsiteY0" fmla="*/ 71437 h 71437"/>
                                          <a:gd name="connsiteX1" fmla="*/ 59531 w 431006"/>
                                          <a:gd name="connsiteY1" fmla="*/ 61912 h 71437"/>
                                          <a:gd name="connsiteX2" fmla="*/ 0 w 431006"/>
                                          <a:gd name="connsiteY2" fmla="*/ 0 h 71437"/>
                                          <a:gd name="connsiteX0" fmla="*/ 431006 w 431006"/>
                                          <a:gd name="connsiteY0" fmla="*/ 71437 h 71437"/>
                                          <a:gd name="connsiteX1" fmla="*/ 59531 w 431006"/>
                                          <a:gd name="connsiteY1" fmla="*/ 61912 h 71437"/>
                                          <a:gd name="connsiteX2" fmla="*/ 0 w 431006"/>
                                          <a:gd name="connsiteY2" fmla="*/ 0 h 71437"/>
                                          <a:gd name="connsiteX0" fmla="*/ 431006 w 431006"/>
                                          <a:gd name="connsiteY0" fmla="*/ 71437 h 71437"/>
                                          <a:gd name="connsiteX1" fmla="*/ 61913 w 431006"/>
                                          <a:gd name="connsiteY1" fmla="*/ 50006 h 71437"/>
                                          <a:gd name="connsiteX2" fmla="*/ 0 w 431006"/>
                                          <a:gd name="connsiteY2" fmla="*/ 0 h 71437"/>
                                          <a:gd name="connsiteX0" fmla="*/ 454818 w 454818"/>
                                          <a:gd name="connsiteY0" fmla="*/ 78581 h 78581"/>
                                          <a:gd name="connsiteX1" fmla="*/ 61913 w 454818"/>
                                          <a:gd name="connsiteY1" fmla="*/ 50006 h 78581"/>
                                          <a:gd name="connsiteX2" fmla="*/ 0 w 454818"/>
                                          <a:gd name="connsiteY2" fmla="*/ 0 h 78581"/>
                                          <a:gd name="connsiteX0" fmla="*/ 454818 w 454818"/>
                                          <a:gd name="connsiteY0" fmla="*/ 76200 h 76200"/>
                                          <a:gd name="connsiteX1" fmla="*/ 61913 w 454818"/>
                                          <a:gd name="connsiteY1" fmla="*/ 50006 h 76200"/>
                                          <a:gd name="connsiteX2" fmla="*/ 0 w 454818"/>
                                          <a:gd name="connsiteY2" fmla="*/ 0 h 76200"/>
                                        </a:gdLst>
                                        <a:ahLst/>
                                        <a:cxnLst>
                                          <a:cxn ang="0">
                                            <a:pos x="connsiteX0" y="connsiteY0"/>
                                          </a:cxn>
                                          <a:cxn ang="0">
                                            <a:pos x="connsiteX1" y="connsiteY1"/>
                                          </a:cxn>
                                          <a:cxn ang="0">
                                            <a:pos x="connsiteX2" y="connsiteY2"/>
                                          </a:cxn>
                                        </a:cxnLst>
                                        <a:rect l="l" t="t" r="r" b="b"/>
                                        <a:pathLst>
                                          <a:path w="454818" h="76200">
                                            <a:moveTo>
                                              <a:pt x="454818" y="76200"/>
                                            </a:moveTo>
                                            <a:lnTo>
                                              <a:pt x="61913" y="50006"/>
                                            </a:lnTo>
                                            <a:cubicBezTo>
                                              <a:pt x="30163" y="43656"/>
                                              <a:pt x="10319" y="32543"/>
                                              <a:pt x="0" y="0"/>
                                            </a:cubicBezTo>
                                          </a:path>
                                        </a:pathLst>
                                      </a:custGeom>
                                      <a:grp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389975848" name="任意多边形: 形状 1389975848">
                                    <a:extLst>
                                      <a:ext uri="{FF2B5EF4-FFF2-40B4-BE49-F238E27FC236}">
                                        <a16:creationId xmlns:a16="http://schemas.microsoft.com/office/drawing/2014/main" id="{5F8B88AB-8CF5-FC29-CC06-707F3B6A1D88}"/>
                                      </a:ext>
                                    </a:extLst>
                                  </wps:cNvPr>
                                  <wps:cNvSpPr/>
                                  <wps:spPr>
                                    <a:xfrm>
                                      <a:off x="1079502" y="58568"/>
                                      <a:ext cx="48688" cy="46896"/>
                                    </a:xfrm>
                                    <a:custGeom>
                                      <a:avLst/>
                                      <a:gdLst/>
                                      <a:ahLst/>
                                      <a:cxnLst/>
                                      <a:rect l="l" t="t" r="r" b="b"/>
                                      <a:pathLst>
                                        <a:path w="160735" h="154818">
                                          <a:moveTo>
                                            <a:pt x="74005" y="34714"/>
                                          </a:moveTo>
                                          <a:lnTo>
                                            <a:pt x="47662" y="95882"/>
                                          </a:lnTo>
                                          <a:lnTo>
                                            <a:pt x="99678" y="95882"/>
                                          </a:lnTo>
                                          <a:close/>
                                          <a:moveTo>
                                            <a:pt x="78135" y="0"/>
                                          </a:moveTo>
                                          <a:lnTo>
                                            <a:pt x="82042" y="0"/>
                                          </a:lnTo>
                                          <a:lnTo>
                                            <a:pt x="134727" y="125908"/>
                                          </a:lnTo>
                                          <a:cubicBezTo>
                                            <a:pt x="138968" y="136029"/>
                                            <a:pt x="142819" y="142596"/>
                                            <a:pt x="146280" y="145609"/>
                                          </a:cubicBezTo>
                                          <a:cubicBezTo>
                                            <a:pt x="149740" y="148623"/>
                                            <a:pt x="154558" y="150316"/>
                                            <a:pt x="160735" y="150688"/>
                                          </a:cubicBezTo>
                                          <a:lnTo>
                                            <a:pt x="160735" y="154818"/>
                                          </a:lnTo>
                                          <a:lnTo>
                                            <a:pt x="101017" y="154818"/>
                                          </a:lnTo>
                                          <a:lnTo>
                                            <a:pt x="101017" y="150688"/>
                                          </a:lnTo>
                                          <a:cubicBezTo>
                                            <a:pt x="107045" y="150390"/>
                                            <a:pt x="111119" y="149386"/>
                                            <a:pt x="113240" y="147674"/>
                                          </a:cubicBezTo>
                                          <a:cubicBezTo>
                                            <a:pt x="115361" y="145963"/>
                                            <a:pt x="116421" y="143879"/>
                                            <a:pt x="116421" y="141424"/>
                                          </a:cubicBezTo>
                                          <a:cubicBezTo>
                                            <a:pt x="116421" y="138149"/>
                                            <a:pt x="114933" y="132978"/>
                                            <a:pt x="111956" y="125908"/>
                                          </a:cubicBezTo>
                                          <a:lnTo>
                                            <a:pt x="102803" y="104142"/>
                                          </a:lnTo>
                                          <a:lnTo>
                                            <a:pt x="44202" y="104142"/>
                                          </a:lnTo>
                                          <a:lnTo>
                                            <a:pt x="33933" y="128029"/>
                                          </a:lnTo>
                                          <a:cubicBezTo>
                                            <a:pt x="31403" y="133908"/>
                                            <a:pt x="30138" y="138298"/>
                                            <a:pt x="30138" y="141200"/>
                                          </a:cubicBezTo>
                                          <a:cubicBezTo>
                                            <a:pt x="30138" y="143507"/>
                                            <a:pt x="31235" y="145535"/>
                                            <a:pt x="33431" y="147284"/>
                                          </a:cubicBezTo>
                                          <a:cubicBezTo>
                                            <a:pt x="35626" y="149032"/>
                                            <a:pt x="40370" y="150167"/>
                                            <a:pt x="47662" y="150688"/>
                                          </a:cubicBezTo>
                                          <a:lnTo>
                                            <a:pt x="47662" y="154818"/>
                                          </a:lnTo>
                                          <a:lnTo>
                                            <a:pt x="0" y="154818"/>
                                          </a:lnTo>
                                          <a:lnTo>
                                            <a:pt x="0" y="150688"/>
                                          </a:lnTo>
                                          <a:cubicBezTo>
                                            <a:pt x="6325" y="149572"/>
                                            <a:pt x="10418" y="148121"/>
                                            <a:pt x="12279" y="146335"/>
                                          </a:cubicBezTo>
                                          <a:cubicBezTo>
                                            <a:pt x="16074" y="142763"/>
                                            <a:pt x="20278" y="135508"/>
                                            <a:pt x="24892" y="124569"/>
                                          </a:cubicBezTo>
                                          <a:close/>
                                        </a:path>
                                      </a:pathLst>
                                    </a:cu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g:cNvPr id="1350246667" name="组合 1350246667">
                                  <a:extLst>
                                    <a:ext uri="{FF2B5EF4-FFF2-40B4-BE49-F238E27FC236}">
                                      <a16:creationId xmlns:a16="http://schemas.microsoft.com/office/drawing/2014/main" id="{7D2C8D66-F34C-ED2E-C6E5-EA1E09FF1FCE}"/>
                                    </a:ext>
                                  </a:extLst>
                                </wpg:cNvPr>
                                <wpg:cNvGrpSpPr/>
                                <wpg:grpSpPr>
                                  <a:xfrm>
                                    <a:off x="115737" y="76437"/>
                                    <a:ext cx="295167" cy="350532"/>
                                    <a:chOff x="115737" y="76437"/>
                                    <a:chExt cx="295167" cy="350532"/>
                                  </a:xfrm>
                                </wpg:grpSpPr>
                                <wpg:grpSp>
                                  <wpg:cNvPr id="385629886" name="组合 385629886">
                                    <a:extLst>
                                      <a:ext uri="{FF2B5EF4-FFF2-40B4-BE49-F238E27FC236}">
                                        <a16:creationId xmlns:a16="http://schemas.microsoft.com/office/drawing/2014/main" id="{98262898-93C0-A0B4-9BD1-014CD21A1682}"/>
                                      </a:ext>
                                    </a:extLst>
                                  </wpg:cNvPr>
                                  <wpg:cNvGrpSpPr/>
                                  <wpg:grpSpPr>
                                    <a:xfrm>
                                      <a:off x="115737" y="76437"/>
                                      <a:ext cx="295167" cy="350532"/>
                                      <a:chOff x="115737" y="76437"/>
                                      <a:chExt cx="1698854" cy="2017508"/>
                                    </a:xfrm>
                                    <a:solidFill>
                                      <a:schemeClr val="bg1"/>
                                    </a:solidFill>
                                  </wpg:grpSpPr>
                                  <wpg:grpSp>
                                    <wpg:cNvPr id="7110675" name="组合 7110675">
                                      <a:extLst>
                                        <a:ext uri="{FF2B5EF4-FFF2-40B4-BE49-F238E27FC236}">
                                          <a16:creationId xmlns:a16="http://schemas.microsoft.com/office/drawing/2014/main" id="{838DEFB3-BB1F-ABD4-8C37-766C463FBDFC}"/>
                                        </a:ext>
                                      </a:extLst>
                                    </wpg:cNvPr>
                                    <wpg:cNvGrpSpPr/>
                                    <wpg:grpSpPr>
                                      <a:xfrm>
                                        <a:off x="115737" y="76437"/>
                                        <a:ext cx="1698854" cy="2017508"/>
                                        <a:chOff x="115737" y="76437"/>
                                        <a:chExt cx="900254" cy="1068222"/>
                                      </a:xfrm>
                                      <a:grpFill/>
                                    </wpg:grpSpPr>
                                    <wpg:grpSp>
                                      <wpg:cNvPr id="2030626707" name="组合 2030626707">
                                        <a:extLst>
                                          <a:ext uri="{FF2B5EF4-FFF2-40B4-BE49-F238E27FC236}">
                                            <a16:creationId xmlns:a16="http://schemas.microsoft.com/office/drawing/2014/main" id="{9523CA33-9AFA-2AA0-239F-AB23173A684C}"/>
                                          </a:ext>
                                        </a:extLst>
                                      </wpg:cNvPr>
                                      <wpg:cNvGrpSpPr/>
                                      <wpg:grpSpPr>
                                        <a:xfrm>
                                          <a:off x="115737" y="76437"/>
                                          <a:ext cx="900254" cy="1068222"/>
                                          <a:chOff x="115737" y="76437"/>
                                          <a:chExt cx="900254" cy="1068222"/>
                                        </a:xfrm>
                                        <a:grpFill/>
                                      </wpg:grpSpPr>
                                      <wpg:grpSp>
                                        <wpg:cNvPr id="2126994208" name="组合 2126994208">
                                          <a:extLst>
                                            <a:ext uri="{FF2B5EF4-FFF2-40B4-BE49-F238E27FC236}">
                                              <a16:creationId xmlns:a16="http://schemas.microsoft.com/office/drawing/2014/main" id="{806D8510-0C4C-3825-10AC-808F4785C0A2}"/>
                                            </a:ext>
                                          </a:extLst>
                                        </wpg:cNvPr>
                                        <wpg:cNvGrpSpPr/>
                                        <wpg:grpSpPr>
                                          <a:xfrm>
                                            <a:off x="115737" y="76437"/>
                                            <a:ext cx="900254" cy="1068222"/>
                                            <a:chOff x="115737" y="76437"/>
                                            <a:chExt cx="1760492" cy="2088962"/>
                                          </a:xfrm>
                                          <a:grpFill/>
                                        </wpg:grpSpPr>
                                        <wpg:grpSp>
                                          <wpg:cNvPr id="259786015" name="组合 259786015">
                                            <a:extLst>
                                              <a:ext uri="{FF2B5EF4-FFF2-40B4-BE49-F238E27FC236}">
                                                <a16:creationId xmlns:a16="http://schemas.microsoft.com/office/drawing/2014/main" id="{66CE2FF6-AF98-D36F-8819-EA0DF98CDD56}"/>
                                              </a:ext>
                                            </a:extLst>
                                          </wpg:cNvPr>
                                          <wpg:cNvGrpSpPr/>
                                          <wpg:grpSpPr>
                                            <a:xfrm>
                                              <a:off x="115737" y="76437"/>
                                              <a:ext cx="1760492" cy="2088962"/>
                                              <a:chOff x="115737" y="76437"/>
                                              <a:chExt cx="1760492" cy="2088962"/>
                                            </a:xfrm>
                                            <a:grpFill/>
                                          </wpg:grpSpPr>
                                          <wpg:grpSp>
                                            <wpg:cNvPr id="1663756305" name="组合 1663756305">
                                              <a:extLst>
                                                <a:ext uri="{FF2B5EF4-FFF2-40B4-BE49-F238E27FC236}">
                                                  <a16:creationId xmlns:a16="http://schemas.microsoft.com/office/drawing/2014/main" id="{9BEB6E22-D16E-FDC1-CADC-2B38D14AB28D}"/>
                                                </a:ext>
                                              </a:extLst>
                                            </wpg:cNvPr>
                                            <wpg:cNvGrpSpPr/>
                                            <wpg:grpSpPr>
                                              <a:xfrm>
                                                <a:off x="115737" y="76437"/>
                                                <a:ext cx="1760492" cy="2088962"/>
                                                <a:chOff x="115737" y="76437"/>
                                                <a:chExt cx="3680750" cy="4367498"/>
                                              </a:xfrm>
                                              <a:grpFill/>
                                            </wpg:grpSpPr>
                                            <wpg:grpSp>
                                              <wpg:cNvPr id="817648306" name="组合 817648306">
                                                <a:extLst>
                                                  <a:ext uri="{FF2B5EF4-FFF2-40B4-BE49-F238E27FC236}">
                                                    <a16:creationId xmlns:a16="http://schemas.microsoft.com/office/drawing/2014/main" id="{70F9E64E-CA8C-CC50-C50C-04F8B1598001}"/>
                                                  </a:ext>
                                                </a:extLst>
                                              </wpg:cNvPr>
                                              <wpg:cNvGrpSpPr/>
                                              <wpg:grpSpPr>
                                                <a:xfrm>
                                                  <a:off x="115737" y="76437"/>
                                                  <a:ext cx="3680750" cy="4367498"/>
                                                  <a:chOff x="115737" y="76437"/>
                                                  <a:chExt cx="1502500" cy="1782834"/>
                                                </a:xfrm>
                                                <a:grpFill/>
                                              </wpg:grpSpPr>
                                              <wpg:grpSp>
                                                <wpg:cNvPr id="763799644" name="组合 763799644">
                                                  <a:extLst>
                                                    <a:ext uri="{FF2B5EF4-FFF2-40B4-BE49-F238E27FC236}">
                                                      <a16:creationId xmlns:a16="http://schemas.microsoft.com/office/drawing/2014/main" id="{6D3FC475-AA50-8578-2818-41DF45940276}"/>
                                                    </a:ext>
                                                  </a:extLst>
                                                </wpg:cNvPr>
                                                <wpg:cNvGrpSpPr/>
                                                <wpg:grpSpPr>
                                                  <a:xfrm>
                                                    <a:off x="115737" y="76437"/>
                                                    <a:ext cx="1502500" cy="1782834"/>
                                                    <a:chOff x="115737" y="76437"/>
                                                    <a:chExt cx="1502500" cy="1782834"/>
                                                  </a:xfrm>
                                                  <a:grpFill/>
                                                </wpg:grpSpPr>
                                                <wps:wsp>
                                                  <wps:cNvPr id="1792418700" name="任意多边形: 形状 1792418700">
                                                    <a:extLst>
                                                      <a:ext uri="{FF2B5EF4-FFF2-40B4-BE49-F238E27FC236}">
                                                        <a16:creationId xmlns:a16="http://schemas.microsoft.com/office/drawing/2014/main" id="{A5C1A240-09A5-4FA7-E021-35E4CB184A52}"/>
                                                      </a:ext>
                                                    </a:extLst>
                                                  </wps:cNvPr>
                                                  <wps:cNvSpPr/>
                                                  <wps:spPr>
                                                    <a:xfrm>
                                                      <a:off x="115737" y="76437"/>
                                                      <a:ext cx="1502500" cy="1782834"/>
                                                    </a:xfrm>
                                                    <a:custGeom>
                                                      <a:avLst/>
                                                      <a:gdLst>
                                                        <a:gd name="connsiteX0" fmla="*/ 231446 w 1502500"/>
                                                        <a:gd name="connsiteY0" fmla="*/ 0 h 1783270"/>
                                                        <a:gd name="connsiteX1" fmla="*/ 159356 w 1502500"/>
                                                        <a:gd name="connsiteY1" fmla="*/ 770221 h 1783270"/>
                                                        <a:gd name="connsiteX2" fmla="*/ 193504 w 1502500"/>
                                                        <a:gd name="connsiteY2" fmla="*/ 811957 h 1783270"/>
                                                        <a:gd name="connsiteX3" fmla="*/ 155562 w 1502500"/>
                                                        <a:gd name="connsiteY3" fmla="*/ 1183787 h 1783270"/>
                                                        <a:gd name="connsiteX4" fmla="*/ 0 w 1502500"/>
                                                        <a:gd name="connsiteY4" fmla="*/ 1437998 h 1783270"/>
                                                        <a:gd name="connsiteX5" fmla="*/ 26560 w 1502500"/>
                                                        <a:gd name="connsiteY5" fmla="*/ 1722563 h 1783270"/>
                                                        <a:gd name="connsiteX6" fmla="*/ 1301408 w 1502500"/>
                                                        <a:gd name="connsiteY6" fmla="*/ 1783270 h 1783270"/>
                                                        <a:gd name="connsiteX7" fmla="*/ 1498706 w 1502500"/>
                                                        <a:gd name="connsiteY7" fmla="*/ 1183787 h 1783270"/>
                                                        <a:gd name="connsiteX8" fmla="*/ 1502500 w 1502500"/>
                                                        <a:gd name="connsiteY8" fmla="*/ 121414 h 1783270"/>
                                                        <a:gd name="connsiteX9" fmla="*/ 1441793 w 1502500"/>
                                                        <a:gd name="connsiteY9" fmla="*/ 56913 h 1783270"/>
                                                        <a:gd name="connsiteX10" fmla="*/ 231446 w 1502500"/>
                                                        <a:gd name="connsiteY10" fmla="*/ 0 h 1783270"/>
                                                        <a:gd name="connsiteX0" fmla="*/ 231446 w 1502500"/>
                                                        <a:gd name="connsiteY0" fmla="*/ 0 h 1783270"/>
                                                        <a:gd name="connsiteX1" fmla="*/ 188741 w 1502500"/>
                                                        <a:gd name="connsiteY1" fmla="*/ 766763 h 1783270"/>
                                                        <a:gd name="connsiteX2" fmla="*/ 193504 w 1502500"/>
                                                        <a:gd name="connsiteY2" fmla="*/ 811957 h 1783270"/>
                                                        <a:gd name="connsiteX3" fmla="*/ 155562 w 1502500"/>
                                                        <a:gd name="connsiteY3" fmla="*/ 1183787 h 1783270"/>
                                                        <a:gd name="connsiteX4" fmla="*/ 0 w 1502500"/>
                                                        <a:gd name="connsiteY4" fmla="*/ 1437998 h 1783270"/>
                                                        <a:gd name="connsiteX5" fmla="*/ 26560 w 1502500"/>
                                                        <a:gd name="connsiteY5" fmla="*/ 1722563 h 1783270"/>
                                                        <a:gd name="connsiteX6" fmla="*/ 1301408 w 1502500"/>
                                                        <a:gd name="connsiteY6" fmla="*/ 1783270 h 1783270"/>
                                                        <a:gd name="connsiteX7" fmla="*/ 1498706 w 1502500"/>
                                                        <a:gd name="connsiteY7" fmla="*/ 1183787 h 1783270"/>
                                                        <a:gd name="connsiteX8" fmla="*/ 1502500 w 1502500"/>
                                                        <a:gd name="connsiteY8" fmla="*/ 121414 h 1783270"/>
                                                        <a:gd name="connsiteX9" fmla="*/ 1441793 w 1502500"/>
                                                        <a:gd name="connsiteY9" fmla="*/ 56913 h 1783270"/>
                                                        <a:gd name="connsiteX10" fmla="*/ 231446 w 1502500"/>
                                                        <a:gd name="connsiteY10" fmla="*/ 0 h 1783270"/>
                                                        <a:gd name="connsiteX0" fmla="*/ 231446 w 1502500"/>
                                                        <a:gd name="connsiteY0" fmla="*/ 0 h 1783270"/>
                                                        <a:gd name="connsiteX1" fmla="*/ 188741 w 1502500"/>
                                                        <a:gd name="connsiteY1" fmla="*/ 766763 h 1783270"/>
                                                        <a:gd name="connsiteX2" fmla="*/ 205604 w 1502500"/>
                                                        <a:gd name="connsiteY2" fmla="*/ 810228 h 1783270"/>
                                                        <a:gd name="connsiteX3" fmla="*/ 155562 w 1502500"/>
                                                        <a:gd name="connsiteY3" fmla="*/ 1183787 h 1783270"/>
                                                        <a:gd name="connsiteX4" fmla="*/ 0 w 1502500"/>
                                                        <a:gd name="connsiteY4" fmla="*/ 1437998 h 1783270"/>
                                                        <a:gd name="connsiteX5" fmla="*/ 26560 w 1502500"/>
                                                        <a:gd name="connsiteY5" fmla="*/ 1722563 h 1783270"/>
                                                        <a:gd name="connsiteX6" fmla="*/ 1301408 w 1502500"/>
                                                        <a:gd name="connsiteY6" fmla="*/ 1783270 h 1783270"/>
                                                        <a:gd name="connsiteX7" fmla="*/ 1498706 w 1502500"/>
                                                        <a:gd name="connsiteY7" fmla="*/ 1183787 h 1783270"/>
                                                        <a:gd name="connsiteX8" fmla="*/ 1502500 w 1502500"/>
                                                        <a:gd name="connsiteY8" fmla="*/ 121414 h 1783270"/>
                                                        <a:gd name="connsiteX9" fmla="*/ 1441793 w 1502500"/>
                                                        <a:gd name="connsiteY9" fmla="*/ 56913 h 1783270"/>
                                                        <a:gd name="connsiteX10" fmla="*/ 231446 w 1502500"/>
                                                        <a:gd name="connsiteY10" fmla="*/ 0 h 1783270"/>
                                                        <a:gd name="connsiteX0" fmla="*/ 231446 w 1502500"/>
                                                        <a:gd name="connsiteY0" fmla="*/ 0 h 1783270"/>
                                                        <a:gd name="connsiteX1" fmla="*/ 188741 w 1502500"/>
                                                        <a:gd name="connsiteY1" fmla="*/ 766763 h 1783270"/>
                                                        <a:gd name="connsiteX2" fmla="*/ 205604 w 1502500"/>
                                                        <a:gd name="connsiteY2" fmla="*/ 810228 h 1783270"/>
                                                        <a:gd name="connsiteX3" fmla="*/ 155562 w 1502500"/>
                                                        <a:gd name="connsiteY3" fmla="*/ 1183787 h 1783270"/>
                                                        <a:gd name="connsiteX4" fmla="*/ 0 w 1502500"/>
                                                        <a:gd name="connsiteY4" fmla="*/ 1437998 h 1783270"/>
                                                        <a:gd name="connsiteX5" fmla="*/ 26560 w 1502500"/>
                                                        <a:gd name="connsiteY5" fmla="*/ 1722563 h 1783270"/>
                                                        <a:gd name="connsiteX6" fmla="*/ 1301408 w 1502500"/>
                                                        <a:gd name="connsiteY6" fmla="*/ 1783270 h 1783270"/>
                                                        <a:gd name="connsiteX7" fmla="*/ 1498706 w 1502500"/>
                                                        <a:gd name="connsiteY7" fmla="*/ 1183787 h 1783270"/>
                                                        <a:gd name="connsiteX8" fmla="*/ 1502500 w 1502500"/>
                                                        <a:gd name="connsiteY8" fmla="*/ 121414 h 1783270"/>
                                                        <a:gd name="connsiteX9" fmla="*/ 1441793 w 1502500"/>
                                                        <a:gd name="connsiteY9" fmla="*/ 56913 h 1783270"/>
                                                        <a:gd name="connsiteX10" fmla="*/ 231446 w 1502500"/>
                                                        <a:gd name="connsiteY10" fmla="*/ 0 h 1783270"/>
                                                        <a:gd name="connsiteX0" fmla="*/ 231446 w 1502500"/>
                                                        <a:gd name="connsiteY0" fmla="*/ 0 h 1783270"/>
                                                        <a:gd name="connsiteX1" fmla="*/ 188741 w 1502500"/>
                                                        <a:gd name="connsiteY1" fmla="*/ 766763 h 1783270"/>
                                                        <a:gd name="connsiteX2" fmla="*/ 205604 w 1502500"/>
                                                        <a:gd name="connsiteY2" fmla="*/ 810228 h 1783270"/>
                                                        <a:gd name="connsiteX3" fmla="*/ 155562 w 1502500"/>
                                                        <a:gd name="connsiteY3" fmla="*/ 1183787 h 1783270"/>
                                                        <a:gd name="connsiteX4" fmla="*/ 0 w 1502500"/>
                                                        <a:gd name="connsiteY4" fmla="*/ 1437998 h 1783270"/>
                                                        <a:gd name="connsiteX5" fmla="*/ 26560 w 1502500"/>
                                                        <a:gd name="connsiteY5" fmla="*/ 1722563 h 1783270"/>
                                                        <a:gd name="connsiteX6" fmla="*/ 1301408 w 1502500"/>
                                                        <a:gd name="connsiteY6" fmla="*/ 1783270 h 1783270"/>
                                                        <a:gd name="connsiteX7" fmla="*/ 1498706 w 1502500"/>
                                                        <a:gd name="connsiteY7" fmla="*/ 1183787 h 1783270"/>
                                                        <a:gd name="connsiteX8" fmla="*/ 1502500 w 1502500"/>
                                                        <a:gd name="connsiteY8" fmla="*/ 121414 h 1783270"/>
                                                        <a:gd name="connsiteX9" fmla="*/ 1441793 w 1502500"/>
                                                        <a:gd name="connsiteY9" fmla="*/ 56913 h 1783270"/>
                                                        <a:gd name="connsiteX10" fmla="*/ 231446 w 1502500"/>
                                                        <a:gd name="connsiteY10" fmla="*/ 0 h 1783270"/>
                                                        <a:gd name="connsiteX0" fmla="*/ 231446 w 1502500"/>
                                                        <a:gd name="connsiteY0" fmla="*/ 0 h 1783270"/>
                                                        <a:gd name="connsiteX1" fmla="*/ 188741 w 1502500"/>
                                                        <a:gd name="connsiteY1" fmla="*/ 766763 h 1783270"/>
                                                        <a:gd name="connsiteX2" fmla="*/ 205604 w 1502500"/>
                                                        <a:gd name="connsiteY2" fmla="*/ 810228 h 1783270"/>
                                                        <a:gd name="connsiteX3" fmla="*/ 155562 w 1502500"/>
                                                        <a:gd name="connsiteY3" fmla="*/ 1183787 h 1783270"/>
                                                        <a:gd name="connsiteX4" fmla="*/ 0 w 1502500"/>
                                                        <a:gd name="connsiteY4" fmla="*/ 1437998 h 1783270"/>
                                                        <a:gd name="connsiteX5" fmla="*/ 26560 w 1502500"/>
                                                        <a:gd name="connsiteY5" fmla="*/ 1722563 h 1783270"/>
                                                        <a:gd name="connsiteX6" fmla="*/ 1301408 w 1502500"/>
                                                        <a:gd name="connsiteY6" fmla="*/ 1783270 h 1783270"/>
                                                        <a:gd name="connsiteX7" fmla="*/ 1498706 w 1502500"/>
                                                        <a:gd name="connsiteY7" fmla="*/ 1183787 h 1783270"/>
                                                        <a:gd name="connsiteX8" fmla="*/ 1502500 w 1502500"/>
                                                        <a:gd name="connsiteY8" fmla="*/ 121414 h 1783270"/>
                                                        <a:gd name="connsiteX9" fmla="*/ 1441793 w 1502500"/>
                                                        <a:gd name="connsiteY9" fmla="*/ 56913 h 1783270"/>
                                                        <a:gd name="connsiteX10" fmla="*/ 231446 w 1502500"/>
                                                        <a:gd name="connsiteY10" fmla="*/ 0 h 1783270"/>
                                                        <a:gd name="connsiteX0" fmla="*/ 231446 w 1502500"/>
                                                        <a:gd name="connsiteY0" fmla="*/ 0 h 1783270"/>
                                                        <a:gd name="connsiteX1" fmla="*/ 188741 w 1502500"/>
                                                        <a:gd name="connsiteY1" fmla="*/ 766763 h 1783270"/>
                                                        <a:gd name="connsiteX2" fmla="*/ 205604 w 1502500"/>
                                                        <a:gd name="connsiteY2" fmla="*/ 810228 h 1783270"/>
                                                        <a:gd name="connsiteX3" fmla="*/ 155562 w 1502500"/>
                                                        <a:gd name="connsiteY3" fmla="*/ 1183787 h 1783270"/>
                                                        <a:gd name="connsiteX4" fmla="*/ 0 w 1502500"/>
                                                        <a:gd name="connsiteY4" fmla="*/ 1437998 h 1783270"/>
                                                        <a:gd name="connsiteX5" fmla="*/ 26560 w 1502500"/>
                                                        <a:gd name="connsiteY5" fmla="*/ 1722563 h 1783270"/>
                                                        <a:gd name="connsiteX6" fmla="*/ 1301408 w 1502500"/>
                                                        <a:gd name="connsiteY6" fmla="*/ 1783270 h 1783270"/>
                                                        <a:gd name="connsiteX7" fmla="*/ 1498706 w 1502500"/>
                                                        <a:gd name="connsiteY7" fmla="*/ 1183787 h 1783270"/>
                                                        <a:gd name="connsiteX8" fmla="*/ 1502500 w 1502500"/>
                                                        <a:gd name="connsiteY8" fmla="*/ 121414 h 1783270"/>
                                                        <a:gd name="connsiteX9" fmla="*/ 1441793 w 1502500"/>
                                                        <a:gd name="connsiteY9" fmla="*/ 56913 h 1783270"/>
                                                        <a:gd name="connsiteX10" fmla="*/ 231446 w 1502500"/>
                                                        <a:gd name="connsiteY10" fmla="*/ 0 h 1783270"/>
                                                        <a:gd name="connsiteX0" fmla="*/ 231446 w 1502500"/>
                                                        <a:gd name="connsiteY0" fmla="*/ 0 h 1783270"/>
                                                        <a:gd name="connsiteX1" fmla="*/ 188741 w 1502500"/>
                                                        <a:gd name="connsiteY1" fmla="*/ 766763 h 1783270"/>
                                                        <a:gd name="connsiteX2" fmla="*/ 205604 w 1502500"/>
                                                        <a:gd name="connsiteY2" fmla="*/ 810228 h 1783270"/>
                                                        <a:gd name="connsiteX3" fmla="*/ 155562 w 1502500"/>
                                                        <a:gd name="connsiteY3" fmla="*/ 1183787 h 1783270"/>
                                                        <a:gd name="connsiteX4" fmla="*/ 0 w 1502500"/>
                                                        <a:gd name="connsiteY4" fmla="*/ 1437998 h 1783270"/>
                                                        <a:gd name="connsiteX5" fmla="*/ 26560 w 1502500"/>
                                                        <a:gd name="connsiteY5" fmla="*/ 1722563 h 1783270"/>
                                                        <a:gd name="connsiteX6" fmla="*/ 1301408 w 1502500"/>
                                                        <a:gd name="connsiteY6" fmla="*/ 1783270 h 1783270"/>
                                                        <a:gd name="connsiteX7" fmla="*/ 1498706 w 1502500"/>
                                                        <a:gd name="connsiteY7" fmla="*/ 1183787 h 1783270"/>
                                                        <a:gd name="connsiteX8" fmla="*/ 1502500 w 1502500"/>
                                                        <a:gd name="connsiteY8" fmla="*/ 121414 h 1783270"/>
                                                        <a:gd name="connsiteX9" fmla="*/ 1441793 w 1502500"/>
                                                        <a:gd name="connsiteY9" fmla="*/ 56913 h 1783270"/>
                                                        <a:gd name="connsiteX10" fmla="*/ 255022 w 1502500"/>
                                                        <a:gd name="connsiteY10" fmla="*/ 435 h 1783270"/>
                                                        <a:gd name="connsiteX11" fmla="*/ 231446 w 1502500"/>
                                                        <a:gd name="connsiteY11" fmla="*/ 0 h 1783270"/>
                                                        <a:gd name="connsiteX0" fmla="*/ 231446 w 1502500"/>
                                                        <a:gd name="connsiteY0" fmla="*/ 1219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41793 w 1502500"/>
                                                        <a:gd name="connsiteY9" fmla="*/ 56478 h 1782835"/>
                                                        <a:gd name="connsiteX10" fmla="*/ 255022 w 1502500"/>
                                                        <a:gd name="connsiteY10" fmla="*/ 0 h 1782835"/>
                                                        <a:gd name="connsiteX11" fmla="*/ 231446 w 1502500"/>
                                                        <a:gd name="connsiteY11" fmla="*/ 12191 h 1782835"/>
                                                        <a:gd name="connsiteX0" fmla="*/ 233551 w 1502500"/>
                                                        <a:gd name="connsiteY0" fmla="*/ 1219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41793 w 1502500"/>
                                                        <a:gd name="connsiteY9" fmla="*/ 56478 h 1782835"/>
                                                        <a:gd name="connsiteX10" fmla="*/ 255022 w 1502500"/>
                                                        <a:gd name="connsiteY10" fmla="*/ 0 h 1782835"/>
                                                        <a:gd name="connsiteX11" fmla="*/ 233551 w 1502500"/>
                                                        <a:gd name="connsiteY11" fmla="*/ 1219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41793 w 1502500"/>
                                                        <a:gd name="connsiteY9" fmla="*/ 56478 h 1782835"/>
                                                        <a:gd name="connsiteX10" fmla="*/ 255022 w 1502500"/>
                                                        <a:gd name="connsiteY10" fmla="*/ 0 h 1782835"/>
                                                        <a:gd name="connsiteX11" fmla="*/ 233551 w 1502500"/>
                                                        <a:gd name="connsiteY11"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41793 w 1502500"/>
                                                        <a:gd name="connsiteY9" fmla="*/ 56478 h 1782835"/>
                                                        <a:gd name="connsiteX10" fmla="*/ 255022 w 1502500"/>
                                                        <a:gd name="connsiteY10" fmla="*/ 0 h 1782835"/>
                                                        <a:gd name="connsiteX11" fmla="*/ 233551 w 1502500"/>
                                                        <a:gd name="connsiteY11"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41793 w 1502500"/>
                                                        <a:gd name="connsiteY9" fmla="*/ 56478 h 1782835"/>
                                                        <a:gd name="connsiteX10" fmla="*/ 255022 w 1502500"/>
                                                        <a:gd name="connsiteY10" fmla="*/ 0 h 1782835"/>
                                                        <a:gd name="connsiteX11" fmla="*/ 233551 w 1502500"/>
                                                        <a:gd name="connsiteY11"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41793 w 1502500"/>
                                                        <a:gd name="connsiteY9" fmla="*/ 56478 h 1782835"/>
                                                        <a:gd name="connsiteX10" fmla="*/ 1417548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46006 w 1502500"/>
                                                        <a:gd name="connsiteY9" fmla="*/ 58582 h 1782835"/>
                                                        <a:gd name="connsiteX10" fmla="*/ 1417548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46006 w 1502500"/>
                                                        <a:gd name="connsiteY9" fmla="*/ 58582 h 1782835"/>
                                                        <a:gd name="connsiteX10" fmla="*/ 1421760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46006 w 1502500"/>
                                                        <a:gd name="connsiteY9" fmla="*/ 58582 h 1782835"/>
                                                        <a:gd name="connsiteX10" fmla="*/ 1428079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46006 w 1502500"/>
                                                        <a:gd name="connsiteY9" fmla="*/ 58582 h 1782835"/>
                                                        <a:gd name="connsiteX10" fmla="*/ 1417548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50218 w 1502500"/>
                                                        <a:gd name="connsiteY9" fmla="*/ 58582 h 1782835"/>
                                                        <a:gd name="connsiteX10" fmla="*/ 1417548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50218 w 1502500"/>
                                                        <a:gd name="connsiteY9" fmla="*/ 54373 h 1782835"/>
                                                        <a:gd name="connsiteX10" fmla="*/ 1417548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50218 w 1502500"/>
                                                        <a:gd name="connsiteY9" fmla="*/ 54373 h 1782835"/>
                                                        <a:gd name="connsiteX10" fmla="*/ 1394382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50218 w 1502500"/>
                                                        <a:gd name="connsiteY9" fmla="*/ 54373 h 1782835"/>
                                                        <a:gd name="connsiteX10" fmla="*/ 1394382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56536 w 1502500"/>
                                                        <a:gd name="connsiteY9" fmla="*/ 62790 h 1782835"/>
                                                        <a:gd name="connsiteX10" fmla="*/ 1394382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64960 w 1502500"/>
                                                        <a:gd name="connsiteY9" fmla="*/ 56478 h 1782835"/>
                                                        <a:gd name="connsiteX10" fmla="*/ 1394382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64960 w 1502500"/>
                                                        <a:gd name="connsiteY9" fmla="*/ 56478 h 1782835"/>
                                                        <a:gd name="connsiteX10" fmla="*/ 1394382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60748 w 1502500"/>
                                                        <a:gd name="connsiteY9" fmla="*/ 58582 h 1782835"/>
                                                        <a:gd name="connsiteX10" fmla="*/ 1394382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60748 w 1502500"/>
                                                        <a:gd name="connsiteY9" fmla="*/ 58582 h 1782835"/>
                                                        <a:gd name="connsiteX10" fmla="*/ 1394382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37563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60748 w 1502500"/>
                                                        <a:gd name="connsiteY9" fmla="*/ 58582 h 1782835"/>
                                                        <a:gd name="connsiteX10" fmla="*/ 1394382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44001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60748 w 1502500"/>
                                                        <a:gd name="connsiteY9" fmla="*/ 58582 h 1782835"/>
                                                        <a:gd name="connsiteX10" fmla="*/ 1394382 w 1502500"/>
                                                        <a:gd name="connsiteY10" fmla="*/ 50502 h 1782835"/>
                                                        <a:gd name="connsiteX11" fmla="*/ 255022 w 1502500"/>
                                                        <a:gd name="connsiteY11" fmla="*/ 0 h 1782835"/>
                                                        <a:gd name="connsiteX12" fmla="*/ 233551 w 1502500"/>
                                                        <a:gd name="connsiteY12" fmla="*/ 26921 h 1782835"/>
                                                        <a:gd name="connsiteX0" fmla="*/ 233551 w 1502500"/>
                                                        <a:gd name="connsiteY0" fmla="*/ 26921 h 1782835"/>
                                                        <a:gd name="connsiteX1" fmla="*/ 188741 w 1502500"/>
                                                        <a:gd name="connsiteY1" fmla="*/ 766328 h 1782835"/>
                                                        <a:gd name="connsiteX2" fmla="*/ 205604 w 1502500"/>
                                                        <a:gd name="connsiteY2" fmla="*/ 809793 h 1782835"/>
                                                        <a:gd name="connsiteX3" fmla="*/ 155562 w 1502500"/>
                                                        <a:gd name="connsiteY3" fmla="*/ 1183352 h 1782835"/>
                                                        <a:gd name="connsiteX4" fmla="*/ 0 w 1502500"/>
                                                        <a:gd name="connsiteY4" fmla="*/ 1453659 h 1782835"/>
                                                        <a:gd name="connsiteX5" fmla="*/ 26560 w 1502500"/>
                                                        <a:gd name="connsiteY5" fmla="*/ 1722128 h 1782835"/>
                                                        <a:gd name="connsiteX6" fmla="*/ 1301408 w 1502500"/>
                                                        <a:gd name="connsiteY6" fmla="*/ 1782835 h 1782835"/>
                                                        <a:gd name="connsiteX7" fmla="*/ 1498706 w 1502500"/>
                                                        <a:gd name="connsiteY7" fmla="*/ 1183352 h 1782835"/>
                                                        <a:gd name="connsiteX8" fmla="*/ 1502500 w 1502500"/>
                                                        <a:gd name="connsiteY8" fmla="*/ 120979 h 1782835"/>
                                                        <a:gd name="connsiteX9" fmla="*/ 1460748 w 1502500"/>
                                                        <a:gd name="connsiteY9" fmla="*/ 58582 h 1782835"/>
                                                        <a:gd name="connsiteX10" fmla="*/ 1394382 w 1502500"/>
                                                        <a:gd name="connsiteY10" fmla="*/ 50502 h 1782835"/>
                                                        <a:gd name="connsiteX11" fmla="*/ 255022 w 1502500"/>
                                                        <a:gd name="connsiteY11" fmla="*/ 0 h 1782835"/>
                                                        <a:gd name="connsiteX12" fmla="*/ 233551 w 1502500"/>
                                                        <a:gd name="connsiteY12" fmla="*/ 26921 h 1782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502500" h="1782835">
                                                          <a:moveTo>
                                                            <a:pt x="233551" y="26921"/>
                                                          </a:moveTo>
                                                          <a:lnTo>
                                                            <a:pt x="188741" y="766328"/>
                                                          </a:lnTo>
                                                          <a:cubicBezTo>
                                                            <a:pt x="187458" y="796220"/>
                                                            <a:pt x="199983" y="795305"/>
                                                            <a:pt x="205604" y="809793"/>
                                                          </a:cubicBezTo>
                                                          <a:lnTo>
                                                            <a:pt x="155562" y="1183352"/>
                                                          </a:lnTo>
                                                          <a:lnTo>
                                                            <a:pt x="0" y="1453659"/>
                                                          </a:lnTo>
                                                          <a:lnTo>
                                                            <a:pt x="26560" y="1722128"/>
                                                          </a:lnTo>
                                                          <a:lnTo>
                                                            <a:pt x="1301408" y="1782835"/>
                                                          </a:lnTo>
                                                          <a:lnTo>
                                                            <a:pt x="1498706" y="1183352"/>
                                                          </a:lnTo>
                                                          <a:cubicBezTo>
                                                            <a:pt x="1499971" y="829228"/>
                                                            <a:pt x="1501235" y="475103"/>
                                                            <a:pt x="1502500" y="120979"/>
                                                          </a:cubicBezTo>
                                                          <a:lnTo>
                                                            <a:pt x="1460748" y="58582"/>
                                                          </a:lnTo>
                                                          <a:cubicBezTo>
                                                            <a:pt x="1451964" y="48173"/>
                                                            <a:pt x="1428438" y="50389"/>
                                                            <a:pt x="1394382" y="50502"/>
                                                          </a:cubicBezTo>
                                                          <a:lnTo>
                                                            <a:pt x="255022" y="0"/>
                                                          </a:lnTo>
                                                          <a:cubicBezTo>
                                                            <a:pt x="237334" y="4765"/>
                                                            <a:pt x="236496" y="11634"/>
                                                            <a:pt x="233551" y="26921"/>
                                                          </a:cubicBezTo>
                                                          <a:close/>
                                                        </a:path>
                                                      </a:pathLst>
                                                    </a:custGeom>
                                                    <a:grp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7701698" name="矩形: 圆角 1131">
                                                    <a:extLst>
                                                      <a:ext uri="{FF2B5EF4-FFF2-40B4-BE49-F238E27FC236}">
                                                        <a16:creationId xmlns:a16="http://schemas.microsoft.com/office/drawing/2014/main" id="{A4C96F39-093A-35DD-9D51-DBD39ECB08EB}"/>
                                                      </a:ext>
                                                    </a:extLst>
                                                  </wps:cNvPr>
                                                  <wps:cNvSpPr/>
                                                  <wps:spPr>
                                                    <a:xfrm rot="166085">
                                                      <a:off x="383722" y="152736"/>
                                                      <a:ext cx="1112313" cy="516625"/>
                                                    </a:xfrm>
                                                    <a:custGeom>
                                                      <a:avLst/>
                                                      <a:gdLst>
                                                        <a:gd name="connsiteX0" fmla="*/ 0 w 1128872"/>
                                                        <a:gd name="connsiteY0" fmla="*/ 38597 h 536663"/>
                                                        <a:gd name="connsiteX1" fmla="*/ 38597 w 1128872"/>
                                                        <a:gd name="connsiteY1" fmla="*/ 0 h 536663"/>
                                                        <a:gd name="connsiteX2" fmla="*/ 1090275 w 1128872"/>
                                                        <a:gd name="connsiteY2" fmla="*/ 0 h 536663"/>
                                                        <a:gd name="connsiteX3" fmla="*/ 1128872 w 1128872"/>
                                                        <a:gd name="connsiteY3" fmla="*/ 38597 h 536663"/>
                                                        <a:gd name="connsiteX4" fmla="*/ 1128872 w 1128872"/>
                                                        <a:gd name="connsiteY4" fmla="*/ 498066 h 536663"/>
                                                        <a:gd name="connsiteX5" fmla="*/ 1090275 w 1128872"/>
                                                        <a:gd name="connsiteY5" fmla="*/ 536663 h 536663"/>
                                                        <a:gd name="connsiteX6" fmla="*/ 38597 w 1128872"/>
                                                        <a:gd name="connsiteY6" fmla="*/ 536663 h 536663"/>
                                                        <a:gd name="connsiteX7" fmla="*/ 0 w 1128872"/>
                                                        <a:gd name="connsiteY7" fmla="*/ 498066 h 536663"/>
                                                        <a:gd name="connsiteX8" fmla="*/ 0 w 1128872"/>
                                                        <a:gd name="connsiteY8" fmla="*/ 38597 h 536663"/>
                                                        <a:gd name="connsiteX0" fmla="*/ 38597 w 1128872"/>
                                                        <a:gd name="connsiteY0" fmla="*/ 536663 h 628103"/>
                                                        <a:gd name="connsiteX1" fmla="*/ 0 w 1128872"/>
                                                        <a:gd name="connsiteY1" fmla="*/ 498066 h 628103"/>
                                                        <a:gd name="connsiteX2" fmla="*/ 0 w 1128872"/>
                                                        <a:gd name="connsiteY2" fmla="*/ 38597 h 628103"/>
                                                        <a:gd name="connsiteX3" fmla="*/ 38597 w 1128872"/>
                                                        <a:gd name="connsiteY3" fmla="*/ 0 h 628103"/>
                                                        <a:gd name="connsiteX4" fmla="*/ 1090275 w 1128872"/>
                                                        <a:gd name="connsiteY4" fmla="*/ 0 h 628103"/>
                                                        <a:gd name="connsiteX5" fmla="*/ 1128872 w 1128872"/>
                                                        <a:gd name="connsiteY5" fmla="*/ 38597 h 628103"/>
                                                        <a:gd name="connsiteX6" fmla="*/ 1128872 w 1128872"/>
                                                        <a:gd name="connsiteY6" fmla="*/ 498066 h 628103"/>
                                                        <a:gd name="connsiteX7" fmla="*/ 1090275 w 1128872"/>
                                                        <a:gd name="connsiteY7" fmla="*/ 536663 h 628103"/>
                                                        <a:gd name="connsiteX8" fmla="*/ 130037 w 1128872"/>
                                                        <a:gd name="connsiteY8" fmla="*/ 628103 h 628103"/>
                                                        <a:gd name="connsiteX0" fmla="*/ 38597 w 1128872"/>
                                                        <a:gd name="connsiteY0" fmla="*/ 536663 h 536663"/>
                                                        <a:gd name="connsiteX1" fmla="*/ 0 w 1128872"/>
                                                        <a:gd name="connsiteY1" fmla="*/ 498066 h 536663"/>
                                                        <a:gd name="connsiteX2" fmla="*/ 0 w 1128872"/>
                                                        <a:gd name="connsiteY2" fmla="*/ 38597 h 536663"/>
                                                        <a:gd name="connsiteX3" fmla="*/ 38597 w 1128872"/>
                                                        <a:gd name="connsiteY3" fmla="*/ 0 h 536663"/>
                                                        <a:gd name="connsiteX4" fmla="*/ 1090275 w 1128872"/>
                                                        <a:gd name="connsiteY4" fmla="*/ 0 h 536663"/>
                                                        <a:gd name="connsiteX5" fmla="*/ 1128872 w 1128872"/>
                                                        <a:gd name="connsiteY5" fmla="*/ 38597 h 536663"/>
                                                        <a:gd name="connsiteX6" fmla="*/ 1128872 w 1128872"/>
                                                        <a:gd name="connsiteY6" fmla="*/ 498066 h 536663"/>
                                                        <a:gd name="connsiteX7" fmla="*/ 1090275 w 1128872"/>
                                                        <a:gd name="connsiteY7" fmla="*/ 536663 h 536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28872" h="536663">
                                                          <a:moveTo>
                                                            <a:pt x="38597" y="536663"/>
                                                          </a:moveTo>
                                                          <a:cubicBezTo>
                                                            <a:pt x="17280" y="536663"/>
                                                            <a:pt x="0" y="519383"/>
                                                            <a:pt x="0" y="498066"/>
                                                          </a:cubicBezTo>
                                                          <a:lnTo>
                                                            <a:pt x="0" y="38597"/>
                                                          </a:lnTo>
                                                          <a:cubicBezTo>
                                                            <a:pt x="0" y="17280"/>
                                                            <a:pt x="17280" y="0"/>
                                                            <a:pt x="38597" y="0"/>
                                                          </a:cubicBezTo>
                                                          <a:lnTo>
                                                            <a:pt x="1090275" y="0"/>
                                                          </a:lnTo>
                                                          <a:cubicBezTo>
                                                            <a:pt x="1111592" y="0"/>
                                                            <a:pt x="1128872" y="17280"/>
                                                            <a:pt x="1128872" y="38597"/>
                                                          </a:cubicBezTo>
                                                          <a:lnTo>
                                                            <a:pt x="1128872" y="498066"/>
                                                          </a:lnTo>
                                                          <a:cubicBezTo>
                                                            <a:pt x="1128872" y="519383"/>
                                                            <a:pt x="1111592" y="536663"/>
                                                            <a:pt x="1090275" y="536663"/>
                                                          </a:cubicBezTo>
                                                        </a:path>
                                                      </a:pathLst>
                                                    </a:custGeom>
                                                    <a:grp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7814459" name="矩形: 圆角 827814459">
                                                    <a:extLst>
                                                      <a:ext uri="{FF2B5EF4-FFF2-40B4-BE49-F238E27FC236}">
                                                        <a16:creationId xmlns:a16="http://schemas.microsoft.com/office/drawing/2014/main" id="{5AC6617B-CF9A-5981-9C63-0B92839B70A0}"/>
                                                      </a:ext>
                                                    </a:extLst>
                                                  </wps:cNvPr>
                                                  <wps:cNvSpPr/>
                                                  <wps:spPr>
                                                    <a:xfrm rot="166085">
                                                      <a:off x="380377" y="132289"/>
                                                      <a:ext cx="1120033" cy="536663"/>
                                                    </a:xfrm>
                                                    <a:prstGeom prst="roundRect">
                                                      <a:avLst>
                                                        <a:gd name="adj" fmla="val 7192"/>
                                                      </a:avLst>
                                                    </a:prstGeom>
                                                    <a:grp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7490234" name="任意多边形: 形状 27490234">
                                                    <a:extLst>
                                                      <a:ext uri="{FF2B5EF4-FFF2-40B4-BE49-F238E27FC236}">
                                                        <a16:creationId xmlns:a16="http://schemas.microsoft.com/office/drawing/2014/main" id="{204B40CD-3253-F7F1-BDB2-DC389DC4B8E1}"/>
                                                      </a:ext>
                                                    </a:extLst>
                                                  </wps:cNvPr>
                                                  <wps:cNvSpPr/>
                                                  <wps:spPr>
                                                    <a:xfrm>
                                                      <a:off x="707519" y="951811"/>
                                                      <a:ext cx="819556" cy="905567"/>
                                                    </a:xfrm>
                                                    <a:custGeom>
                                                      <a:avLst/>
                                                      <a:gdLst>
                                                        <a:gd name="connsiteX0" fmla="*/ 82970 w 82970"/>
                                                        <a:gd name="connsiteY0" fmla="*/ 0 h 506464"/>
                                                        <a:gd name="connsiteX1" fmla="*/ 0 w 82970"/>
                                                        <a:gd name="connsiteY1" fmla="*/ 236811 h 506464"/>
                                                        <a:gd name="connsiteX2" fmla="*/ 0 w 82970"/>
                                                        <a:gd name="connsiteY2" fmla="*/ 506464 h 506464"/>
                                                        <a:gd name="connsiteX0" fmla="*/ 82970 w 82970"/>
                                                        <a:gd name="connsiteY0" fmla="*/ 0 h 506464"/>
                                                        <a:gd name="connsiteX1" fmla="*/ 53377 w 82970"/>
                                                        <a:gd name="connsiteY1" fmla="*/ 85546 h 506464"/>
                                                        <a:gd name="connsiteX2" fmla="*/ 0 w 82970"/>
                                                        <a:gd name="connsiteY2" fmla="*/ 236811 h 506464"/>
                                                        <a:gd name="connsiteX3" fmla="*/ 0 w 82970"/>
                                                        <a:gd name="connsiteY3" fmla="*/ 506464 h 506464"/>
                                                        <a:gd name="connsiteX0" fmla="*/ 82970 w 82970"/>
                                                        <a:gd name="connsiteY0" fmla="*/ 0 h 506464"/>
                                                        <a:gd name="connsiteX1" fmla="*/ 53377 w 82970"/>
                                                        <a:gd name="connsiteY1" fmla="*/ 85546 h 506464"/>
                                                        <a:gd name="connsiteX2" fmla="*/ 0 w 82970"/>
                                                        <a:gd name="connsiteY2" fmla="*/ 261290 h 506464"/>
                                                        <a:gd name="connsiteX3" fmla="*/ 0 w 82970"/>
                                                        <a:gd name="connsiteY3" fmla="*/ 506464 h 506464"/>
                                                        <a:gd name="connsiteX0" fmla="*/ 82970 w 82970"/>
                                                        <a:gd name="connsiteY0" fmla="*/ 0 h 506464"/>
                                                        <a:gd name="connsiteX1" fmla="*/ 62505 w 82970"/>
                                                        <a:gd name="connsiteY1" fmla="*/ 16190 h 506464"/>
                                                        <a:gd name="connsiteX2" fmla="*/ 0 w 82970"/>
                                                        <a:gd name="connsiteY2" fmla="*/ 261290 h 506464"/>
                                                        <a:gd name="connsiteX3" fmla="*/ 0 w 82970"/>
                                                        <a:gd name="connsiteY3" fmla="*/ 506464 h 506464"/>
                                                        <a:gd name="connsiteX0" fmla="*/ 82970 w 82970"/>
                                                        <a:gd name="connsiteY0" fmla="*/ 0 h 506464"/>
                                                        <a:gd name="connsiteX1" fmla="*/ 69973 w 82970"/>
                                                        <a:gd name="connsiteY1" fmla="*/ 19250 h 506464"/>
                                                        <a:gd name="connsiteX2" fmla="*/ 0 w 82970"/>
                                                        <a:gd name="connsiteY2" fmla="*/ 261290 h 506464"/>
                                                        <a:gd name="connsiteX3" fmla="*/ 0 w 82970"/>
                                                        <a:gd name="connsiteY3" fmla="*/ 506464 h 506464"/>
                                                        <a:gd name="connsiteX0" fmla="*/ 75502 w 75502"/>
                                                        <a:gd name="connsiteY0" fmla="*/ 0 h 822648"/>
                                                        <a:gd name="connsiteX1" fmla="*/ 69973 w 75502"/>
                                                        <a:gd name="connsiteY1" fmla="*/ 335434 h 822648"/>
                                                        <a:gd name="connsiteX2" fmla="*/ 0 w 75502"/>
                                                        <a:gd name="connsiteY2" fmla="*/ 577474 h 822648"/>
                                                        <a:gd name="connsiteX3" fmla="*/ 0 w 75502"/>
                                                        <a:gd name="connsiteY3" fmla="*/ 822648 h 822648"/>
                                                        <a:gd name="connsiteX0" fmla="*/ 75502 w 75502"/>
                                                        <a:gd name="connsiteY0" fmla="*/ 0 h 822648"/>
                                                        <a:gd name="connsiteX1" fmla="*/ 69973 w 75502"/>
                                                        <a:gd name="connsiteY1" fmla="*/ 335434 h 822648"/>
                                                        <a:gd name="connsiteX2" fmla="*/ 0 w 75502"/>
                                                        <a:gd name="connsiteY2" fmla="*/ 577474 h 822648"/>
                                                        <a:gd name="connsiteX3" fmla="*/ 0 w 75502"/>
                                                        <a:gd name="connsiteY3" fmla="*/ 822648 h 822648"/>
                                                        <a:gd name="connsiteX0" fmla="*/ 75502 w 75502"/>
                                                        <a:gd name="connsiteY0" fmla="*/ 0 h 822648"/>
                                                        <a:gd name="connsiteX1" fmla="*/ 63335 w 75502"/>
                                                        <a:gd name="connsiteY1" fmla="*/ 335434 h 822648"/>
                                                        <a:gd name="connsiteX2" fmla="*/ 0 w 75502"/>
                                                        <a:gd name="connsiteY2" fmla="*/ 577474 h 822648"/>
                                                        <a:gd name="connsiteX3" fmla="*/ 0 w 75502"/>
                                                        <a:gd name="connsiteY3" fmla="*/ 822648 h 822648"/>
                                                        <a:gd name="connsiteX0" fmla="*/ 79651 w 79651"/>
                                                        <a:gd name="connsiteY0" fmla="*/ 0 h 835907"/>
                                                        <a:gd name="connsiteX1" fmla="*/ 63335 w 79651"/>
                                                        <a:gd name="connsiteY1" fmla="*/ 348693 h 835907"/>
                                                        <a:gd name="connsiteX2" fmla="*/ 0 w 79651"/>
                                                        <a:gd name="connsiteY2" fmla="*/ 590733 h 835907"/>
                                                        <a:gd name="connsiteX3" fmla="*/ 0 w 79651"/>
                                                        <a:gd name="connsiteY3" fmla="*/ 835907 h 835907"/>
                                                        <a:gd name="connsiteX0" fmla="*/ 79651 w 79651"/>
                                                        <a:gd name="connsiteY0" fmla="*/ 0 h 835907"/>
                                                        <a:gd name="connsiteX1" fmla="*/ 74328 w 79651"/>
                                                        <a:gd name="connsiteY1" fmla="*/ 39642 h 835907"/>
                                                        <a:gd name="connsiteX2" fmla="*/ 63335 w 79651"/>
                                                        <a:gd name="connsiteY2" fmla="*/ 348693 h 835907"/>
                                                        <a:gd name="connsiteX3" fmla="*/ 0 w 79651"/>
                                                        <a:gd name="connsiteY3" fmla="*/ 590733 h 835907"/>
                                                        <a:gd name="connsiteX4" fmla="*/ 0 w 79651"/>
                                                        <a:gd name="connsiteY4" fmla="*/ 835907 h 835907"/>
                                                        <a:gd name="connsiteX0" fmla="*/ 7955 w 74328"/>
                                                        <a:gd name="connsiteY0" fmla="*/ 34655 h 796265"/>
                                                        <a:gd name="connsiteX1" fmla="*/ 74328 w 74328"/>
                                                        <a:gd name="connsiteY1" fmla="*/ 0 h 796265"/>
                                                        <a:gd name="connsiteX2" fmla="*/ 63335 w 74328"/>
                                                        <a:gd name="connsiteY2" fmla="*/ 309051 h 796265"/>
                                                        <a:gd name="connsiteX3" fmla="*/ 0 w 74328"/>
                                                        <a:gd name="connsiteY3" fmla="*/ 551091 h 796265"/>
                                                        <a:gd name="connsiteX4" fmla="*/ 0 w 74328"/>
                                                        <a:gd name="connsiteY4" fmla="*/ 796265 h 796265"/>
                                                        <a:gd name="connsiteX0" fmla="*/ 7955 w 74328"/>
                                                        <a:gd name="connsiteY0" fmla="*/ 34655 h 796265"/>
                                                        <a:gd name="connsiteX1" fmla="*/ 74328 w 74328"/>
                                                        <a:gd name="connsiteY1" fmla="*/ 0 h 796265"/>
                                                        <a:gd name="connsiteX2" fmla="*/ 42961 w 74328"/>
                                                        <a:gd name="connsiteY2" fmla="*/ 13757 h 796265"/>
                                                        <a:gd name="connsiteX3" fmla="*/ 63335 w 74328"/>
                                                        <a:gd name="connsiteY3" fmla="*/ 309051 h 796265"/>
                                                        <a:gd name="connsiteX4" fmla="*/ 0 w 74328"/>
                                                        <a:gd name="connsiteY4" fmla="*/ 551091 h 796265"/>
                                                        <a:gd name="connsiteX5" fmla="*/ 0 w 74328"/>
                                                        <a:gd name="connsiteY5" fmla="*/ 796265 h 796265"/>
                                                        <a:gd name="connsiteX0" fmla="*/ 7955 w 78809"/>
                                                        <a:gd name="connsiteY0" fmla="*/ 34655 h 796265"/>
                                                        <a:gd name="connsiteX1" fmla="*/ 74328 w 78809"/>
                                                        <a:gd name="connsiteY1" fmla="*/ 0 h 796265"/>
                                                        <a:gd name="connsiteX2" fmla="*/ 78809 w 78809"/>
                                                        <a:gd name="connsiteY2" fmla="*/ 44027 h 796265"/>
                                                        <a:gd name="connsiteX3" fmla="*/ 63335 w 78809"/>
                                                        <a:gd name="connsiteY3" fmla="*/ 309051 h 796265"/>
                                                        <a:gd name="connsiteX4" fmla="*/ 0 w 78809"/>
                                                        <a:gd name="connsiteY4" fmla="*/ 551091 h 796265"/>
                                                        <a:gd name="connsiteX5" fmla="*/ 0 w 78809"/>
                                                        <a:gd name="connsiteY5" fmla="*/ 796265 h 796265"/>
                                                        <a:gd name="connsiteX0" fmla="*/ 7955 w 101214"/>
                                                        <a:gd name="connsiteY0" fmla="*/ 59421 h 821031"/>
                                                        <a:gd name="connsiteX1" fmla="*/ 101214 w 101214"/>
                                                        <a:gd name="connsiteY1" fmla="*/ 0 h 821031"/>
                                                        <a:gd name="connsiteX2" fmla="*/ 78809 w 101214"/>
                                                        <a:gd name="connsiteY2" fmla="*/ 68793 h 821031"/>
                                                        <a:gd name="connsiteX3" fmla="*/ 63335 w 101214"/>
                                                        <a:gd name="connsiteY3" fmla="*/ 333817 h 821031"/>
                                                        <a:gd name="connsiteX4" fmla="*/ 0 w 101214"/>
                                                        <a:gd name="connsiteY4" fmla="*/ 575857 h 821031"/>
                                                        <a:gd name="connsiteX5" fmla="*/ 0 w 101214"/>
                                                        <a:gd name="connsiteY5" fmla="*/ 821031 h 821031"/>
                                                        <a:gd name="connsiteX0" fmla="*/ 7955 w 101214"/>
                                                        <a:gd name="connsiteY0" fmla="*/ 59421 h 821031"/>
                                                        <a:gd name="connsiteX1" fmla="*/ 56403 w 101214"/>
                                                        <a:gd name="connsiteY1" fmla="*/ 22013 h 821031"/>
                                                        <a:gd name="connsiteX2" fmla="*/ 101214 w 101214"/>
                                                        <a:gd name="connsiteY2" fmla="*/ 0 h 821031"/>
                                                        <a:gd name="connsiteX3" fmla="*/ 78809 w 101214"/>
                                                        <a:gd name="connsiteY3" fmla="*/ 68793 h 821031"/>
                                                        <a:gd name="connsiteX4" fmla="*/ 63335 w 101214"/>
                                                        <a:gd name="connsiteY4" fmla="*/ 333817 h 821031"/>
                                                        <a:gd name="connsiteX5" fmla="*/ 0 w 101214"/>
                                                        <a:gd name="connsiteY5" fmla="*/ 575857 h 821031"/>
                                                        <a:gd name="connsiteX6" fmla="*/ 0 w 101214"/>
                                                        <a:gd name="connsiteY6" fmla="*/ 821031 h 821031"/>
                                                        <a:gd name="connsiteX0" fmla="*/ 0 w 321792"/>
                                                        <a:gd name="connsiteY0" fmla="*/ 9889 h 821031"/>
                                                        <a:gd name="connsiteX1" fmla="*/ 276981 w 321792"/>
                                                        <a:gd name="connsiteY1" fmla="*/ 22013 h 821031"/>
                                                        <a:gd name="connsiteX2" fmla="*/ 321792 w 321792"/>
                                                        <a:gd name="connsiteY2" fmla="*/ 0 h 821031"/>
                                                        <a:gd name="connsiteX3" fmla="*/ 299387 w 321792"/>
                                                        <a:gd name="connsiteY3" fmla="*/ 68793 h 821031"/>
                                                        <a:gd name="connsiteX4" fmla="*/ 283913 w 321792"/>
                                                        <a:gd name="connsiteY4" fmla="*/ 333817 h 821031"/>
                                                        <a:gd name="connsiteX5" fmla="*/ 220578 w 321792"/>
                                                        <a:gd name="connsiteY5" fmla="*/ 575857 h 821031"/>
                                                        <a:gd name="connsiteX6" fmla="*/ 220578 w 321792"/>
                                                        <a:gd name="connsiteY6" fmla="*/ 821031 h 821031"/>
                                                        <a:gd name="connsiteX0" fmla="*/ 0 w 321792"/>
                                                        <a:gd name="connsiteY0" fmla="*/ 9889 h 821031"/>
                                                        <a:gd name="connsiteX1" fmla="*/ 140310 w 321792"/>
                                                        <a:gd name="connsiteY1" fmla="*/ 19262 h 821031"/>
                                                        <a:gd name="connsiteX2" fmla="*/ 276981 w 321792"/>
                                                        <a:gd name="connsiteY2" fmla="*/ 22013 h 821031"/>
                                                        <a:gd name="connsiteX3" fmla="*/ 321792 w 321792"/>
                                                        <a:gd name="connsiteY3" fmla="*/ 0 h 821031"/>
                                                        <a:gd name="connsiteX4" fmla="*/ 299387 w 321792"/>
                                                        <a:gd name="connsiteY4" fmla="*/ 68793 h 821031"/>
                                                        <a:gd name="connsiteX5" fmla="*/ 283913 w 321792"/>
                                                        <a:gd name="connsiteY5" fmla="*/ 333817 h 821031"/>
                                                        <a:gd name="connsiteX6" fmla="*/ 220578 w 321792"/>
                                                        <a:gd name="connsiteY6" fmla="*/ 575857 h 821031"/>
                                                        <a:gd name="connsiteX7" fmla="*/ 220578 w 321792"/>
                                                        <a:gd name="connsiteY7" fmla="*/ 821031 h 821031"/>
                                                        <a:gd name="connsiteX0" fmla="*/ 0 w 341956"/>
                                                        <a:gd name="connsiteY0" fmla="*/ 191504 h 821031"/>
                                                        <a:gd name="connsiteX1" fmla="*/ 160474 w 341956"/>
                                                        <a:gd name="connsiteY1" fmla="*/ 19262 h 821031"/>
                                                        <a:gd name="connsiteX2" fmla="*/ 297145 w 341956"/>
                                                        <a:gd name="connsiteY2" fmla="*/ 22013 h 821031"/>
                                                        <a:gd name="connsiteX3" fmla="*/ 341956 w 341956"/>
                                                        <a:gd name="connsiteY3" fmla="*/ 0 h 821031"/>
                                                        <a:gd name="connsiteX4" fmla="*/ 319551 w 341956"/>
                                                        <a:gd name="connsiteY4" fmla="*/ 68793 h 821031"/>
                                                        <a:gd name="connsiteX5" fmla="*/ 304077 w 341956"/>
                                                        <a:gd name="connsiteY5" fmla="*/ 333817 h 821031"/>
                                                        <a:gd name="connsiteX6" fmla="*/ 240742 w 341956"/>
                                                        <a:gd name="connsiteY6" fmla="*/ 575857 h 821031"/>
                                                        <a:gd name="connsiteX7" fmla="*/ 240742 w 341956"/>
                                                        <a:gd name="connsiteY7" fmla="*/ 821031 h 821031"/>
                                                        <a:gd name="connsiteX0" fmla="*/ 0 w 341956"/>
                                                        <a:gd name="connsiteY0" fmla="*/ 191504 h 821031"/>
                                                        <a:gd name="connsiteX1" fmla="*/ 55170 w 341956"/>
                                                        <a:gd name="connsiteY1" fmla="*/ 22013 h 821031"/>
                                                        <a:gd name="connsiteX2" fmla="*/ 297145 w 341956"/>
                                                        <a:gd name="connsiteY2" fmla="*/ 22013 h 821031"/>
                                                        <a:gd name="connsiteX3" fmla="*/ 341956 w 341956"/>
                                                        <a:gd name="connsiteY3" fmla="*/ 0 h 821031"/>
                                                        <a:gd name="connsiteX4" fmla="*/ 319551 w 341956"/>
                                                        <a:gd name="connsiteY4" fmla="*/ 68793 h 821031"/>
                                                        <a:gd name="connsiteX5" fmla="*/ 304077 w 341956"/>
                                                        <a:gd name="connsiteY5" fmla="*/ 333817 h 821031"/>
                                                        <a:gd name="connsiteX6" fmla="*/ 240742 w 341956"/>
                                                        <a:gd name="connsiteY6" fmla="*/ 575857 h 821031"/>
                                                        <a:gd name="connsiteX7" fmla="*/ 240742 w 341956"/>
                                                        <a:gd name="connsiteY7" fmla="*/ 821031 h 821031"/>
                                                        <a:gd name="connsiteX0" fmla="*/ 0 w 341956"/>
                                                        <a:gd name="connsiteY0" fmla="*/ 191504 h 821031"/>
                                                        <a:gd name="connsiteX1" fmla="*/ 10358 w 341956"/>
                                                        <a:gd name="connsiteY1" fmla="*/ 154097 h 821031"/>
                                                        <a:gd name="connsiteX2" fmla="*/ 55170 w 341956"/>
                                                        <a:gd name="connsiteY2" fmla="*/ 22013 h 821031"/>
                                                        <a:gd name="connsiteX3" fmla="*/ 297145 w 341956"/>
                                                        <a:gd name="connsiteY3" fmla="*/ 22013 h 821031"/>
                                                        <a:gd name="connsiteX4" fmla="*/ 341956 w 341956"/>
                                                        <a:gd name="connsiteY4" fmla="*/ 0 h 821031"/>
                                                        <a:gd name="connsiteX5" fmla="*/ 319551 w 341956"/>
                                                        <a:gd name="connsiteY5" fmla="*/ 68793 h 821031"/>
                                                        <a:gd name="connsiteX6" fmla="*/ 304077 w 341956"/>
                                                        <a:gd name="connsiteY6" fmla="*/ 333817 h 821031"/>
                                                        <a:gd name="connsiteX7" fmla="*/ 240742 w 341956"/>
                                                        <a:gd name="connsiteY7" fmla="*/ 575857 h 821031"/>
                                                        <a:gd name="connsiteX8" fmla="*/ 240742 w 341956"/>
                                                        <a:gd name="connsiteY8" fmla="*/ 821031 h 821031"/>
                                                        <a:gd name="connsiteX0" fmla="*/ 0 w 577211"/>
                                                        <a:gd name="connsiteY0" fmla="*/ 172242 h 821031"/>
                                                        <a:gd name="connsiteX1" fmla="*/ 245613 w 577211"/>
                                                        <a:gd name="connsiteY1" fmla="*/ 154097 h 821031"/>
                                                        <a:gd name="connsiteX2" fmla="*/ 290425 w 577211"/>
                                                        <a:gd name="connsiteY2" fmla="*/ 22013 h 821031"/>
                                                        <a:gd name="connsiteX3" fmla="*/ 532400 w 577211"/>
                                                        <a:gd name="connsiteY3" fmla="*/ 22013 h 821031"/>
                                                        <a:gd name="connsiteX4" fmla="*/ 577211 w 577211"/>
                                                        <a:gd name="connsiteY4" fmla="*/ 0 h 821031"/>
                                                        <a:gd name="connsiteX5" fmla="*/ 554806 w 577211"/>
                                                        <a:gd name="connsiteY5" fmla="*/ 68793 h 821031"/>
                                                        <a:gd name="connsiteX6" fmla="*/ 539332 w 577211"/>
                                                        <a:gd name="connsiteY6" fmla="*/ 333817 h 821031"/>
                                                        <a:gd name="connsiteX7" fmla="*/ 475997 w 577211"/>
                                                        <a:gd name="connsiteY7" fmla="*/ 575857 h 821031"/>
                                                        <a:gd name="connsiteX8" fmla="*/ 475997 w 577211"/>
                                                        <a:gd name="connsiteY8" fmla="*/ 821031 h 821031"/>
                                                        <a:gd name="connsiteX0" fmla="*/ 0 w 577211"/>
                                                        <a:gd name="connsiteY0" fmla="*/ 172242 h 821031"/>
                                                        <a:gd name="connsiteX1" fmla="*/ 214246 w 577211"/>
                                                        <a:gd name="connsiteY1" fmla="*/ 181614 h 821031"/>
                                                        <a:gd name="connsiteX2" fmla="*/ 290425 w 577211"/>
                                                        <a:gd name="connsiteY2" fmla="*/ 22013 h 821031"/>
                                                        <a:gd name="connsiteX3" fmla="*/ 532400 w 577211"/>
                                                        <a:gd name="connsiteY3" fmla="*/ 22013 h 821031"/>
                                                        <a:gd name="connsiteX4" fmla="*/ 577211 w 577211"/>
                                                        <a:gd name="connsiteY4" fmla="*/ 0 h 821031"/>
                                                        <a:gd name="connsiteX5" fmla="*/ 554806 w 577211"/>
                                                        <a:gd name="connsiteY5" fmla="*/ 68793 h 821031"/>
                                                        <a:gd name="connsiteX6" fmla="*/ 539332 w 577211"/>
                                                        <a:gd name="connsiteY6" fmla="*/ 333817 h 821031"/>
                                                        <a:gd name="connsiteX7" fmla="*/ 475997 w 577211"/>
                                                        <a:gd name="connsiteY7" fmla="*/ 575857 h 821031"/>
                                                        <a:gd name="connsiteX8" fmla="*/ 475997 w 577211"/>
                                                        <a:gd name="connsiteY8" fmla="*/ 821031 h 821031"/>
                                                        <a:gd name="connsiteX0" fmla="*/ 0 w 586173"/>
                                                        <a:gd name="connsiteY0" fmla="*/ 191504 h 821031"/>
                                                        <a:gd name="connsiteX1" fmla="*/ 223208 w 586173"/>
                                                        <a:gd name="connsiteY1" fmla="*/ 181614 h 821031"/>
                                                        <a:gd name="connsiteX2" fmla="*/ 299387 w 586173"/>
                                                        <a:gd name="connsiteY2" fmla="*/ 22013 h 821031"/>
                                                        <a:gd name="connsiteX3" fmla="*/ 541362 w 586173"/>
                                                        <a:gd name="connsiteY3" fmla="*/ 22013 h 821031"/>
                                                        <a:gd name="connsiteX4" fmla="*/ 586173 w 586173"/>
                                                        <a:gd name="connsiteY4" fmla="*/ 0 h 821031"/>
                                                        <a:gd name="connsiteX5" fmla="*/ 563768 w 586173"/>
                                                        <a:gd name="connsiteY5" fmla="*/ 68793 h 821031"/>
                                                        <a:gd name="connsiteX6" fmla="*/ 548294 w 586173"/>
                                                        <a:gd name="connsiteY6" fmla="*/ 333817 h 821031"/>
                                                        <a:gd name="connsiteX7" fmla="*/ 484959 w 586173"/>
                                                        <a:gd name="connsiteY7" fmla="*/ 575857 h 821031"/>
                                                        <a:gd name="connsiteX8" fmla="*/ 484959 w 586173"/>
                                                        <a:gd name="connsiteY8" fmla="*/ 821031 h 821031"/>
                                                        <a:gd name="connsiteX0" fmla="*/ 3085 w 589258"/>
                                                        <a:gd name="connsiteY0" fmla="*/ 191504 h 821031"/>
                                                        <a:gd name="connsiteX1" fmla="*/ 0 w 589258"/>
                                                        <a:gd name="connsiteY1" fmla="*/ 198125 h 821031"/>
                                                        <a:gd name="connsiteX2" fmla="*/ 226293 w 589258"/>
                                                        <a:gd name="connsiteY2" fmla="*/ 181614 h 821031"/>
                                                        <a:gd name="connsiteX3" fmla="*/ 302472 w 589258"/>
                                                        <a:gd name="connsiteY3" fmla="*/ 22013 h 821031"/>
                                                        <a:gd name="connsiteX4" fmla="*/ 544447 w 589258"/>
                                                        <a:gd name="connsiteY4" fmla="*/ 22013 h 821031"/>
                                                        <a:gd name="connsiteX5" fmla="*/ 589258 w 589258"/>
                                                        <a:gd name="connsiteY5" fmla="*/ 0 h 821031"/>
                                                        <a:gd name="connsiteX6" fmla="*/ 566853 w 589258"/>
                                                        <a:gd name="connsiteY6" fmla="*/ 68793 h 821031"/>
                                                        <a:gd name="connsiteX7" fmla="*/ 551379 w 589258"/>
                                                        <a:gd name="connsiteY7" fmla="*/ 333817 h 821031"/>
                                                        <a:gd name="connsiteX8" fmla="*/ 488044 w 589258"/>
                                                        <a:gd name="connsiteY8" fmla="*/ 575857 h 821031"/>
                                                        <a:gd name="connsiteX9" fmla="*/ 488044 w 589258"/>
                                                        <a:gd name="connsiteY9" fmla="*/ 821031 h 821031"/>
                                                        <a:gd name="connsiteX0" fmla="*/ 32212 w 618385"/>
                                                        <a:gd name="connsiteY0" fmla="*/ 191504 h 821031"/>
                                                        <a:gd name="connsiteX1" fmla="*/ 0 w 618385"/>
                                                        <a:gd name="connsiteY1" fmla="*/ 173359 h 821031"/>
                                                        <a:gd name="connsiteX2" fmla="*/ 255420 w 618385"/>
                                                        <a:gd name="connsiteY2" fmla="*/ 181614 h 821031"/>
                                                        <a:gd name="connsiteX3" fmla="*/ 331599 w 618385"/>
                                                        <a:gd name="connsiteY3" fmla="*/ 22013 h 821031"/>
                                                        <a:gd name="connsiteX4" fmla="*/ 573574 w 618385"/>
                                                        <a:gd name="connsiteY4" fmla="*/ 22013 h 821031"/>
                                                        <a:gd name="connsiteX5" fmla="*/ 618385 w 618385"/>
                                                        <a:gd name="connsiteY5" fmla="*/ 0 h 821031"/>
                                                        <a:gd name="connsiteX6" fmla="*/ 595980 w 618385"/>
                                                        <a:gd name="connsiteY6" fmla="*/ 68793 h 821031"/>
                                                        <a:gd name="connsiteX7" fmla="*/ 580506 w 618385"/>
                                                        <a:gd name="connsiteY7" fmla="*/ 333817 h 821031"/>
                                                        <a:gd name="connsiteX8" fmla="*/ 517171 w 618385"/>
                                                        <a:gd name="connsiteY8" fmla="*/ 575857 h 821031"/>
                                                        <a:gd name="connsiteX9" fmla="*/ 517171 w 618385"/>
                                                        <a:gd name="connsiteY9" fmla="*/ 821031 h 821031"/>
                                                        <a:gd name="connsiteX0" fmla="*/ 54617 w 618385"/>
                                                        <a:gd name="connsiteY0" fmla="*/ 213518 h 821031"/>
                                                        <a:gd name="connsiteX1" fmla="*/ 0 w 618385"/>
                                                        <a:gd name="connsiteY1" fmla="*/ 173359 h 821031"/>
                                                        <a:gd name="connsiteX2" fmla="*/ 255420 w 618385"/>
                                                        <a:gd name="connsiteY2" fmla="*/ 181614 h 821031"/>
                                                        <a:gd name="connsiteX3" fmla="*/ 331599 w 618385"/>
                                                        <a:gd name="connsiteY3" fmla="*/ 22013 h 821031"/>
                                                        <a:gd name="connsiteX4" fmla="*/ 573574 w 618385"/>
                                                        <a:gd name="connsiteY4" fmla="*/ 22013 h 821031"/>
                                                        <a:gd name="connsiteX5" fmla="*/ 618385 w 618385"/>
                                                        <a:gd name="connsiteY5" fmla="*/ 0 h 821031"/>
                                                        <a:gd name="connsiteX6" fmla="*/ 595980 w 618385"/>
                                                        <a:gd name="connsiteY6" fmla="*/ 68793 h 821031"/>
                                                        <a:gd name="connsiteX7" fmla="*/ 580506 w 618385"/>
                                                        <a:gd name="connsiteY7" fmla="*/ 333817 h 821031"/>
                                                        <a:gd name="connsiteX8" fmla="*/ 517171 w 618385"/>
                                                        <a:gd name="connsiteY8" fmla="*/ 575857 h 821031"/>
                                                        <a:gd name="connsiteX9" fmla="*/ 517171 w 618385"/>
                                                        <a:gd name="connsiteY9" fmla="*/ 821031 h 821031"/>
                                                        <a:gd name="connsiteX0" fmla="*/ 0 w 653390"/>
                                                        <a:gd name="connsiteY0" fmla="*/ 174993 h 821031"/>
                                                        <a:gd name="connsiteX1" fmla="*/ 35005 w 653390"/>
                                                        <a:gd name="connsiteY1" fmla="*/ 173359 h 821031"/>
                                                        <a:gd name="connsiteX2" fmla="*/ 290425 w 653390"/>
                                                        <a:gd name="connsiteY2" fmla="*/ 181614 h 821031"/>
                                                        <a:gd name="connsiteX3" fmla="*/ 366604 w 653390"/>
                                                        <a:gd name="connsiteY3" fmla="*/ 22013 h 821031"/>
                                                        <a:gd name="connsiteX4" fmla="*/ 608579 w 653390"/>
                                                        <a:gd name="connsiteY4" fmla="*/ 22013 h 821031"/>
                                                        <a:gd name="connsiteX5" fmla="*/ 653390 w 653390"/>
                                                        <a:gd name="connsiteY5" fmla="*/ 0 h 821031"/>
                                                        <a:gd name="connsiteX6" fmla="*/ 630985 w 653390"/>
                                                        <a:gd name="connsiteY6" fmla="*/ 68793 h 821031"/>
                                                        <a:gd name="connsiteX7" fmla="*/ 615511 w 653390"/>
                                                        <a:gd name="connsiteY7" fmla="*/ 333817 h 821031"/>
                                                        <a:gd name="connsiteX8" fmla="*/ 552176 w 653390"/>
                                                        <a:gd name="connsiteY8" fmla="*/ 575857 h 821031"/>
                                                        <a:gd name="connsiteX9" fmla="*/ 552176 w 653390"/>
                                                        <a:gd name="connsiteY9" fmla="*/ 821031 h 821031"/>
                                                        <a:gd name="connsiteX0" fmla="*/ 0 w 653390"/>
                                                        <a:gd name="connsiteY0" fmla="*/ 174993 h 821031"/>
                                                        <a:gd name="connsiteX1" fmla="*/ 41727 w 653390"/>
                                                        <a:gd name="connsiteY1" fmla="*/ 209133 h 821031"/>
                                                        <a:gd name="connsiteX2" fmla="*/ 290425 w 653390"/>
                                                        <a:gd name="connsiteY2" fmla="*/ 181614 h 821031"/>
                                                        <a:gd name="connsiteX3" fmla="*/ 366604 w 653390"/>
                                                        <a:gd name="connsiteY3" fmla="*/ 22013 h 821031"/>
                                                        <a:gd name="connsiteX4" fmla="*/ 608579 w 653390"/>
                                                        <a:gd name="connsiteY4" fmla="*/ 22013 h 821031"/>
                                                        <a:gd name="connsiteX5" fmla="*/ 653390 w 653390"/>
                                                        <a:gd name="connsiteY5" fmla="*/ 0 h 821031"/>
                                                        <a:gd name="connsiteX6" fmla="*/ 630985 w 653390"/>
                                                        <a:gd name="connsiteY6" fmla="*/ 68793 h 821031"/>
                                                        <a:gd name="connsiteX7" fmla="*/ 615511 w 653390"/>
                                                        <a:gd name="connsiteY7" fmla="*/ 333817 h 821031"/>
                                                        <a:gd name="connsiteX8" fmla="*/ 552176 w 653390"/>
                                                        <a:gd name="connsiteY8" fmla="*/ 575857 h 821031"/>
                                                        <a:gd name="connsiteX9" fmla="*/ 552176 w 653390"/>
                                                        <a:gd name="connsiteY9" fmla="*/ 821031 h 821031"/>
                                                        <a:gd name="connsiteX0" fmla="*/ 0 w 653390"/>
                                                        <a:gd name="connsiteY0" fmla="*/ 174993 h 821031"/>
                                                        <a:gd name="connsiteX1" fmla="*/ 41727 w 653390"/>
                                                        <a:gd name="connsiteY1" fmla="*/ 209133 h 821031"/>
                                                        <a:gd name="connsiteX2" fmla="*/ 306108 w 653390"/>
                                                        <a:gd name="connsiteY2" fmla="*/ 231145 h 821031"/>
                                                        <a:gd name="connsiteX3" fmla="*/ 366604 w 653390"/>
                                                        <a:gd name="connsiteY3" fmla="*/ 22013 h 821031"/>
                                                        <a:gd name="connsiteX4" fmla="*/ 608579 w 653390"/>
                                                        <a:gd name="connsiteY4" fmla="*/ 22013 h 821031"/>
                                                        <a:gd name="connsiteX5" fmla="*/ 653390 w 653390"/>
                                                        <a:gd name="connsiteY5" fmla="*/ 0 h 821031"/>
                                                        <a:gd name="connsiteX6" fmla="*/ 630985 w 653390"/>
                                                        <a:gd name="connsiteY6" fmla="*/ 68793 h 821031"/>
                                                        <a:gd name="connsiteX7" fmla="*/ 615511 w 653390"/>
                                                        <a:gd name="connsiteY7" fmla="*/ 333817 h 821031"/>
                                                        <a:gd name="connsiteX8" fmla="*/ 552176 w 653390"/>
                                                        <a:gd name="connsiteY8" fmla="*/ 575857 h 821031"/>
                                                        <a:gd name="connsiteX9" fmla="*/ 552176 w 653390"/>
                                                        <a:gd name="connsiteY9" fmla="*/ 821031 h 821031"/>
                                                        <a:gd name="connsiteX0" fmla="*/ 0 w 653390"/>
                                                        <a:gd name="connsiteY0" fmla="*/ 174993 h 821031"/>
                                                        <a:gd name="connsiteX1" fmla="*/ 41727 w 653390"/>
                                                        <a:gd name="connsiteY1" fmla="*/ 209133 h 821031"/>
                                                        <a:gd name="connsiteX2" fmla="*/ 306108 w 653390"/>
                                                        <a:gd name="connsiteY2" fmla="*/ 231145 h 821031"/>
                                                        <a:gd name="connsiteX3" fmla="*/ 315071 w 653390"/>
                                                        <a:gd name="connsiteY3" fmla="*/ 198125 h 821031"/>
                                                        <a:gd name="connsiteX4" fmla="*/ 366604 w 653390"/>
                                                        <a:gd name="connsiteY4" fmla="*/ 22013 h 821031"/>
                                                        <a:gd name="connsiteX5" fmla="*/ 608579 w 653390"/>
                                                        <a:gd name="connsiteY5" fmla="*/ 22013 h 821031"/>
                                                        <a:gd name="connsiteX6" fmla="*/ 653390 w 653390"/>
                                                        <a:gd name="connsiteY6" fmla="*/ 0 h 821031"/>
                                                        <a:gd name="connsiteX7" fmla="*/ 630985 w 653390"/>
                                                        <a:gd name="connsiteY7" fmla="*/ 68793 h 821031"/>
                                                        <a:gd name="connsiteX8" fmla="*/ 615511 w 653390"/>
                                                        <a:gd name="connsiteY8" fmla="*/ 333817 h 821031"/>
                                                        <a:gd name="connsiteX9" fmla="*/ 552176 w 653390"/>
                                                        <a:gd name="connsiteY9" fmla="*/ 575857 h 821031"/>
                                                        <a:gd name="connsiteX10" fmla="*/ 552176 w 653390"/>
                                                        <a:gd name="connsiteY10" fmla="*/ 821031 h 821031"/>
                                                        <a:gd name="connsiteX0" fmla="*/ 0 w 653390"/>
                                                        <a:gd name="connsiteY0" fmla="*/ 174993 h 821031"/>
                                                        <a:gd name="connsiteX1" fmla="*/ 41727 w 653390"/>
                                                        <a:gd name="connsiteY1" fmla="*/ 209133 h 821031"/>
                                                        <a:gd name="connsiteX2" fmla="*/ 306108 w 653390"/>
                                                        <a:gd name="connsiteY2" fmla="*/ 231145 h 821031"/>
                                                        <a:gd name="connsiteX3" fmla="*/ 321793 w 653390"/>
                                                        <a:gd name="connsiteY3" fmla="*/ 198125 h 821031"/>
                                                        <a:gd name="connsiteX4" fmla="*/ 366604 w 653390"/>
                                                        <a:gd name="connsiteY4" fmla="*/ 22013 h 821031"/>
                                                        <a:gd name="connsiteX5" fmla="*/ 608579 w 653390"/>
                                                        <a:gd name="connsiteY5" fmla="*/ 22013 h 821031"/>
                                                        <a:gd name="connsiteX6" fmla="*/ 653390 w 653390"/>
                                                        <a:gd name="connsiteY6" fmla="*/ 0 h 821031"/>
                                                        <a:gd name="connsiteX7" fmla="*/ 630985 w 653390"/>
                                                        <a:gd name="connsiteY7" fmla="*/ 68793 h 821031"/>
                                                        <a:gd name="connsiteX8" fmla="*/ 615511 w 653390"/>
                                                        <a:gd name="connsiteY8" fmla="*/ 333817 h 821031"/>
                                                        <a:gd name="connsiteX9" fmla="*/ 552176 w 653390"/>
                                                        <a:gd name="connsiteY9" fmla="*/ 575857 h 821031"/>
                                                        <a:gd name="connsiteX10" fmla="*/ 552176 w 653390"/>
                                                        <a:gd name="connsiteY10" fmla="*/ 821031 h 821031"/>
                                                        <a:gd name="connsiteX0" fmla="*/ 0 w 653390"/>
                                                        <a:gd name="connsiteY0" fmla="*/ 174993 h 821031"/>
                                                        <a:gd name="connsiteX1" fmla="*/ 41727 w 653390"/>
                                                        <a:gd name="connsiteY1" fmla="*/ 209133 h 821031"/>
                                                        <a:gd name="connsiteX2" fmla="*/ 279222 w 653390"/>
                                                        <a:gd name="connsiteY2" fmla="*/ 225642 h 821031"/>
                                                        <a:gd name="connsiteX3" fmla="*/ 321793 w 653390"/>
                                                        <a:gd name="connsiteY3" fmla="*/ 198125 h 821031"/>
                                                        <a:gd name="connsiteX4" fmla="*/ 366604 w 653390"/>
                                                        <a:gd name="connsiteY4" fmla="*/ 22013 h 821031"/>
                                                        <a:gd name="connsiteX5" fmla="*/ 608579 w 653390"/>
                                                        <a:gd name="connsiteY5" fmla="*/ 22013 h 821031"/>
                                                        <a:gd name="connsiteX6" fmla="*/ 653390 w 653390"/>
                                                        <a:gd name="connsiteY6" fmla="*/ 0 h 821031"/>
                                                        <a:gd name="connsiteX7" fmla="*/ 630985 w 653390"/>
                                                        <a:gd name="connsiteY7" fmla="*/ 68793 h 821031"/>
                                                        <a:gd name="connsiteX8" fmla="*/ 615511 w 653390"/>
                                                        <a:gd name="connsiteY8" fmla="*/ 333817 h 821031"/>
                                                        <a:gd name="connsiteX9" fmla="*/ 552176 w 653390"/>
                                                        <a:gd name="connsiteY9" fmla="*/ 575857 h 821031"/>
                                                        <a:gd name="connsiteX10" fmla="*/ 552176 w 653390"/>
                                                        <a:gd name="connsiteY10" fmla="*/ 821031 h 821031"/>
                                                        <a:gd name="connsiteX0" fmla="*/ 0 w 653390"/>
                                                        <a:gd name="connsiteY0" fmla="*/ 174993 h 821031"/>
                                                        <a:gd name="connsiteX1" fmla="*/ 41727 w 653390"/>
                                                        <a:gd name="connsiteY1" fmla="*/ 209133 h 821031"/>
                                                        <a:gd name="connsiteX2" fmla="*/ 279222 w 653390"/>
                                                        <a:gd name="connsiteY2" fmla="*/ 225642 h 821031"/>
                                                        <a:gd name="connsiteX3" fmla="*/ 321793 w 653390"/>
                                                        <a:gd name="connsiteY3" fmla="*/ 198125 h 821031"/>
                                                        <a:gd name="connsiteX4" fmla="*/ 366604 w 653390"/>
                                                        <a:gd name="connsiteY4" fmla="*/ 22013 h 821031"/>
                                                        <a:gd name="connsiteX5" fmla="*/ 393490 w 653390"/>
                                                        <a:gd name="connsiteY5" fmla="*/ 22013 h 821031"/>
                                                        <a:gd name="connsiteX6" fmla="*/ 608579 w 653390"/>
                                                        <a:gd name="connsiteY6" fmla="*/ 22013 h 821031"/>
                                                        <a:gd name="connsiteX7" fmla="*/ 653390 w 653390"/>
                                                        <a:gd name="connsiteY7" fmla="*/ 0 h 821031"/>
                                                        <a:gd name="connsiteX8" fmla="*/ 630985 w 653390"/>
                                                        <a:gd name="connsiteY8" fmla="*/ 68793 h 821031"/>
                                                        <a:gd name="connsiteX9" fmla="*/ 615511 w 653390"/>
                                                        <a:gd name="connsiteY9" fmla="*/ 333817 h 821031"/>
                                                        <a:gd name="connsiteX10" fmla="*/ 552176 w 653390"/>
                                                        <a:gd name="connsiteY10" fmla="*/ 575857 h 821031"/>
                                                        <a:gd name="connsiteX11" fmla="*/ 552176 w 653390"/>
                                                        <a:gd name="connsiteY11" fmla="*/ 821031 h 821031"/>
                                                        <a:gd name="connsiteX0" fmla="*/ 0 w 653390"/>
                                                        <a:gd name="connsiteY0" fmla="*/ 174993 h 821031"/>
                                                        <a:gd name="connsiteX1" fmla="*/ 41727 w 653390"/>
                                                        <a:gd name="connsiteY1" fmla="*/ 209133 h 821031"/>
                                                        <a:gd name="connsiteX2" fmla="*/ 279222 w 653390"/>
                                                        <a:gd name="connsiteY2" fmla="*/ 225642 h 821031"/>
                                                        <a:gd name="connsiteX3" fmla="*/ 321793 w 653390"/>
                                                        <a:gd name="connsiteY3" fmla="*/ 198125 h 821031"/>
                                                        <a:gd name="connsiteX4" fmla="*/ 366604 w 653390"/>
                                                        <a:gd name="connsiteY4" fmla="*/ 22013 h 821031"/>
                                                        <a:gd name="connsiteX5" fmla="*/ 431579 w 653390"/>
                                                        <a:gd name="connsiteY5" fmla="*/ 35771 h 821031"/>
                                                        <a:gd name="connsiteX6" fmla="*/ 608579 w 653390"/>
                                                        <a:gd name="connsiteY6" fmla="*/ 22013 h 821031"/>
                                                        <a:gd name="connsiteX7" fmla="*/ 653390 w 653390"/>
                                                        <a:gd name="connsiteY7" fmla="*/ 0 h 821031"/>
                                                        <a:gd name="connsiteX8" fmla="*/ 630985 w 653390"/>
                                                        <a:gd name="connsiteY8" fmla="*/ 68793 h 821031"/>
                                                        <a:gd name="connsiteX9" fmla="*/ 615511 w 653390"/>
                                                        <a:gd name="connsiteY9" fmla="*/ 333817 h 821031"/>
                                                        <a:gd name="connsiteX10" fmla="*/ 552176 w 653390"/>
                                                        <a:gd name="connsiteY10" fmla="*/ 575857 h 821031"/>
                                                        <a:gd name="connsiteX11" fmla="*/ 552176 w 653390"/>
                                                        <a:gd name="connsiteY11" fmla="*/ 821031 h 821031"/>
                                                        <a:gd name="connsiteX0" fmla="*/ 0 w 653390"/>
                                                        <a:gd name="connsiteY0" fmla="*/ 174993 h 821031"/>
                                                        <a:gd name="connsiteX1" fmla="*/ 41727 w 653390"/>
                                                        <a:gd name="connsiteY1" fmla="*/ 209133 h 821031"/>
                                                        <a:gd name="connsiteX2" fmla="*/ 279222 w 653390"/>
                                                        <a:gd name="connsiteY2" fmla="*/ 225642 h 821031"/>
                                                        <a:gd name="connsiteX3" fmla="*/ 321793 w 653390"/>
                                                        <a:gd name="connsiteY3" fmla="*/ 198125 h 821031"/>
                                                        <a:gd name="connsiteX4" fmla="*/ 332996 w 653390"/>
                                                        <a:gd name="connsiteY4" fmla="*/ 49530 h 821031"/>
                                                        <a:gd name="connsiteX5" fmla="*/ 431579 w 653390"/>
                                                        <a:gd name="connsiteY5" fmla="*/ 35771 h 821031"/>
                                                        <a:gd name="connsiteX6" fmla="*/ 608579 w 653390"/>
                                                        <a:gd name="connsiteY6" fmla="*/ 22013 h 821031"/>
                                                        <a:gd name="connsiteX7" fmla="*/ 653390 w 653390"/>
                                                        <a:gd name="connsiteY7" fmla="*/ 0 h 821031"/>
                                                        <a:gd name="connsiteX8" fmla="*/ 630985 w 653390"/>
                                                        <a:gd name="connsiteY8" fmla="*/ 68793 h 821031"/>
                                                        <a:gd name="connsiteX9" fmla="*/ 615511 w 653390"/>
                                                        <a:gd name="connsiteY9" fmla="*/ 333817 h 821031"/>
                                                        <a:gd name="connsiteX10" fmla="*/ 552176 w 653390"/>
                                                        <a:gd name="connsiteY10" fmla="*/ 575857 h 821031"/>
                                                        <a:gd name="connsiteX11" fmla="*/ 552176 w 653390"/>
                                                        <a:gd name="connsiteY11" fmla="*/ 821031 h 821031"/>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32996 w 637706"/>
                                                        <a:gd name="connsiteY4" fmla="*/ 44026 h 815527"/>
                                                        <a:gd name="connsiteX5" fmla="*/ 431579 w 637706"/>
                                                        <a:gd name="connsiteY5" fmla="*/ 30267 h 815527"/>
                                                        <a:gd name="connsiteX6" fmla="*/ 608579 w 637706"/>
                                                        <a:gd name="connsiteY6" fmla="*/ 16509 h 815527"/>
                                                        <a:gd name="connsiteX7" fmla="*/ 637706 w 637706"/>
                                                        <a:gd name="connsiteY7" fmla="*/ 0 h 815527"/>
                                                        <a:gd name="connsiteX8" fmla="*/ 630985 w 637706"/>
                                                        <a:gd name="connsiteY8" fmla="*/ 63289 h 815527"/>
                                                        <a:gd name="connsiteX9" fmla="*/ 615511 w 637706"/>
                                                        <a:gd name="connsiteY9" fmla="*/ 328313 h 815527"/>
                                                        <a:gd name="connsiteX10" fmla="*/ 552176 w 637706"/>
                                                        <a:gd name="connsiteY10" fmla="*/ 570353 h 815527"/>
                                                        <a:gd name="connsiteX11" fmla="*/ 552176 w 637706"/>
                                                        <a:gd name="connsiteY11"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32996 w 637706"/>
                                                        <a:gd name="connsiteY4" fmla="*/ 44026 h 815527"/>
                                                        <a:gd name="connsiteX5" fmla="*/ 431579 w 637706"/>
                                                        <a:gd name="connsiteY5" fmla="*/ 30267 h 815527"/>
                                                        <a:gd name="connsiteX6" fmla="*/ 592896 w 637706"/>
                                                        <a:gd name="connsiteY6" fmla="*/ 44026 h 815527"/>
                                                        <a:gd name="connsiteX7" fmla="*/ 637706 w 637706"/>
                                                        <a:gd name="connsiteY7" fmla="*/ 0 h 815527"/>
                                                        <a:gd name="connsiteX8" fmla="*/ 630985 w 637706"/>
                                                        <a:gd name="connsiteY8" fmla="*/ 63289 h 815527"/>
                                                        <a:gd name="connsiteX9" fmla="*/ 615511 w 637706"/>
                                                        <a:gd name="connsiteY9" fmla="*/ 328313 h 815527"/>
                                                        <a:gd name="connsiteX10" fmla="*/ 552176 w 637706"/>
                                                        <a:gd name="connsiteY10" fmla="*/ 570353 h 815527"/>
                                                        <a:gd name="connsiteX11" fmla="*/ 552176 w 637706"/>
                                                        <a:gd name="connsiteY11"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32996 w 637706"/>
                                                        <a:gd name="connsiteY4" fmla="*/ 44026 h 815527"/>
                                                        <a:gd name="connsiteX5" fmla="*/ 431579 w 637706"/>
                                                        <a:gd name="connsiteY5" fmla="*/ 30267 h 815527"/>
                                                        <a:gd name="connsiteX6" fmla="*/ 550326 w 637706"/>
                                                        <a:gd name="connsiteY6" fmla="*/ 52282 h 815527"/>
                                                        <a:gd name="connsiteX7" fmla="*/ 637706 w 637706"/>
                                                        <a:gd name="connsiteY7" fmla="*/ 0 h 815527"/>
                                                        <a:gd name="connsiteX8" fmla="*/ 630985 w 637706"/>
                                                        <a:gd name="connsiteY8" fmla="*/ 63289 h 815527"/>
                                                        <a:gd name="connsiteX9" fmla="*/ 615511 w 637706"/>
                                                        <a:gd name="connsiteY9" fmla="*/ 328313 h 815527"/>
                                                        <a:gd name="connsiteX10" fmla="*/ 552176 w 637706"/>
                                                        <a:gd name="connsiteY10" fmla="*/ 570353 h 815527"/>
                                                        <a:gd name="connsiteX11" fmla="*/ 552176 w 637706"/>
                                                        <a:gd name="connsiteY11"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32996 w 637706"/>
                                                        <a:gd name="connsiteY4" fmla="*/ 44026 h 815527"/>
                                                        <a:gd name="connsiteX5" fmla="*/ 431579 w 637706"/>
                                                        <a:gd name="connsiteY5" fmla="*/ 30267 h 815527"/>
                                                        <a:gd name="connsiteX6" fmla="*/ 550326 w 637706"/>
                                                        <a:gd name="connsiteY6" fmla="*/ 52282 h 815527"/>
                                                        <a:gd name="connsiteX7" fmla="*/ 608580 w 637706"/>
                                                        <a:gd name="connsiteY7" fmla="*/ 19261 h 815527"/>
                                                        <a:gd name="connsiteX8" fmla="*/ 637706 w 637706"/>
                                                        <a:gd name="connsiteY8" fmla="*/ 0 h 815527"/>
                                                        <a:gd name="connsiteX9" fmla="*/ 630985 w 637706"/>
                                                        <a:gd name="connsiteY9" fmla="*/ 63289 h 815527"/>
                                                        <a:gd name="connsiteX10" fmla="*/ 615511 w 637706"/>
                                                        <a:gd name="connsiteY10" fmla="*/ 328313 h 815527"/>
                                                        <a:gd name="connsiteX11" fmla="*/ 552176 w 637706"/>
                                                        <a:gd name="connsiteY11" fmla="*/ 570353 h 815527"/>
                                                        <a:gd name="connsiteX12" fmla="*/ 552176 w 637706"/>
                                                        <a:gd name="connsiteY12"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32996 w 637706"/>
                                                        <a:gd name="connsiteY4" fmla="*/ 44026 h 815527"/>
                                                        <a:gd name="connsiteX5" fmla="*/ 431579 w 637706"/>
                                                        <a:gd name="connsiteY5" fmla="*/ 30267 h 815527"/>
                                                        <a:gd name="connsiteX6" fmla="*/ 550326 w 637706"/>
                                                        <a:gd name="connsiteY6" fmla="*/ 52282 h 815527"/>
                                                        <a:gd name="connsiteX7" fmla="*/ 588416 w 637706"/>
                                                        <a:gd name="connsiteY7" fmla="*/ 49530 h 815527"/>
                                                        <a:gd name="connsiteX8" fmla="*/ 637706 w 637706"/>
                                                        <a:gd name="connsiteY8" fmla="*/ 0 h 815527"/>
                                                        <a:gd name="connsiteX9" fmla="*/ 630985 w 637706"/>
                                                        <a:gd name="connsiteY9" fmla="*/ 63289 h 815527"/>
                                                        <a:gd name="connsiteX10" fmla="*/ 615511 w 637706"/>
                                                        <a:gd name="connsiteY10" fmla="*/ 328313 h 815527"/>
                                                        <a:gd name="connsiteX11" fmla="*/ 552176 w 637706"/>
                                                        <a:gd name="connsiteY11" fmla="*/ 570353 h 815527"/>
                                                        <a:gd name="connsiteX12" fmla="*/ 552176 w 637706"/>
                                                        <a:gd name="connsiteY12"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32996 w 637706"/>
                                                        <a:gd name="connsiteY4" fmla="*/ 44026 h 815527"/>
                                                        <a:gd name="connsiteX5" fmla="*/ 431579 w 637706"/>
                                                        <a:gd name="connsiteY5" fmla="*/ 30267 h 815527"/>
                                                        <a:gd name="connsiteX6" fmla="*/ 550326 w 637706"/>
                                                        <a:gd name="connsiteY6" fmla="*/ 24765 h 815527"/>
                                                        <a:gd name="connsiteX7" fmla="*/ 588416 w 637706"/>
                                                        <a:gd name="connsiteY7" fmla="*/ 49530 h 815527"/>
                                                        <a:gd name="connsiteX8" fmla="*/ 637706 w 637706"/>
                                                        <a:gd name="connsiteY8" fmla="*/ 0 h 815527"/>
                                                        <a:gd name="connsiteX9" fmla="*/ 630985 w 637706"/>
                                                        <a:gd name="connsiteY9" fmla="*/ 63289 h 815527"/>
                                                        <a:gd name="connsiteX10" fmla="*/ 615511 w 637706"/>
                                                        <a:gd name="connsiteY10" fmla="*/ 328313 h 815527"/>
                                                        <a:gd name="connsiteX11" fmla="*/ 552176 w 637706"/>
                                                        <a:gd name="connsiteY11" fmla="*/ 570353 h 815527"/>
                                                        <a:gd name="connsiteX12" fmla="*/ 552176 w 637706"/>
                                                        <a:gd name="connsiteY12"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32996 w 637706"/>
                                                        <a:gd name="connsiteY4" fmla="*/ 44026 h 815527"/>
                                                        <a:gd name="connsiteX5" fmla="*/ 362122 w 637706"/>
                                                        <a:gd name="connsiteY5" fmla="*/ 13757 h 815527"/>
                                                        <a:gd name="connsiteX6" fmla="*/ 550326 w 637706"/>
                                                        <a:gd name="connsiteY6" fmla="*/ 24765 h 815527"/>
                                                        <a:gd name="connsiteX7" fmla="*/ 588416 w 637706"/>
                                                        <a:gd name="connsiteY7" fmla="*/ 49530 h 815527"/>
                                                        <a:gd name="connsiteX8" fmla="*/ 637706 w 637706"/>
                                                        <a:gd name="connsiteY8" fmla="*/ 0 h 815527"/>
                                                        <a:gd name="connsiteX9" fmla="*/ 630985 w 637706"/>
                                                        <a:gd name="connsiteY9" fmla="*/ 63289 h 815527"/>
                                                        <a:gd name="connsiteX10" fmla="*/ 615511 w 637706"/>
                                                        <a:gd name="connsiteY10" fmla="*/ 328313 h 815527"/>
                                                        <a:gd name="connsiteX11" fmla="*/ 552176 w 637706"/>
                                                        <a:gd name="connsiteY11" fmla="*/ 570353 h 815527"/>
                                                        <a:gd name="connsiteX12" fmla="*/ 552176 w 637706"/>
                                                        <a:gd name="connsiteY12"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30755 w 637706"/>
                                                        <a:gd name="connsiteY4" fmla="*/ 44026 h 815527"/>
                                                        <a:gd name="connsiteX5" fmla="*/ 362122 w 637706"/>
                                                        <a:gd name="connsiteY5" fmla="*/ 13757 h 815527"/>
                                                        <a:gd name="connsiteX6" fmla="*/ 550326 w 637706"/>
                                                        <a:gd name="connsiteY6" fmla="*/ 24765 h 815527"/>
                                                        <a:gd name="connsiteX7" fmla="*/ 588416 w 637706"/>
                                                        <a:gd name="connsiteY7" fmla="*/ 49530 h 815527"/>
                                                        <a:gd name="connsiteX8" fmla="*/ 637706 w 637706"/>
                                                        <a:gd name="connsiteY8" fmla="*/ 0 h 815527"/>
                                                        <a:gd name="connsiteX9" fmla="*/ 630985 w 637706"/>
                                                        <a:gd name="connsiteY9" fmla="*/ 63289 h 815527"/>
                                                        <a:gd name="connsiteX10" fmla="*/ 615511 w 637706"/>
                                                        <a:gd name="connsiteY10" fmla="*/ 328313 h 815527"/>
                                                        <a:gd name="connsiteX11" fmla="*/ 552176 w 637706"/>
                                                        <a:gd name="connsiteY11" fmla="*/ 570353 h 815527"/>
                                                        <a:gd name="connsiteX12" fmla="*/ 552176 w 637706"/>
                                                        <a:gd name="connsiteY12"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30755 w 637706"/>
                                                        <a:gd name="connsiteY4" fmla="*/ 44026 h 815527"/>
                                                        <a:gd name="connsiteX5" fmla="*/ 362122 w 637706"/>
                                                        <a:gd name="connsiteY5" fmla="*/ 13757 h 815527"/>
                                                        <a:gd name="connsiteX6" fmla="*/ 550326 w 637706"/>
                                                        <a:gd name="connsiteY6" fmla="*/ 24765 h 815527"/>
                                                        <a:gd name="connsiteX7" fmla="*/ 588416 w 637706"/>
                                                        <a:gd name="connsiteY7" fmla="*/ 49530 h 815527"/>
                                                        <a:gd name="connsiteX8" fmla="*/ 637706 w 637706"/>
                                                        <a:gd name="connsiteY8" fmla="*/ 0 h 815527"/>
                                                        <a:gd name="connsiteX9" fmla="*/ 630985 w 637706"/>
                                                        <a:gd name="connsiteY9" fmla="*/ 63289 h 815527"/>
                                                        <a:gd name="connsiteX10" fmla="*/ 615511 w 637706"/>
                                                        <a:gd name="connsiteY10" fmla="*/ 328313 h 815527"/>
                                                        <a:gd name="connsiteX11" fmla="*/ 552176 w 637706"/>
                                                        <a:gd name="connsiteY11" fmla="*/ 570353 h 815527"/>
                                                        <a:gd name="connsiteX12" fmla="*/ 552176 w 637706"/>
                                                        <a:gd name="connsiteY12"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24033 w 637706"/>
                                                        <a:gd name="connsiteY4" fmla="*/ 41274 h 815527"/>
                                                        <a:gd name="connsiteX5" fmla="*/ 362122 w 637706"/>
                                                        <a:gd name="connsiteY5" fmla="*/ 13757 h 815527"/>
                                                        <a:gd name="connsiteX6" fmla="*/ 550326 w 637706"/>
                                                        <a:gd name="connsiteY6" fmla="*/ 24765 h 815527"/>
                                                        <a:gd name="connsiteX7" fmla="*/ 588416 w 637706"/>
                                                        <a:gd name="connsiteY7" fmla="*/ 49530 h 815527"/>
                                                        <a:gd name="connsiteX8" fmla="*/ 637706 w 637706"/>
                                                        <a:gd name="connsiteY8" fmla="*/ 0 h 815527"/>
                                                        <a:gd name="connsiteX9" fmla="*/ 630985 w 637706"/>
                                                        <a:gd name="connsiteY9" fmla="*/ 63289 h 815527"/>
                                                        <a:gd name="connsiteX10" fmla="*/ 615511 w 637706"/>
                                                        <a:gd name="connsiteY10" fmla="*/ 328313 h 815527"/>
                                                        <a:gd name="connsiteX11" fmla="*/ 552176 w 637706"/>
                                                        <a:gd name="connsiteY11" fmla="*/ 570353 h 815527"/>
                                                        <a:gd name="connsiteX12" fmla="*/ 552176 w 637706"/>
                                                        <a:gd name="connsiteY12"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24033 w 637706"/>
                                                        <a:gd name="connsiteY4" fmla="*/ 41274 h 815527"/>
                                                        <a:gd name="connsiteX5" fmla="*/ 362122 w 637706"/>
                                                        <a:gd name="connsiteY5" fmla="*/ 13757 h 815527"/>
                                                        <a:gd name="connsiteX6" fmla="*/ 550326 w 637706"/>
                                                        <a:gd name="connsiteY6" fmla="*/ 24765 h 815527"/>
                                                        <a:gd name="connsiteX7" fmla="*/ 588416 w 637706"/>
                                                        <a:gd name="connsiteY7" fmla="*/ 49530 h 815527"/>
                                                        <a:gd name="connsiteX8" fmla="*/ 637706 w 637706"/>
                                                        <a:gd name="connsiteY8" fmla="*/ 0 h 815527"/>
                                                        <a:gd name="connsiteX9" fmla="*/ 630985 w 637706"/>
                                                        <a:gd name="connsiteY9" fmla="*/ 63289 h 815527"/>
                                                        <a:gd name="connsiteX10" fmla="*/ 615511 w 637706"/>
                                                        <a:gd name="connsiteY10" fmla="*/ 328313 h 815527"/>
                                                        <a:gd name="connsiteX11" fmla="*/ 552176 w 637706"/>
                                                        <a:gd name="connsiteY11" fmla="*/ 570353 h 815527"/>
                                                        <a:gd name="connsiteX12" fmla="*/ 552176 w 637706"/>
                                                        <a:gd name="connsiteY12"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24033 w 637706"/>
                                                        <a:gd name="connsiteY4" fmla="*/ 41274 h 815527"/>
                                                        <a:gd name="connsiteX5" fmla="*/ 362122 w 637706"/>
                                                        <a:gd name="connsiteY5" fmla="*/ 13757 h 815527"/>
                                                        <a:gd name="connsiteX6" fmla="*/ 550326 w 637706"/>
                                                        <a:gd name="connsiteY6" fmla="*/ 24765 h 815527"/>
                                                        <a:gd name="connsiteX7" fmla="*/ 588416 w 637706"/>
                                                        <a:gd name="connsiteY7" fmla="*/ 49530 h 815527"/>
                                                        <a:gd name="connsiteX8" fmla="*/ 637706 w 637706"/>
                                                        <a:gd name="connsiteY8" fmla="*/ 0 h 815527"/>
                                                        <a:gd name="connsiteX9" fmla="*/ 630985 w 637706"/>
                                                        <a:gd name="connsiteY9" fmla="*/ 63289 h 815527"/>
                                                        <a:gd name="connsiteX10" fmla="*/ 615511 w 637706"/>
                                                        <a:gd name="connsiteY10" fmla="*/ 328313 h 815527"/>
                                                        <a:gd name="connsiteX11" fmla="*/ 552176 w 637706"/>
                                                        <a:gd name="connsiteY11" fmla="*/ 570353 h 815527"/>
                                                        <a:gd name="connsiteX12" fmla="*/ 552176 w 637706"/>
                                                        <a:gd name="connsiteY12"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24033 w 637706"/>
                                                        <a:gd name="connsiteY4" fmla="*/ 41274 h 815527"/>
                                                        <a:gd name="connsiteX5" fmla="*/ 362122 w 637706"/>
                                                        <a:gd name="connsiteY5" fmla="*/ 13757 h 815527"/>
                                                        <a:gd name="connsiteX6" fmla="*/ 550326 w 637706"/>
                                                        <a:gd name="connsiteY6" fmla="*/ 24765 h 815527"/>
                                                        <a:gd name="connsiteX7" fmla="*/ 588416 w 637706"/>
                                                        <a:gd name="connsiteY7" fmla="*/ 49530 h 815527"/>
                                                        <a:gd name="connsiteX8" fmla="*/ 637706 w 637706"/>
                                                        <a:gd name="connsiteY8" fmla="*/ 0 h 815527"/>
                                                        <a:gd name="connsiteX9" fmla="*/ 630985 w 637706"/>
                                                        <a:gd name="connsiteY9" fmla="*/ 63289 h 815527"/>
                                                        <a:gd name="connsiteX10" fmla="*/ 615511 w 637706"/>
                                                        <a:gd name="connsiteY10" fmla="*/ 328313 h 815527"/>
                                                        <a:gd name="connsiteX11" fmla="*/ 552176 w 637706"/>
                                                        <a:gd name="connsiteY11" fmla="*/ 570353 h 815527"/>
                                                        <a:gd name="connsiteX12" fmla="*/ 552176 w 637706"/>
                                                        <a:gd name="connsiteY12" fmla="*/ 815527 h 815527"/>
                                                        <a:gd name="connsiteX0" fmla="*/ 0 w 637706"/>
                                                        <a:gd name="connsiteY0" fmla="*/ 169489 h 815527"/>
                                                        <a:gd name="connsiteX1" fmla="*/ 41727 w 637706"/>
                                                        <a:gd name="connsiteY1" fmla="*/ 203629 h 815527"/>
                                                        <a:gd name="connsiteX2" fmla="*/ 279222 w 637706"/>
                                                        <a:gd name="connsiteY2" fmla="*/ 220138 h 815527"/>
                                                        <a:gd name="connsiteX3" fmla="*/ 321793 w 637706"/>
                                                        <a:gd name="connsiteY3" fmla="*/ 192621 h 815527"/>
                                                        <a:gd name="connsiteX4" fmla="*/ 324033 w 637706"/>
                                                        <a:gd name="connsiteY4" fmla="*/ 41274 h 815527"/>
                                                        <a:gd name="connsiteX5" fmla="*/ 362122 w 637706"/>
                                                        <a:gd name="connsiteY5" fmla="*/ 13757 h 815527"/>
                                                        <a:gd name="connsiteX6" fmla="*/ 550326 w 637706"/>
                                                        <a:gd name="connsiteY6" fmla="*/ 24765 h 815527"/>
                                                        <a:gd name="connsiteX7" fmla="*/ 588416 w 637706"/>
                                                        <a:gd name="connsiteY7" fmla="*/ 49530 h 815527"/>
                                                        <a:gd name="connsiteX8" fmla="*/ 637706 w 637706"/>
                                                        <a:gd name="connsiteY8" fmla="*/ 0 h 815527"/>
                                                        <a:gd name="connsiteX9" fmla="*/ 630985 w 637706"/>
                                                        <a:gd name="connsiteY9" fmla="*/ 63289 h 815527"/>
                                                        <a:gd name="connsiteX10" fmla="*/ 615511 w 637706"/>
                                                        <a:gd name="connsiteY10" fmla="*/ 328313 h 815527"/>
                                                        <a:gd name="connsiteX11" fmla="*/ 552176 w 637706"/>
                                                        <a:gd name="connsiteY11" fmla="*/ 570353 h 815527"/>
                                                        <a:gd name="connsiteX12" fmla="*/ 552176 w 637706"/>
                                                        <a:gd name="connsiteY12" fmla="*/ 815527 h 815527"/>
                                                        <a:gd name="connsiteX0" fmla="*/ 82 w 637788"/>
                                                        <a:gd name="connsiteY0" fmla="*/ 169489 h 815527"/>
                                                        <a:gd name="connsiteX1" fmla="*/ 41809 w 637788"/>
                                                        <a:gd name="connsiteY1" fmla="*/ 203629 h 815527"/>
                                                        <a:gd name="connsiteX2" fmla="*/ 279304 w 637788"/>
                                                        <a:gd name="connsiteY2" fmla="*/ 220138 h 815527"/>
                                                        <a:gd name="connsiteX3" fmla="*/ 321875 w 637788"/>
                                                        <a:gd name="connsiteY3" fmla="*/ 192621 h 815527"/>
                                                        <a:gd name="connsiteX4" fmla="*/ 324115 w 637788"/>
                                                        <a:gd name="connsiteY4" fmla="*/ 41274 h 815527"/>
                                                        <a:gd name="connsiteX5" fmla="*/ 362204 w 637788"/>
                                                        <a:gd name="connsiteY5" fmla="*/ 13757 h 815527"/>
                                                        <a:gd name="connsiteX6" fmla="*/ 550408 w 637788"/>
                                                        <a:gd name="connsiteY6" fmla="*/ 24765 h 815527"/>
                                                        <a:gd name="connsiteX7" fmla="*/ 588498 w 637788"/>
                                                        <a:gd name="connsiteY7" fmla="*/ 49530 h 815527"/>
                                                        <a:gd name="connsiteX8" fmla="*/ 637788 w 637788"/>
                                                        <a:gd name="connsiteY8" fmla="*/ 0 h 815527"/>
                                                        <a:gd name="connsiteX9" fmla="*/ 631067 w 637788"/>
                                                        <a:gd name="connsiteY9" fmla="*/ 63289 h 815527"/>
                                                        <a:gd name="connsiteX10" fmla="*/ 615593 w 637788"/>
                                                        <a:gd name="connsiteY10" fmla="*/ 328313 h 815527"/>
                                                        <a:gd name="connsiteX11" fmla="*/ 552258 w 637788"/>
                                                        <a:gd name="connsiteY11" fmla="*/ 570353 h 815527"/>
                                                        <a:gd name="connsiteX12" fmla="*/ 552258 w 637788"/>
                                                        <a:gd name="connsiteY12" fmla="*/ 815527 h 815527"/>
                                                        <a:gd name="connsiteX0" fmla="*/ 82 w 637788"/>
                                                        <a:gd name="connsiteY0" fmla="*/ 169489 h 815527"/>
                                                        <a:gd name="connsiteX1" fmla="*/ 41809 w 637788"/>
                                                        <a:gd name="connsiteY1" fmla="*/ 203629 h 815527"/>
                                                        <a:gd name="connsiteX2" fmla="*/ 279304 w 637788"/>
                                                        <a:gd name="connsiteY2" fmla="*/ 220138 h 815527"/>
                                                        <a:gd name="connsiteX3" fmla="*/ 321875 w 637788"/>
                                                        <a:gd name="connsiteY3" fmla="*/ 192621 h 815527"/>
                                                        <a:gd name="connsiteX4" fmla="*/ 324115 w 637788"/>
                                                        <a:gd name="connsiteY4" fmla="*/ 41274 h 815527"/>
                                                        <a:gd name="connsiteX5" fmla="*/ 362204 w 637788"/>
                                                        <a:gd name="connsiteY5" fmla="*/ 13757 h 815527"/>
                                                        <a:gd name="connsiteX6" fmla="*/ 550408 w 637788"/>
                                                        <a:gd name="connsiteY6" fmla="*/ 24765 h 815527"/>
                                                        <a:gd name="connsiteX7" fmla="*/ 606422 w 637788"/>
                                                        <a:gd name="connsiteY7" fmla="*/ 27516 h 815527"/>
                                                        <a:gd name="connsiteX8" fmla="*/ 637788 w 637788"/>
                                                        <a:gd name="connsiteY8" fmla="*/ 0 h 815527"/>
                                                        <a:gd name="connsiteX9" fmla="*/ 631067 w 637788"/>
                                                        <a:gd name="connsiteY9" fmla="*/ 63289 h 815527"/>
                                                        <a:gd name="connsiteX10" fmla="*/ 615593 w 637788"/>
                                                        <a:gd name="connsiteY10" fmla="*/ 328313 h 815527"/>
                                                        <a:gd name="connsiteX11" fmla="*/ 552258 w 637788"/>
                                                        <a:gd name="connsiteY11" fmla="*/ 570353 h 815527"/>
                                                        <a:gd name="connsiteX12" fmla="*/ 552258 w 637788"/>
                                                        <a:gd name="connsiteY12" fmla="*/ 815527 h 815527"/>
                                                        <a:gd name="connsiteX0" fmla="*/ 82 w 637788"/>
                                                        <a:gd name="connsiteY0" fmla="*/ 169489 h 815527"/>
                                                        <a:gd name="connsiteX1" fmla="*/ 41809 w 637788"/>
                                                        <a:gd name="connsiteY1" fmla="*/ 203629 h 815527"/>
                                                        <a:gd name="connsiteX2" fmla="*/ 279304 w 637788"/>
                                                        <a:gd name="connsiteY2" fmla="*/ 220138 h 815527"/>
                                                        <a:gd name="connsiteX3" fmla="*/ 321875 w 637788"/>
                                                        <a:gd name="connsiteY3" fmla="*/ 192621 h 815527"/>
                                                        <a:gd name="connsiteX4" fmla="*/ 324115 w 637788"/>
                                                        <a:gd name="connsiteY4" fmla="*/ 41274 h 815527"/>
                                                        <a:gd name="connsiteX5" fmla="*/ 362204 w 637788"/>
                                                        <a:gd name="connsiteY5" fmla="*/ 13757 h 815527"/>
                                                        <a:gd name="connsiteX6" fmla="*/ 570572 w 637788"/>
                                                        <a:gd name="connsiteY6" fmla="*/ 30269 h 815527"/>
                                                        <a:gd name="connsiteX7" fmla="*/ 606422 w 637788"/>
                                                        <a:gd name="connsiteY7" fmla="*/ 27516 h 815527"/>
                                                        <a:gd name="connsiteX8" fmla="*/ 637788 w 637788"/>
                                                        <a:gd name="connsiteY8" fmla="*/ 0 h 815527"/>
                                                        <a:gd name="connsiteX9" fmla="*/ 631067 w 637788"/>
                                                        <a:gd name="connsiteY9" fmla="*/ 63289 h 815527"/>
                                                        <a:gd name="connsiteX10" fmla="*/ 615593 w 637788"/>
                                                        <a:gd name="connsiteY10" fmla="*/ 328313 h 815527"/>
                                                        <a:gd name="connsiteX11" fmla="*/ 552258 w 637788"/>
                                                        <a:gd name="connsiteY11" fmla="*/ 570353 h 815527"/>
                                                        <a:gd name="connsiteX12" fmla="*/ 552258 w 637788"/>
                                                        <a:gd name="connsiteY12" fmla="*/ 815527 h 815527"/>
                                                        <a:gd name="connsiteX0" fmla="*/ 82 w 637788"/>
                                                        <a:gd name="connsiteY0" fmla="*/ 169489 h 815527"/>
                                                        <a:gd name="connsiteX1" fmla="*/ 41809 w 637788"/>
                                                        <a:gd name="connsiteY1" fmla="*/ 203629 h 815527"/>
                                                        <a:gd name="connsiteX2" fmla="*/ 279304 w 637788"/>
                                                        <a:gd name="connsiteY2" fmla="*/ 220138 h 815527"/>
                                                        <a:gd name="connsiteX3" fmla="*/ 321875 w 637788"/>
                                                        <a:gd name="connsiteY3" fmla="*/ 192621 h 815527"/>
                                                        <a:gd name="connsiteX4" fmla="*/ 324115 w 637788"/>
                                                        <a:gd name="connsiteY4" fmla="*/ 41274 h 815527"/>
                                                        <a:gd name="connsiteX5" fmla="*/ 362204 w 637788"/>
                                                        <a:gd name="connsiteY5" fmla="*/ 13757 h 815527"/>
                                                        <a:gd name="connsiteX6" fmla="*/ 570572 w 637788"/>
                                                        <a:gd name="connsiteY6" fmla="*/ 30269 h 815527"/>
                                                        <a:gd name="connsiteX7" fmla="*/ 606422 w 637788"/>
                                                        <a:gd name="connsiteY7" fmla="*/ 27516 h 815527"/>
                                                        <a:gd name="connsiteX8" fmla="*/ 637788 w 637788"/>
                                                        <a:gd name="connsiteY8" fmla="*/ 0 h 815527"/>
                                                        <a:gd name="connsiteX9" fmla="*/ 631067 w 637788"/>
                                                        <a:gd name="connsiteY9" fmla="*/ 63289 h 815527"/>
                                                        <a:gd name="connsiteX10" fmla="*/ 615593 w 637788"/>
                                                        <a:gd name="connsiteY10" fmla="*/ 328313 h 815527"/>
                                                        <a:gd name="connsiteX11" fmla="*/ 552258 w 637788"/>
                                                        <a:gd name="connsiteY11" fmla="*/ 570353 h 815527"/>
                                                        <a:gd name="connsiteX12" fmla="*/ 552258 w 637788"/>
                                                        <a:gd name="connsiteY12" fmla="*/ 815527 h 815527"/>
                                                        <a:gd name="connsiteX0" fmla="*/ 82 w 637788"/>
                                                        <a:gd name="connsiteY0" fmla="*/ 169489 h 815527"/>
                                                        <a:gd name="connsiteX1" fmla="*/ 41809 w 637788"/>
                                                        <a:gd name="connsiteY1" fmla="*/ 203629 h 815527"/>
                                                        <a:gd name="connsiteX2" fmla="*/ 279304 w 637788"/>
                                                        <a:gd name="connsiteY2" fmla="*/ 220138 h 815527"/>
                                                        <a:gd name="connsiteX3" fmla="*/ 321875 w 637788"/>
                                                        <a:gd name="connsiteY3" fmla="*/ 192621 h 815527"/>
                                                        <a:gd name="connsiteX4" fmla="*/ 324115 w 637788"/>
                                                        <a:gd name="connsiteY4" fmla="*/ 41274 h 815527"/>
                                                        <a:gd name="connsiteX5" fmla="*/ 362204 w 637788"/>
                                                        <a:gd name="connsiteY5" fmla="*/ 13757 h 815527"/>
                                                        <a:gd name="connsiteX6" fmla="*/ 570572 w 637788"/>
                                                        <a:gd name="connsiteY6" fmla="*/ 30269 h 815527"/>
                                                        <a:gd name="connsiteX7" fmla="*/ 608662 w 637788"/>
                                                        <a:gd name="connsiteY7" fmla="*/ 33020 h 815527"/>
                                                        <a:gd name="connsiteX8" fmla="*/ 637788 w 637788"/>
                                                        <a:gd name="connsiteY8" fmla="*/ 0 h 815527"/>
                                                        <a:gd name="connsiteX9" fmla="*/ 631067 w 637788"/>
                                                        <a:gd name="connsiteY9" fmla="*/ 63289 h 815527"/>
                                                        <a:gd name="connsiteX10" fmla="*/ 615593 w 637788"/>
                                                        <a:gd name="connsiteY10" fmla="*/ 328313 h 815527"/>
                                                        <a:gd name="connsiteX11" fmla="*/ 552258 w 637788"/>
                                                        <a:gd name="connsiteY11" fmla="*/ 570353 h 815527"/>
                                                        <a:gd name="connsiteX12" fmla="*/ 552258 w 637788"/>
                                                        <a:gd name="connsiteY12" fmla="*/ 815527 h 815527"/>
                                                        <a:gd name="connsiteX0" fmla="*/ 82 w 637788"/>
                                                        <a:gd name="connsiteY0" fmla="*/ 169489 h 815527"/>
                                                        <a:gd name="connsiteX1" fmla="*/ 41809 w 637788"/>
                                                        <a:gd name="connsiteY1" fmla="*/ 203629 h 815527"/>
                                                        <a:gd name="connsiteX2" fmla="*/ 279304 w 637788"/>
                                                        <a:gd name="connsiteY2" fmla="*/ 220138 h 815527"/>
                                                        <a:gd name="connsiteX3" fmla="*/ 321875 w 637788"/>
                                                        <a:gd name="connsiteY3" fmla="*/ 192621 h 815527"/>
                                                        <a:gd name="connsiteX4" fmla="*/ 324115 w 637788"/>
                                                        <a:gd name="connsiteY4" fmla="*/ 41274 h 815527"/>
                                                        <a:gd name="connsiteX5" fmla="*/ 362204 w 637788"/>
                                                        <a:gd name="connsiteY5" fmla="*/ 13757 h 815527"/>
                                                        <a:gd name="connsiteX6" fmla="*/ 579535 w 637788"/>
                                                        <a:gd name="connsiteY6" fmla="*/ 33021 h 815527"/>
                                                        <a:gd name="connsiteX7" fmla="*/ 608662 w 637788"/>
                                                        <a:gd name="connsiteY7" fmla="*/ 33020 h 815527"/>
                                                        <a:gd name="connsiteX8" fmla="*/ 637788 w 637788"/>
                                                        <a:gd name="connsiteY8" fmla="*/ 0 h 815527"/>
                                                        <a:gd name="connsiteX9" fmla="*/ 631067 w 637788"/>
                                                        <a:gd name="connsiteY9" fmla="*/ 63289 h 815527"/>
                                                        <a:gd name="connsiteX10" fmla="*/ 615593 w 637788"/>
                                                        <a:gd name="connsiteY10" fmla="*/ 328313 h 815527"/>
                                                        <a:gd name="connsiteX11" fmla="*/ 552258 w 637788"/>
                                                        <a:gd name="connsiteY11" fmla="*/ 570353 h 815527"/>
                                                        <a:gd name="connsiteX12" fmla="*/ 552258 w 637788"/>
                                                        <a:gd name="connsiteY12" fmla="*/ 815527 h 815527"/>
                                                        <a:gd name="connsiteX0" fmla="*/ 82 w 634660"/>
                                                        <a:gd name="connsiteY0" fmla="*/ 171410 h 817448"/>
                                                        <a:gd name="connsiteX1" fmla="*/ 41809 w 634660"/>
                                                        <a:gd name="connsiteY1" fmla="*/ 205550 h 817448"/>
                                                        <a:gd name="connsiteX2" fmla="*/ 279304 w 634660"/>
                                                        <a:gd name="connsiteY2" fmla="*/ 222059 h 817448"/>
                                                        <a:gd name="connsiteX3" fmla="*/ 321875 w 634660"/>
                                                        <a:gd name="connsiteY3" fmla="*/ 194542 h 817448"/>
                                                        <a:gd name="connsiteX4" fmla="*/ 324115 w 634660"/>
                                                        <a:gd name="connsiteY4" fmla="*/ 43195 h 817448"/>
                                                        <a:gd name="connsiteX5" fmla="*/ 362204 w 634660"/>
                                                        <a:gd name="connsiteY5" fmla="*/ 15678 h 817448"/>
                                                        <a:gd name="connsiteX6" fmla="*/ 579535 w 634660"/>
                                                        <a:gd name="connsiteY6" fmla="*/ 34942 h 817448"/>
                                                        <a:gd name="connsiteX7" fmla="*/ 608662 w 634660"/>
                                                        <a:gd name="connsiteY7" fmla="*/ 34941 h 817448"/>
                                                        <a:gd name="connsiteX8" fmla="*/ 634660 w 634660"/>
                                                        <a:gd name="connsiteY8" fmla="*/ 0 h 817448"/>
                                                        <a:gd name="connsiteX9" fmla="*/ 631067 w 634660"/>
                                                        <a:gd name="connsiteY9" fmla="*/ 65210 h 817448"/>
                                                        <a:gd name="connsiteX10" fmla="*/ 615593 w 634660"/>
                                                        <a:gd name="connsiteY10" fmla="*/ 330234 h 817448"/>
                                                        <a:gd name="connsiteX11" fmla="*/ 552258 w 634660"/>
                                                        <a:gd name="connsiteY11" fmla="*/ 572274 h 817448"/>
                                                        <a:gd name="connsiteX12" fmla="*/ 552258 w 634660"/>
                                                        <a:gd name="connsiteY12" fmla="*/ 817448 h 817448"/>
                                                        <a:gd name="connsiteX0" fmla="*/ 82 w 634660"/>
                                                        <a:gd name="connsiteY0" fmla="*/ 171410 h 817448"/>
                                                        <a:gd name="connsiteX1" fmla="*/ 41809 w 634660"/>
                                                        <a:gd name="connsiteY1" fmla="*/ 205550 h 817448"/>
                                                        <a:gd name="connsiteX2" fmla="*/ 279304 w 634660"/>
                                                        <a:gd name="connsiteY2" fmla="*/ 222059 h 817448"/>
                                                        <a:gd name="connsiteX3" fmla="*/ 321875 w 634660"/>
                                                        <a:gd name="connsiteY3" fmla="*/ 194542 h 817448"/>
                                                        <a:gd name="connsiteX4" fmla="*/ 324115 w 634660"/>
                                                        <a:gd name="connsiteY4" fmla="*/ 43195 h 817448"/>
                                                        <a:gd name="connsiteX5" fmla="*/ 362204 w 634660"/>
                                                        <a:gd name="connsiteY5" fmla="*/ 15678 h 817448"/>
                                                        <a:gd name="connsiteX6" fmla="*/ 579535 w 634660"/>
                                                        <a:gd name="connsiteY6" fmla="*/ 34942 h 817448"/>
                                                        <a:gd name="connsiteX7" fmla="*/ 613354 w 634660"/>
                                                        <a:gd name="connsiteY7" fmla="*/ 29179 h 817448"/>
                                                        <a:gd name="connsiteX8" fmla="*/ 634660 w 634660"/>
                                                        <a:gd name="connsiteY8" fmla="*/ 0 h 817448"/>
                                                        <a:gd name="connsiteX9" fmla="*/ 631067 w 634660"/>
                                                        <a:gd name="connsiteY9" fmla="*/ 65210 h 817448"/>
                                                        <a:gd name="connsiteX10" fmla="*/ 615593 w 634660"/>
                                                        <a:gd name="connsiteY10" fmla="*/ 330234 h 817448"/>
                                                        <a:gd name="connsiteX11" fmla="*/ 552258 w 634660"/>
                                                        <a:gd name="connsiteY11" fmla="*/ 572274 h 817448"/>
                                                        <a:gd name="connsiteX12" fmla="*/ 552258 w 634660"/>
                                                        <a:gd name="connsiteY12" fmla="*/ 817448 h 817448"/>
                                                        <a:gd name="connsiteX0" fmla="*/ 82 w 634660"/>
                                                        <a:gd name="connsiteY0" fmla="*/ 171410 h 817448"/>
                                                        <a:gd name="connsiteX1" fmla="*/ 41809 w 634660"/>
                                                        <a:gd name="connsiteY1" fmla="*/ 205550 h 817448"/>
                                                        <a:gd name="connsiteX2" fmla="*/ 279304 w 634660"/>
                                                        <a:gd name="connsiteY2" fmla="*/ 222059 h 817448"/>
                                                        <a:gd name="connsiteX3" fmla="*/ 321875 w 634660"/>
                                                        <a:gd name="connsiteY3" fmla="*/ 194542 h 817448"/>
                                                        <a:gd name="connsiteX4" fmla="*/ 324115 w 634660"/>
                                                        <a:gd name="connsiteY4" fmla="*/ 43195 h 817448"/>
                                                        <a:gd name="connsiteX5" fmla="*/ 362204 w 634660"/>
                                                        <a:gd name="connsiteY5" fmla="*/ 15678 h 817448"/>
                                                        <a:gd name="connsiteX6" fmla="*/ 579535 w 634660"/>
                                                        <a:gd name="connsiteY6" fmla="*/ 34942 h 817448"/>
                                                        <a:gd name="connsiteX7" fmla="*/ 613354 w 634660"/>
                                                        <a:gd name="connsiteY7" fmla="*/ 29179 h 817448"/>
                                                        <a:gd name="connsiteX8" fmla="*/ 634660 w 634660"/>
                                                        <a:gd name="connsiteY8" fmla="*/ 0 h 817448"/>
                                                        <a:gd name="connsiteX9" fmla="*/ 631067 w 634660"/>
                                                        <a:gd name="connsiteY9" fmla="*/ 65210 h 817448"/>
                                                        <a:gd name="connsiteX10" fmla="*/ 615593 w 634660"/>
                                                        <a:gd name="connsiteY10" fmla="*/ 330234 h 817448"/>
                                                        <a:gd name="connsiteX11" fmla="*/ 552258 w 634660"/>
                                                        <a:gd name="connsiteY11" fmla="*/ 572274 h 817448"/>
                                                        <a:gd name="connsiteX12" fmla="*/ 552258 w 634660"/>
                                                        <a:gd name="connsiteY12" fmla="*/ 817448 h 817448"/>
                                                        <a:gd name="connsiteX0" fmla="*/ 82 w 634660"/>
                                                        <a:gd name="connsiteY0" fmla="*/ 171410 h 817448"/>
                                                        <a:gd name="connsiteX1" fmla="*/ 41809 w 634660"/>
                                                        <a:gd name="connsiteY1" fmla="*/ 205550 h 817448"/>
                                                        <a:gd name="connsiteX2" fmla="*/ 279304 w 634660"/>
                                                        <a:gd name="connsiteY2" fmla="*/ 222059 h 817448"/>
                                                        <a:gd name="connsiteX3" fmla="*/ 321875 w 634660"/>
                                                        <a:gd name="connsiteY3" fmla="*/ 194542 h 817448"/>
                                                        <a:gd name="connsiteX4" fmla="*/ 324115 w 634660"/>
                                                        <a:gd name="connsiteY4" fmla="*/ 43195 h 817448"/>
                                                        <a:gd name="connsiteX5" fmla="*/ 362204 w 634660"/>
                                                        <a:gd name="connsiteY5" fmla="*/ 15678 h 817448"/>
                                                        <a:gd name="connsiteX6" fmla="*/ 579535 w 634660"/>
                                                        <a:gd name="connsiteY6" fmla="*/ 34942 h 817448"/>
                                                        <a:gd name="connsiteX7" fmla="*/ 619609 w 634660"/>
                                                        <a:gd name="connsiteY7" fmla="*/ 27259 h 817448"/>
                                                        <a:gd name="connsiteX8" fmla="*/ 634660 w 634660"/>
                                                        <a:gd name="connsiteY8" fmla="*/ 0 h 817448"/>
                                                        <a:gd name="connsiteX9" fmla="*/ 631067 w 634660"/>
                                                        <a:gd name="connsiteY9" fmla="*/ 65210 h 817448"/>
                                                        <a:gd name="connsiteX10" fmla="*/ 615593 w 634660"/>
                                                        <a:gd name="connsiteY10" fmla="*/ 330234 h 817448"/>
                                                        <a:gd name="connsiteX11" fmla="*/ 552258 w 634660"/>
                                                        <a:gd name="connsiteY11" fmla="*/ 572274 h 817448"/>
                                                        <a:gd name="connsiteX12" fmla="*/ 552258 w 634660"/>
                                                        <a:gd name="connsiteY12" fmla="*/ 817448 h 817448"/>
                                                        <a:gd name="connsiteX0" fmla="*/ 82 w 634660"/>
                                                        <a:gd name="connsiteY0" fmla="*/ 171410 h 817448"/>
                                                        <a:gd name="connsiteX1" fmla="*/ 41809 w 634660"/>
                                                        <a:gd name="connsiteY1" fmla="*/ 205550 h 817448"/>
                                                        <a:gd name="connsiteX2" fmla="*/ 279304 w 634660"/>
                                                        <a:gd name="connsiteY2" fmla="*/ 222059 h 817448"/>
                                                        <a:gd name="connsiteX3" fmla="*/ 321875 w 634660"/>
                                                        <a:gd name="connsiteY3" fmla="*/ 194542 h 817448"/>
                                                        <a:gd name="connsiteX4" fmla="*/ 324115 w 634660"/>
                                                        <a:gd name="connsiteY4" fmla="*/ 43195 h 817448"/>
                                                        <a:gd name="connsiteX5" fmla="*/ 362204 w 634660"/>
                                                        <a:gd name="connsiteY5" fmla="*/ 15678 h 817448"/>
                                                        <a:gd name="connsiteX6" fmla="*/ 579535 w 634660"/>
                                                        <a:gd name="connsiteY6" fmla="*/ 34942 h 817448"/>
                                                        <a:gd name="connsiteX7" fmla="*/ 619609 w 634660"/>
                                                        <a:gd name="connsiteY7" fmla="*/ 27259 h 817448"/>
                                                        <a:gd name="connsiteX8" fmla="*/ 634660 w 634660"/>
                                                        <a:gd name="connsiteY8" fmla="*/ 0 h 817448"/>
                                                        <a:gd name="connsiteX9" fmla="*/ 631067 w 634660"/>
                                                        <a:gd name="connsiteY9" fmla="*/ 65210 h 817448"/>
                                                        <a:gd name="connsiteX10" fmla="*/ 615593 w 634660"/>
                                                        <a:gd name="connsiteY10" fmla="*/ 330234 h 817448"/>
                                                        <a:gd name="connsiteX11" fmla="*/ 552258 w 634660"/>
                                                        <a:gd name="connsiteY11" fmla="*/ 572274 h 817448"/>
                                                        <a:gd name="connsiteX12" fmla="*/ 552258 w 634660"/>
                                                        <a:gd name="connsiteY12" fmla="*/ 817448 h 817448"/>
                                                        <a:gd name="connsiteX0" fmla="*/ 82 w 637801"/>
                                                        <a:gd name="connsiteY0" fmla="*/ 181019 h 827057"/>
                                                        <a:gd name="connsiteX1" fmla="*/ 41809 w 637801"/>
                                                        <a:gd name="connsiteY1" fmla="*/ 215159 h 827057"/>
                                                        <a:gd name="connsiteX2" fmla="*/ 279304 w 637801"/>
                                                        <a:gd name="connsiteY2" fmla="*/ 231668 h 827057"/>
                                                        <a:gd name="connsiteX3" fmla="*/ 321875 w 637801"/>
                                                        <a:gd name="connsiteY3" fmla="*/ 204151 h 827057"/>
                                                        <a:gd name="connsiteX4" fmla="*/ 324115 w 637801"/>
                                                        <a:gd name="connsiteY4" fmla="*/ 52804 h 827057"/>
                                                        <a:gd name="connsiteX5" fmla="*/ 362204 w 637801"/>
                                                        <a:gd name="connsiteY5" fmla="*/ 25287 h 827057"/>
                                                        <a:gd name="connsiteX6" fmla="*/ 579535 w 637801"/>
                                                        <a:gd name="connsiteY6" fmla="*/ 44551 h 827057"/>
                                                        <a:gd name="connsiteX7" fmla="*/ 619609 w 637801"/>
                                                        <a:gd name="connsiteY7" fmla="*/ 36868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21875 w 637801"/>
                                                        <a:gd name="connsiteY3" fmla="*/ 204151 h 827057"/>
                                                        <a:gd name="connsiteX4" fmla="*/ 324115 w 637801"/>
                                                        <a:gd name="connsiteY4" fmla="*/ 52804 h 827057"/>
                                                        <a:gd name="connsiteX5" fmla="*/ 362204 w 637801"/>
                                                        <a:gd name="connsiteY5" fmla="*/ 25287 h 827057"/>
                                                        <a:gd name="connsiteX6" fmla="*/ 579535 w 637801"/>
                                                        <a:gd name="connsiteY6" fmla="*/ 36864 h 827057"/>
                                                        <a:gd name="connsiteX7" fmla="*/ 619609 w 637801"/>
                                                        <a:gd name="connsiteY7" fmla="*/ 36868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21875 w 637801"/>
                                                        <a:gd name="connsiteY3" fmla="*/ 204151 h 827057"/>
                                                        <a:gd name="connsiteX4" fmla="*/ 324115 w 637801"/>
                                                        <a:gd name="connsiteY4" fmla="*/ 52804 h 827057"/>
                                                        <a:gd name="connsiteX5" fmla="*/ 362204 w 637801"/>
                                                        <a:gd name="connsiteY5" fmla="*/ 25287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21875 w 637801"/>
                                                        <a:gd name="connsiteY3" fmla="*/ 204151 h 827057"/>
                                                        <a:gd name="connsiteX4" fmla="*/ 324115 w 637801"/>
                                                        <a:gd name="connsiteY4" fmla="*/ 52804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21875 w 637801"/>
                                                        <a:gd name="connsiteY3" fmla="*/ 204151 h 827057"/>
                                                        <a:gd name="connsiteX4" fmla="*/ 324115 w 637801"/>
                                                        <a:gd name="connsiteY4" fmla="*/ 52804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09310 w 637801"/>
                                                        <a:gd name="connsiteY3" fmla="*/ 200307 h 827057"/>
                                                        <a:gd name="connsiteX4" fmla="*/ 324115 w 637801"/>
                                                        <a:gd name="connsiteY4" fmla="*/ 52804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14022 w 637801"/>
                                                        <a:gd name="connsiteY3" fmla="*/ 196463 h 827057"/>
                                                        <a:gd name="connsiteX4" fmla="*/ 324115 w 637801"/>
                                                        <a:gd name="connsiteY4" fmla="*/ 52804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14022 w 637801"/>
                                                        <a:gd name="connsiteY3" fmla="*/ 196463 h 827057"/>
                                                        <a:gd name="connsiteX4" fmla="*/ 324115 w 637801"/>
                                                        <a:gd name="connsiteY4" fmla="*/ 52804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14022 w 637801"/>
                                                        <a:gd name="connsiteY3" fmla="*/ 196463 h 827057"/>
                                                        <a:gd name="connsiteX4" fmla="*/ 324115 w 637801"/>
                                                        <a:gd name="connsiteY4" fmla="*/ 52804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14022 w 637801"/>
                                                        <a:gd name="connsiteY3" fmla="*/ 196463 h 827057"/>
                                                        <a:gd name="connsiteX4" fmla="*/ 324115 w 637801"/>
                                                        <a:gd name="connsiteY4" fmla="*/ 52804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14022 w 637801"/>
                                                        <a:gd name="connsiteY3" fmla="*/ 196463 h 827057"/>
                                                        <a:gd name="connsiteX4" fmla="*/ 324115 w 637801"/>
                                                        <a:gd name="connsiteY4" fmla="*/ 52804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14022 w 637801"/>
                                                        <a:gd name="connsiteY3" fmla="*/ 196463 h 827057"/>
                                                        <a:gd name="connsiteX4" fmla="*/ 324115 w 637801"/>
                                                        <a:gd name="connsiteY4" fmla="*/ 52804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14022 w 637801"/>
                                                        <a:gd name="connsiteY3" fmla="*/ 188776 h 827057"/>
                                                        <a:gd name="connsiteX4" fmla="*/ 324115 w 637801"/>
                                                        <a:gd name="connsiteY4" fmla="*/ 52804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14022 w 637801"/>
                                                        <a:gd name="connsiteY3" fmla="*/ 188776 h 827057"/>
                                                        <a:gd name="connsiteX4" fmla="*/ 324115 w 637801"/>
                                                        <a:gd name="connsiteY4" fmla="*/ 47038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14022 w 637801"/>
                                                        <a:gd name="connsiteY3" fmla="*/ 188776 h 827057"/>
                                                        <a:gd name="connsiteX4" fmla="*/ 324115 w 637801"/>
                                                        <a:gd name="connsiteY4" fmla="*/ 47038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14022 w 637801"/>
                                                        <a:gd name="connsiteY3" fmla="*/ 188776 h 827057"/>
                                                        <a:gd name="connsiteX4" fmla="*/ 324115 w 637801"/>
                                                        <a:gd name="connsiteY4" fmla="*/ 47038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9304 w 637801"/>
                                                        <a:gd name="connsiteY2" fmla="*/ 231668 h 827057"/>
                                                        <a:gd name="connsiteX3" fmla="*/ 314022 w 637801"/>
                                                        <a:gd name="connsiteY3" fmla="*/ 188776 h 827057"/>
                                                        <a:gd name="connsiteX4" fmla="*/ 324115 w 637801"/>
                                                        <a:gd name="connsiteY4" fmla="*/ 47038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4593 w 637801"/>
                                                        <a:gd name="connsiteY2" fmla="*/ 189387 h 827057"/>
                                                        <a:gd name="connsiteX3" fmla="*/ 314022 w 637801"/>
                                                        <a:gd name="connsiteY3" fmla="*/ 188776 h 827057"/>
                                                        <a:gd name="connsiteX4" fmla="*/ 324115 w 637801"/>
                                                        <a:gd name="connsiteY4" fmla="*/ 47038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4593 w 637801"/>
                                                        <a:gd name="connsiteY2" fmla="*/ 189387 h 827057"/>
                                                        <a:gd name="connsiteX3" fmla="*/ 320304 w 637801"/>
                                                        <a:gd name="connsiteY3" fmla="*/ 158026 h 827057"/>
                                                        <a:gd name="connsiteX4" fmla="*/ 324115 w 637801"/>
                                                        <a:gd name="connsiteY4" fmla="*/ 47038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4593 w 637801"/>
                                                        <a:gd name="connsiteY2" fmla="*/ 189387 h 827057"/>
                                                        <a:gd name="connsiteX3" fmla="*/ 315592 w 637801"/>
                                                        <a:gd name="connsiteY3" fmla="*/ 148417 h 827057"/>
                                                        <a:gd name="connsiteX4" fmla="*/ 324115 w 637801"/>
                                                        <a:gd name="connsiteY4" fmla="*/ 47038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82 w 637801"/>
                                                        <a:gd name="connsiteY0" fmla="*/ 181019 h 827057"/>
                                                        <a:gd name="connsiteX1" fmla="*/ 41809 w 637801"/>
                                                        <a:gd name="connsiteY1" fmla="*/ 215159 h 827057"/>
                                                        <a:gd name="connsiteX2" fmla="*/ 274593 w 637801"/>
                                                        <a:gd name="connsiteY2" fmla="*/ 193231 h 827057"/>
                                                        <a:gd name="connsiteX3" fmla="*/ 315592 w 637801"/>
                                                        <a:gd name="connsiteY3" fmla="*/ 148417 h 827057"/>
                                                        <a:gd name="connsiteX4" fmla="*/ 324115 w 637801"/>
                                                        <a:gd name="connsiteY4" fmla="*/ 47038 h 827057"/>
                                                        <a:gd name="connsiteX5" fmla="*/ 360634 w 637801"/>
                                                        <a:gd name="connsiteY5" fmla="*/ 21444 h 827057"/>
                                                        <a:gd name="connsiteX6" fmla="*/ 579535 w 637801"/>
                                                        <a:gd name="connsiteY6" fmla="*/ 36864 h 827057"/>
                                                        <a:gd name="connsiteX7" fmla="*/ 619609 w 637801"/>
                                                        <a:gd name="connsiteY7" fmla="*/ 31103 h 827057"/>
                                                        <a:gd name="connsiteX8" fmla="*/ 637801 w 637801"/>
                                                        <a:gd name="connsiteY8" fmla="*/ 0 h 827057"/>
                                                        <a:gd name="connsiteX9" fmla="*/ 631067 w 637801"/>
                                                        <a:gd name="connsiteY9" fmla="*/ 74819 h 827057"/>
                                                        <a:gd name="connsiteX10" fmla="*/ 615593 w 637801"/>
                                                        <a:gd name="connsiteY10" fmla="*/ 339843 h 827057"/>
                                                        <a:gd name="connsiteX11" fmla="*/ 552258 w 637801"/>
                                                        <a:gd name="connsiteY11" fmla="*/ 581883 h 827057"/>
                                                        <a:gd name="connsiteX12" fmla="*/ 552258 w 637801"/>
                                                        <a:gd name="connsiteY12" fmla="*/ 827057 h 827057"/>
                                                        <a:gd name="connsiteX0" fmla="*/ 60 w 637779"/>
                                                        <a:gd name="connsiteY0" fmla="*/ 181019 h 827057"/>
                                                        <a:gd name="connsiteX1" fmla="*/ 52780 w 637779"/>
                                                        <a:gd name="connsiteY1" fmla="*/ 178644 h 827057"/>
                                                        <a:gd name="connsiteX2" fmla="*/ 274571 w 637779"/>
                                                        <a:gd name="connsiteY2" fmla="*/ 193231 h 827057"/>
                                                        <a:gd name="connsiteX3" fmla="*/ 315570 w 637779"/>
                                                        <a:gd name="connsiteY3" fmla="*/ 148417 h 827057"/>
                                                        <a:gd name="connsiteX4" fmla="*/ 324093 w 637779"/>
                                                        <a:gd name="connsiteY4" fmla="*/ 47038 h 827057"/>
                                                        <a:gd name="connsiteX5" fmla="*/ 360612 w 637779"/>
                                                        <a:gd name="connsiteY5" fmla="*/ 21444 h 827057"/>
                                                        <a:gd name="connsiteX6" fmla="*/ 579513 w 637779"/>
                                                        <a:gd name="connsiteY6" fmla="*/ 36864 h 827057"/>
                                                        <a:gd name="connsiteX7" fmla="*/ 619587 w 637779"/>
                                                        <a:gd name="connsiteY7" fmla="*/ 31103 h 827057"/>
                                                        <a:gd name="connsiteX8" fmla="*/ 637779 w 637779"/>
                                                        <a:gd name="connsiteY8" fmla="*/ 0 h 827057"/>
                                                        <a:gd name="connsiteX9" fmla="*/ 631045 w 637779"/>
                                                        <a:gd name="connsiteY9" fmla="*/ 74819 h 827057"/>
                                                        <a:gd name="connsiteX10" fmla="*/ 615571 w 637779"/>
                                                        <a:gd name="connsiteY10" fmla="*/ 339843 h 827057"/>
                                                        <a:gd name="connsiteX11" fmla="*/ 552236 w 637779"/>
                                                        <a:gd name="connsiteY11" fmla="*/ 581883 h 827057"/>
                                                        <a:gd name="connsiteX12" fmla="*/ 552236 w 637779"/>
                                                        <a:gd name="connsiteY12" fmla="*/ 827057 h 827057"/>
                                                        <a:gd name="connsiteX0" fmla="*/ 271 w 606578"/>
                                                        <a:gd name="connsiteY0" fmla="*/ 144504 h 827057"/>
                                                        <a:gd name="connsiteX1" fmla="*/ 21579 w 606578"/>
                                                        <a:gd name="connsiteY1" fmla="*/ 178644 h 827057"/>
                                                        <a:gd name="connsiteX2" fmla="*/ 243370 w 606578"/>
                                                        <a:gd name="connsiteY2" fmla="*/ 193231 h 827057"/>
                                                        <a:gd name="connsiteX3" fmla="*/ 284369 w 606578"/>
                                                        <a:gd name="connsiteY3" fmla="*/ 148417 h 827057"/>
                                                        <a:gd name="connsiteX4" fmla="*/ 292892 w 606578"/>
                                                        <a:gd name="connsiteY4" fmla="*/ 47038 h 827057"/>
                                                        <a:gd name="connsiteX5" fmla="*/ 329411 w 606578"/>
                                                        <a:gd name="connsiteY5" fmla="*/ 21444 h 827057"/>
                                                        <a:gd name="connsiteX6" fmla="*/ 548312 w 606578"/>
                                                        <a:gd name="connsiteY6" fmla="*/ 36864 h 827057"/>
                                                        <a:gd name="connsiteX7" fmla="*/ 588386 w 606578"/>
                                                        <a:gd name="connsiteY7" fmla="*/ 31103 h 827057"/>
                                                        <a:gd name="connsiteX8" fmla="*/ 606578 w 606578"/>
                                                        <a:gd name="connsiteY8" fmla="*/ 0 h 827057"/>
                                                        <a:gd name="connsiteX9" fmla="*/ 599844 w 606578"/>
                                                        <a:gd name="connsiteY9" fmla="*/ 74819 h 827057"/>
                                                        <a:gd name="connsiteX10" fmla="*/ 584370 w 606578"/>
                                                        <a:gd name="connsiteY10" fmla="*/ 339843 h 827057"/>
                                                        <a:gd name="connsiteX11" fmla="*/ 521035 w 606578"/>
                                                        <a:gd name="connsiteY11" fmla="*/ 581883 h 827057"/>
                                                        <a:gd name="connsiteX12" fmla="*/ 521035 w 606578"/>
                                                        <a:gd name="connsiteY12" fmla="*/ 827057 h 827057"/>
                                                        <a:gd name="connsiteX0" fmla="*/ 231 w 608108"/>
                                                        <a:gd name="connsiteY0" fmla="*/ 144504 h 827057"/>
                                                        <a:gd name="connsiteX1" fmla="*/ 23109 w 608108"/>
                                                        <a:gd name="connsiteY1" fmla="*/ 178644 h 827057"/>
                                                        <a:gd name="connsiteX2" fmla="*/ 244900 w 608108"/>
                                                        <a:gd name="connsiteY2" fmla="*/ 193231 h 827057"/>
                                                        <a:gd name="connsiteX3" fmla="*/ 285899 w 608108"/>
                                                        <a:gd name="connsiteY3" fmla="*/ 148417 h 827057"/>
                                                        <a:gd name="connsiteX4" fmla="*/ 294422 w 608108"/>
                                                        <a:gd name="connsiteY4" fmla="*/ 47038 h 827057"/>
                                                        <a:gd name="connsiteX5" fmla="*/ 330941 w 608108"/>
                                                        <a:gd name="connsiteY5" fmla="*/ 21444 h 827057"/>
                                                        <a:gd name="connsiteX6" fmla="*/ 549842 w 608108"/>
                                                        <a:gd name="connsiteY6" fmla="*/ 36864 h 827057"/>
                                                        <a:gd name="connsiteX7" fmla="*/ 589916 w 608108"/>
                                                        <a:gd name="connsiteY7" fmla="*/ 31103 h 827057"/>
                                                        <a:gd name="connsiteX8" fmla="*/ 608108 w 608108"/>
                                                        <a:gd name="connsiteY8" fmla="*/ 0 h 827057"/>
                                                        <a:gd name="connsiteX9" fmla="*/ 601374 w 608108"/>
                                                        <a:gd name="connsiteY9" fmla="*/ 74819 h 827057"/>
                                                        <a:gd name="connsiteX10" fmla="*/ 585900 w 608108"/>
                                                        <a:gd name="connsiteY10" fmla="*/ 339843 h 827057"/>
                                                        <a:gd name="connsiteX11" fmla="*/ 522565 w 608108"/>
                                                        <a:gd name="connsiteY11" fmla="*/ 581883 h 827057"/>
                                                        <a:gd name="connsiteX12" fmla="*/ 522565 w 608108"/>
                                                        <a:gd name="connsiteY12" fmla="*/ 827057 h 827057"/>
                                                        <a:gd name="connsiteX0" fmla="*/ 145 w 614305"/>
                                                        <a:gd name="connsiteY0" fmla="*/ 144504 h 827057"/>
                                                        <a:gd name="connsiteX1" fmla="*/ 29306 w 614305"/>
                                                        <a:gd name="connsiteY1" fmla="*/ 178644 h 827057"/>
                                                        <a:gd name="connsiteX2" fmla="*/ 251097 w 614305"/>
                                                        <a:gd name="connsiteY2" fmla="*/ 193231 h 827057"/>
                                                        <a:gd name="connsiteX3" fmla="*/ 292096 w 614305"/>
                                                        <a:gd name="connsiteY3" fmla="*/ 148417 h 827057"/>
                                                        <a:gd name="connsiteX4" fmla="*/ 300619 w 614305"/>
                                                        <a:gd name="connsiteY4" fmla="*/ 47038 h 827057"/>
                                                        <a:gd name="connsiteX5" fmla="*/ 337138 w 614305"/>
                                                        <a:gd name="connsiteY5" fmla="*/ 21444 h 827057"/>
                                                        <a:gd name="connsiteX6" fmla="*/ 556039 w 614305"/>
                                                        <a:gd name="connsiteY6" fmla="*/ 36864 h 827057"/>
                                                        <a:gd name="connsiteX7" fmla="*/ 596113 w 614305"/>
                                                        <a:gd name="connsiteY7" fmla="*/ 31103 h 827057"/>
                                                        <a:gd name="connsiteX8" fmla="*/ 614305 w 614305"/>
                                                        <a:gd name="connsiteY8" fmla="*/ 0 h 827057"/>
                                                        <a:gd name="connsiteX9" fmla="*/ 607571 w 614305"/>
                                                        <a:gd name="connsiteY9" fmla="*/ 74819 h 827057"/>
                                                        <a:gd name="connsiteX10" fmla="*/ 592097 w 614305"/>
                                                        <a:gd name="connsiteY10" fmla="*/ 339843 h 827057"/>
                                                        <a:gd name="connsiteX11" fmla="*/ 528762 w 614305"/>
                                                        <a:gd name="connsiteY11" fmla="*/ 581883 h 827057"/>
                                                        <a:gd name="connsiteX12" fmla="*/ 528762 w 614305"/>
                                                        <a:gd name="connsiteY12" fmla="*/ 827057 h 827057"/>
                                                        <a:gd name="connsiteX0" fmla="*/ 232 w 608110"/>
                                                        <a:gd name="connsiteY0" fmla="*/ 142582 h 827057"/>
                                                        <a:gd name="connsiteX1" fmla="*/ 23111 w 608110"/>
                                                        <a:gd name="connsiteY1" fmla="*/ 178644 h 827057"/>
                                                        <a:gd name="connsiteX2" fmla="*/ 244902 w 608110"/>
                                                        <a:gd name="connsiteY2" fmla="*/ 193231 h 827057"/>
                                                        <a:gd name="connsiteX3" fmla="*/ 285901 w 608110"/>
                                                        <a:gd name="connsiteY3" fmla="*/ 148417 h 827057"/>
                                                        <a:gd name="connsiteX4" fmla="*/ 294424 w 608110"/>
                                                        <a:gd name="connsiteY4" fmla="*/ 47038 h 827057"/>
                                                        <a:gd name="connsiteX5" fmla="*/ 330943 w 608110"/>
                                                        <a:gd name="connsiteY5" fmla="*/ 21444 h 827057"/>
                                                        <a:gd name="connsiteX6" fmla="*/ 549844 w 608110"/>
                                                        <a:gd name="connsiteY6" fmla="*/ 36864 h 827057"/>
                                                        <a:gd name="connsiteX7" fmla="*/ 589918 w 608110"/>
                                                        <a:gd name="connsiteY7" fmla="*/ 31103 h 827057"/>
                                                        <a:gd name="connsiteX8" fmla="*/ 608110 w 608110"/>
                                                        <a:gd name="connsiteY8" fmla="*/ 0 h 827057"/>
                                                        <a:gd name="connsiteX9" fmla="*/ 601376 w 608110"/>
                                                        <a:gd name="connsiteY9" fmla="*/ 74819 h 827057"/>
                                                        <a:gd name="connsiteX10" fmla="*/ 585902 w 608110"/>
                                                        <a:gd name="connsiteY10" fmla="*/ 339843 h 827057"/>
                                                        <a:gd name="connsiteX11" fmla="*/ 522567 w 608110"/>
                                                        <a:gd name="connsiteY11" fmla="*/ 581883 h 827057"/>
                                                        <a:gd name="connsiteX12" fmla="*/ 522567 w 608110"/>
                                                        <a:gd name="connsiteY12" fmla="*/ 827057 h 827057"/>
                                                        <a:gd name="connsiteX0" fmla="*/ 201 w 609649"/>
                                                        <a:gd name="connsiteY0" fmla="*/ 142582 h 827057"/>
                                                        <a:gd name="connsiteX1" fmla="*/ 24650 w 609649"/>
                                                        <a:gd name="connsiteY1" fmla="*/ 178644 h 827057"/>
                                                        <a:gd name="connsiteX2" fmla="*/ 246441 w 609649"/>
                                                        <a:gd name="connsiteY2" fmla="*/ 193231 h 827057"/>
                                                        <a:gd name="connsiteX3" fmla="*/ 287440 w 609649"/>
                                                        <a:gd name="connsiteY3" fmla="*/ 148417 h 827057"/>
                                                        <a:gd name="connsiteX4" fmla="*/ 295963 w 609649"/>
                                                        <a:gd name="connsiteY4" fmla="*/ 47038 h 827057"/>
                                                        <a:gd name="connsiteX5" fmla="*/ 332482 w 609649"/>
                                                        <a:gd name="connsiteY5" fmla="*/ 21444 h 827057"/>
                                                        <a:gd name="connsiteX6" fmla="*/ 551383 w 609649"/>
                                                        <a:gd name="connsiteY6" fmla="*/ 36864 h 827057"/>
                                                        <a:gd name="connsiteX7" fmla="*/ 591457 w 609649"/>
                                                        <a:gd name="connsiteY7" fmla="*/ 31103 h 827057"/>
                                                        <a:gd name="connsiteX8" fmla="*/ 609649 w 609649"/>
                                                        <a:gd name="connsiteY8" fmla="*/ 0 h 827057"/>
                                                        <a:gd name="connsiteX9" fmla="*/ 602915 w 609649"/>
                                                        <a:gd name="connsiteY9" fmla="*/ 74819 h 827057"/>
                                                        <a:gd name="connsiteX10" fmla="*/ 587441 w 609649"/>
                                                        <a:gd name="connsiteY10" fmla="*/ 339843 h 827057"/>
                                                        <a:gd name="connsiteX11" fmla="*/ 524106 w 609649"/>
                                                        <a:gd name="connsiteY11" fmla="*/ 581883 h 827057"/>
                                                        <a:gd name="connsiteX12" fmla="*/ 524106 w 609649"/>
                                                        <a:gd name="connsiteY12" fmla="*/ 827057 h 827057"/>
                                                        <a:gd name="connsiteX0" fmla="*/ 178 w 611196"/>
                                                        <a:gd name="connsiteY0" fmla="*/ 144504 h 827057"/>
                                                        <a:gd name="connsiteX1" fmla="*/ 26197 w 611196"/>
                                                        <a:gd name="connsiteY1" fmla="*/ 178644 h 827057"/>
                                                        <a:gd name="connsiteX2" fmla="*/ 247988 w 611196"/>
                                                        <a:gd name="connsiteY2" fmla="*/ 193231 h 827057"/>
                                                        <a:gd name="connsiteX3" fmla="*/ 288987 w 611196"/>
                                                        <a:gd name="connsiteY3" fmla="*/ 148417 h 827057"/>
                                                        <a:gd name="connsiteX4" fmla="*/ 297510 w 611196"/>
                                                        <a:gd name="connsiteY4" fmla="*/ 47038 h 827057"/>
                                                        <a:gd name="connsiteX5" fmla="*/ 334029 w 611196"/>
                                                        <a:gd name="connsiteY5" fmla="*/ 21444 h 827057"/>
                                                        <a:gd name="connsiteX6" fmla="*/ 552930 w 611196"/>
                                                        <a:gd name="connsiteY6" fmla="*/ 36864 h 827057"/>
                                                        <a:gd name="connsiteX7" fmla="*/ 593004 w 611196"/>
                                                        <a:gd name="connsiteY7" fmla="*/ 31103 h 827057"/>
                                                        <a:gd name="connsiteX8" fmla="*/ 611196 w 611196"/>
                                                        <a:gd name="connsiteY8" fmla="*/ 0 h 827057"/>
                                                        <a:gd name="connsiteX9" fmla="*/ 604462 w 611196"/>
                                                        <a:gd name="connsiteY9" fmla="*/ 74819 h 827057"/>
                                                        <a:gd name="connsiteX10" fmla="*/ 588988 w 611196"/>
                                                        <a:gd name="connsiteY10" fmla="*/ 339843 h 827057"/>
                                                        <a:gd name="connsiteX11" fmla="*/ 525653 w 611196"/>
                                                        <a:gd name="connsiteY11" fmla="*/ 581883 h 827057"/>
                                                        <a:gd name="connsiteX12" fmla="*/ 525653 w 611196"/>
                                                        <a:gd name="connsiteY12" fmla="*/ 827057 h 827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11196" h="827057">
                                                          <a:moveTo>
                                                            <a:pt x="178" y="144504"/>
                                                          </a:moveTo>
                                                          <a:cubicBezTo>
                                                            <a:pt x="-1597" y="166891"/>
                                                            <a:pt x="10047" y="178272"/>
                                                            <a:pt x="26197" y="178644"/>
                                                          </a:cubicBezTo>
                                                          <a:lnTo>
                                                            <a:pt x="247988" y="193231"/>
                                                          </a:lnTo>
                                                          <a:cubicBezTo>
                                                            <a:pt x="275622" y="195065"/>
                                                            <a:pt x="286000" y="163092"/>
                                                            <a:pt x="288987" y="148417"/>
                                                          </a:cubicBezTo>
                                                          <a:cubicBezTo>
                                                            <a:pt x="294446" y="97968"/>
                                                            <a:pt x="293622" y="97487"/>
                                                            <a:pt x="297510" y="47038"/>
                                                          </a:cubicBezTo>
                                                          <a:cubicBezTo>
                                                            <a:pt x="301476" y="26509"/>
                                                            <a:pt x="309668" y="20527"/>
                                                            <a:pt x="334029" y="21444"/>
                                                          </a:cubicBezTo>
                                                          <a:lnTo>
                                                            <a:pt x="552930" y="36864"/>
                                                          </a:lnTo>
                                                          <a:cubicBezTo>
                                                            <a:pt x="570458" y="38783"/>
                                                            <a:pt x="581731" y="38786"/>
                                                            <a:pt x="593004" y="31103"/>
                                                          </a:cubicBezTo>
                                                          <a:lnTo>
                                                            <a:pt x="611196" y="0"/>
                                                          </a:lnTo>
                                                          <a:lnTo>
                                                            <a:pt x="604462" y="74819"/>
                                                          </a:lnTo>
                                                          <a:lnTo>
                                                            <a:pt x="588988" y="339843"/>
                                                          </a:lnTo>
                                                          <a:lnTo>
                                                            <a:pt x="525653" y="581883"/>
                                                          </a:lnTo>
                                                          <a:lnTo>
                                                            <a:pt x="525653" y="827057"/>
                                                          </a:lnTo>
                                                        </a:path>
                                                      </a:pathLst>
                                                    </a:custGeom>
                                                    <a:grpFill/>
                                                    <a:ln/>
                                                  </wps:spPr>
                                                  <wps:style>
                                                    <a:lnRef idx="1">
                                                      <a:schemeClr val="dk1"/>
                                                    </a:lnRef>
                                                    <a:fillRef idx="0">
                                                      <a:schemeClr val="dk1"/>
                                                    </a:fillRef>
                                                    <a:effectRef idx="0">
                                                      <a:schemeClr val="dk1"/>
                                                    </a:effectRef>
                                                    <a:fontRef idx="minor">
                                                      <a:schemeClr val="tx1"/>
                                                    </a:fontRef>
                                                  </wps:style>
                                                  <wps:bodyPr rtlCol="0" anchor="ctr"/>
                                                </wps:wsp>
                                                <wps:wsp>
                                                  <wps:cNvPr id="1804688471" name="直接连接符 1804688471">
                                                    <a:extLst>
                                                      <a:ext uri="{FF2B5EF4-FFF2-40B4-BE49-F238E27FC236}">
                                                        <a16:creationId xmlns:a16="http://schemas.microsoft.com/office/drawing/2014/main" id="{58E4CCB6-263D-7887-485C-C3092F5DE930}"/>
                                                      </a:ext>
                                                    </a:extLst>
                                                  </wps:cNvPr>
                                                  <wps:cNvCnPr>
                                                    <a:cxnSpLocks/>
                                                  </wps:cNvCnPr>
                                                  <wps:spPr>
                                                    <a:xfrm>
                                                      <a:off x="115737" y="1530095"/>
                                                      <a:ext cx="1299901" cy="58304"/>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62739350" name="平行四边形 2062739350">
                                                    <a:extLst>
                                                      <a:ext uri="{FF2B5EF4-FFF2-40B4-BE49-F238E27FC236}">
                                                        <a16:creationId xmlns:a16="http://schemas.microsoft.com/office/drawing/2014/main" id="{2B43113E-BA8C-9C97-8CDC-E7539DAC5B63}"/>
                                                      </a:ext>
                                                    </a:extLst>
                                                  </wps:cNvPr>
                                                  <wps:cNvSpPr/>
                                                  <wps:spPr>
                                                    <a:xfrm rot="180000">
                                                      <a:off x="259332" y="1337790"/>
                                                      <a:ext cx="1148197" cy="143469"/>
                                                    </a:xfrm>
                                                    <a:prstGeom prst="parallelogram">
                                                      <a:avLst>
                                                        <a:gd name="adj" fmla="val 48606"/>
                                                      </a:avLst>
                                                    </a:pr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81178035" name="直接连接符 981178035">
                                                    <a:extLst>
                                                      <a:ext uri="{FF2B5EF4-FFF2-40B4-BE49-F238E27FC236}">
                                                        <a16:creationId xmlns:a16="http://schemas.microsoft.com/office/drawing/2014/main" id="{8734E279-C454-4A25-DAE2-F8225DB765F5}"/>
                                                      </a:ext>
                                                    </a:extLst>
                                                  </wps:cNvPr>
                                                  <wps:cNvCnPr>
                                                    <a:cxnSpLocks/>
                                                  </wps:cNvCnPr>
                                                  <wps:spPr>
                                                    <a:xfrm>
                                                      <a:off x="271299" y="1259788"/>
                                                      <a:ext cx="1229639" cy="59281"/>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845620359" name="任意多边形: 形状 1845620359">
                                                  <a:extLst>
                                                    <a:ext uri="{FF2B5EF4-FFF2-40B4-BE49-F238E27FC236}">
                                                      <a16:creationId xmlns:a16="http://schemas.microsoft.com/office/drawing/2014/main" id="{636A6746-5D36-613E-0C5D-9458905DCC1F}"/>
                                                    </a:ext>
                                                  </a:extLst>
                                                </wps:cNvPr>
                                                <wps:cNvSpPr/>
                                                <wps:spPr>
                                                  <a:xfrm>
                                                    <a:off x="319959" y="126201"/>
                                                    <a:ext cx="1229639" cy="1006715"/>
                                                  </a:xfrm>
                                                  <a:custGeom>
                                                    <a:avLst/>
                                                    <a:gdLst>
                                                      <a:gd name="connsiteX0" fmla="*/ 1239366 w 1239366"/>
                                                      <a:gd name="connsiteY0" fmla="*/ 0 h 983542"/>
                                                      <a:gd name="connsiteX1" fmla="*/ 1196152 w 1239366"/>
                                                      <a:gd name="connsiteY1" fmla="*/ 795131 h 983542"/>
                                                      <a:gd name="connsiteX2" fmla="*/ 1152939 w 1239366"/>
                                                      <a:gd name="connsiteY2" fmla="*/ 824516 h 983542"/>
                                                      <a:gd name="connsiteX3" fmla="*/ 777845 w 1239366"/>
                                                      <a:gd name="connsiteY3" fmla="*/ 800316 h 983542"/>
                                                      <a:gd name="connsiteX4" fmla="*/ 729445 w 1239366"/>
                                                      <a:gd name="connsiteY4" fmla="*/ 834887 h 983542"/>
                                                      <a:gd name="connsiteX5" fmla="*/ 724260 w 1239366"/>
                                                      <a:gd name="connsiteY5" fmla="*/ 948971 h 983542"/>
                                                      <a:gd name="connsiteX6" fmla="*/ 698332 w 1239366"/>
                                                      <a:gd name="connsiteY6" fmla="*/ 983542 h 983542"/>
                                                      <a:gd name="connsiteX7" fmla="*/ 368180 w 1239366"/>
                                                      <a:gd name="connsiteY7" fmla="*/ 974899 h 983542"/>
                                                      <a:gd name="connsiteX8" fmla="*/ 354351 w 1239366"/>
                                                      <a:gd name="connsiteY8" fmla="*/ 947243 h 983542"/>
                                                      <a:gd name="connsiteX9" fmla="*/ 378551 w 1239366"/>
                                                      <a:gd name="connsiteY9" fmla="*/ 810688 h 983542"/>
                                                      <a:gd name="connsiteX10" fmla="*/ 345708 w 1239366"/>
                                                      <a:gd name="connsiteY10" fmla="*/ 781302 h 983542"/>
                                                      <a:gd name="connsiteX11" fmla="*/ 38028 w 1239366"/>
                                                      <a:gd name="connsiteY11" fmla="*/ 781302 h 983542"/>
                                                      <a:gd name="connsiteX12" fmla="*/ 0 w 1239366"/>
                                                      <a:gd name="connsiteY12" fmla="*/ 748460 h 983542"/>
                                                      <a:gd name="connsiteX0" fmla="*/ 1239366 w 1239366"/>
                                                      <a:gd name="connsiteY0" fmla="*/ 0 h 983542"/>
                                                      <a:gd name="connsiteX1" fmla="*/ 1196152 w 1239366"/>
                                                      <a:gd name="connsiteY1" fmla="*/ 795131 h 983542"/>
                                                      <a:gd name="connsiteX2" fmla="*/ 1152939 w 1239366"/>
                                                      <a:gd name="connsiteY2" fmla="*/ 824516 h 983542"/>
                                                      <a:gd name="connsiteX3" fmla="*/ 777845 w 1239366"/>
                                                      <a:gd name="connsiteY3" fmla="*/ 800316 h 983542"/>
                                                      <a:gd name="connsiteX4" fmla="*/ 729445 w 1239366"/>
                                                      <a:gd name="connsiteY4" fmla="*/ 834887 h 983542"/>
                                                      <a:gd name="connsiteX5" fmla="*/ 724260 w 1239366"/>
                                                      <a:gd name="connsiteY5" fmla="*/ 948971 h 983542"/>
                                                      <a:gd name="connsiteX6" fmla="*/ 698332 w 1239366"/>
                                                      <a:gd name="connsiteY6" fmla="*/ 983542 h 983542"/>
                                                      <a:gd name="connsiteX7" fmla="*/ 368180 w 1239366"/>
                                                      <a:gd name="connsiteY7" fmla="*/ 974899 h 983542"/>
                                                      <a:gd name="connsiteX8" fmla="*/ 354351 w 1239366"/>
                                                      <a:gd name="connsiteY8" fmla="*/ 947243 h 983542"/>
                                                      <a:gd name="connsiteX9" fmla="*/ 378551 w 1239366"/>
                                                      <a:gd name="connsiteY9" fmla="*/ 810688 h 983542"/>
                                                      <a:gd name="connsiteX10" fmla="*/ 345708 w 1239366"/>
                                                      <a:gd name="connsiteY10" fmla="*/ 781302 h 983542"/>
                                                      <a:gd name="connsiteX11" fmla="*/ 38028 w 1239366"/>
                                                      <a:gd name="connsiteY11" fmla="*/ 781302 h 983542"/>
                                                      <a:gd name="connsiteX12" fmla="*/ 0 w 1239366"/>
                                                      <a:gd name="connsiteY12" fmla="*/ 748460 h 983542"/>
                                                      <a:gd name="connsiteX0" fmla="*/ 1239366 w 1239366"/>
                                                      <a:gd name="connsiteY0" fmla="*/ 0 h 983542"/>
                                                      <a:gd name="connsiteX1" fmla="*/ 1196152 w 1239366"/>
                                                      <a:gd name="connsiteY1" fmla="*/ 795131 h 983542"/>
                                                      <a:gd name="connsiteX2" fmla="*/ 1152939 w 1239366"/>
                                                      <a:gd name="connsiteY2" fmla="*/ 824516 h 983542"/>
                                                      <a:gd name="connsiteX3" fmla="*/ 777845 w 1239366"/>
                                                      <a:gd name="connsiteY3" fmla="*/ 800316 h 983542"/>
                                                      <a:gd name="connsiteX4" fmla="*/ 729445 w 1239366"/>
                                                      <a:gd name="connsiteY4" fmla="*/ 834887 h 983542"/>
                                                      <a:gd name="connsiteX5" fmla="*/ 724260 w 1239366"/>
                                                      <a:gd name="connsiteY5" fmla="*/ 948971 h 983542"/>
                                                      <a:gd name="connsiteX6" fmla="*/ 698332 w 1239366"/>
                                                      <a:gd name="connsiteY6" fmla="*/ 983542 h 983542"/>
                                                      <a:gd name="connsiteX7" fmla="*/ 368180 w 1239366"/>
                                                      <a:gd name="connsiteY7" fmla="*/ 974899 h 983542"/>
                                                      <a:gd name="connsiteX8" fmla="*/ 354351 w 1239366"/>
                                                      <a:gd name="connsiteY8" fmla="*/ 947243 h 983542"/>
                                                      <a:gd name="connsiteX9" fmla="*/ 378551 w 1239366"/>
                                                      <a:gd name="connsiteY9" fmla="*/ 810688 h 983542"/>
                                                      <a:gd name="connsiteX10" fmla="*/ 345708 w 1239366"/>
                                                      <a:gd name="connsiteY10" fmla="*/ 781302 h 983542"/>
                                                      <a:gd name="connsiteX11" fmla="*/ 38028 w 1239366"/>
                                                      <a:gd name="connsiteY11" fmla="*/ 781302 h 983542"/>
                                                      <a:gd name="connsiteX12" fmla="*/ 0 w 1239366"/>
                                                      <a:gd name="connsiteY12" fmla="*/ 748460 h 983542"/>
                                                      <a:gd name="connsiteX0" fmla="*/ 1239366 w 1239366"/>
                                                      <a:gd name="connsiteY0" fmla="*/ 0 h 983542"/>
                                                      <a:gd name="connsiteX1" fmla="*/ 1196152 w 1239366"/>
                                                      <a:gd name="connsiteY1" fmla="*/ 795131 h 983542"/>
                                                      <a:gd name="connsiteX2" fmla="*/ 1152939 w 1239366"/>
                                                      <a:gd name="connsiteY2" fmla="*/ 824516 h 983542"/>
                                                      <a:gd name="connsiteX3" fmla="*/ 777845 w 1239366"/>
                                                      <a:gd name="connsiteY3" fmla="*/ 800316 h 983542"/>
                                                      <a:gd name="connsiteX4" fmla="*/ 729445 w 1239366"/>
                                                      <a:gd name="connsiteY4" fmla="*/ 834887 h 983542"/>
                                                      <a:gd name="connsiteX5" fmla="*/ 724260 w 1239366"/>
                                                      <a:gd name="connsiteY5" fmla="*/ 948971 h 983542"/>
                                                      <a:gd name="connsiteX6" fmla="*/ 698332 w 1239366"/>
                                                      <a:gd name="connsiteY6" fmla="*/ 983542 h 983542"/>
                                                      <a:gd name="connsiteX7" fmla="*/ 368180 w 1239366"/>
                                                      <a:gd name="connsiteY7" fmla="*/ 974899 h 983542"/>
                                                      <a:gd name="connsiteX8" fmla="*/ 354351 w 1239366"/>
                                                      <a:gd name="connsiteY8" fmla="*/ 947243 h 983542"/>
                                                      <a:gd name="connsiteX9" fmla="*/ 378551 w 1239366"/>
                                                      <a:gd name="connsiteY9" fmla="*/ 810688 h 983542"/>
                                                      <a:gd name="connsiteX10" fmla="*/ 345708 w 1239366"/>
                                                      <a:gd name="connsiteY10" fmla="*/ 781302 h 983542"/>
                                                      <a:gd name="connsiteX11" fmla="*/ 47714 w 1239366"/>
                                                      <a:gd name="connsiteY11" fmla="*/ 779365 h 983542"/>
                                                      <a:gd name="connsiteX12" fmla="*/ 0 w 1239366"/>
                                                      <a:gd name="connsiteY12" fmla="*/ 748460 h 983542"/>
                                                      <a:gd name="connsiteX0" fmla="*/ 1239366 w 1239366"/>
                                                      <a:gd name="connsiteY0" fmla="*/ 0 h 983542"/>
                                                      <a:gd name="connsiteX1" fmla="*/ 1196152 w 1239366"/>
                                                      <a:gd name="connsiteY1" fmla="*/ 795131 h 983542"/>
                                                      <a:gd name="connsiteX2" fmla="*/ 1152939 w 1239366"/>
                                                      <a:gd name="connsiteY2" fmla="*/ 824516 h 983542"/>
                                                      <a:gd name="connsiteX3" fmla="*/ 777845 w 1239366"/>
                                                      <a:gd name="connsiteY3" fmla="*/ 800316 h 983542"/>
                                                      <a:gd name="connsiteX4" fmla="*/ 729445 w 1239366"/>
                                                      <a:gd name="connsiteY4" fmla="*/ 834887 h 983542"/>
                                                      <a:gd name="connsiteX5" fmla="*/ 724260 w 1239366"/>
                                                      <a:gd name="connsiteY5" fmla="*/ 948971 h 983542"/>
                                                      <a:gd name="connsiteX6" fmla="*/ 698332 w 1239366"/>
                                                      <a:gd name="connsiteY6" fmla="*/ 983542 h 983542"/>
                                                      <a:gd name="connsiteX7" fmla="*/ 368180 w 1239366"/>
                                                      <a:gd name="connsiteY7" fmla="*/ 974899 h 983542"/>
                                                      <a:gd name="connsiteX8" fmla="*/ 354351 w 1239366"/>
                                                      <a:gd name="connsiteY8" fmla="*/ 947243 h 983542"/>
                                                      <a:gd name="connsiteX9" fmla="*/ 378551 w 1239366"/>
                                                      <a:gd name="connsiteY9" fmla="*/ 810688 h 983542"/>
                                                      <a:gd name="connsiteX10" fmla="*/ 345708 w 1239366"/>
                                                      <a:gd name="connsiteY10" fmla="*/ 781302 h 983542"/>
                                                      <a:gd name="connsiteX11" fmla="*/ 41902 w 1239366"/>
                                                      <a:gd name="connsiteY11" fmla="*/ 773554 h 983542"/>
                                                      <a:gd name="connsiteX12" fmla="*/ 0 w 1239366"/>
                                                      <a:gd name="connsiteY12" fmla="*/ 748460 h 983542"/>
                                                      <a:gd name="connsiteX0" fmla="*/ 1239366 w 1239366"/>
                                                      <a:gd name="connsiteY0" fmla="*/ 0 h 983542"/>
                                                      <a:gd name="connsiteX1" fmla="*/ 1196152 w 1239366"/>
                                                      <a:gd name="connsiteY1" fmla="*/ 795131 h 983542"/>
                                                      <a:gd name="connsiteX2" fmla="*/ 1152939 w 1239366"/>
                                                      <a:gd name="connsiteY2" fmla="*/ 824516 h 983542"/>
                                                      <a:gd name="connsiteX3" fmla="*/ 777845 w 1239366"/>
                                                      <a:gd name="connsiteY3" fmla="*/ 800316 h 983542"/>
                                                      <a:gd name="connsiteX4" fmla="*/ 729445 w 1239366"/>
                                                      <a:gd name="connsiteY4" fmla="*/ 834887 h 983542"/>
                                                      <a:gd name="connsiteX5" fmla="*/ 724260 w 1239366"/>
                                                      <a:gd name="connsiteY5" fmla="*/ 948971 h 983542"/>
                                                      <a:gd name="connsiteX6" fmla="*/ 698332 w 1239366"/>
                                                      <a:gd name="connsiteY6" fmla="*/ 983542 h 983542"/>
                                                      <a:gd name="connsiteX7" fmla="*/ 368180 w 1239366"/>
                                                      <a:gd name="connsiteY7" fmla="*/ 974899 h 983542"/>
                                                      <a:gd name="connsiteX8" fmla="*/ 354351 w 1239366"/>
                                                      <a:gd name="connsiteY8" fmla="*/ 947243 h 983542"/>
                                                      <a:gd name="connsiteX9" fmla="*/ 378551 w 1239366"/>
                                                      <a:gd name="connsiteY9" fmla="*/ 810688 h 983542"/>
                                                      <a:gd name="connsiteX10" fmla="*/ 345708 w 1239366"/>
                                                      <a:gd name="connsiteY10" fmla="*/ 785177 h 983542"/>
                                                      <a:gd name="connsiteX11" fmla="*/ 41902 w 1239366"/>
                                                      <a:gd name="connsiteY11" fmla="*/ 773554 h 983542"/>
                                                      <a:gd name="connsiteX12" fmla="*/ 0 w 1239366"/>
                                                      <a:gd name="connsiteY12" fmla="*/ 748460 h 983542"/>
                                                      <a:gd name="connsiteX0" fmla="*/ 1239366 w 1239366"/>
                                                      <a:gd name="connsiteY0" fmla="*/ 0 h 983542"/>
                                                      <a:gd name="connsiteX1" fmla="*/ 1196152 w 1239366"/>
                                                      <a:gd name="connsiteY1" fmla="*/ 795131 h 983542"/>
                                                      <a:gd name="connsiteX2" fmla="*/ 1152939 w 1239366"/>
                                                      <a:gd name="connsiteY2" fmla="*/ 824516 h 983542"/>
                                                      <a:gd name="connsiteX3" fmla="*/ 777845 w 1239366"/>
                                                      <a:gd name="connsiteY3" fmla="*/ 800316 h 983542"/>
                                                      <a:gd name="connsiteX4" fmla="*/ 729445 w 1239366"/>
                                                      <a:gd name="connsiteY4" fmla="*/ 834887 h 983542"/>
                                                      <a:gd name="connsiteX5" fmla="*/ 724260 w 1239366"/>
                                                      <a:gd name="connsiteY5" fmla="*/ 948971 h 983542"/>
                                                      <a:gd name="connsiteX6" fmla="*/ 698332 w 1239366"/>
                                                      <a:gd name="connsiteY6" fmla="*/ 983542 h 983542"/>
                                                      <a:gd name="connsiteX7" fmla="*/ 368180 w 1239366"/>
                                                      <a:gd name="connsiteY7" fmla="*/ 974899 h 983542"/>
                                                      <a:gd name="connsiteX8" fmla="*/ 354351 w 1239366"/>
                                                      <a:gd name="connsiteY8" fmla="*/ 947243 h 983542"/>
                                                      <a:gd name="connsiteX9" fmla="*/ 378551 w 1239366"/>
                                                      <a:gd name="connsiteY9" fmla="*/ 810688 h 983542"/>
                                                      <a:gd name="connsiteX10" fmla="*/ 345708 w 1239366"/>
                                                      <a:gd name="connsiteY10" fmla="*/ 785177 h 983542"/>
                                                      <a:gd name="connsiteX11" fmla="*/ 41902 w 1239366"/>
                                                      <a:gd name="connsiteY11" fmla="*/ 773554 h 983542"/>
                                                      <a:gd name="connsiteX12" fmla="*/ 0 w 1239366"/>
                                                      <a:gd name="connsiteY12" fmla="*/ 748460 h 983542"/>
                                                      <a:gd name="connsiteX0" fmla="*/ 1239366 w 1239366"/>
                                                      <a:gd name="connsiteY0" fmla="*/ 0 h 983542"/>
                                                      <a:gd name="connsiteX1" fmla="*/ 1196152 w 1239366"/>
                                                      <a:gd name="connsiteY1" fmla="*/ 795131 h 983542"/>
                                                      <a:gd name="connsiteX2" fmla="*/ 1152939 w 1239366"/>
                                                      <a:gd name="connsiteY2" fmla="*/ 824516 h 983542"/>
                                                      <a:gd name="connsiteX3" fmla="*/ 777845 w 1239366"/>
                                                      <a:gd name="connsiteY3" fmla="*/ 800316 h 983542"/>
                                                      <a:gd name="connsiteX4" fmla="*/ 729445 w 1239366"/>
                                                      <a:gd name="connsiteY4" fmla="*/ 834887 h 983542"/>
                                                      <a:gd name="connsiteX5" fmla="*/ 724260 w 1239366"/>
                                                      <a:gd name="connsiteY5" fmla="*/ 948971 h 983542"/>
                                                      <a:gd name="connsiteX6" fmla="*/ 698332 w 1239366"/>
                                                      <a:gd name="connsiteY6" fmla="*/ 983542 h 983542"/>
                                                      <a:gd name="connsiteX7" fmla="*/ 368180 w 1239366"/>
                                                      <a:gd name="connsiteY7" fmla="*/ 974899 h 983542"/>
                                                      <a:gd name="connsiteX8" fmla="*/ 354351 w 1239366"/>
                                                      <a:gd name="connsiteY8" fmla="*/ 947243 h 983542"/>
                                                      <a:gd name="connsiteX9" fmla="*/ 378551 w 1239366"/>
                                                      <a:gd name="connsiteY9" fmla="*/ 810688 h 983542"/>
                                                      <a:gd name="connsiteX10" fmla="*/ 345708 w 1239366"/>
                                                      <a:gd name="connsiteY10" fmla="*/ 785177 h 983542"/>
                                                      <a:gd name="connsiteX11" fmla="*/ 41902 w 1239366"/>
                                                      <a:gd name="connsiteY11" fmla="*/ 773554 h 983542"/>
                                                      <a:gd name="connsiteX12" fmla="*/ 0 w 1239366"/>
                                                      <a:gd name="connsiteY12" fmla="*/ 748460 h 983542"/>
                                                      <a:gd name="connsiteX0" fmla="*/ 1239366 w 1239366"/>
                                                      <a:gd name="connsiteY0" fmla="*/ 0 h 983542"/>
                                                      <a:gd name="connsiteX1" fmla="*/ 1196152 w 1239366"/>
                                                      <a:gd name="connsiteY1" fmla="*/ 795131 h 983542"/>
                                                      <a:gd name="connsiteX2" fmla="*/ 1152939 w 1239366"/>
                                                      <a:gd name="connsiteY2" fmla="*/ 824516 h 983542"/>
                                                      <a:gd name="connsiteX3" fmla="*/ 777845 w 1239366"/>
                                                      <a:gd name="connsiteY3" fmla="*/ 800316 h 983542"/>
                                                      <a:gd name="connsiteX4" fmla="*/ 729445 w 1239366"/>
                                                      <a:gd name="connsiteY4" fmla="*/ 834887 h 983542"/>
                                                      <a:gd name="connsiteX5" fmla="*/ 724260 w 1239366"/>
                                                      <a:gd name="connsiteY5" fmla="*/ 948971 h 983542"/>
                                                      <a:gd name="connsiteX6" fmla="*/ 698332 w 1239366"/>
                                                      <a:gd name="connsiteY6" fmla="*/ 983542 h 983542"/>
                                                      <a:gd name="connsiteX7" fmla="*/ 368180 w 1239366"/>
                                                      <a:gd name="connsiteY7" fmla="*/ 974899 h 983542"/>
                                                      <a:gd name="connsiteX8" fmla="*/ 354351 w 1239366"/>
                                                      <a:gd name="connsiteY8" fmla="*/ 947243 h 983542"/>
                                                      <a:gd name="connsiteX9" fmla="*/ 378551 w 1239366"/>
                                                      <a:gd name="connsiteY9" fmla="*/ 810688 h 983542"/>
                                                      <a:gd name="connsiteX10" fmla="*/ 345708 w 1239366"/>
                                                      <a:gd name="connsiteY10" fmla="*/ 785177 h 983542"/>
                                                      <a:gd name="connsiteX11" fmla="*/ 41902 w 1239366"/>
                                                      <a:gd name="connsiteY11" fmla="*/ 773554 h 983542"/>
                                                      <a:gd name="connsiteX12" fmla="*/ 0 w 1239366"/>
                                                      <a:gd name="connsiteY12" fmla="*/ 748460 h 983542"/>
                                                      <a:gd name="connsiteX0" fmla="*/ 1273781 w 1273781"/>
                                                      <a:gd name="connsiteY0" fmla="*/ 0 h 983542"/>
                                                      <a:gd name="connsiteX1" fmla="*/ 1230567 w 1273781"/>
                                                      <a:gd name="connsiteY1" fmla="*/ 795131 h 983542"/>
                                                      <a:gd name="connsiteX2" fmla="*/ 1187354 w 1273781"/>
                                                      <a:gd name="connsiteY2" fmla="*/ 824516 h 983542"/>
                                                      <a:gd name="connsiteX3" fmla="*/ 812260 w 1273781"/>
                                                      <a:gd name="connsiteY3" fmla="*/ 800316 h 983542"/>
                                                      <a:gd name="connsiteX4" fmla="*/ 763860 w 1273781"/>
                                                      <a:gd name="connsiteY4" fmla="*/ 834887 h 983542"/>
                                                      <a:gd name="connsiteX5" fmla="*/ 758675 w 1273781"/>
                                                      <a:gd name="connsiteY5" fmla="*/ 948971 h 983542"/>
                                                      <a:gd name="connsiteX6" fmla="*/ 732747 w 1273781"/>
                                                      <a:gd name="connsiteY6" fmla="*/ 983542 h 983542"/>
                                                      <a:gd name="connsiteX7" fmla="*/ 402595 w 1273781"/>
                                                      <a:gd name="connsiteY7" fmla="*/ 974899 h 983542"/>
                                                      <a:gd name="connsiteX8" fmla="*/ 388766 w 1273781"/>
                                                      <a:gd name="connsiteY8" fmla="*/ 947243 h 983542"/>
                                                      <a:gd name="connsiteX9" fmla="*/ 412966 w 1273781"/>
                                                      <a:gd name="connsiteY9" fmla="*/ 810688 h 983542"/>
                                                      <a:gd name="connsiteX10" fmla="*/ 380123 w 1273781"/>
                                                      <a:gd name="connsiteY10" fmla="*/ 785177 h 983542"/>
                                                      <a:gd name="connsiteX11" fmla="*/ 76317 w 1273781"/>
                                                      <a:gd name="connsiteY11" fmla="*/ 773554 h 983542"/>
                                                      <a:gd name="connsiteX12" fmla="*/ 0 w 1273781"/>
                                                      <a:gd name="connsiteY12" fmla="*/ 723311 h 983542"/>
                                                      <a:gd name="connsiteX0" fmla="*/ 1273781 w 1273781"/>
                                                      <a:gd name="connsiteY0" fmla="*/ 0 h 983542"/>
                                                      <a:gd name="connsiteX1" fmla="*/ 1230567 w 1273781"/>
                                                      <a:gd name="connsiteY1" fmla="*/ 795131 h 983542"/>
                                                      <a:gd name="connsiteX2" fmla="*/ 1187354 w 1273781"/>
                                                      <a:gd name="connsiteY2" fmla="*/ 824516 h 983542"/>
                                                      <a:gd name="connsiteX3" fmla="*/ 812260 w 1273781"/>
                                                      <a:gd name="connsiteY3" fmla="*/ 800316 h 983542"/>
                                                      <a:gd name="connsiteX4" fmla="*/ 763860 w 1273781"/>
                                                      <a:gd name="connsiteY4" fmla="*/ 834887 h 983542"/>
                                                      <a:gd name="connsiteX5" fmla="*/ 758675 w 1273781"/>
                                                      <a:gd name="connsiteY5" fmla="*/ 948971 h 983542"/>
                                                      <a:gd name="connsiteX6" fmla="*/ 732747 w 1273781"/>
                                                      <a:gd name="connsiteY6" fmla="*/ 983542 h 983542"/>
                                                      <a:gd name="connsiteX7" fmla="*/ 402595 w 1273781"/>
                                                      <a:gd name="connsiteY7" fmla="*/ 974899 h 983542"/>
                                                      <a:gd name="connsiteX8" fmla="*/ 388766 w 1273781"/>
                                                      <a:gd name="connsiteY8" fmla="*/ 947243 h 983542"/>
                                                      <a:gd name="connsiteX9" fmla="*/ 412966 w 1273781"/>
                                                      <a:gd name="connsiteY9" fmla="*/ 810688 h 983542"/>
                                                      <a:gd name="connsiteX10" fmla="*/ 380123 w 1273781"/>
                                                      <a:gd name="connsiteY10" fmla="*/ 785177 h 983542"/>
                                                      <a:gd name="connsiteX11" fmla="*/ 74994 w 1273781"/>
                                                      <a:gd name="connsiteY11" fmla="*/ 761641 h 983542"/>
                                                      <a:gd name="connsiteX12" fmla="*/ 0 w 1273781"/>
                                                      <a:gd name="connsiteY12" fmla="*/ 723311 h 983542"/>
                                                      <a:gd name="connsiteX0" fmla="*/ 1273781 w 1273781"/>
                                                      <a:gd name="connsiteY0" fmla="*/ 0 h 983542"/>
                                                      <a:gd name="connsiteX1" fmla="*/ 1230567 w 1273781"/>
                                                      <a:gd name="connsiteY1" fmla="*/ 795131 h 983542"/>
                                                      <a:gd name="connsiteX2" fmla="*/ 1187354 w 1273781"/>
                                                      <a:gd name="connsiteY2" fmla="*/ 824516 h 983542"/>
                                                      <a:gd name="connsiteX3" fmla="*/ 812260 w 1273781"/>
                                                      <a:gd name="connsiteY3" fmla="*/ 800316 h 983542"/>
                                                      <a:gd name="connsiteX4" fmla="*/ 763860 w 1273781"/>
                                                      <a:gd name="connsiteY4" fmla="*/ 834887 h 983542"/>
                                                      <a:gd name="connsiteX5" fmla="*/ 758675 w 1273781"/>
                                                      <a:gd name="connsiteY5" fmla="*/ 948971 h 983542"/>
                                                      <a:gd name="connsiteX6" fmla="*/ 732747 w 1273781"/>
                                                      <a:gd name="connsiteY6" fmla="*/ 983542 h 983542"/>
                                                      <a:gd name="connsiteX7" fmla="*/ 402595 w 1273781"/>
                                                      <a:gd name="connsiteY7" fmla="*/ 974899 h 983542"/>
                                                      <a:gd name="connsiteX8" fmla="*/ 388766 w 1273781"/>
                                                      <a:gd name="connsiteY8" fmla="*/ 947243 h 983542"/>
                                                      <a:gd name="connsiteX9" fmla="*/ 412966 w 1273781"/>
                                                      <a:gd name="connsiteY9" fmla="*/ 810688 h 983542"/>
                                                      <a:gd name="connsiteX10" fmla="*/ 380123 w 1273781"/>
                                                      <a:gd name="connsiteY10" fmla="*/ 785177 h 983542"/>
                                                      <a:gd name="connsiteX11" fmla="*/ 74994 w 1273781"/>
                                                      <a:gd name="connsiteY11" fmla="*/ 761641 h 983542"/>
                                                      <a:gd name="connsiteX12" fmla="*/ 0 w 1273781"/>
                                                      <a:gd name="connsiteY12" fmla="*/ 723311 h 983542"/>
                                                      <a:gd name="connsiteX0" fmla="*/ 1273781 w 1273781"/>
                                                      <a:gd name="connsiteY0" fmla="*/ 0 h 983542"/>
                                                      <a:gd name="connsiteX1" fmla="*/ 1230567 w 1273781"/>
                                                      <a:gd name="connsiteY1" fmla="*/ 795131 h 983542"/>
                                                      <a:gd name="connsiteX2" fmla="*/ 1187354 w 1273781"/>
                                                      <a:gd name="connsiteY2" fmla="*/ 824516 h 983542"/>
                                                      <a:gd name="connsiteX3" fmla="*/ 812260 w 1273781"/>
                                                      <a:gd name="connsiteY3" fmla="*/ 800316 h 983542"/>
                                                      <a:gd name="connsiteX4" fmla="*/ 763860 w 1273781"/>
                                                      <a:gd name="connsiteY4" fmla="*/ 834887 h 983542"/>
                                                      <a:gd name="connsiteX5" fmla="*/ 758675 w 1273781"/>
                                                      <a:gd name="connsiteY5" fmla="*/ 948971 h 983542"/>
                                                      <a:gd name="connsiteX6" fmla="*/ 732747 w 1273781"/>
                                                      <a:gd name="connsiteY6" fmla="*/ 983542 h 983542"/>
                                                      <a:gd name="connsiteX7" fmla="*/ 402595 w 1273781"/>
                                                      <a:gd name="connsiteY7" fmla="*/ 974899 h 983542"/>
                                                      <a:gd name="connsiteX8" fmla="*/ 388766 w 1273781"/>
                                                      <a:gd name="connsiteY8" fmla="*/ 947243 h 983542"/>
                                                      <a:gd name="connsiteX9" fmla="*/ 412966 w 1273781"/>
                                                      <a:gd name="connsiteY9" fmla="*/ 810688 h 983542"/>
                                                      <a:gd name="connsiteX10" fmla="*/ 380123 w 1273781"/>
                                                      <a:gd name="connsiteY10" fmla="*/ 785177 h 983542"/>
                                                      <a:gd name="connsiteX11" fmla="*/ 74994 w 1273781"/>
                                                      <a:gd name="connsiteY11" fmla="*/ 761641 h 983542"/>
                                                      <a:gd name="connsiteX12" fmla="*/ 0 w 1273781"/>
                                                      <a:gd name="connsiteY12" fmla="*/ 723311 h 983542"/>
                                                      <a:gd name="connsiteX0" fmla="*/ 1273781 w 1273781"/>
                                                      <a:gd name="connsiteY0" fmla="*/ 0 h 983542"/>
                                                      <a:gd name="connsiteX1" fmla="*/ 1230567 w 1273781"/>
                                                      <a:gd name="connsiteY1" fmla="*/ 795131 h 983542"/>
                                                      <a:gd name="connsiteX2" fmla="*/ 1187354 w 1273781"/>
                                                      <a:gd name="connsiteY2" fmla="*/ 824516 h 983542"/>
                                                      <a:gd name="connsiteX3" fmla="*/ 812260 w 1273781"/>
                                                      <a:gd name="connsiteY3" fmla="*/ 800316 h 983542"/>
                                                      <a:gd name="connsiteX4" fmla="*/ 763860 w 1273781"/>
                                                      <a:gd name="connsiteY4" fmla="*/ 834887 h 983542"/>
                                                      <a:gd name="connsiteX5" fmla="*/ 758675 w 1273781"/>
                                                      <a:gd name="connsiteY5" fmla="*/ 948971 h 983542"/>
                                                      <a:gd name="connsiteX6" fmla="*/ 732747 w 1273781"/>
                                                      <a:gd name="connsiteY6" fmla="*/ 983542 h 983542"/>
                                                      <a:gd name="connsiteX7" fmla="*/ 402595 w 1273781"/>
                                                      <a:gd name="connsiteY7" fmla="*/ 974899 h 983542"/>
                                                      <a:gd name="connsiteX8" fmla="*/ 388766 w 1273781"/>
                                                      <a:gd name="connsiteY8" fmla="*/ 947243 h 983542"/>
                                                      <a:gd name="connsiteX9" fmla="*/ 412966 w 1273781"/>
                                                      <a:gd name="connsiteY9" fmla="*/ 810688 h 983542"/>
                                                      <a:gd name="connsiteX10" fmla="*/ 381447 w 1273781"/>
                                                      <a:gd name="connsiteY10" fmla="*/ 779883 h 983542"/>
                                                      <a:gd name="connsiteX11" fmla="*/ 74994 w 1273781"/>
                                                      <a:gd name="connsiteY11" fmla="*/ 761641 h 983542"/>
                                                      <a:gd name="connsiteX12" fmla="*/ 0 w 1273781"/>
                                                      <a:gd name="connsiteY12" fmla="*/ 723311 h 983542"/>
                                                      <a:gd name="connsiteX0" fmla="*/ 1273781 w 1273781"/>
                                                      <a:gd name="connsiteY0" fmla="*/ 0 h 983542"/>
                                                      <a:gd name="connsiteX1" fmla="*/ 1230567 w 1273781"/>
                                                      <a:gd name="connsiteY1" fmla="*/ 795131 h 983542"/>
                                                      <a:gd name="connsiteX2" fmla="*/ 1187354 w 1273781"/>
                                                      <a:gd name="connsiteY2" fmla="*/ 824516 h 983542"/>
                                                      <a:gd name="connsiteX3" fmla="*/ 812260 w 1273781"/>
                                                      <a:gd name="connsiteY3" fmla="*/ 800316 h 983542"/>
                                                      <a:gd name="connsiteX4" fmla="*/ 763860 w 1273781"/>
                                                      <a:gd name="connsiteY4" fmla="*/ 834887 h 983542"/>
                                                      <a:gd name="connsiteX5" fmla="*/ 758675 w 1273781"/>
                                                      <a:gd name="connsiteY5" fmla="*/ 948971 h 983542"/>
                                                      <a:gd name="connsiteX6" fmla="*/ 732747 w 1273781"/>
                                                      <a:gd name="connsiteY6" fmla="*/ 983542 h 983542"/>
                                                      <a:gd name="connsiteX7" fmla="*/ 402595 w 1273781"/>
                                                      <a:gd name="connsiteY7" fmla="*/ 974899 h 983542"/>
                                                      <a:gd name="connsiteX8" fmla="*/ 388766 w 1273781"/>
                                                      <a:gd name="connsiteY8" fmla="*/ 947243 h 983542"/>
                                                      <a:gd name="connsiteX9" fmla="*/ 412966 w 1273781"/>
                                                      <a:gd name="connsiteY9" fmla="*/ 810688 h 983542"/>
                                                      <a:gd name="connsiteX10" fmla="*/ 381447 w 1273781"/>
                                                      <a:gd name="connsiteY10" fmla="*/ 779883 h 983542"/>
                                                      <a:gd name="connsiteX11" fmla="*/ 74994 w 1273781"/>
                                                      <a:gd name="connsiteY11" fmla="*/ 761641 h 983542"/>
                                                      <a:gd name="connsiteX12" fmla="*/ 0 w 1273781"/>
                                                      <a:gd name="connsiteY12" fmla="*/ 723311 h 983542"/>
                                                      <a:gd name="connsiteX0" fmla="*/ 1273781 w 1273781"/>
                                                      <a:gd name="connsiteY0" fmla="*/ 0 h 983542"/>
                                                      <a:gd name="connsiteX1" fmla="*/ 1230567 w 1273781"/>
                                                      <a:gd name="connsiteY1" fmla="*/ 795131 h 983542"/>
                                                      <a:gd name="connsiteX2" fmla="*/ 1187354 w 1273781"/>
                                                      <a:gd name="connsiteY2" fmla="*/ 824516 h 983542"/>
                                                      <a:gd name="connsiteX3" fmla="*/ 812260 w 1273781"/>
                                                      <a:gd name="connsiteY3" fmla="*/ 800316 h 983542"/>
                                                      <a:gd name="connsiteX4" fmla="*/ 763860 w 1273781"/>
                                                      <a:gd name="connsiteY4" fmla="*/ 834887 h 983542"/>
                                                      <a:gd name="connsiteX5" fmla="*/ 758675 w 1273781"/>
                                                      <a:gd name="connsiteY5" fmla="*/ 948971 h 983542"/>
                                                      <a:gd name="connsiteX6" fmla="*/ 732747 w 1273781"/>
                                                      <a:gd name="connsiteY6" fmla="*/ 983542 h 983542"/>
                                                      <a:gd name="connsiteX7" fmla="*/ 402595 w 1273781"/>
                                                      <a:gd name="connsiteY7" fmla="*/ 974899 h 983542"/>
                                                      <a:gd name="connsiteX8" fmla="*/ 388766 w 1273781"/>
                                                      <a:gd name="connsiteY8" fmla="*/ 947243 h 983542"/>
                                                      <a:gd name="connsiteX9" fmla="*/ 412966 w 1273781"/>
                                                      <a:gd name="connsiteY9" fmla="*/ 810688 h 983542"/>
                                                      <a:gd name="connsiteX10" fmla="*/ 381447 w 1273781"/>
                                                      <a:gd name="connsiteY10" fmla="*/ 779883 h 983542"/>
                                                      <a:gd name="connsiteX11" fmla="*/ 74994 w 1273781"/>
                                                      <a:gd name="connsiteY11" fmla="*/ 761641 h 983542"/>
                                                      <a:gd name="connsiteX12" fmla="*/ 0 w 1273781"/>
                                                      <a:gd name="connsiteY12" fmla="*/ 723311 h 983542"/>
                                                      <a:gd name="connsiteX0" fmla="*/ 1263638 w 1263638"/>
                                                      <a:gd name="connsiteY0" fmla="*/ 0 h 983542"/>
                                                      <a:gd name="connsiteX1" fmla="*/ 1220424 w 1263638"/>
                                                      <a:gd name="connsiteY1" fmla="*/ 795131 h 983542"/>
                                                      <a:gd name="connsiteX2" fmla="*/ 1177211 w 1263638"/>
                                                      <a:gd name="connsiteY2" fmla="*/ 824516 h 983542"/>
                                                      <a:gd name="connsiteX3" fmla="*/ 802117 w 1263638"/>
                                                      <a:gd name="connsiteY3" fmla="*/ 800316 h 983542"/>
                                                      <a:gd name="connsiteX4" fmla="*/ 753717 w 1263638"/>
                                                      <a:gd name="connsiteY4" fmla="*/ 834887 h 983542"/>
                                                      <a:gd name="connsiteX5" fmla="*/ 748532 w 1263638"/>
                                                      <a:gd name="connsiteY5" fmla="*/ 948971 h 983542"/>
                                                      <a:gd name="connsiteX6" fmla="*/ 722604 w 1263638"/>
                                                      <a:gd name="connsiteY6" fmla="*/ 983542 h 983542"/>
                                                      <a:gd name="connsiteX7" fmla="*/ 392452 w 1263638"/>
                                                      <a:gd name="connsiteY7" fmla="*/ 974899 h 983542"/>
                                                      <a:gd name="connsiteX8" fmla="*/ 378623 w 1263638"/>
                                                      <a:gd name="connsiteY8" fmla="*/ 947243 h 983542"/>
                                                      <a:gd name="connsiteX9" fmla="*/ 402823 w 1263638"/>
                                                      <a:gd name="connsiteY9" fmla="*/ 810688 h 983542"/>
                                                      <a:gd name="connsiteX10" fmla="*/ 371304 w 1263638"/>
                                                      <a:gd name="connsiteY10" fmla="*/ 779883 h 983542"/>
                                                      <a:gd name="connsiteX11" fmla="*/ 64851 w 1263638"/>
                                                      <a:gd name="connsiteY11" fmla="*/ 761641 h 983542"/>
                                                      <a:gd name="connsiteX12" fmla="*/ 0 w 1263638"/>
                                                      <a:gd name="connsiteY12" fmla="*/ 731425 h 983542"/>
                                                      <a:gd name="connsiteX0" fmla="*/ 1262962 w 1262962"/>
                                                      <a:gd name="connsiteY0" fmla="*/ 0 h 983542"/>
                                                      <a:gd name="connsiteX1" fmla="*/ 1219748 w 1262962"/>
                                                      <a:gd name="connsiteY1" fmla="*/ 795131 h 983542"/>
                                                      <a:gd name="connsiteX2" fmla="*/ 1176535 w 1262962"/>
                                                      <a:gd name="connsiteY2" fmla="*/ 824516 h 983542"/>
                                                      <a:gd name="connsiteX3" fmla="*/ 801441 w 1262962"/>
                                                      <a:gd name="connsiteY3" fmla="*/ 800316 h 983542"/>
                                                      <a:gd name="connsiteX4" fmla="*/ 753041 w 1262962"/>
                                                      <a:gd name="connsiteY4" fmla="*/ 834887 h 983542"/>
                                                      <a:gd name="connsiteX5" fmla="*/ 747856 w 1262962"/>
                                                      <a:gd name="connsiteY5" fmla="*/ 948971 h 983542"/>
                                                      <a:gd name="connsiteX6" fmla="*/ 721928 w 1262962"/>
                                                      <a:gd name="connsiteY6" fmla="*/ 983542 h 983542"/>
                                                      <a:gd name="connsiteX7" fmla="*/ 391776 w 1262962"/>
                                                      <a:gd name="connsiteY7" fmla="*/ 974899 h 983542"/>
                                                      <a:gd name="connsiteX8" fmla="*/ 377947 w 1262962"/>
                                                      <a:gd name="connsiteY8" fmla="*/ 947243 h 983542"/>
                                                      <a:gd name="connsiteX9" fmla="*/ 402147 w 1262962"/>
                                                      <a:gd name="connsiteY9" fmla="*/ 810688 h 983542"/>
                                                      <a:gd name="connsiteX10" fmla="*/ 370628 w 1262962"/>
                                                      <a:gd name="connsiteY10" fmla="*/ 779883 h 983542"/>
                                                      <a:gd name="connsiteX11" fmla="*/ 64175 w 1262962"/>
                                                      <a:gd name="connsiteY11" fmla="*/ 761641 h 983542"/>
                                                      <a:gd name="connsiteX12" fmla="*/ 0 w 1262962"/>
                                                      <a:gd name="connsiteY12" fmla="*/ 732101 h 983542"/>
                                                      <a:gd name="connsiteX0" fmla="*/ 1237942 w 1237942"/>
                                                      <a:gd name="connsiteY0" fmla="*/ 0 h 1001799"/>
                                                      <a:gd name="connsiteX1" fmla="*/ 1219748 w 1237942"/>
                                                      <a:gd name="connsiteY1" fmla="*/ 813388 h 1001799"/>
                                                      <a:gd name="connsiteX2" fmla="*/ 1176535 w 1237942"/>
                                                      <a:gd name="connsiteY2" fmla="*/ 842773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1347 w 1237942"/>
                                                      <a:gd name="connsiteY1" fmla="*/ 816769 h 1001799"/>
                                                      <a:gd name="connsiteX2" fmla="*/ 1176535 w 1237942"/>
                                                      <a:gd name="connsiteY2" fmla="*/ 842773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816769 h 1001799"/>
                                                      <a:gd name="connsiteX2" fmla="*/ 1176535 w 1237942"/>
                                                      <a:gd name="connsiteY2" fmla="*/ 842773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816769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816769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816769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816769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7835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1799"/>
                                                      <a:gd name="connsiteX1" fmla="*/ 1198109 w 1237942"/>
                                                      <a:gd name="connsiteY1" fmla="*/ 793101 h 1001799"/>
                                                      <a:gd name="connsiteX2" fmla="*/ 1148811 w 1237942"/>
                                                      <a:gd name="connsiteY2" fmla="*/ 838039 h 1001799"/>
                                                      <a:gd name="connsiteX3" fmla="*/ 801441 w 1237942"/>
                                                      <a:gd name="connsiteY3" fmla="*/ 818573 h 1001799"/>
                                                      <a:gd name="connsiteX4" fmla="*/ 753041 w 1237942"/>
                                                      <a:gd name="connsiteY4" fmla="*/ 853144 h 1001799"/>
                                                      <a:gd name="connsiteX5" fmla="*/ 747856 w 1237942"/>
                                                      <a:gd name="connsiteY5" fmla="*/ 967228 h 1001799"/>
                                                      <a:gd name="connsiteX6" fmla="*/ 721928 w 1237942"/>
                                                      <a:gd name="connsiteY6" fmla="*/ 1001799 h 1001799"/>
                                                      <a:gd name="connsiteX7" fmla="*/ 391776 w 1237942"/>
                                                      <a:gd name="connsiteY7" fmla="*/ 993156 h 1001799"/>
                                                      <a:gd name="connsiteX8" fmla="*/ 377947 w 1237942"/>
                                                      <a:gd name="connsiteY8" fmla="*/ 965500 h 1001799"/>
                                                      <a:gd name="connsiteX9" fmla="*/ 402147 w 1237942"/>
                                                      <a:gd name="connsiteY9" fmla="*/ 828945 h 1001799"/>
                                                      <a:gd name="connsiteX10" fmla="*/ 370628 w 1237942"/>
                                                      <a:gd name="connsiteY10" fmla="*/ 798140 h 1001799"/>
                                                      <a:gd name="connsiteX11" fmla="*/ 64175 w 1237942"/>
                                                      <a:gd name="connsiteY11" fmla="*/ 779898 h 1001799"/>
                                                      <a:gd name="connsiteX12" fmla="*/ 0 w 1237942"/>
                                                      <a:gd name="connsiteY12" fmla="*/ 750358 h 1001799"/>
                                                      <a:gd name="connsiteX0" fmla="*/ 1237942 w 1237942"/>
                                                      <a:gd name="connsiteY0" fmla="*/ 0 h 1002079"/>
                                                      <a:gd name="connsiteX1" fmla="*/ 1198109 w 1237942"/>
                                                      <a:gd name="connsiteY1" fmla="*/ 793101 h 1002079"/>
                                                      <a:gd name="connsiteX2" fmla="*/ 1148811 w 1237942"/>
                                                      <a:gd name="connsiteY2" fmla="*/ 838039 h 1002079"/>
                                                      <a:gd name="connsiteX3" fmla="*/ 801441 w 1237942"/>
                                                      <a:gd name="connsiteY3" fmla="*/ 818573 h 1002079"/>
                                                      <a:gd name="connsiteX4" fmla="*/ 753041 w 1237942"/>
                                                      <a:gd name="connsiteY4" fmla="*/ 853144 h 1002079"/>
                                                      <a:gd name="connsiteX5" fmla="*/ 747856 w 1237942"/>
                                                      <a:gd name="connsiteY5" fmla="*/ 967228 h 1002079"/>
                                                      <a:gd name="connsiteX6" fmla="*/ 721928 w 1237942"/>
                                                      <a:gd name="connsiteY6" fmla="*/ 1001799 h 1002079"/>
                                                      <a:gd name="connsiteX7" fmla="*/ 391776 w 1237942"/>
                                                      <a:gd name="connsiteY7" fmla="*/ 993156 h 1002079"/>
                                                      <a:gd name="connsiteX8" fmla="*/ 377947 w 1237942"/>
                                                      <a:gd name="connsiteY8" fmla="*/ 965500 h 1002079"/>
                                                      <a:gd name="connsiteX9" fmla="*/ 402147 w 1237942"/>
                                                      <a:gd name="connsiteY9" fmla="*/ 828945 h 1002079"/>
                                                      <a:gd name="connsiteX10" fmla="*/ 370628 w 1237942"/>
                                                      <a:gd name="connsiteY10" fmla="*/ 798140 h 1002079"/>
                                                      <a:gd name="connsiteX11" fmla="*/ 64175 w 1237942"/>
                                                      <a:gd name="connsiteY11" fmla="*/ 779898 h 1002079"/>
                                                      <a:gd name="connsiteX12" fmla="*/ 0 w 1237942"/>
                                                      <a:gd name="connsiteY12" fmla="*/ 750358 h 1002079"/>
                                                      <a:gd name="connsiteX0" fmla="*/ 1237942 w 1237942"/>
                                                      <a:gd name="connsiteY0" fmla="*/ 0 h 1002204"/>
                                                      <a:gd name="connsiteX1" fmla="*/ 1198109 w 1237942"/>
                                                      <a:gd name="connsiteY1" fmla="*/ 793101 h 1002204"/>
                                                      <a:gd name="connsiteX2" fmla="*/ 1148811 w 1237942"/>
                                                      <a:gd name="connsiteY2" fmla="*/ 838039 h 1002204"/>
                                                      <a:gd name="connsiteX3" fmla="*/ 801441 w 1237942"/>
                                                      <a:gd name="connsiteY3" fmla="*/ 818573 h 1002204"/>
                                                      <a:gd name="connsiteX4" fmla="*/ 753041 w 1237942"/>
                                                      <a:gd name="connsiteY4" fmla="*/ 853144 h 1002204"/>
                                                      <a:gd name="connsiteX5" fmla="*/ 747856 w 1237942"/>
                                                      <a:gd name="connsiteY5" fmla="*/ 967228 h 1002204"/>
                                                      <a:gd name="connsiteX6" fmla="*/ 721928 w 1237942"/>
                                                      <a:gd name="connsiteY6" fmla="*/ 1001799 h 1002204"/>
                                                      <a:gd name="connsiteX7" fmla="*/ 391776 w 1237942"/>
                                                      <a:gd name="connsiteY7" fmla="*/ 993156 h 1002204"/>
                                                      <a:gd name="connsiteX8" fmla="*/ 377947 w 1237942"/>
                                                      <a:gd name="connsiteY8" fmla="*/ 965500 h 1002204"/>
                                                      <a:gd name="connsiteX9" fmla="*/ 402147 w 1237942"/>
                                                      <a:gd name="connsiteY9" fmla="*/ 828945 h 1002204"/>
                                                      <a:gd name="connsiteX10" fmla="*/ 370628 w 1237942"/>
                                                      <a:gd name="connsiteY10" fmla="*/ 798140 h 1002204"/>
                                                      <a:gd name="connsiteX11" fmla="*/ 64175 w 1237942"/>
                                                      <a:gd name="connsiteY11" fmla="*/ 779898 h 1002204"/>
                                                      <a:gd name="connsiteX12" fmla="*/ 0 w 1237942"/>
                                                      <a:gd name="connsiteY12" fmla="*/ 750358 h 1002204"/>
                                                      <a:gd name="connsiteX0" fmla="*/ 1237942 w 1237942"/>
                                                      <a:gd name="connsiteY0" fmla="*/ 0 h 1002079"/>
                                                      <a:gd name="connsiteX1" fmla="*/ 1198109 w 1237942"/>
                                                      <a:gd name="connsiteY1" fmla="*/ 793101 h 1002079"/>
                                                      <a:gd name="connsiteX2" fmla="*/ 1148811 w 1237942"/>
                                                      <a:gd name="connsiteY2" fmla="*/ 838039 h 1002079"/>
                                                      <a:gd name="connsiteX3" fmla="*/ 801441 w 1237942"/>
                                                      <a:gd name="connsiteY3" fmla="*/ 818573 h 1002079"/>
                                                      <a:gd name="connsiteX4" fmla="*/ 753041 w 1237942"/>
                                                      <a:gd name="connsiteY4" fmla="*/ 853144 h 1002079"/>
                                                      <a:gd name="connsiteX5" fmla="*/ 747856 w 1237942"/>
                                                      <a:gd name="connsiteY5" fmla="*/ 967228 h 1002079"/>
                                                      <a:gd name="connsiteX6" fmla="*/ 721928 w 1237942"/>
                                                      <a:gd name="connsiteY6" fmla="*/ 1001799 h 1002079"/>
                                                      <a:gd name="connsiteX7" fmla="*/ 391776 w 1237942"/>
                                                      <a:gd name="connsiteY7" fmla="*/ 993156 h 1002079"/>
                                                      <a:gd name="connsiteX8" fmla="*/ 377947 w 1237942"/>
                                                      <a:gd name="connsiteY8" fmla="*/ 965500 h 1002079"/>
                                                      <a:gd name="connsiteX9" fmla="*/ 402147 w 1237942"/>
                                                      <a:gd name="connsiteY9" fmla="*/ 828945 h 1002079"/>
                                                      <a:gd name="connsiteX10" fmla="*/ 370628 w 1237942"/>
                                                      <a:gd name="connsiteY10" fmla="*/ 798140 h 1002079"/>
                                                      <a:gd name="connsiteX11" fmla="*/ 64175 w 1237942"/>
                                                      <a:gd name="connsiteY11" fmla="*/ 779898 h 1002079"/>
                                                      <a:gd name="connsiteX12" fmla="*/ 0 w 1237942"/>
                                                      <a:gd name="connsiteY12" fmla="*/ 750358 h 1002079"/>
                                                      <a:gd name="connsiteX0" fmla="*/ 1237942 w 1237942"/>
                                                      <a:gd name="connsiteY0" fmla="*/ 0 h 1002864"/>
                                                      <a:gd name="connsiteX1" fmla="*/ 1198109 w 1237942"/>
                                                      <a:gd name="connsiteY1" fmla="*/ 793101 h 1002864"/>
                                                      <a:gd name="connsiteX2" fmla="*/ 1148811 w 1237942"/>
                                                      <a:gd name="connsiteY2" fmla="*/ 838039 h 1002864"/>
                                                      <a:gd name="connsiteX3" fmla="*/ 801441 w 1237942"/>
                                                      <a:gd name="connsiteY3" fmla="*/ 818573 h 1002864"/>
                                                      <a:gd name="connsiteX4" fmla="*/ 753041 w 1237942"/>
                                                      <a:gd name="connsiteY4" fmla="*/ 853144 h 1002864"/>
                                                      <a:gd name="connsiteX5" fmla="*/ 747856 w 1237942"/>
                                                      <a:gd name="connsiteY5" fmla="*/ 967228 h 1002864"/>
                                                      <a:gd name="connsiteX6" fmla="*/ 712462 w 1237942"/>
                                                      <a:gd name="connsiteY6" fmla="*/ 1002475 h 1002864"/>
                                                      <a:gd name="connsiteX7" fmla="*/ 391776 w 1237942"/>
                                                      <a:gd name="connsiteY7" fmla="*/ 993156 h 1002864"/>
                                                      <a:gd name="connsiteX8" fmla="*/ 377947 w 1237942"/>
                                                      <a:gd name="connsiteY8" fmla="*/ 965500 h 1002864"/>
                                                      <a:gd name="connsiteX9" fmla="*/ 402147 w 1237942"/>
                                                      <a:gd name="connsiteY9" fmla="*/ 828945 h 1002864"/>
                                                      <a:gd name="connsiteX10" fmla="*/ 370628 w 1237942"/>
                                                      <a:gd name="connsiteY10" fmla="*/ 798140 h 1002864"/>
                                                      <a:gd name="connsiteX11" fmla="*/ 64175 w 1237942"/>
                                                      <a:gd name="connsiteY11" fmla="*/ 779898 h 1002864"/>
                                                      <a:gd name="connsiteX12" fmla="*/ 0 w 1237942"/>
                                                      <a:gd name="connsiteY12" fmla="*/ 750358 h 1002864"/>
                                                      <a:gd name="connsiteX0" fmla="*/ 1237942 w 1237942"/>
                                                      <a:gd name="connsiteY0" fmla="*/ 0 h 1002864"/>
                                                      <a:gd name="connsiteX1" fmla="*/ 1198109 w 1237942"/>
                                                      <a:gd name="connsiteY1" fmla="*/ 793101 h 1002864"/>
                                                      <a:gd name="connsiteX2" fmla="*/ 1148811 w 1237942"/>
                                                      <a:gd name="connsiteY2" fmla="*/ 838039 h 1002864"/>
                                                      <a:gd name="connsiteX3" fmla="*/ 801441 w 1237942"/>
                                                      <a:gd name="connsiteY3" fmla="*/ 818573 h 1002864"/>
                                                      <a:gd name="connsiteX4" fmla="*/ 753041 w 1237942"/>
                                                      <a:gd name="connsiteY4" fmla="*/ 853144 h 1002864"/>
                                                      <a:gd name="connsiteX5" fmla="*/ 747856 w 1237942"/>
                                                      <a:gd name="connsiteY5" fmla="*/ 967228 h 1002864"/>
                                                      <a:gd name="connsiteX6" fmla="*/ 712462 w 1237942"/>
                                                      <a:gd name="connsiteY6" fmla="*/ 1002475 h 1002864"/>
                                                      <a:gd name="connsiteX7" fmla="*/ 391776 w 1237942"/>
                                                      <a:gd name="connsiteY7" fmla="*/ 993156 h 1002864"/>
                                                      <a:gd name="connsiteX8" fmla="*/ 377947 w 1237942"/>
                                                      <a:gd name="connsiteY8" fmla="*/ 965500 h 1002864"/>
                                                      <a:gd name="connsiteX9" fmla="*/ 402147 w 1237942"/>
                                                      <a:gd name="connsiteY9" fmla="*/ 828945 h 1002864"/>
                                                      <a:gd name="connsiteX10" fmla="*/ 370628 w 1237942"/>
                                                      <a:gd name="connsiteY10" fmla="*/ 798140 h 1002864"/>
                                                      <a:gd name="connsiteX11" fmla="*/ 64175 w 1237942"/>
                                                      <a:gd name="connsiteY11" fmla="*/ 779898 h 1002864"/>
                                                      <a:gd name="connsiteX12" fmla="*/ 0 w 1237942"/>
                                                      <a:gd name="connsiteY12" fmla="*/ 750358 h 1002864"/>
                                                      <a:gd name="connsiteX0" fmla="*/ 1237942 w 1237942"/>
                                                      <a:gd name="connsiteY0" fmla="*/ 0 h 1002872"/>
                                                      <a:gd name="connsiteX1" fmla="*/ 1198109 w 1237942"/>
                                                      <a:gd name="connsiteY1" fmla="*/ 793101 h 1002872"/>
                                                      <a:gd name="connsiteX2" fmla="*/ 1148811 w 1237942"/>
                                                      <a:gd name="connsiteY2" fmla="*/ 838039 h 1002872"/>
                                                      <a:gd name="connsiteX3" fmla="*/ 801441 w 1237942"/>
                                                      <a:gd name="connsiteY3" fmla="*/ 818573 h 1002872"/>
                                                      <a:gd name="connsiteX4" fmla="*/ 755746 w 1237942"/>
                                                      <a:gd name="connsiteY4" fmla="*/ 851115 h 1002872"/>
                                                      <a:gd name="connsiteX5" fmla="*/ 747856 w 1237942"/>
                                                      <a:gd name="connsiteY5" fmla="*/ 967228 h 1002872"/>
                                                      <a:gd name="connsiteX6" fmla="*/ 712462 w 1237942"/>
                                                      <a:gd name="connsiteY6" fmla="*/ 1002475 h 1002872"/>
                                                      <a:gd name="connsiteX7" fmla="*/ 391776 w 1237942"/>
                                                      <a:gd name="connsiteY7" fmla="*/ 993156 h 1002872"/>
                                                      <a:gd name="connsiteX8" fmla="*/ 377947 w 1237942"/>
                                                      <a:gd name="connsiteY8" fmla="*/ 965500 h 1002872"/>
                                                      <a:gd name="connsiteX9" fmla="*/ 402147 w 1237942"/>
                                                      <a:gd name="connsiteY9" fmla="*/ 828945 h 1002872"/>
                                                      <a:gd name="connsiteX10" fmla="*/ 370628 w 1237942"/>
                                                      <a:gd name="connsiteY10" fmla="*/ 798140 h 1002872"/>
                                                      <a:gd name="connsiteX11" fmla="*/ 64175 w 1237942"/>
                                                      <a:gd name="connsiteY11" fmla="*/ 779898 h 1002872"/>
                                                      <a:gd name="connsiteX12" fmla="*/ 0 w 1237942"/>
                                                      <a:gd name="connsiteY12" fmla="*/ 750358 h 1002872"/>
                                                      <a:gd name="connsiteX0" fmla="*/ 1237942 w 1237942"/>
                                                      <a:gd name="connsiteY0" fmla="*/ 0 h 1002872"/>
                                                      <a:gd name="connsiteX1" fmla="*/ 1198109 w 1237942"/>
                                                      <a:gd name="connsiteY1" fmla="*/ 793101 h 1002872"/>
                                                      <a:gd name="connsiteX2" fmla="*/ 1148811 w 1237942"/>
                                                      <a:gd name="connsiteY2" fmla="*/ 838039 h 1002872"/>
                                                      <a:gd name="connsiteX3" fmla="*/ 801441 w 1237942"/>
                                                      <a:gd name="connsiteY3" fmla="*/ 818573 h 1002872"/>
                                                      <a:gd name="connsiteX4" fmla="*/ 755746 w 1237942"/>
                                                      <a:gd name="connsiteY4" fmla="*/ 851115 h 1002872"/>
                                                      <a:gd name="connsiteX5" fmla="*/ 747856 w 1237942"/>
                                                      <a:gd name="connsiteY5" fmla="*/ 967228 h 1002872"/>
                                                      <a:gd name="connsiteX6" fmla="*/ 712462 w 1237942"/>
                                                      <a:gd name="connsiteY6" fmla="*/ 1002475 h 1002872"/>
                                                      <a:gd name="connsiteX7" fmla="*/ 391776 w 1237942"/>
                                                      <a:gd name="connsiteY7" fmla="*/ 993156 h 1002872"/>
                                                      <a:gd name="connsiteX8" fmla="*/ 377947 w 1237942"/>
                                                      <a:gd name="connsiteY8" fmla="*/ 965500 h 1002872"/>
                                                      <a:gd name="connsiteX9" fmla="*/ 402147 w 1237942"/>
                                                      <a:gd name="connsiteY9" fmla="*/ 828945 h 1002872"/>
                                                      <a:gd name="connsiteX10" fmla="*/ 370628 w 1237942"/>
                                                      <a:gd name="connsiteY10" fmla="*/ 798140 h 1002872"/>
                                                      <a:gd name="connsiteX11" fmla="*/ 64175 w 1237942"/>
                                                      <a:gd name="connsiteY11" fmla="*/ 779898 h 1002872"/>
                                                      <a:gd name="connsiteX12" fmla="*/ 0 w 1237942"/>
                                                      <a:gd name="connsiteY12" fmla="*/ 750358 h 1002872"/>
                                                      <a:gd name="connsiteX0" fmla="*/ 1237942 w 1237942"/>
                                                      <a:gd name="connsiteY0" fmla="*/ 0 h 1003524"/>
                                                      <a:gd name="connsiteX1" fmla="*/ 1198109 w 1237942"/>
                                                      <a:gd name="connsiteY1" fmla="*/ 793101 h 1003524"/>
                                                      <a:gd name="connsiteX2" fmla="*/ 1148811 w 1237942"/>
                                                      <a:gd name="connsiteY2" fmla="*/ 838039 h 1003524"/>
                                                      <a:gd name="connsiteX3" fmla="*/ 801441 w 1237942"/>
                                                      <a:gd name="connsiteY3" fmla="*/ 818573 h 1003524"/>
                                                      <a:gd name="connsiteX4" fmla="*/ 755746 w 1237942"/>
                                                      <a:gd name="connsiteY4" fmla="*/ 851115 h 1003524"/>
                                                      <a:gd name="connsiteX5" fmla="*/ 750561 w 1237942"/>
                                                      <a:gd name="connsiteY5" fmla="*/ 966552 h 1003524"/>
                                                      <a:gd name="connsiteX6" fmla="*/ 712462 w 1237942"/>
                                                      <a:gd name="connsiteY6" fmla="*/ 1002475 h 1003524"/>
                                                      <a:gd name="connsiteX7" fmla="*/ 391776 w 1237942"/>
                                                      <a:gd name="connsiteY7" fmla="*/ 993156 h 1003524"/>
                                                      <a:gd name="connsiteX8" fmla="*/ 377947 w 1237942"/>
                                                      <a:gd name="connsiteY8" fmla="*/ 965500 h 1003524"/>
                                                      <a:gd name="connsiteX9" fmla="*/ 402147 w 1237942"/>
                                                      <a:gd name="connsiteY9" fmla="*/ 828945 h 1003524"/>
                                                      <a:gd name="connsiteX10" fmla="*/ 370628 w 1237942"/>
                                                      <a:gd name="connsiteY10" fmla="*/ 798140 h 1003524"/>
                                                      <a:gd name="connsiteX11" fmla="*/ 64175 w 1237942"/>
                                                      <a:gd name="connsiteY11" fmla="*/ 779898 h 1003524"/>
                                                      <a:gd name="connsiteX12" fmla="*/ 0 w 1237942"/>
                                                      <a:gd name="connsiteY12" fmla="*/ 750358 h 1003524"/>
                                                      <a:gd name="connsiteX0" fmla="*/ 1237942 w 1237942"/>
                                                      <a:gd name="connsiteY0" fmla="*/ 0 h 1003524"/>
                                                      <a:gd name="connsiteX1" fmla="*/ 1198109 w 1237942"/>
                                                      <a:gd name="connsiteY1" fmla="*/ 793101 h 1003524"/>
                                                      <a:gd name="connsiteX2" fmla="*/ 1148811 w 1237942"/>
                                                      <a:gd name="connsiteY2" fmla="*/ 838039 h 1003524"/>
                                                      <a:gd name="connsiteX3" fmla="*/ 801441 w 1237942"/>
                                                      <a:gd name="connsiteY3" fmla="*/ 818573 h 1003524"/>
                                                      <a:gd name="connsiteX4" fmla="*/ 755746 w 1237942"/>
                                                      <a:gd name="connsiteY4" fmla="*/ 851115 h 1003524"/>
                                                      <a:gd name="connsiteX5" fmla="*/ 745827 w 1237942"/>
                                                      <a:gd name="connsiteY5" fmla="*/ 966552 h 1003524"/>
                                                      <a:gd name="connsiteX6" fmla="*/ 712462 w 1237942"/>
                                                      <a:gd name="connsiteY6" fmla="*/ 1002475 h 1003524"/>
                                                      <a:gd name="connsiteX7" fmla="*/ 391776 w 1237942"/>
                                                      <a:gd name="connsiteY7" fmla="*/ 993156 h 1003524"/>
                                                      <a:gd name="connsiteX8" fmla="*/ 377947 w 1237942"/>
                                                      <a:gd name="connsiteY8" fmla="*/ 965500 h 1003524"/>
                                                      <a:gd name="connsiteX9" fmla="*/ 402147 w 1237942"/>
                                                      <a:gd name="connsiteY9" fmla="*/ 828945 h 1003524"/>
                                                      <a:gd name="connsiteX10" fmla="*/ 370628 w 1237942"/>
                                                      <a:gd name="connsiteY10" fmla="*/ 798140 h 1003524"/>
                                                      <a:gd name="connsiteX11" fmla="*/ 64175 w 1237942"/>
                                                      <a:gd name="connsiteY11" fmla="*/ 779898 h 1003524"/>
                                                      <a:gd name="connsiteX12" fmla="*/ 0 w 1237942"/>
                                                      <a:gd name="connsiteY12" fmla="*/ 750358 h 1003524"/>
                                                      <a:gd name="connsiteX0" fmla="*/ 1237942 w 1237942"/>
                                                      <a:gd name="connsiteY0" fmla="*/ 0 h 1002741"/>
                                                      <a:gd name="connsiteX1" fmla="*/ 1198109 w 1237942"/>
                                                      <a:gd name="connsiteY1" fmla="*/ 793101 h 1002741"/>
                                                      <a:gd name="connsiteX2" fmla="*/ 1148811 w 1237942"/>
                                                      <a:gd name="connsiteY2" fmla="*/ 838039 h 1002741"/>
                                                      <a:gd name="connsiteX3" fmla="*/ 801441 w 1237942"/>
                                                      <a:gd name="connsiteY3" fmla="*/ 818573 h 1002741"/>
                                                      <a:gd name="connsiteX4" fmla="*/ 755746 w 1237942"/>
                                                      <a:gd name="connsiteY4" fmla="*/ 851115 h 1002741"/>
                                                      <a:gd name="connsiteX5" fmla="*/ 745827 w 1237942"/>
                                                      <a:gd name="connsiteY5" fmla="*/ 966552 h 1002741"/>
                                                      <a:gd name="connsiteX6" fmla="*/ 712462 w 1237942"/>
                                                      <a:gd name="connsiteY6" fmla="*/ 1002475 h 1002741"/>
                                                      <a:gd name="connsiteX7" fmla="*/ 391776 w 1237942"/>
                                                      <a:gd name="connsiteY7" fmla="*/ 993156 h 1002741"/>
                                                      <a:gd name="connsiteX8" fmla="*/ 377947 w 1237942"/>
                                                      <a:gd name="connsiteY8" fmla="*/ 965500 h 1002741"/>
                                                      <a:gd name="connsiteX9" fmla="*/ 402147 w 1237942"/>
                                                      <a:gd name="connsiteY9" fmla="*/ 828945 h 1002741"/>
                                                      <a:gd name="connsiteX10" fmla="*/ 370628 w 1237942"/>
                                                      <a:gd name="connsiteY10" fmla="*/ 798140 h 1002741"/>
                                                      <a:gd name="connsiteX11" fmla="*/ 64175 w 1237942"/>
                                                      <a:gd name="connsiteY11" fmla="*/ 779898 h 1002741"/>
                                                      <a:gd name="connsiteX12" fmla="*/ 0 w 1237942"/>
                                                      <a:gd name="connsiteY12" fmla="*/ 750358 h 1002741"/>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7947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7947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7947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7947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7947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7947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7947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7947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7947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7947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7947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79975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2480"/>
                                                      <a:gd name="connsiteX1" fmla="*/ 1198109 w 1237942"/>
                                                      <a:gd name="connsiteY1" fmla="*/ 793101 h 1002480"/>
                                                      <a:gd name="connsiteX2" fmla="*/ 1148811 w 1237942"/>
                                                      <a:gd name="connsiteY2" fmla="*/ 838039 h 1002480"/>
                                                      <a:gd name="connsiteX3" fmla="*/ 801441 w 1237942"/>
                                                      <a:gd name="connsiteY3" fmla="*/ 818573 h 1002480"/>
                                                      <a:gd name="connsiteX4" fmla="*/ 755746 w 1237942"/>
                                                      <a:gd name="connsiteY4" fmla="*/ 851115 h 1002480"/>
                                                      <a:gd name="connsiteX5" fmla="*/ 745827 w 1237942"/>
                                                      <a:gd name="connsiteY5" fmla="*/ 966552 h 1002480"/>
                                                      <a:gd name="connsiteX6" fmla="*/ 712462 w 1237942"/>
                                                      <a:gd name="connsiteY6" fmla="*/ 1002475 h 1002480"/>
                                                      <a:gd name="connsiteX7" fmla="*/ 391776 w 1237942"/>
                                                      <a:gd name="connsiteY7" fmla="*/ 993156 h 1002480"/>
                                                      <a:gd name="connsiteX8" fmla="*/ 384032 w 1237942"/>
                                                      <a:gd name="connsiteY8" fmla="*/ 965500 h 1002480"/>
                                                      <a:gd name="connsiteX9" fmla="*/ 402147 w 1237942"/>
                                                      <a:gd name="connsiteY9" fmla="*/ 828945 h 1002480"/>
                                                      <a:gd name="connsiteX10" fmla="*/ 370628 w 1237942"/>
                                                      <a:gd name="connsiteY10" fmla="*/ 798140 h 1002480"/>
                                                      <a:gd name="connsiteX11" fmla="*/ 64175 w 1237942"/>
                                                      <a:gd name="connsiteY11" fmla="*/ 779898 h 1002480"/>
                                                      <a:gd name="connsiteX12" fmla="*/ 0 w 1237942"/>
                                                      <a:gd name="connsiteY12" fmla="*/ 750358 h 1002480"/>
                                                      <a:gd name="connsiteX0" fmla="*/ 1237942 w 1237942"/>
                                                      <a:gd name="connsiteY0" fmla="*/ 0 h 1003414"/>
                                                      <a:gd name="connsiteX1" fmla="*/ 1198109 w 1237942"/>
                                                      <a:gd name="connsiteY1" fmla="*/ 793101 h 1003414"/>
                                                      <a:gd name="connsiteX2" fmla="*/ 1148811 w 1237942"/>
                                                      <a:gd name="connsiteY2" fmla="*/ 838039 h 1003414"/>
                                                      <a:gd name="connsiteX3" fmla="*/ 801441 w 1237942"/>
                                                      <a:gd name="connsiteY3" fmla="*/ 818573 h 1003414"/>
                                                      <a:gd name="connsiteX4" fmla="*/ 755746 w 1237942"/>
                                                      <a:gd name="connsiteY4" fmla="*/ 851115 h 1003414"/>
                                                      <a:gd name="connsiteX5" fmla="*/ 745827 w 1237942"/>
                                                      <a:gd name="connsiteY5" fmla="*/ 966552 h 1003414"/>
                                                      <a:gd name="connsiteX6" fmla="*/ 712462 w 1237942"/>
                                                      <a:gd name="connsiteY6" fmla="*/ 1002475 h 1003414"/>
                                                      <a:gd name="connsiteX7" fmla="*/ 395833 w 1237942"/>
                                                      <a:gd name="connsiteY7" fmla="*/ 991804 h 1003414"/>
                                                      <a:gd name="connsiteX8" fmla="*/ 384032 w 1237942"/>
                                                      <a:gd name="connsiteY8" fmla="*/ 965500 h 1003414"/>
                                                      <a:gd name="connsiteX9" fmla="*/ 402147 w 1237942"/>
                                                      <a:gd name="connsiteY9" fmla="*/ 828945 h 1003414"/>
                                                      <a:gd name="connsiteX10" fmla="*/ 370628 w 1237942"/>
                                                      <a:gd name="connsiteY10" fmla="*/ 798140 h 1003414"/>
                                                      <a:gd name="connsiteX11" fmla="*/ 64175 w 1237942"/>
                                                      <a:gd name="connsiteY11" fmla="*/ 779898 h 1003414"/>
                                                      <a:gd name="connsiteX12" fmla="*/ 0 w 1237942"/>
                                                      <a:gd name="connsiteY12" fmla="*/ 750358 h 1003414"/>
                                                      <a:gd name="connsiteX0" fmla="*/ 1237942 w 1237942"/>
                                                      <a:gd name="connsiteY0" fmla="*/ 0 h 1002935"/>
                                                      <a:gd name="connsiteX1" fmla="*/ 1198109 w 1237942"/>
                                                      <a:gd name="connsiteY1" fmla="*/ 793101 h 1002935"/>
                                                      <a:gd name="connsiteX2" fmla="*/ 1148811 w 1237942"/>
                                                      <a:gd name="connsiteY2" fmla="*/ 838039 h 1002935"/>
                                                      <a:gd name="connsiteX3" fmla="*/ 801441 w 1237942"/>
                                                      <a:gd name="connsiteY3" fmla="*/ 818573 h 1002935"/>
                                                      <a:gd name="connsiteX4" fmla="*/ 755746 w 1237942"/>
                                                      <a:gd name="connsiteY4" fmla="*/ 851115 h 1002935"/>
                                                      <a:gd name="connsiteX5" fmla="*/ 745827 w 1237942"/>
                                                      <a:gd name="connsiteY5" fmla="*/ 966552 h 1002935"/>
                                                      <a:gd name="connsiteX6" fmla="*/ 712462 w 1237942"/>
                                                      <a:gd name="connsiteY6" fmla="*/ 1002475 h 1002935"/>
                                                      <a:gd name="connsiteX7" fmla="*/ 395833 w 1237942"/>
                                                      <a:gd name="connsiteY7" fmla="*/ 991804 h 1002935"/>
                                                      <a:gd name="connsiteX8" fmla="*/ 384032 w 1237942"/>
                                                      <a:gd name="connsiteY8" fmla="*/ 965500 h 1002935"/>
                                                      <a:gd name="connsiteX9" fmla="*/ 402147 w 1237942"/>
                                                      <a:gd name="connsiteY9" fmla="*/ 828945 h 1002935"/>
                                                      <a:gd name="connsiteX10" fmla="*/ 370628 w 1237942"/>
                                                      <a:gd name="connsiteY10" fmla="*/ 798140 h 1002935"/>
                                                      <a:gd name="connsiteX11" fmla="*/ 64175 w 1237942"/>
                                                      <a:gd name="connsiteY11" fmla="*/ 779898 h 1002935"/>
                                                      <a:gd name="connsiteX12" fmla="*/ 0 w 1237942"/>
                                                      <a:gd name="connsiteY12" fmla="*/ 750358 h 1002935"/>
                                                      <a:gd name="connsiteX0" fmla="*/ 1237942 w 1237942"/>
                                                      <a:gd name="connsiteY0" fmla="*/ 0 h 1004255"/>
                                                      <a:gd name="connsiteX1" fmla="*/ 1198109 w 1237942"/>
                                                      <a:gd name="connsiteY1" fmla="*/ 793101 h 1004255"/>
                                                      <a:gd name="connsiteX2" fmla="*/ 1148811 w 1237942"/>
                                                      <a:gd name="connsiteY2" fmla="*/ 838039 h 1004255"/>
                                                      <a:gd name="connsiteX3" fmla="*/ 801441 w 1237942"/>
                                                      <a:gd name="connsiteY3" fmla="*/ 818573 h 1004255"/>
                                                      <a:gd name="connsiteX4" fmla="*/ 755746 w 1237942"/>
                                                      <a:gd name="connsiteY4" fmla="*/ 851115 h 1004255"/>
                                                      <a:gd name="connsiteX5" fmla="*/ 745827 w 1237942"/>
                                                      <a:gd name="connsiteY5" fmla="*/ 966552 h 1004255"/>
                                                      <a:gd name="connsiteX6" fmla="*/ 712462 w 1237942"/>
                                                      <a:gd name="connsiteY6" fmla="*/ 1003827 h 1004255"/>
                                                      <a:gd name="connsiteX7" fmla="*/ 395833 w 1237942"/>
                                                      <a:gd name="connsiteY7" fmla="*/ 991804 h 1004255"/>
                                                      <a:gd name="connsiteX8" fmla="*/ 384032 w 1237942"/>
                                                      <a:gd name="connsiteY8" fmla="*/ 965500 h 1004255"/>
                                                      <a:gd name="connsiteX9" fmla="*/ 402147 w 1237942"/>
                                                      <a:gd name="connsiteY9" fmla="*/ 828945 h 1004255"/>
                                                      <a:gd name="connsiteX10" fmla="*/ 370628 w 1237942"/>
                                                      <a:gd name="connsiteY10" fmla="*/ 798140 h 1004255"/>
                                                      <a:gd name="connsiteX11" fmla="*/ 64175 w 1237942"/>
                                                      <a:gd name="connsiteY11" fmla="*/ 779898 h 1004255"/>
                                                      <a:gd name="connsiteX12" fmla="*/ 0 w 1237942"/>
                                                      <a:gd name="connsiteY12" fmla="*/ 750358 h 1004255"/>
                                                      <a:gd name="connsiteX0" fmla="*/ 1237942 w 1237942"/>
                                                      <a:gd name="connsiteY0" fmla="*/ 0 h 1003995"/>
                                                      <a:gd name="connsiteX1" fmla="*/ 1198109 w 1237942"/>
                                                      <a:gd name="connsiteY1" fmla="*/ 793101 h 1003995"/>
                                                      <a:gd name="connsiteX2" fmla="*/ 1148811 w 1237942"/>
                                                      <a:gd name="connsiteY2" fmla="*/ 838039 h 1003995"/>
                                                      <a:gd name="connsiteX3" fmla="*/ 801441 w 1237942"/>
                                                      <a:gd name="connsiteY3" fmla="*/ 818573 h 1003995"/>
                                                      <a:gd name="connsiteX4" fmla="*/ 755746 w 1237942"/>
                                                      <a:gd name="connsiteY4" fmla="*/ 851115 h 1003995"/>
                                                      <a:gd name="connsiteX5" fmla="*/ 745827 w 1237942"/>
                                                      <a:gd name="connsiteY5" fmla="*/ 966552 h 1003995"/>
                                                      <a:gd name="connsiteX6" fmla="*/ 712462 w 1237942"/>
                                                      <a:gd name="connsiteY6" fmla="*/ 1003827 h 1003995"/>
                                                      <a:gd name="connsiteX7" fmla="*/ 395833 w 1237942"/>
                                                      <a:gd name="connsiteY7" fmla="*/ 991804 h 1003995"/>
                                                      <a:gd name="connsiteX8" fmla="*/ 384032 w 1237942"/>
                                                      <a:gd name="connsiteY8" fmla="*/ 965500 h 1003995"/>
                                                      <a:gd name="connsiteX9" fmla="*/ 402147 w 1237942"/>
                                                      <a:gd name="connsiteY9" fmla="*/ 828945 h 1003995"/>
                                                      <a:gd name="connsiteX10" fmla="*/ 370628 w 1237942"/>
                                                      <a:gd name="connsiteY10" fmla="*/ 798140 h 1003995"/>
                                                      <a:gd name="connsiteX11" fmla="*/ 64175 w 1237942"/>
                                                      <a:gd name="connsiteY11" fmla="*/ 779898 h 1003995"/>
                                                      <a:gd name="connsiteX12" fmla="*/ 0 w 1237942"/>
                                                      <a:gd name="connsiteY12" fmla="*/ 750358 h 1003995"/>
                                                      <a:gd name="connsiteX0" fmla="*/ 1237942 w 1237942"/>
                                                      <a:gd name="connsiteY0" fmla="*/ 0 h 1003995"/>
                                                      <a:gd name="connsiteX1" fmla="*/ 1198109 w 1237942"/>
                                                      <a:gd name="connsiteY1" fmla="*/ 793101 h 1003995"/>
                                                      <a:gd name="connsiteX2" fmla="*/ 1148811 w 1237942"/>
                                                      <a:gd name="connsiteY2" fmla="*/ 838039 h 1003995"/>
                                                      <a:gd name="connsiteX3" fmla="*/ 801441 w 1237942"/>
                                                      <a:gd name="connsiteY3" fmla="*/ 818573 h 1003995"/>
                                                      <a:gd name="connsiteX4" fmla="*/ 755746 w 1237942"/>
                                                      <a:gd name="connsiteY4" fmla="*/ 851115 h 1003995"/>
                                                      <a:gd name="connsiteX5" fmla="*/ 745827 w 1237942"/>
                                                      <a:gd name="connsiteY5" fmla="*/ 966552 h 1003995"/>
                                                      <a:gd name="connsiteX6" fmla="*/ 712462 w 1237942"/>
                                                      <a:gd name="connsiteY6" fmla="*/ 1003827 h 1003995"/>
                                                      <a:gd name="connsiteX7" fmla="*/ 395833 w 1237942"/>
                                                      <a:gd name="connsiteY7" fmla="*/ 991804 h 1003995"/>
                                                      <a:gd name="connsiteX8" fmla="*/ 384032 w 1237942"/>
                                                      <a:gd name="connsiteY8" fmla="*/ 965500 h 1003995"/>
                                                      <a:gd name="connsiteX9" fmla="*/ 402147 w 1237942"/>
                                                      <a:gd name="connsiteY9" fmla="*/ 828945 h 1003995"/>
                                                      <a:gd name="connsiteX10" fmla="*/ 370628 w 1237942"/>
                                                      <a:gd name="connsiteY10" fmla="*/ 798140 h 1003995"/>
                                                      <a:gd name="connsiteX11" fmla="*/ 64175 w 1237942"/>
                                                      <a:gd name="connsiteY11" fmla="*/ 779898 h 1003995"/>
                                                      <a:gd name="connsiteX12" fmla="*/ 0 w 1237942"/>
                                                      <a:gd name="connsiteY12" fmla="*/ 750358 h 1003995"/>
                                                      <a:gd name="connsiteX0" fmla="*/ 1237942 w 1237942"/>
                                                      <a:gd name="connsiteY0" fmla="*/ 0 h 1003842"/>
                                                      <a:gd name="connsiteX1" fmla="*/ 1198109 w 1237942"/>
                                                      <a:gd name="connsiteY1" fmla="*/ 793101 h 1003842"/>
                                                      <a:gd name="connsiteX2" fmla="*/ 1148811 w 1237942"/>
                                                      <a:gd name="connsiteY2" fmla="*/ 838039 h 1003842"/>
                                                      <a:gd name="connsiteX3" fmla="*/ 801441 w 1237942"/>
                                                      <a:gd name="connsiteY3" fmla="*/ 818573 h 1003842"/>
                                                      <a:gd name="connsiteX4" fmla="*/ 755746 w 1237942"/>
                                                      <a:gd name="connsiteY4" fmla="*/ 851115 h 1003842"/>
                                                      <a:gd name="connsiteX5" fmla="*/ 745827 w 1237942"/>
                                                      <a:gd name="connsiteY5" fmla="*/ 966552 h 1003842"/>
                                                      <a:gd name="connsiteX6" fmla="*/ 712462 w 1237942"/>
                                                      <a:gd name="connsiteY6" fmla="*/ 1003827 h 1003842"/>
                                                      <a:gd name="connsiteX7" fmla="*/ 395833 w 1237942"/>
                                                      <a:gd name="connsiteY7" fmla="*/ 991804 h 1003842"/>
                                                      <a:gd name="connsiteX8" fmla="*/ 384032 w 1237942"/>
                                                      <a:gd name="connsiteY8" fmla="*/ 965500 h 1003842"/>
                                                      <a:gd name="connsiteX9" fmla="*/ 402147 w 1237942"/>
                                                      <a:gd name="connsiteY9" fmla="*/ 828945 h 1003842"/>
                                                      <a:gd name="connsiteX10" fmla="*/ 370628 w 1237942"/>
                                                      <a:gd name="connsiteY10" fmla="*/ 798140 h 1003842"/>
                                                      <a:gd name="connsiteX11" fmla="*/ 64175 w 1237942"/>
                                                      <a:gd name="connsiteY11" fmla="*/ 779898 h 1003842"/>
                                                      <a:gd name="connsiteX12" fmla="*/ 0 w 1237942"/>
                                                      <a:gd name="connsiteY12" fmla="*/ 750358 h 1003842"/>
                                                      <a:gd name="connsiteX0" fmla="*/ 1237942 w 1237942"/>
                                                      <a:gd name="connsiteY0" fmla="*/ 0 h 1003842"/>
                                                      <a:gd name="connsiteX1" fmla="*/ 1198109 w 1237942"/>
                                                      <a:gd name="connsiteY1" fmla="*/ 793101 h 1003842"/>
                                                      <a:gd name="connsiteX2" fmla="*/ 1148811 w 1237942"/>
                                                      <a:gd name="connsiteY2" fmla="*/ 838039 h 1003842"/>
                                                      <a:gd name="connsiteX3" fmla="*/ 801441 w 1237942"/>
                                                      <a:gd name="connsiteY3" fmla="*/ 818573 h 1003842"/>
                                                      <a:gd name="connsiteX4" fmla="*/ 755746 w 1237942"/>
                                                      <a:gd name="connsiteY4" fmla="*/ 851115 h 1003842"/>
                                                      <a:gd name="connsiteX5" fmla="*/ 745827 w 1237942"/>
                                                      <a:gd name="connsiteY5" fmla="*/ 966552 h 1003842"/>
                                                      <a:gd name="connsiteX6" fmla="*/ 708405 w 1237942"/>
                                                      <a:gd name="connsiteY6" fmla="*/ 1003827 h 1003842"/>
                                                      <a:gd name="connsiteX7" fmla="*/ 395833 w 1237942"/>
                                                      <a:gd name="connsiteY7" fmla="*/ 991804 h 1003842"/>
                                                      <a:gd name="connsiteX8" fmla="*/ 384032 w 1237942"/>
                                                      <a:gd name="connsiteY8" fmla="*/ 965500 h 1003842"/>
                                                      <a:gd name="connsiteX9" fmla="*/ 402147 w 1237942"/>
                                                      <a:gd name="connsiteY9" fmla="*/ 828945 h 1003842"/>
                                                      <a:gd name="connsiteX10" fmla="*/ 370628 w 1237942"/>
                                                      <a:gd name="connsiteY10" fmla="*/ 798140 h 1003842"/>
                                                      <a:gd name="connsiteX11" fmla="*/ 64175 w 1237942"/>
                                                      <a:gd name="connsiteY11" fmla="*/ 779898 h 1003842"/>
                                                      <a:gd name="connsiteX12" fmla="*/ 0 w 1237942"/>
                                                      <a:gd name="connsiteY12" fmla="*/ 750358 h 1003842"/>
                                                      <a:gd name="connsiteX0" fmla="*/ 1237942 w 1237942"/>
                                                      <a:gd name="connsiteY0" fmla="*/ 0 h 1003842"/>
                                                      <a:gd name="connsiteX1" fmla="*/ 1198109 w 1237942"/>
                                                      <a:gd name="connsiteY1" fmla="*/ 793101 h 1003842"/>
                                                      <a:gd name="connsiteX2" fmla="*/ 1148811 w 1237942"/>
                                                      <a:gd name="connsiteY2" fmla="*/ 838039 h 1003842"/>
                                                      <a:gd name="connsiteX3" fmla="*/ 801441 w 1237942"/>
                                                      <a:gd name="connsiteY3" fmla="*/ 818573 h 1003842"/>
                                                      <a:gd name="connsiteX4" fmla="*/ 755746 w 1237942"/>
                                                      <a:gd name="connsiteY4" fmla="*/ 851115 h 1003842"/>
                                                      <a:gd name="connsiteX5" fmla="*/ 745827 w 1237942"/>
                                                      <a:gd name="connsiteY5" fmla="*/ 966552 h 1003842"/>
                                                      <a:gd name="connsiteX6" fmla="*/ 708405 w 1237942"/>
                                                      <a:gd name="connsiteY6" fmla="*/ 1003827 h 1003842"/>
                                                      <a:gd name="connsiteX7" fmla="*/ 395833 w 1237942"/>
                                                      <a:gd name="connsiteY7" fmla="*/ 991804 h 1003842"/>
                                                      <a:gd name="connsiteX8" fmla="*/ 384032 w 1237942"/>
                                                      <a:gd name="connsiteY8" fmla="*/ 965500 h 1003842"/>
                                                      <a:gd name="connsiteX9" fmla="*/ 402147 w 1237942"/>
                                                      <a:gd name="connsiteY9" fmla="*/ 828945 h 1003842"/>
                                                      <a:gd name="connsiteX10" fmla="*/ 370628 w 1237942"/>
                                                      <a:gd name="connsiteY10" fmla="*/ 798140 h 1003842"/>
                                                      <a:gd name="connsiteX11" fmla="*/ 64175 w 1237942"/>
                                                      <a:gd name="connsiteY11" fmla="*/ 779898 h 1003842"/>
                                                      <a:gd name="connsiteX12" fmla="*/ 0 w 1237942"/>
                                                      <a:gd name="connsiteY12" fmla="*/ 750358 h 1003842"/>
                                                      <a:gd name="connsiteX0" fmla="*/ 1237942 w 1237942"/>
                                                      <a:gd name="connsiteY0" fmla="*/ 0 h 1003842"/>
                                                      <a:gd name="connsiteX1" fmla="*/ 1198109 w 1237942"/>
                                                      <a:gd name="connsiteY1" fmla="*/ 793101 h 1003842"/>
                                                      <a:gd name="connsiteX2" fmla="*/ 1148811 w 1237942"/>
                                                      <a:gd name="connsiteY2" fmla="*/ 838039 h 1003842"/>
                                                      <a:gd name="connsiteX3" fmla="*/ 801441 w 1237942"/>
                                                      <a:gd name="connsiteY3" fmla="*/ 818573 h 1003842"/>
                                                      <a:gd name="connsiteX4" fmla="*/ 755746 w 1237942"/>
                                                      <a:gd name="connsiteY4" fmla="*/ 851115 h 1003842"/>
                                                      <a:gd name="connsiteX5" fmla="*/ 745827 w 1237942"/>
                                                      <a:gd name="connsiteY5" fmla="*/ 966552 h 1003842"/>
                                                      <a:gd name="connsiteX6" fmla="*/ 708405 w 1237942"/>
                                                      <a:gd name="connsiteY6" fmla="*/ 1003827 h 1003842"/>
                                                      <a:gd name="connsiteX7" fmla="*/ 395833 w 1237942"/>
                                                      <a:gd name="connsiteY7" fmla="*/ 991804 h 1003842"/>
                                                      <a:gd name="connsiteX8" fmla="*/ 384032 w 1237942"/>
                                                      <a:gd name="connsiteY8" fmla="*/ 965500 h 1003842"/>
                                                      <a:gd name="connsiteX9" fmla="*/ 402147 w 1237942"/>
                                                      <a:gd name="connsiteY9" fmla="*/ 828945 h 1003842"/>
                                                      <a:gd name="connsiteX10" fmla="*/ 370628 w 1237942"/>
                                                      <a:gd name="connsiteY10" fmla="*/ 798140 h 1003842"/>
                                                      <a:gd name="connsiteX11" fmla="*/ 64175 w 1237942"/>
                                                      <a:gd name="connsiteY11" fmla="*/ 779898 h 1003842"/>
                                                      <a:gd name="connsiteX12" fmla="*/ 0 w 1237942"/>
                                                      <a:gd name="connsiteY12" fmla="*/ 750358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91060 w 1244970"/>
                                                      <a:gd name="connsiteY8" fmla="*/ 965500 h 1003842"/>
                                                      <a:gd name="connsiteX9" fmla="*/ 409175 w 1244970"/>
                                                      <a:gd name="connsiteY9" fmla="*/ 828945 h 1003842"/>
                                                      <a:gd name="connsiteX10" fmla="*/ 377656 w 1244970"/>
                                                      <a:gd name="connsiteY10" fmla="*/ 798140 h 1003842"/>
                                                      <a:gd name="connsiteX11" fmla="*/ 71203 w 1244970"/>
                                                      <a:gd name="connsiteY11" fmla="*/ 779898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91060 w 1244970"/>
                                                      <a:gd name="connsiteY8" fmla="*/ 965500 h 1003842"/>
                                                      <a:gd name="connsiteX9" fmla="*/ 409175 w 1244970"/>
                                                      <a:gd name="connsiteY9" fmla="*/ 828945 h 1003842"/>
                                                      <a:gd name="connsiteX10" fmla="*/ 377656 w 1244970"/>
                                                      <a:gd name="connsiteY10" fmla="*/ 798140 h 1003842"/>
                                                      <a:gd name="connsiteX11" fmla="*/ 56366 w 1244970"/>
                                                      <a:gd name="connsiteY11" fmla="*/ 779117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91060 w 1244970"/>
                                                      <a:gd name="connsiteY8" fmla="*/ 965500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91060 w 1244970"/>
                                                      <a:gd name="connsiteY8" fmla="*/ 965500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91060 w 1244970"/>
                                                      <a:gd name="connsiteY8" fmla="*/ 965500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91060 w 1244970"/>
                                                      <a:gd name="connsiteY8" fmla="*/ 965500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91060 w 1244970"/>
                                                      <a:gd name="connsiteY8" fmla="*/ 965500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91060 w 1244970"/>
                                                      <a:gd name="connsiteY8" fmla="*/ 965500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91060 w 1244970"/>
                                                      <a:gd name="connsiteY8" fmla="*/ 965500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91060 w 1244970"/>
                                                      <a:gd name="connsiteY8" fmla="*/ 965500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91060 w 1244970"/>
                                                      <a:gd name="connsiteY8" fmla="*/ 965500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88717 w 1244970"/>
                                                      <a:gd name="connsiteY8" fmla="*/ 964719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88717 w 1244970"/>
                                                      <a:gd name="connsiteY8" fmla="*/ 964719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88717 w 1244970"/>
                                                      <a:gd name="connsiteY8" fmla="*/ 964719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88717 w 1244970"/>
                                                      <a:gd name="connsiteY8" fmla="*/ 964719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88717 w 1244970"/>
                                                      <a:gd name="connsiteY8" fmla="*/ 964719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88717 w 1244970"/>
                                                      <a:gd name="connsiteY8" fmla="*/ 964719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88717 w 1244970"/>
                                                      <a:gd name="connsiteY8" fmla="*/ 964719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44970 w 1244970"/>
                                                      <a:gd name="connsiteY0" fmla="*/ 0 h 1003842"/>
                                                      <a:gd name="connsiteX1" fmla="*/ 1205137 w 1244970"/>
                                                      <a:gd name="connsiteY1" fmla="*/ 793101 h 1003842"/>
                                                      <a:gd name="connsiteX2" fmla="*/ 1155839 w 1244970"/>
                                                      <a:gd name="connsiteY2" fmla="*/ 838039 h 1003842"/>
                                                      <a:gd name="connsiteX3" fmla="*/ 808469 w 1244970"/>
                                                      <a:gd name="connsiteY3" fmla="*/ 818573 h 1003842"/>
                                                      <a:gd name="connsiteX4" fmla="*/ 762774 w 1244970"/>
                                                      <a:gd name="connsiteY4" fmla="*/ 851115 h 1003842"/>
                                                      <a:gd name="connsiteX5" fmla="*/ 752855 w 1244970"/>
                                                      <a:gd name="connsiteY5" fmla="*/ 966552 h 1003842"/>
                                                      <a:gd name="connsiteX6" fmla="*/ 715433 w 1244970"/>
                                                      <a:gd name="connsiteY6" fmla="*/ 1003827 h 1003842"/>
                                                      <a:gd name="connsiteX7" fmla="*/ 402861 w 1244970"/>
                                                      <a:gd name="connsiteY7" fmla="*/ 991804 h 1003842"/>
                                                      <a:gd name="connsiteX8" fmla="*/ 388717 w 1244970"/>
                                                      <a:gd name="connsiteY8" fmla="*/ 964719 h 1003842"/>
                                                      <a:gd name="connsiteX9" fmla="*/ 409175 w 1244970"/>
                                                      <a:gd name="connsiteY9" fmla="*/ 828945 h 1003842"/>
                                                      <a:gd name="connsiteX10" fmla="*/ 377656 w 1244970"/>
                                                      <a:gd name="connsiteY10" fmla="*/ 798140 h 1003842"/>
                                                      <a:gd name="connsiteX11" fmla="*/ 61052 w 1244970"/>
                                                      <a:gd name="connsiteY11" fmla="*/ 778336 h 1003842"/>
                                                      <a:gd name="connsiteX12" fmla="*/ 0 w 1244970"/>
                                                      <a:gd name="connsiteY12" fmla="*/ 752701 h 1003842"/>
                                                      <a:gd name="connsiteX0" fmla="*/ 1236633 w 1236633"/>
                                                      <a:gd name="connsiteY0" fmla="*/ 0 h 995512"/>
                                                      <a:gd name="connsiteX1" fmla="*/ 1205137 w 1236633"/>
                                                      <a:gd name="connsiteY1" fmla="*/ 784771 h 995512"/>
                                                      <a:gd name="connsiteX2" fmla="*/ 1155839 w 1236633"/>
                                                      <a:gd name="connsiteY2" fmla="*/ 829709 h 995512"/>
                                                      <a:gd name="connsiteX3" fmla="*/ 808469 w 1236633"/>
                                                      <a:gd name="connsiteY3" fmla="*/ 810243 h 995512"/>
                                                      <a:gd name="connsiteX4" fmla="*/ 762774 w 1236633"/>
                                                      <a:gd name="connsiteY4" fmla="*/ 842785 h 995512"/>
                                                      <a:gd name="connsiteX5" fmla="*/ 752855 w 1236633"/>
                                                      <a:gd name="connsiteY5" fmla="*/ 958222 h 995512"/>
                                                      <a:gd name="connsiteX6" fmla="*/ 715433 w 1236633"/>
                                                      <a:gd name="connsiteY6" fmla="*/ 995497 h 995512"/>
                                                      <a:gd name="connsiteX7" fmla="*/ 402861 w 1236633"/>
                                                      <a:gd name="connsiteY7" fmla="*/ 983474 h 995512"/>
                                                      <a:gd name="connsiteX8" fmla="*/ 388717 w 1236633"/>
                                                      <a:gd name="connsiteY8" fmla="*/ 956389 h 995512"/>
                                                      <a:gd name="connsiteX9" fmla="*/ 409175 w 1236633"/>
                                                      <a:gd name="connsiteY9" fmla="*/ 820615 h 995512"/>
                                                      <a:gd name="connsiteX10" fmla="*/ 377656 w 1236633"/>
                                                      <a:gd name="connsiteY10" fmla="*/ 789810 h 995512"/>
                                                      <a:gd name="connsiteX11" fmla="*/ 61052 w 1236633"/>
                                                      <a:gd name="connsiteY11" fmla="*/ 770006 h 995512"/>
                                                      <a:gd name="connsiteX12" fmla="*/ 0 w 1236633"/>
                                                      <a:gd name="connsiteY12" fmla="*/ 744371 h 995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36633" h="995512">
                                                        <a:moveTo>
                                                          <a:pt x="1236633" y="0"/>
                                                        </a:moveTo>
                                                        <a:cubicBezTo>
                                                          <a:pt x="1223355" y="264367"/>
                                                          <a:pt x="1218415" y="520404"/>
                                                          <a:pt x="1205137" y="784771"/>
                                                        </a:cubicBezTo>
                                                        <a:cubicBezTo>
                                                          <a:pt x="1201777" y="807462"/>
                                                          <a:pt x="1182055" y="830874"/>
                                                          <a:pt x="1155839" y="829709"/>
                                                        </a:cubicBezTo>
                                                        <a:cubicBezTo>
                                                          <a:pt x="1129623" y="828544"/>
                                                          <a:pt x="829335" y="808186"/>
                                                          <a:pt x="808469" y="810243"/>
                                                        </a:cubicBezTo>
                                                        <a:cubicBezTo>
                                                          <a:pt x="794373" y="807197"/>
                                                          <a:pt x="763150" y="818281"/>
                                                          <a:pt x="762774" y="842785"/>
                                                        </a:cubicBezTo>
                                                        <a:cubicBezTo>
                                                          <a:pt x="762398" y="867289"/>
                                                          <a:pt x="753983" y="928937"/>
                                                          <a:pt x="752855" y="958222"/>
                                                        </a:cubicBezTo>
                                                        <a:cubicBezTo>
                                                          <a:pt x="745641" y="983449"/>
                                                          <a:pt x="737927" y="996022"/>
                                                          <a:pt x="715433" y="995497"/>
                                                        </a:cubicBezTo>
                                                        <a:cubicBezTo>
                                                          <a:pt x="692939" y="994972"/>
                                                          <a:pt x="426211" y="984103"/>
                                                          <a:pt x="402861" y="983474"/>
                                                        </a:cubicBezTo>
                                                        <a:cubicBezTo>
                                                          <a:pt x="387319" y="975816"/>
                                                          <a:pt x="385888" y="972369"/>
                                                          <a:pt x="388717" y="956389"/>
                                                        </a:cubicBezTo>
                                                        <a:cubicBezTo>
                                                          <a:pt x="391546" y="926353"/>
                                                          <a:pt x="404929" y="848508"/>
                                                          <a:pt x="409175" y="820615"/>
                                                        </a:cubicBezTo>
                                                        <a:cubicBezTo>
                                                          <a:pt x="407735" y="793604"/>
                                                          <a:pt x="398134" y="793774"/>
                                                          <a:pt x="377656" y="789810"/>
                                                        </a:cubicBezTo>
                                                        <a:cubicBezTo>
                                                          <a:pt x="321327" y="781636"/>
                                                          <a:pt x="118670" y="776126"/>
                                                          <a:pt x="61052" y="770006"/>
                                                        </a:cubicBezTo>
                                                        <a:cubicBezTo>
                                                          <a:pt x="21394" y="770915"/>
                                                          <a:pt x="12676" y="755318"/>
                                                          <a:pt x="0" y="744371"/>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671630943" name="椭圆 1671630943">
                                                <a:extLst>
                                                  <a:ext uri="{FF2B5EF4-FFF2-40B4-BE49-F238E27FC236}">
                                                    <a16:creationId xmlns:a16="http://schemas.microsoft.com/office/drawing/2014/main" id="{D8A649A1-A127-63FF-7AB7-70CB70AEEC69}"/>
                                                  </a:ext>
                                                </a:extLst>
                                              </wps:cNvPr>
                                              <wps:cNvSpPr/>
                                              <wps:spPr>
                                                <a:xfrm>
                                                  <a:off x="1918673" y="2197093"/>
                                                  <a:ext cx="226662" cy="232408"/>
                                                </a:xfrm>
                                                <a:prstGeom prst="ellipse">
                                                  <a:avLst/>
                                                </a:prstGeom>
                                                <a:grp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830069270" name="弧形 1220">
                                              <a:extLst>
                                                <a:ext uri="{FF2B5EF4-FFF2-40B4-BE49-F238E27FC236}">
                                                  <a16:creationId xmlns:a16="http://schemas.microsoft.com/office/drawing/2014/main" id="{CA08ECB0-564A-7770-CD26-90610CA107BE}"/>
                                                </a:ext>
                                              </a:extLst>
                                            </wps:cNvPr>
                                            <wps:cNvSpPr/>
                                            <wps:spPr>
                                              <a:xfrm>
                                                <a:off x="659119" y="334188"/>
                                                <a:ext cx="904808" cy="122097"/>
                                              </a:xfrm>
                                              <a:custGeom>
                                                <a:avLst/>
                                                <a:gdLst>
                                                  <a:gd name="connsiteX0" fmla="*/ 1054675 w 2913491"/>
                                                  <a:gd name="connsiteY0" fmla="*/ 77196 h 3974669"/>
                                                  <a:gd name="connsiteX1" fmla="*/ 1959483 w 2913491"/>
                                                  <a:gd name="connsiteY1" fmla="*/ 122097 h 3974669"/>
                                                  <a:gd name="connsiteX2" fmla="*/ 1456746 w 2913491"/>
                                                  <a:gd name="connsiteY2" fmla="*/ 1987335 h 3974669"/>
                                                  <a:gd name="connsiteX3" fmla="*/ 1054675 w 2913491"/>
                                                  <a:gd name="connsiteY3" fmla="*/ 77196 h 3974669"/>
                                                  <a:gd name="connsiteX0" fmla="*/ 1054675 w 2913491"/>
                                                  <a:gd name="connsiteY0" fmla="*/ 77196 h 3974669"/>
                                                  <a:gd name="connsiteX1" fmla="*/ 1959483 w 2913491"/>
                                                  <a:gd name="connsiteY1" fmla="*/ 122097 h 3974669"/>
                                                  <a:gd name="connsiteX0" fmla="*/ 0 w 904808"/>
                                                  <a:gd name="connsiteY0" fmla="*/ 77196 h 122097"/>
                                                  <a:gd name="connsiteX1" fmla="*/ 904808 w 904808"/>
                                                  <a:gd name="connsiteY1" fmla="*/ 122097 h 122097"/>
                                                  <a:gd name="connsiteX2" fmla="*/ 0 w 904808"/>
                                                  <a:gd name="connsiteY2" fmla="*/ 77196 h 122097"/>
                                                  <a:gd name="connsiteX0" fmla="*/ 0 w 904808"/>
                                                  <a:gd name="connsiteY0" fmla="*/ 77196 h 122097"/>
                                                  <a:gd name="connsiteX1" fmla="*/ 904808 w 904808"/>
                                                  <a:gd name="connsiteY1" fmla="*/ 122097 h 122097"/>
                                                </a:gdLst>
                                                <a:ahLst/>
                                                <a:cxnLst>
                                                  <a:cxn ang="0">
                                                    <a:pos x="connsiteX0" y="connsiteY0"/>
                                                  </a:cxn>
                                                  <a:cxn ang="0">
                                                    <a:pos x="connsiteX1" y="connsiteY1"/>
                                                  </a:cxn>
                                                </a:cxnLst>
                                                <a:rect l="l" t="t" r="r" b="b"/>
                                                <a:pathLst>
                                                  <a:path w="904808" h="122097" stroke="0" extrusionOk="0">
                                                    <a:moveTo>
                                                      <a:pt x="0" y="77196"/>
                                                    </a:moveTo>
                                                    <a:cubicBezTo>
                                                      <a:pt x="297443" y="-39328"/>
                                                      <a:pt x="614358" y="-23601"/>
                                                      <a:pt x="904808" y="122097"/>
                                                    </a:cubicBezTo>
                                                    <a:lnTo>
                                                      <a:pt x="0" y="77196"/>
                                                    </a:lnTo>
                                                    <a:close/>
                                                  </a:path>
                                                  <a:path w="904808" h="122097" fill="none">
                                                    <a:moveTo>
                                                      <a:pt x="0" y="77196"/>
                                                    </a:moveTo>
                                                    <a:cubicBezTo>
                                                      <a:pt x="297443" y="-39328"/>
                                                      <a:pt x="614358" y="-23601"/>
                                                      <a:pt x="904808" y="122097"/>
                                                    </a:cubicBezTo>
                                                  </a:path>
                                                </a:pathLst>
                                              </a:cu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9937952" name="直接连接符 9937952">
                                            <a:extLst>
                                              <a:ext uri="{FF2B5EF4-FFF2-40B4-BE49-F238E27FC236}">
                                                <a16:creationId xmlns:a16="http://schemas.microsoft.com/office/drawing/2014/main" id="{3880192D-617F-7DA7-C389-1043DC0FA1F8}"/>
                                              </a:ext>
                                            </a:extLst>
                                          </wps:cNvPr>
                                          <wps:cNvCnPr>
                                            <a:cxnSpLocks/>
                                          </wps:cNvCnPr>
                                          <wps:spPr>
                                            <a:xfrm>
                                              <a:off x="642473" y="380336"/>
                                              <a:ext cx="16298" cy="34503"/>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11948728" name="直接连接符 2011948728">
                                            <a:extLst>
                                              <a:ext uri="{FF2B5EF4-FFF2-40B4-BE49-F238E27FC236}">
                                                <a16:creationId xmlns:a16="http://schemas.microsoft.com/office/drawing/2014/main" id="{98C68320-A614-C04A-D315-C3EB1ED00FE9}"/>
                                              </a:ext>
                                            </a:extLst>
                                          </wps:cNvPr>
                                          <wps:cNvCnPr>
                                            <a:cxnSpLocks noChangeAspect="1"/>
                                          </wps:cNvCnPr>
                                          <wps:spPr>
                                            <a:xfrm>
                                              <a:off x="796103" y="334475"/>
                                              <a:ext cx="9572" cy="28800"/>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0622242" name="直接连接符 650622242">
                                            <a:extLst>
                                              <a:ext uri="{FF2B5EF4-FFF2-40B4-BE49-F238E27FC236}">
                                                <a16:creationId xmlns:a16="http://schemas.microsoft.com/office/drawing/2014/main" id="{EF7879A7-6FD0-F095-046C-E36BA1403FB3}"/>
                                              </a:ext>
                                            </a:extLst>
                                          </wps:cNvPr>
                                          <wps:cNvCnPr>
                                            <a:cxnSpLocks/>
                                          </wps:cNvCnPr>
                                          <wps:spPr>
                                            <a:xfrm flipH="1">
                                              <a:off x="1561052" y="430825"/>
                                              <a:ext cx="15294" cy="28458"/>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0098935" name="直接连接符 740098935">
                                            <a:extLst>
                                              <a:ext uri="{FF2B5EF4-FFF2-40B4-BE49-F238E27FC236}">
                                                <a16:creationId xmlns:a16="http://schemas.microsoft.com/office/drawing/2014/main" id="{0B422AE3-B22F-DB58-5531-3E438A89EFBF}"/>
                                              </a:ext>
                                            </a:extLst>
                                          </wps:cNvPr>
                                          <wps:cNvCnPr>
                                            <a:cxnSpLocks/>
                                          </wps:cNvCnPr>
                                          <wps:spPr>
                                            <a:xfrm flipH="1">
                                              <a:off x="1406560" y="364691"/>
                                              <a:ext cx="10110" cy="27505"/>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935476" name="直接连接符 104935476">
                                            <a:extLst>
                                              <a:ext uri="{FF2B5EF4-FFF2-40B4-BE49-F238E27FC236}">
                                                <a16:creationId xmlns:a16="http://schemas.microsoft.com/office/drawing/2014/main" id="{8BDE5E8B-FD6A-7CBE-3C2D-B3D246A017B3}"/>
                                              </a:ext>
                                            </a:extLst>
                                          </wps:cNvPr>
                                          <wps:cNvCnPr>
                                            <a:cxnSpLocks/>
                                          </wps:cNvCnPr>
                                          <wps:spPr>
                                            <a:xfrm flipH="1">
                                              <a:off x="1265069" y="326097"/>
                                              <a:ext cx="4952" cy="27271"/>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4807570" name="直接连接符 1104807570">
                                            <a:extLst>
                                              <a:ext uri="{FF2B5EF4-FFF2-40B4-BE49-F238E27FC236}">
                                                <a16:creationId xmlns:a16="http://schemas.microsoft.com/office/drawing/2014/main" id="{EB55A2C0-9A38-0EBA-FDCA-81B886D7426A}"/>
                                              </a:ext>
                                            </a:extLst>
                                          </wps:cNvPr>
                                          <wps:cNvCnPr>
                                            <a:cxnSpLocks/>
                                          </wps:cNvCnPr>
                                          <wps:spPr>
                                            <a:xfrm>
                                              <a:off x="952832" y="309829"/>
                                              <a:ext cx="3600" cy="28800"/>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23695478" name="直接连接符 623695478">
                                          <a:extLst>
                                            <a:ext uri="{FF2B5EF4-FFF2-40B4-BE49-F238E27FC236}">
                                              <a16:creationId xmlns:a16="http://schemas.microsoft.com/office/drawing/2014/main" id="{D95F450E-F556-C744-9FB7-F23D85B54F53}"/>
                                            </a:ext>
                                          </a:extLst>
                                        </wps:cNvPr>
                                        <wps:cNvCnPr>
                                          <a:cxnSpLocks/>
                                        </wps:cNvCnPr>
                                        <wps:spPr>
                                          <a:xfrm flipH="1">
                                            <a:off x="623370" y="189706"/>
                                            <a:ext cx="1463" cy="18533"/>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51645014" name="直接连接符 1651645014">
                                          <a:extLst>
                                            <a:ext uri="{FF2B5EF4-FFF2-40B4-BE49-F238E27FC236}">
                                              <a16:creationId xmlns:a16="http://schemas.microsoft.com/office/drawing/2014/main" id="{6F51E74D-4AD2-A658-C887-C71D8EB1FF6E}"/>
                                            </a:ext>
                                          </a:extLst>
                                        </wps:cNvPr>
                                        <wps:cNvCnPr>
                                          <a:cxnSpLocks/>
                                        </wps:cNvCnPr>
                                        <wps:spPr>
                                          <a:xfrm>
                                            <a:off x="400852" y="232206"/>
                                            <a:ext cx="80312" cy="189858"/>
                                          </a:xfrm>
                                          <a:prstGeom prst="line">
                                            <a:avLst/>
                                          </a:prstGeom>
                                          <a:grpFill/>
                                          <a:ln w="6350">
                                            <a:solidFill>
                                              <a:srgbClr val="C00000"/>
                                            </a:solidFill>
                                          </a:ln>
                                        </wps:spPr>
                                        <wps:style>
                                          <a:lnRef idx="1">
                                            <a:schemeClr val="accent1"/>
                                          </a:lnRef>
                                          <a:fillRef idx="0">
                                            <a:schemeClr val="accent1"/>
                                          </a:fillRef>
                                          <a:effectRef idx="0">
                                            <a:schemeClr val="accent1"/>
                                          </a:effectRef>
                                          <a:fontRef idx="minor">
                                            <a:schemeClr val="tx1"/>
                                          </a:fontRef>
                                        </wps:style>
                                        <wps:bodyPr/>
                                      </wps:wsp>
                                    </wpg:grpSp>
                                    <wpg:grpSp>
                                      <wpg:cNvPr id="1782316715" name="组合 1782316715">
                                        <a:extLst>
                                          <a:ext uri="{FF2B5EF4-FFF2-40B4-BE49-F238E27FC236}">
                                            <a16:creationId xmlns:a16="http://schemas.microsoft.com/office/drawing/2014/main" id="{D97E8A4B-45EB-6BE1-1964-4BDE374ACC76}"/>
                                          </a:ext>
                                        </a:extLst>
                                      </wpg:cNvPr>
                                      <wpg:cNvGrpSpPr>
                                        <a:grpSpLocks noChangeAspect="1"/>
                                      </wpg:cNvGrpSpPr>
                                      <wpg:grpSpPr>
                                        <a:xfrm>
                                          <a:off x="282931" y="725131"/>
                                          <a:ext cx="72728" cy="143999"/>
                                          <a:chOff x="282931" y="725131"/>
                                          <a:chExt cx="155704" cy="308294"/>
                                        </a:xfrm>
                                        <a:grpFill/>
                                      </wpg:grpSpPr>
                                      <wpg:grpSp>
                                        <wpg:cNvPr id="225506680" name="组合 225506680">
                                          <a:extLst>
                                            <a:ext uri="{FF2B5EF4-FFF2-40B4-BE49-F238E27FC236}">
                                              <a16:creationId xmlns:a16="http://schemas.microsoft.com/office/drawing/2014/main" id="{DDA02C3A-C94C-7FF5-0F16-BFC42B3A9819}"/>
                                            </a:ext>
                                          </a:extLst>
                                        </wpg:cNvPr>
                                        <wpg:cNvGrpSpPr/>
                                        <wpg:grpSpPr>
                                          <a:xfrm>
                                            <a:off x="313512" y="922419"/>
                                            <a:ext cx="94543" cy="111006"/>
                                            <a:chOff x="313512" y="922419"/>
                                            <a:chExt cx="94543" cy="111006"/>
                                          </a:xfrm>
                                          <a:grpFill/>
                                        </wpg:grpSpPr>
                                        <wps:wsp>
                                          <wps:cNvPr id="33591890" name="圆柱体 33591890">
                                            <a:extLst>
                                              <a:ext uri="{FF2B5EF4-FFF2-40B4-BE49-F238E27FC236}">
                                                <a16:creationId xmlns:a16="http://schemas.microsoft.com/office/drawing/2014/main" id="{7CAFE5BE-DEEF-CD42-3096-A2DB1D711EA8}"/>
                                              </a:ext>
                                            </a:extLst>
                                          </wps:cNvPr>
                                          <wps:cNvSpPr/>
                                          <wps:spPr>
                                            <a:xfrm>
                                              <a:off x="316088" y="922419"/>
                                              <a:ext cx="91967" cy="111006"/>
                                            </a:xfrm>
                                            <a:prstGeom prst="can">
                                              <a:avLst>
                                                <a:gd name="adj" fmla="val 37205"/>
                                              </a:avLst>
                                            </a:pr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5183595" name="弧形 605183595">
                                            <a:extLst>
                                              <a:ext uri="{FF2B5EF4-FFF2-40B4-BE49-F238E27FC236}">
                                                <a16:creationId xmlns:a16="http://schemas.microsoft.com/office/drawing/2014/main" id="{7BAA19DC-4330-9870-05B0-4529788B2B6A}"/>
                                              </a:ext>
                                            </a:extLst>
                                          </wps:cNvPr>
                                          <wps:cNvSpPr>
                                            <a:spLocks noChangeAspect="1"/>
                                          </wps:cNvSpPr>
                                          <wps:spPr>
                                            <a:xfrm>
                                              <a:off x="313512" y="951406"/>
                                              <a:ext cx="91967" cy="45719"/>
                                            </a:xfrm>
                                            <a:prstGeom prst="arc">
                                              <a:avLst>
                                                <a:gd name="adj1" fmla="val 226803"/>
                                                <a:gd name="adj2" fmla="val 10592156"/>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39110527" name="组合 39110527">
                                          <a:extLst>
                                            <a:ext uri="{FF2B5EF4-FFF2-40B4-BE49-F238E27FC236}">
                                              <a16:creationId xmlns:a16="http://schemas.microsoft.com/office/drawing/2014/main" id="{EEE5E1A5-0D17-7960-9518-0FF031AFE14B}"/>
                                            </a:ext>
                                          </a:extLst>
                                        </wpg:cNvPr>
                                        <wpg:cNvGrpSpPr/>
                                        <wpg:grpSpPr>
                                          <a:xfrm>
                                            <a:off x="282931" y="725131"/>
                                            <a:ext cx="155704" cy="250437"/>
                                            <a:chOff x="282931" y="725131"/>
                                            <a:chExt cx="155704" cy="250437"/>
                                          </a:xfrm>
                                          <a:grpFill/>
                                        </wpg:grpSpPr>
                                        <wpg:grpSp>
                                          <wpg:cNvPr id="616808716" name="组合 616808716">
                                            <a:extLst>
                                              <a:ext uri="{FF2B5EF4-FFF2-40B4-BE49-F238E27FC236}">
                                                <a16:creationId xmlns:a16="http://schemas.microsoft.com/office/drawing/2014/main" id="{48A67F87-C01B-11D4-A27E-743A95B61785}"/>
                                              </a:ext>
                                            </a:extLst>
                                          </wpg:cNvPr>
                                          <wpg:cNvGrpSpPr/>
                                          <wpg:grpSpPr>
                                            <a:xfrm>
                                              <a:off x="282931" y="725131"/>
                                              <a:ext cx="155704" cy="250437"/>
                                              <a:chOff x="282931" y="725131"/>
                                              <a:chExt cx="155704" cy="250437"/>
                                            </a:xfrm>
                                            <a:grpFill/>
                                          </wpg:grpSpPr>
                                          <wps:wsp>
                                            <wps:cNvPr id="1541430230" name="任意多边形: 形状 1541430230">
                                              <a:extLst>
                                                <a:ext uri="{FF2B5EF4-FFF2-40B4-BE49-F238E27FC236}">
                                                  <a16:creationId xmlns:a16="http://schemas.microsoft.com/office/drawing/2014/main" id="{8844ECF1-08DF-D25F-EADD-EC22AB38E70B}"/>
                                                </a:ext>
                                              </a:extLst>
                                            </wps:cNvPr>
                                            <wps:cNvSpPr/>
                                            <wps:spPr>
                                              <a:xfrm>
                                                <a:off x="282931" y="725131"/>
                                                <a:ext cx="155704" cy="250437"/>
                                              </a:xfrm>
                                              <a:custGeom>
                                                <a:avLst/>
                                                <a:gdLst>
                                                  <a:gd name="connsiteX0" fmla="*/ 91285 w 182572"/>
                                                  <a:gd name="connsiteY0" fmla="*/ 0 h 293652"/>
                                                  <a:gd name="connsiteX1" fmla="*/ 135871 w 182572"/>
                                                  <a:gd name="connsiteY1" fmla="*/ 22860 h 293652"/>
                                                  <a:gd name="connsiteX2" fmla="*/ 136928 w 182572"/>
                                                  <a:gd name="connsiteY2" fmla="*/ 22860 h 293652"/>
                                                  <a:gd name="connsiteX3" fmla="*/ 182571 w 182572"/>
                                                  <a:gd name="connsiteY3" fmla="*/ 241609 h 293652"/>
                                                  <a:gd name="connsiteX4" fmla="*/ 180509 w 182572"/>
                                                  <a:gd name="connsiteY4" fmla="*/ 241609 h 293652"/>
                                                  <a:gd name="connsiteX5" fmla="*/ 182572 w 182572"/>
                                                  <a:gd name="connsiteY5" fmla="*/ 246849 h 293652"/>
                                                  <a:gd name="connsiteX6" fmla="*/ 91286 w 182572"/>
                                                  <a:gd name="connsiteY6" fmla="*/ 293652 h 293652"/>
                                                  <a:gd name="connsiteX7" fmla="*/ 0 w 182572"/>
                                                  <a:gd name="connsiteY7" fmla="*/ 246849 h 293652"/>
                                                  <a:gd name="connsiteX8" fmla="*/ 2063 w 182572"/>
                                                  <a:gd name="connsiteY8" fmla="*/ 241609 h 293652"/>
                                                  <a:gd name="connsiteX9" fmla="*/ 0 w 182572"/>
                                                  <a:gd name="connsiteY9" fmla="*/ 241609 h 293652"/>
                                                  <a:gd name="connsiteX10" fmla="*/ 45643 w 182572"/>
                                                  <a:gd name="connsiteY10" fmla="*/ 22860 h 293652"/>
                                                  <a:gd name="connsiteX11" fmla="*/ 46699 w 182572"/>
                                                  <a:gd name="connsiteY11" fmla="*/ 22860 h 293652"/>
                                                  <a:gd name="connsiteX12" fmla="*/ 91285 w 182572"/>
                                                  <a:gd name="connsiteY12" fmla="*/ 0 h 2936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82572" h="293652">
                                                    <a:moveTo>
                                                      <a:pt x="91285" y="0"/>
                                                    </a:moveTo>
                                                    <a:cubicBezTo>
                                                      <a:pt x="115909" y="0"/>
                                                      <a:pt x="135871" y="10235"/>
                                                      <a:pt x="135871" y="22860"/>
                                                    </a:cubicBezTo>
                                                    <a:lnTo>
                                                      <a:pt x="136928" y="22860"/>
                                                    </a:lnTo>
                                                    <a:lnTo>
                                                      <a:pt x="182571" y="241609"/>
                                                    </a:lnTo>
                                                    <a:lnTo>
                                                      <a:pt x="180509" y="241609"/>
                                                    </a:lnTo>
                                                    <a:lnTo>
                                                      <a:pt x="182572" y="246849"/>
                                                    </a:lnTo>
                                                    <a:cubicBezTo>
                                                      <a:pt x="182572" y="272698"/>
                                                      <a:pt x="141702" y="293652"/>
                                                      <a:pt x="91286" y="293652"/>
                                                    </a:cubicBezTo>
                                                    <a:cubicBezTo>
                                                      <a:pt x="40870" y="293652"/>
                                                      <a:pt x="0" y="272698"/>
                                                      <a:pt x="0" y="246849"/>
                                                    </a:cubicBezTo>
                                                    <a:lnTo>
                                                      <a:pt x="2063" y="241609"/>
                                                    </a:lnTo>
                                                    <a:lnTo>
                                                      <a:pt x="0" y="241609"/>
                                                    </a:lnTo>
                                                    <a:lnTo>
                                                      <a:pt x="45643" y="22860"/>
                                                    </a:lnTo>
                                                    <a:lnTo>
                                                      <a:pt x="46699" y="22860"/>
                                                    </a:lnTo>
                                                    <a:cubicBezTo>
                                                      <a:pt x="46699" y="10235"/>
                                                      <a:pt x="66661" y="0"/>
                                                      <a:pt x="91285" y="0"/>
                                                    </a:cubicBezTo>
                                                    <a:close/>
                                                  </a:path>
                                                </a:pathLst>
                                              </a:cu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365780587" name="椭圆 365780587">
                                              <a:extLst>
                                                <a:ext uri="{FF2B5EF4-FFF2-40B4-BE49-F238E27FC236}">
                                                  <a16:creationId xmlns:a16="http://schemas.microsoft.com/office/drawing/2014/main" id="{14B3DB1C-127F-837C-D199-65E939133923}"/>
                                                </a:ext>
                                              </a:extLst>
                                            </wps:cNvPr>
                                            <wps:cNvSpPr>
                                              <a:spLocks noChangeAspect="1"/>
                                            </wps:cNvSpPr>
                                            <wps:spPr>
                                              <a:xfrm>
                                                <a:off x="322034" y="727071"/>
                                                <a:ext cx="76800" cy="28800"/>
                                              </a:xfrm>
                                              <a:prstGeom prst="ellipse">
                                                <a:avLst/>
                                              </a:prstGeom>
                                              <a:grp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6898894" name="组合 26898894">
                                            <a:extLst>
                                              <a:ext uri="{FF2B5EF4-FFF2-40B4-BE49-F238E27FC236}">
                                                <a16:creationId xmlns:a16="http://schemas.microsoft.com/office/drawing/2014/main" id="{FE826C6D-9AD6-4557-93A4-0765933F4A7E}"/>
                                              </a:ext>
                                            </a:extLst>
                                          </wpg:cNvPr>
                                          <wpg:cNvGrpSpPr/>
                                          <wpg:grpSpPr>
                                            <a:xfrm>
                                              <a:off x="311055" y="753015"/>
                                              <a:ext cx="104913" cy="219173"/>
                                              <a:chOff x="311055" y="753015"/>
                                              <a:chExt cx="104913" cy="219173"/>
                                            </a:xfrm>
                                            <a:grpFill/>
                                          </wpg:grpSpPr>
                                          <wps:wsp>
                                            <wps:cNvPr id="117197189" name="直接连接符 117197189">
                                              <a:extLst>
                                                <a:ext uri="{FF2B5EF4-FFF2-40B4-BE49-F238E27FC236}">
                                                  <a16:creationId xmlns:a16="http://schemas.microsoft.com/office/drawing/2014/main" id="{9AAB4216-F216-140A-7EF9-ED8EF0F50F60}"/>
                                                </a:ext>
                                              </a:extLst>
                                            </wps:cNvPr>
                                            <wps:cNvCnPr>
                                              <a:cxnSpLocks/>
                                            </wps:cNvCnPr>
                                            <wps:spPr>
                                              <a:xfrm>
                                                <a:off x="376041" y="753015"/>
                                                <a:ext cx="10531" cy="218749"/>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2066368" name="直接连接符 652066368">
                                              <a:extLst>
                                                <a:ext uri="{FF2B5EF4-FFF2-40B4-BE49-F238E27FC236}">
                                                  <a16:creationId xmlns:a16="http://schemas.microsoft.com/office/drawing/2014/main" id="{08D6CA48-827A-E577-CB9D-D866FD85CD61}"/>
                                                </a:ext>
                                              </a:extLst>
                                            </wps:cNvPr>
                                            <wps:cNvCnPr>
                                              <a:cxnSpLocks/>
                                            </wps:cNvCnPr>
                                            <wps:spPr>
                                              <a:xfrm>
                                                <a:off x="392802" y="753689"/>
                                                <a:ext cx="23166" cy="204347"/>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35181986" name="直接连接符 1235181986">
                                              <a:extLst>
                                                <a:ext uri="{FF2B5EF4-FFF2-40B4-BE49-F238E27FC236}">
                                                  <a16:creationId xmlns:a16="http://schemas.microsoft.com/office/drawing/2014/main" id="{839BB9D7-3FEB-7177-E17E-C698A3D03FF0}"/>
                                                </a:ext>
                                              </a:extLst>
                                            </wps:cNvPr>
                                            <wps:cNvCnPr>
                                              <a:cxnSpLocks/>
                                            </wps:cNvCnPr>
                                            <wps:spPr>
                                              <a:xfrm>
                                                <a:off x="360993" y="761748"/>
                                                <a:ext cx="0" cy="208819"/>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5123882" name="直接连接符 345123882">
                                              <a:extLst>
                                                <a:ext uri="{FF2B5EF4-FFF2-40B4-BE49-F238E27FC236}">
                                                  <a16:creationId xmlns:a16="http://schemas.microsoft.com/office/drawing/2014/main" id="{7936D4DF-A3B7-75E9-ED45-211A58450A6A}"/>
                                                </a:ext>
                                              </a:extLst>
                                            </wps:cNvPr>
                                            <wps:cNvCnPr>
                                              <a:cxnSpLocks/>
                                            </wps:cNvCnPr>
                                            <wps:spPr>
                                              <a:xfrm flipH="1">
                                                <a:off x="311055" y="755392"/>
                                                <a:ext cx="23166" cy="204347"/>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4622811" name="直接连接符 634622811">
                                              <a:extLst>
                                                <a:ext uri="{FF2B5EF4-FFF2-40B4-BE49-F238E27FC236}">
                                                  <a16:creationId xmlns:a16="http://schemas.microsoft.com/office/drawing/2014/main" id="{297035E0-EE33-9771-D8A4-DF31C303EFF8}"/>
                                                </a:ext>
                                              </a:extLst>
                                            </wps:cNvPr>
                                            <wps:cNvCnPr>
                                              <a:cxnSpLocks/>
                                            </wps:cNvCnPr>
                                            <wps:spPr>
                                              <a:xfrm flipH="1">
                                                <a:off x="335101" y="753439"/>
                                                <a:ext cx="10531" cy="218749"/>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cNvPr id="1076803447" name="组合 1076803447">
                                        <a:extLst>
                                          <a:ext uri="{FF2B5EF4-FFF2-40B4-BE49-F238E27FC236}">
                                            <a16:creationId xmlns:a16="http://schemas.microsoft.com/office/drawing/2014/main" id="{D4980948-8C42-86C8-AD45-4F341A929ACD}"/>
                                          </a:ext>
                                        </a:extLst>
                                      </wpg:cNvPr>
                                      <wpg:cNvGrpSpPr>
                                        <a:grpSpLocks noChangeAspect="1"/>
                                      </wpg:cNvGrpSpPr>
                                      <wpg:grpSpPr>
                                        <a:xfrm>
                                          <a:off x="743913" y="754244"/>
                                          <a:ext cx="72728" cy="143999"/>
                                          <a:chOff x="743913" y="754244"/>
                                          <a:chExt cx="155704" cy="308294"/>
                                        </a:xfrm>
                                        <a:grpFill/>
                                      </wpg:grpSpPr>
                                      <wpg:grpSp>
                                        <wpg:cNvPr id="1210153095" name="组合 1210153095">
                                          <a:extLst>
                                            <a:ext uri="{FF2B5EF4-FFF2-40B4-BE49-F238E27FC236}">
                                              <a16:creationId xmlns:a16="http://schemas.microsoft.com/office/drawing/2014/main" id="{90145CE7-C219-0543-3BE2-C0483928E3AF}"/>
                                            </a:ext>
                                          </a:extLst>
                                        </wpg:cNvPr>
                                        <wpg:cNvGrpSpPr/>
                                        <wpg:grpSpPr>
                                          <a:xfrm>
                                            <a:off x="774494" y="951532"/>
                                            <a:ext cx="94543" cy="111006"/>
                                            <a:chOff x="774494" y="951532"/>
                                            <a:chExt cx="94543" cy="111006"/>
                                          </a:xfrm>
                                          <a:grpFill/>
                                        </wpg:grpSpPr>
                                        <wps:wsp>
                                          <wps:cNvPr id="2012540722" name="圆柱体 2012540722">
                                            <a:extLst>
                                              <a:ext uri="{FF2B5EF4-FFF2-40B4-BE49-F238E27FC236}">
                                                <a16:creationId xmlns:a16="http://schemas.microsoft.com/office/drawing/2014/main" id="{9CEA6C0A-6EA7-8CC7-689A-A56E97FA1EC7}"/>
                                              </a:ext>
                                            </a:extLst>
                                          </wps:cNvPr>
                                          <wps:cNvSpPr/>
                                          <wps:spPr>
                                            <a:xfrm>
                                              <a:off x="777070" y="951532"/>
                                              <a:ext cx="91967" cy="111006"/>
                                            </a:xfrm>
                                            <a:prstGeom prst="can">
                                              <a:avLst>
                                                <a:gd name="adj" fmla="val 37205"/>
                                              </a:avLst>
                                            </a:pr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25518044" name="弧形 1725518044">
                                            <a:extLst>
                                              <a:ext uri="{FF2B5EF4-FFF2-40B4-BE49-F238E27FC236}">
                                                <a16:creationId xmlns:a16="http://schemas.microsoft.com/office/drawing/2014/main" id="{890CF7F7-76C2-3189-D0FC-E1384AEE4B9D}"/>
                                              </a:ext>
                                            </a:extLst>
                                          </wps:cNvPr>
                                          <wps:cNvSpPr>
                                            <a:spLocks noChangeAspect="1"/>
                                          </wps:cNvSpPr>
                                          <wps:spPr>
                                            <a:xfrm>
                                              <a:off x="774494" y="980519"/>
                                              <a:ext cx="91967" cy="45719"/>
                                            </a:xfrm>
                                            <a:prstGeom prst="arc">
                                              <a:avLst>
                                                <a:gd name="adj1" fmla="val 226803"/>
                                                <a:gd name="adj2" fmla="val 10592156"/>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00080110" name="组合 100080110">
                                          <a:extLst>
                                            <a:ext uri="{FF2B5EF4-FFF2-40B4-BE49-F238E27FC236}">
                                              <a16:creationId xmlns:a16="http://schemas.microsoft.com/office/drawing/2014/main" id="{755EBA06-8C56-8EAE-892D-D097573D6EBF}"/>
                                            </a:ext>
                                          </a:extLst>
                                        </wpg:cNvPr>
                                        <wpg:cNvGrpSpPr/>
                                        <wpg:grpSpPr>
                                          <a:xfrm>
                                            <a:off x="743913" y="754244"/>
                                            <a:ext cx="155704" cy="250437"/>
                                            <a:chOff x="743913" y="754244"/>
                                            <a:chExt cx="155704" cy="250437"/>
                                          </a:xfrm>
                                          <a:grpFill/>
                                        </wpg:grpSpPr>
                                        <wpg:grpSp>
                                          <wpg:cNvPr id="1854815144" name="组合 1854815144">
                                            <a:extLst>
                                              <a:ext uri="{FF2B5EF4-FFF2-40B4-BE49-F238E27FC236}">
                                                <a16:creationId xmlns:a16="http://schemas.microsoft.com/office/drawing/2014/main" id="{897E37AD-068E-AE28-B18C-153EFF9A1B32}"/>
                                              </a:ext>
                                            </a:extLst>
                                          </wpg:cNvPr>
                                          <wpg:cNvGrpSpPr/>
                                          <wpg:grpSpPr>
                                            <a:xfrm>
                                              <a:off x="743913" y="754244"/>
                                              <a:ext cx="155704" cy="250437"/>
                                              <a:chOff x="743913" y="754244"/>
                                              <a:chExt cx="155704" cy="250437"/>
                                            </a:xfrm>
                                            <a:grpFill/>
                                          </wpg:grpSpPr>
                                          <wps:wsp>
                                            <wps:cNvPr id="1980282731" name="任意多边形: 形状 1980282731">
                                              <a:extLst>
                                                <a:ext uri="{FF2B5EF4-FFF2-40B4-BE49-F238E27FC236}">
                                                  <a16:creationId xmlns:a16="http://schemas.microsoft.com/office/drawing/2014/main" id="{58F09244-90CE-C079-47FA-591505D1304D}"/>
                                                </a:ext>
                                              </a:extLst>
                                            </wps:cNvPr>
                                            <wps:cNvSpPr/>
                                            <wps:spPr>
                                              <a:xfrm>
                                                <a:off x="743913" y="754244"/>
                                                <a:ext cx="155704" cy="250437"/>
                                              </a:xfrm>
                                              <a:custGeom>
                                                <a:avLst/>
                                                <a:gdLst>
                                                  <a:gd name="connsiteX0" fmla="*/ 91285 w 182572"/>
                                                  <a:gd name="connsiteY0" fmla="*/ 0 h 293652"/>
                                                  <a:gd name="connsiteX1" fmla="*/ 135871 w 182572"/>
                                                  <a:gd name="connsiteY1" fmla="*/ 22860 h 293652"/>
                                                  <a:gd name="connsiteX2" fmla="*/ 136928 w 182572"/>
                                                  <a:gd name="connsiteY2" fmla="*/ 22860 h 293652"/>
                                                  <a:gd name="connsiteX3" fmla="*/ 182571 w 182572"/>
                                                  <a:gd name="connsiteY3" fmla="*/ 241609 h 293652"/>
                                                  <a:gd name="connsiteX4" fmla="*/ 180509 w 182572"/>
                                                  <a:gd name="connsiteY4" fmla="*/ 241609 h 293652"/>
                                                  <a:gd name="connsiteX5" fmla="*/ 182572 w 182572"/>
                                                  <a:gd name="connsiteY5" fmla="*/ 246849 h 293652"/>
                                                  <a:gd name="connsiteX6" fmla="*/ 91286 w 182572"/>
                                                  <a:gd name="connsiteY6" fmla="*/ 293652 h 293652"/>
                                                  <a:gd name="connsiteX7" fmla="*/ 0 w 182572"/>
                                                  <a:gd name="connsiteY7" fmla="*/ 246849 h 293652"/>
                                                  <a:gd name="connsiteX8" fmla="*/ 2063 w 182572"/>
                                                  <a:gd name="connsiteY8" fmla="*/ 241609 h 293652"/>
                                                  <a:gd name="connsiteX9" fmla="*/ 0 w 182572"/>
                                                  <a:gd name="connsiteY9" fmla="*/ 241609 h 293652"/>
                                                  <a:gd name="connsiteX10" fmla="*/ 45643 w 182572"/>
                                                  <a:gd name="connsiteY10" fmla="*/ 22860 h 293652"/>
                                                  <a:gd name="connsiteX11" fmla="*/ 46699 w 182572"/>
                                                  <a:gd name="connsiteY11" fmla="*/ 22860 h 293652"/>
                                                  <a:gd name="connsiteX12" fmla="*/ 91285 w 182572"/>
                                                  <a:gd name="connsiteY12" fmla="*/ 0 h 2936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82572" h="293652">
                                                    <a:moveTo>
                                                      <a:pt x="91285" y="0"/>
                                                    </a:moveTo>
                                                    <a:cubicBezTo>
                                                      <a:pt x="115909" y="0"/>
                                                      <a:pt x="135871" y="10235"/>
                                                      <a:pt x="135871" y="22860"/>
                                                    </a:cubicBezTo>
                                                    <a:lnTo>
                                                      <a:pt x="136928" y="22860"/>
                                                    </a:lnTo>
                                                    <a:lnTo>
                                                      <a:pt x="182571" y="241609"/>
                                                    </a:lnTo>
                                                    <a:lnTo>
                                                      <a:pt x="180509" y="241609"/>
                                                    </a:lnTo>
                                                    <a:lnTo>
                                                      <a:pt x="182572" y="246849"/>
                                                    </a:lnTo>
                                                    <a:cubicBezTo>
                                                      <a:pt x="182572" y="272698"/>
                                                      <a:pt x="141702" y="293652"/>
                                                      <a:pt x="91286" y="293652"/>
                                                    </a:cubicBezTo>
                                                    <a:cubicBezTo>
                                                      <a:pt x="40870" y="293652"/>
                                                      <a:pt x="0" y="272698"/>
                                                      <a:pt x="0" y="246849"/>
                                                    </a:cubicBezTo>
                                                    <a:lnTo>
                                                      <a:pt x="2063" y="241609"/>
                                                    </a:lnTo>
                                                    <a:lnTo>
                                                      <a:pt x="0" y="241609"/>
                                                    </a:lnTo>
                                                    <a:lnTo>
                                                      <a:pt x="45643" y="22860"/>
                                                    </a:lnTo>
                                                    <a:lnTo>
                                                      <a:pt x="46699" y="22860"/>
                                                    </a:lnTo>
                                                    <a:cubicBezTo>
                                                      <a:pt x="46699" y="10235"/>
                                                      <a:pt x="66661" y="0"/>
                                                      <a:pt x="91285" y="0"/>
                                                    </a:cubicBezTo>
                                                    <a:close/>
                                                  </a:path>
                                                </a:pathLst>
                                              </a:cu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585864169" name="椭圆 585864169">
                                              <a:extLst>
                                                <a:ext uri="{FF2B5EF4-FFF2-40B4-BE49-F238E27FC236}">
                                                  <a16:creationId xmlns:a16="http://schemas.microsoft.com/office/drawing/2014/main" id="{499D758D-94F6-C5F9-C1AA-5E418C6DF2FF}"/>
                                                </a:ext>
                                              </a:extLst>
                                            </wps:cNvPr>
                                            <wps:cNvSpPr>
                                              <a:spLocks noChangeAspect="1"/>
                                            </wps:cNvSpPr>
                                            <wps:spPr>
                                              <a:xfrm>
                                                <a:off x="783016" y="756184"/>
                                                <a:ext cx="76800" cy="28800"/>
                                              </a:xfrm>
                                              <a:prstGeom prst="ellipse">
                                                <a:avLst/>
                                              </a:prstGeom>
                                              <a:grp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238201270" name="组合 1238201270">
                                            <a:extLst>
                                              <a:ext uri="{FF2B5EF4-FFF2-40B4-BE49-F238E27FC236}">
                                                <a16:creationId xmlns:a16="http://schemas.microsoft.com/office/drawing/2014/main" id="{A8D8C492-9CF7-F7E8-8D98-4E22A1D377FC}"/>
                                              </a:ext>
                                            </a:extLst>
                                          </wpg:cNvPr>
                                          <wpg:cNvGrpSpPr/>
                                          <wpg:grpSpPr>
                                            <a:xfrm>
                                              <a:off x="772037" y="782128"/>
                                              <a:ext cx="104913" cy="219173"/>
                                              <a:chOff x="772037" y="782128"/>
                                              <a:chExt cx="104913" cy="219173"/>
                                            </a:xfrm>
                                            <a:grpFill/>
                                          </wpg:grpSpPr>
                                          <wps:wsp>
                                            <wps:cNvPr id="774828534" name="直接连接符 774828534">
                                              <a:extLst>
                                                <a:ext uri="{FF2B5EF4-FFF2-40B4-BE49-F238E27FC236}">
                                                  <a16:creationId xmlns:a16="http://schemas.microsoft.com/office/drawing/2014/main" id="{8CA95BF1-4E5D-946E-5D85-35830AB49EE7}"/>
                                                </a:ext>
                                              </a:extLst>
                                            </wps:cNvPr>
                                            <wps:cNvCnPr>
                                              <a:cxnSpLocks/>
                                            </wps:cNvCnPr>
                                            <wps:spPr>
                                              <a:xfrm>
                                                <a:off x="837023" y="782128"/>
                                                <a:ext cx="10531" cy="218749"/>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9952065" name="直接连接符 1429952065">
                                              <a:extLst>
                                                <a:ext uri="{FF2B5EF4-FFF2-40B4-BE49-F238E27FC236}">
                                                  <a16:creationId xmlns:a16="http://schemas.microsoft.com/office/drawing/2014/main" id="{B54EA695-2D13-B15B-01AE-8F487BEADBE5}"/>
                                                </a:ext>
                                              </a:extLst>
                                            </wps:cNvPr>
                                            <wps:cNvCnPr>
                                              <a:cxnSpLocks/>
                                            </wps:cNvCnPr>
                                            <wps:spPr>
                                              <a:xfrm>
                                                <a:off x="853784" y="782802"/>
                                                <a:ext cx="23166" cy="204347"/>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0888317" name="直接连接符 1520888317">
                                              <a:extLst>
                                                <a:ext uri="{FF2B5EF4-FFF2-40B4-BE49-F238E27FC236}">
                                                  <a16:creationId xmlns:a16="http://schemas.microsoft.com/office/drawing/2014/main" id="{D84174F1-68C1-3DBB-4EB6-44240A2B7237}"/>
                                                </a:ext>
                                              </a:extLst>
                                            </wps:cNvPr>
                                            <wps:cNvCnPr>
                                              <a:cxnSpLocks/>
                                            </wps:cNvCnPr>
                                            <wps:spPr>
                                              <a:xfrm>
                                                <a:off x="821975" y="790861"/>
                                                <a:ext cx="0" cy="208819"/>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8029510" name="直接连接符 1198029510">
                                              <a:extLst>
                                                <a:ext uri="{FF2B5EF4-FFF2-40B4-BE49-F238E27FC236}">
                                                  <a16:creationId xmlns:a16="http://schemas.microsoft.com/office/drawing/2014/main" id="{45E30E10-E0FC-B1C1-8A81-663AEAFFF1D2}"/>
                                                </a:ext>
                                              </a:extLst>
                                            </wps:cNvPr>
                                            <wps:cNvCnPr>
                                              <a:cxnSpLocks/>
                                            </wps:cNvCnPr>
                                            <wps:spPr>
                                              <a:xfrm flipH="1">
                                                <a:off x="772037" y="784505"/>
                                                <a:ext cx="23166" cy="204347"/>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3985422" name="直接连接符 1273985422">
                                              <a:extLst>
                                                <a:ext uri="{FF2B5EF4-FFF2-40B4-BE49-F238E27FC236}">
                                                  <a16:creationId xmlns:a16="http://schemas.microsoft.com/office/drawing/2014/main" id="{582AC240-2EDE-915F-BF90-CBC53912B347}"/>
                                                </a:ext>
                                              </a:extLst>
                                            </wps:cNvPr>
                                            <wps:cNvCnPr>
                                              <a:cxnSpLocks/>
                                            </wps:cNvCnPr>
                                            <wps:spPr>
                                              <a:xfrm flipH="1">
                                                <a:off x="796083" y="782552"/>
                                                <a:ext cx="10531" cy="218749"/>
                                              </a:xfrm>
                                              <a:prstGeom prst="line">
                                                <a:avLst/>
                                              </a:prstGeom>
                                              <a:grp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s:wsp>
                                    <wps:cNvPr id="1633198274" name="任意多边形: 形状 1633198274">
                                      <a:extLst>
                                        <a:ext uri="{FF2B5EF4-FFF2-40B4-BE49-F238E27FC236}">
                                          <a16:creationId xmlns:a16="http://schemas.microsoft.com/office/drawing/2014/main" id="{109A3E7D-BE5B-5553-D462-D822ACEEE4FC}"/>
                                        </a:ext>
                                      </a:extLst>
                                    </wps:cNvPr>
                                    <wps:cNvSpPr/>
                                    <wps:spPr>
                                      <a:xfrm>
                                        <a:off x="350513" y="1002239"/>
                                        <a:ext cx="454818" cy="76200"/>
                                      </a:xfrm>
                                      <a:custGeom>
                                        <a:avLst/>
                                        <a:gdLst>
                                          <a:gd name="connsiteX0" fmla="*/ 431006 w 431006"/>
                                          <a:gd name="connsiteY0" fmla="*/ 71437 h 71437"/>
                                          <a:gd name="connsiteX1" fmla="*/ 59531 w 431006"/>
                                          <a:gd name="connsiteY1" fmla="*/ 61912 h 71437"/>
                                          <a:gd name="connsiteX2" fmla="*/ 0 w 431006"/>
                                          <a:gd name="connsiteY2" fmla="*/ 0 h 71437"/>
                                          <a:gd name="connsiteX0" fmla="*/ 431006 w 431006"/>
                                          <a:gd name="connsiteY0" fmla="*/ 71437 h 71437"/>
                                          <a:gd name="connsiteX1" fmla="*/ 59531 w 431006"/>
                                          <a:gd name="connsiteY1" fmla="*/ 61912 h 71437"/>
                                          <a:gd name="connsiteX2" fmla="*/ 0 w 431006"/>
                                          <a:gd name="connsiteY2" fmla="*/ 0 h 71437"/>
                                          <a:gd name="connsiteX0" fmla="*/ 431006 w 431006"/>
                                          <a:gd name="connsiteY0" fmla="*/ 71437 h 71437"/>
                                          <a:gd name="connsiteX1" fmla="*/ 59531 w 431006"/>
                                          <a:gd name="connsiteY1" fmla="*/ 61912 h 71437"/>
                                          <a:gd name="connsiteX2" fmla="*/ 0 w 431006"/>
                                          <a:gd name="connsiteY2" fmla="*/ 0 h 71437"/>
                                          <a:gd name="connsiteX0" fmla="*/ 431006 w 431006"/>
                                          <a:gd name="connsiteY0" fmla="*/ 71437 h 71437"/>
                                          <a:gd name="connsiteX1" fmla="*/ 59531 w 431006"/>
                                          <a:gd name="connsiteY1" fmla="*/ 61912 h 71437"/>
                                          <a:gd name="connsiteX2" fmla="*/ 0 w 431006"/>
                                          <a:gd name="connsiteY2" fmla="*/ 0 h 71437"/>
                                          <a:gd name="connsiteX0" fmla="*/ 431006 w 431006"/>
                                          <a:gd name="connsiteY0" fmla="*/ 71437 h 71437"/>
                                          <a:gd name="connsiteX1" fmla="*/ 61913 w 431006"/>
                                          <a:gd name="connsiteY1" fmla="*/ 50006 h 71437"/>
                                          <a:gd name="connsiteX2" fmla="*/ 0 w 431006"/>
                                          <a:gd name="connsiteY2" fmla="*/ 0 h 71437"/>
                                          <a:gd name="connsiteX0" fmla="*/ 454818 w 454818"/>
                                          <a:gd name="connsiteY0" fmla="*/ 78581 h 78581"/>
                                          <a:gd name="connsiteX1" fmla="*/ 61913 w 454818"/>
                                          <a:gd name="connsiteY1" fmla="*/ 50006 h 78581"/>
                                          <a:gd name="connsiteX2" fmla="*/ 0 w 454818"/>
                                          <a:gd name="connsiteY2" fmla="*/ 0 h 78581"/>
                                          <a:gd name="connsiteX0" fmla="*/ 454818 w 454818"/>
                                          <a:gd name="connsiteY0" fmla="*/ 76200 h 76200"/>
                                          <a:gd name="connsiteX1" fmla="*/ 61913 w 454818"/>
                                          <a:gd name="connsiteY1" fmla="*/ 50006 h 76200"/>
                                          <a:gd name="connsiteX2" fmla="*/ 0 w 454818"/>
                                          <a:gd name="connsiteY2" fmla="*/ 0 h 76200"/>
                                        </a:gdLst>
                                        <a:ahLst/>
                                        <a:cxnLst>
                                          <a:cxn ang="0">
                                            <a:pos x="connsiteX0" y="connsiteY0"/>
                                          </a:cxn>
                                          <a:cxn ang="0">
                                            <a:pos x="connsiteX1" y="connsiteY1"/>
                                          </a:cxn>
                                          <a:cxn ang="0">
                                            <a:pos x="connsiteX2" y="connsiteY2"/>
                                          </a:cxn>
                                        </a:cxnLst>
                                        <a:rect l="l" t="t" r="r" b="b"/>
                                        <a:pathLst>
                                          <a:path w="454818" h="76200">
                                            <a:moveTo>
                                              <a:pt x="454818" y="76200"/>
                                            </a:moveTo>
                                            <a:lnTo>
                                              <a:pt x="61913" y="50006"/>
                                            </a:lnTo>
                                            <a:cubicBezTo>
                                              <a:pt x="30163" y="43656"/>
                                              <a:pt x="10319" y="32543"/>
                                              <a:pt x="0" y="0"/>
                                            </a:cubicBezTo>
                                          </a:path>
                                        </a:pathLst>
                                      </a:custGeom>
                                      <a:grp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2025028194" name="文本框 711">
                                    <a:extLst>
                                      <a:ext uri="{FF2B5EF4-FFF2-40B4-BE49-F238E27FC236}">
                                        <a16:creationId xmlns:a16="http://schemas.microsoft.com/office/drawing/2014/main" id="{A1C16C87-A163-6FD3-05B1-92399592917D}"/>
                                      </a:ext>
                                    </a:extLst>
                                  </wps:cNvPr>
                                  <wps:cNvSpPr txBox="1"/>
                                  <wps:spPr>
                                    <a:xfrm>
                                      <a:off x="248469" y="137829"/>
                                      <a:ext cx="47334" cy="45719"/>
                                    </a:xfrm>
                                    <a:custGeom>
                                      <a:avLst/>
                                      <a:gdLst/>
                                      <a:ahLst/>
                                      <a:cxnLst/>
                                      <a:rect l="l" t="t" r="r" b="b"/>
                                      <a:pathLst>
                                        <a:path w="160288" h="154818">
                                          <a:moveTo>
                                            <a:pt x="0" y="0"/>
                                          </a:moveTo>
                                          <a:lnTo>
                                            <a:pt x="61839" y="0"/>
                                          </a:lnTo>
                                          <a:lnTo>
                                            <a:pt x="61839" y="4130"/>
                                          </a:lnTo>
                                          <a:cubicBezTo>
                                            <a:pt x="54844" y="4800"/>
                                            <a:pt x="50304" y="5990"/>
                                            <a:pt x="48221" y="7702"/>
                                          </a:cubicBezTo>
                                          <a:cubicBezTo>
                                            <a:pt x="46137" y="9413"/>
                                            <a:pt x="45095" y="11609"/>
                                            <a:pt x="45095" y="14287"/>
                                          </a:cubicBezTo>
                                          <a:cubicBezTo>
                                            <a:pt x="45095" y="18008"/>
                                            <a:pt x="46807" y="23812"/>
                                            <a:pt x="50230" y="31700"/>
                                          </a:cubicBezTo>
                                          <a:lnTo>
                                            <a:pt x="88739" y="120439"/>
                                          </a:lnTo>
                                          <a:lnTo>
                                            <a:pt x="124458" y="32817"/>
                                          </a:lnTo>
                                          <a:cubicBezTo>
                                            <a:pt x="127955" y="24185"/>
                                            <a:pt x="129704" y="18194"/>
                                            <a:pt x="129704" y="14846"/>
                                          </a:cubicBezTo>
                                          <a:cubicBezTo>
                                            <a:pt x="129704" y="12688"/>
                                            <a:pt x="128625" y="10623"/>
                                            <a:pt x="126467" y="8651"/>
                                          </a:cubicBezTo>
                                          <a:cubicBezTo>
                                            <a:pt x="124309" y="6679"/>
                                            <a:pt x="120663" y="5283"/>
                                            <a:pt x="115528" y="4465"/>
                                          </a:cubicBezTo>
                                          <a:cubicBezTo>
                                            <a:pt x="115156" y="4390"/>
                                            <a:pt x="114524" y="4279"/>
                                            <a:pt x="113631" y="4130"/>
                                          </a:cubicBezTo>
                                          <a:lnTo>
                                            <a:pt x="113631" y="0"/>
                                          </a:lnTo>
                                          <a:lnTo>
                                            <a:pt x="160288" y="0"/>
                                          </a:lnTo>
                                          <a:lnTo>
                                            <a:pt x="160288" y="4130"/>
                                          </a:lnTo>
                                          <a:cubicBezTo>
                                            <a:pt x="154931" y="5097"/>
                                            <a:pt x="150875" y="6809"/>
                                            <a:pt x="148122" y="9264"/>
                                          </a:cubicBezTo>
                                          <a:cubicBezTo>
                                            <a:pt x="144178" y="12911"/>
                                            <a:pt x="140680" y="18492"/>
                                            <a:pt x="137629" y="26008"/>
                                          </a:cubicBezTo>
                                          <a:lnTo>
                                            <a:pt x="84832" y="154818"/>
                                          </a:lnTo>
                                          <a:lnTo>
                                            <a:pt x="80702" y="154818"/>
                                          </a:lnTo>
                                          <a:lnTo>
                                            <a:pt x="23999" y="24333"/>
                                          </a:lnTo>
                                          <a:cubicBezTo>
                                            <a:pt x="21097" y="17636"/>
                                            <a:pt x="19050" y="13543"/>
                                            <a:pt x="17860" y="12055"/>
                                          </a:cubicBezTo>
                                          <a:cubicBezTo>
                                            <a:pt x="15999" y="9748"/>
                                            <a:pt x="13711" y="7944"/>
                                            <a:pt x="10995" y="6641"/>
                                          </a:cubicBezTo>
                                          <a:cubicBezTo>
                                            <a:pt x="8279" y="5339"/>
                                            <a:pt x="4614" y="4502"/>
                                            <a:pt x="0" y="413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383590354" name="任意多边形: 形状 383590354">
                                <a:extLst>
                                  <a:ext uri="{FF2B5EF4-FFF2-40B4-BE49-F238E27FC236}">
                                    <a16:creationId xmlns:a16="http://schemas.microsoft.com/office/drawing/2014/main" id="{82C5CA8D-417F-E4DD-A6D1-6B520ED6B47D}"/>
                                  </a:ext>
                                </a:extLst>
                              </wps:cNvPr>
                              <wps:cNvSpPr/>
                              <wps:spPr>
                                <a:xfrm>
                                  <a:off x="344385" y="257616"/>
                                  <a:ext cx="659928" cy="83127"/>
                                </a:xfrm>
                                <a:custGeom>
                                  <a:avLst/>
                                  <a:gdLst>
                                    <a:gd name="csX0" fmla="*/ 0 w 659928"/>
                                    <a:gd name="csY0" fmla="*/ 83127 h 83127"/>
                                    <a:gd name="csX1" fmla="*/ 313848 w 659928"/>
                                    <a:gd name="csY1" fmla="*/ 23750 h 83127"/>
                                    <a:gd name="csX2" fmla="*/ 659928 w 659928"/>
                                    <a:gd name="csY2" fmla="*/ 0 h 83127"/>
                                  </a:gdLst>
                                  <a:ahLst/>
                                  <a:cxnLst>
                                    <a:cxn ang="0">
                                      <a:pos x="csX0" y="csY0"/>
                                    </a:cxn>
                                    <a:cxn ang="0">
                                      <a:pos x="csX1" y="csY1"/>
                                    </a:cxn>
                                    <a:cxn ang="0">
                                      <a:pos x="csX2" y="csY2"/>
                                    </a:cxn>
                                  </a:cxnLst>
                                  <a:rect l="l" t="t" r="r" b="b"/>
                                  <a:pathLst>
                                    <a:path w="659928" h="83127">
                                      <a:moveTo>
                                        <a:pt x="0" y="83127"/>
                                      </a:moveTo>
                                      <a:cubicBezTo>
                                        <a:pt x="101930" y="60365"/>
                                        <a:pt x="203860" y="37604"/>
                                        <a:pt x="313848" y="23750"/>
                                      </a:cubicBezTo>
                                      <a:cubicBezTo>
                                        <a:pt x="423836" y="9895"/>
                                        <a:pt x="541882" y="4947"/>
                                        <a:pt x="659928" y="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7175412" name="任意多边形: 形状 1847175412">
                                <a:extLst>
                                  <a:ext uri="{FF2B5EF4-FFF2-40B4-BE49-F238E27FC236}">
                                    <a16:creationId xmlns:a16="http://schemas.microsoft.com/office/drawing/2014/main" id="{7F0EF730-622D-7391-BEF7-353E3105FEED}"/>
                                  </a:ext>
                                </a:extLst>
                              </wps:cNvPr>
                              <wps:cNvSpPr/>
                              <wps:spPr>
                                <a:xfrm>
                                  <a:off x="1162086" y="261009"/>
                                  <a:ext cx="105430" cy="313848"/>
                                </a:xfrm>
                                <a:custGeom>
                                  <a:avLst/>
                                  <a:gdLst>
                                    <a:gd name="csX0" fmla="*/ 0 w 105430"/>
                                    <a:gd name="csY0" fmla="*/ 0 h 313848"/>
                                    <a:gd name="csX1" fmla="*/ 103485 w 105430"/>
                                    <a:gd name="csY1" fmla="*/ 157772 h 313848"/>
                                    <a:gd name="csX2" fmla="*/ 57680 w 105430"/>
                                    <a:gd name="csY2" fmla="*/ 313848 h 313848"/>
                                  </a:gdLst>
                                  <a:ahLst/>
                                  <a:cxnLst>
                                    <a:cxn ang="0">
                                      <a:pos x="csX0" y="csY0"/>
                                    </a:cxn>
                                    <a:cxn ang="0">
                                      <a:pos x="csX1" y="csY1"/>
                                    </a:cxn>
                                    <a:cxn ang="0">
                                      <a:pos x="csX2" y="csY2"/>
                                    </a:cxn>
                                  </a:cxnLst>
                                  <a:rect l="l" t="t" r="r" b="b"/>
                                  <a:pathLst>
                                    <a:path w="105430" h="313848">
                                      <a:moveTo>
                                        <a:pt x="0" y="0"/>
                                      </a:moveTo>
                                      <a:cubicBezTo>
                                        <a:pt x="46936" y="52732"/>
                                        <a:pt x="93872" y="105464"/>
                                        <a:pt x="103485" y="157772"/>
                                      </a:cubicBezTo>
                                      <a:cubicBezTo>
                                        <a:pt x="113098" y="210080"/>
                                        <a:pt x="85389" y="261964"/>
                                        <a:pt x="57680" y="313848"/>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47796814" name="任意多边形: 形状 1047796814">
                                <a:extLst>
                                  <a:ext uri="{FF2B5EF4-FFF2-40B4-BE49-F238E27FC236}">
                                    <a16:creationId xmlns:a16="http://schemas.microsoft.com/office/drawing/2014/main" id="{99D3FD8D-284B-B375-C744-0E6505272E6B}"/>
                                  </a:ext>
                                </a:extLst>
                              </wps:cNvPr>
                              <wps:cNvSpPr/>
                              <wps:spPr>
                                <a:xfrm>
                                  <a:off x="1071040" y="657984"/>
                                  <a:ext cx="241727" cy="407154"/>
                                </a:xfrm>
                                <a:custGeom>
                                  <a:avLst/>
                                  <a:gdLst>
                                    <a:gd name="csX0" fmla="*/ 46937 w 241727"/>
                                    <a:gd name="csY0" fmla="*/ 0 h 407154"/>
                                    <a:gd name="csX1" fmla="*/ 13008 w 241727"/>
                                    <a:gd name="csY1" fmla="*/ 167951 h 407154"/>
                                    <a:gd name="csX2" fmla="*/ 238639 w 241727"/>
                                    <a:gd name="csY2" fmla="*/ 274829 h 407154"/>
                                    <a:gd name="csX3" fmla="*/ 123279 w 241727"/>
                                    <a:gd name="csY3" fmla="*/ 407154 h 407154"/>
                                  </a:gdLst>
                                  <a:ahLst/>
                                  <a:cxnLst>
                                    <a:cxn ang="0">
                                      <a:pos x="csX0" y="csY0"/>
                                    </a:cxn>
                                    <a:cxn ang="0">
                                      <a:pos x="csX1" y="csY1"/>
                                    </a:cxn>
                                    <a:cxn ang="0">
                                      <a:pos x="csX2" y="csY2"/>
                                    </a:cxn>
                                    <a:cxn ang="0">
                                      <a:pos x="csX3" y="csY3"/>
                                    </a:cxn>
                                  </a:cxnLst>
                                  <a:rect l="l" t="t" r="r" b="b"/>
                                  <a:pathLst>
                                    <a:path w="241727" h="407154">
                                      <a:moveTo>
                                        <a:pt x="46937" y="0"/>
                                      </a:moveTo>
                                      <a:cubicBezTo>
                                        <a:pt x="13997" y="61073"/>
                                        <a:pt x="-18942" y="122146"/>
                                        <a:pt x="13008" y="167951"/>
                                      </a:cubicBezTo>
                                      <a:cubicBezTo>
                                        <a:pt x="44958" y="213756"/>
                                        <a:pt x="220261" y="234962"/>
                                        <a:pt x="238639" y="274829"/>
                                      </a:cubicBezTo>
                                      <a:cubicBezTo>
                                        <a:pt x="257018" y="314696"/>
                                        <a:pt x="190148" y="360925"/>
                                        <a:pt x="123279" y="407154"/>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6951621" name="任意多边形: 形状 46951621">
                                <a:extLst>
                                  <a:ext uri="{FF2B5EF4-FFF2-40B4-BE49-F238E27FC236}">
                                    <a16:creationId xmlns:a16="http://schemas.microsoft.com/office/drawing/2014/main" id="{6D73B7FE-951B-52DD-F3F5-59C5DE33433D}"/>
                                  </a:ext>
                                </a:extLst>
                              </wps:cNvPr>
                              <wps:cNvSpPr/>
                              <wps:spPr>
                                <a:xfrm>
                                  <a:off x="36663" y="315296"/>
                                  <a:ext cx="141467" cy="417333"/>
                                </a:xfrm>
                                <a:custGeom>
                                  <a:avLst/>
                                  <a:gdLst>
                                    <a:gd name="csX0" fmla="*/ 141467 w 141467"/>
                                    <a:gd name="csY0" fmla="*/ 0 h 417333"/>
                                    <a:gd name="csX1" fmla="*/ 5749 w 141467"/>
                                    <a:gd name="csY1" fmla="*/ 111967 h 417333"/>
                                    <a:gd name="csX2" fmla="*/ 37982 w 141467"/>
                                    <a:gd name="csY2" fmla="*/ 417333 h 417333"/>
                                  </a:gdLst>
                                  <a:ahLst/>
                                  <a:cxnLst>
                                    <a:cxn ang="0">
                                      <a:pos x="csX0" y="csY0"/>
                                    </a:cxn>
                                    <a:cxn ang="0">
                                      <a:pos x="csX1" y="csY1"/>
                                    </a:cxn>
                                    <a:cxn ang="0">
                                      <a:pos x="csX2" y="csY2"/>
                                    </a:cxn>
                                  </a:cxnLst>
                                  <a:rect l="l" t="t" r="r" b="b"/>
                                  <a:pathLst>
                                    <a:path w="141467" h="417333">
                                      <a:moveTo>
                                        <a:pt x="141467" y="0"/>
                                      </a:moveTo>
                                      <a:cubicBezTo>
                                        <a:pt x="82232" y="21205"/>
                                        <a:pt x="22997" y="42411"/>
                                        <a:pt x="5749" y="111967"/>
                                      </a:cubicBezTo>
                                      <a:cubicBezTo>
                                        <a:pt x="-11499" y="181523"/>
                                        <a:pt x="13241" y="299428"/>
                                        <a:pt x="37982" y="417333"/>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51369221" name="任意多边形: 形状 651369221">
                                <a:extLst>
                                  <a:ext uri="{FF2B5EF4-FFF2-40B4-BE49-F238E27FC236}">
                                    <a16:creationId xmlns:a16="http://schemas.microsoft.com/office/drawing/2014/main" id="{D08B26A7-1966-8CCE-8B99-1D0103C9CDCF}"/>
                                  </a:ext>
                                </a:extLst>
                              </wps:cNvPr>
                              <wps:cNvSpPr/>
                              <wps:spPr>
                                <a:xfrm>
                                  <a:off x="274829" y="245740"/>
                                  <a:ext cx="726091" cy="486889"/>
                                </a:xfrm>
                                <a:custGeom>
                                  <a:avLst/>
                                  <a:gdLst>
                                    <a:gd name="csX0" fmla="*/ 0 w 726091"/>
                                    <a:gd name="csY0" fmla="*/ 486889 h 486889"/>
                                    <a:gd name="csX1" fmla="*/ 271436 w 726091"/>
                                    <a:gd name="csY1" fmla="*/ 285008 h 486889"/>
                                    <a:gd name="csX2" fmla="*/ 592070 w 726091"/>
                                    <a:gd name="csY2" fmla="*/ 164558 h 486889"/>
                                    <a:gd name="csX3" fmla="*/ 726091 w 726091"/>
                                    <a:gd name="csY3" fmla="*/ 0 h 486889"/>
                                  </a:gdLst>
                                  <a:ahLst/>
                                  <a:cxnLst>
                                    <a:cxn ang="0">
                                      <a:pos x="csX0" y="csY0"/>
                                    </a:cxn>
                                    <a:cxn ang="0">
                                      <a:pos x="csX1" y="csY1"/>
                                    </a:cxn>
                                    <a:cxn ang="0">
                                      <a:pos x="csX2" y="csY2"/>
                                    </a:cxn>
                                    <a:cxn ang="0">
                                      <a:pos x="csX3" y="csY3"/>
                                    </a:cxn>
                                  </a:cxnLst>
                                  <a:rect l="l" t="t" r="r" b="b"/>
                                  <a:pathLst>
                                    <a:path w="726091" h="486889">
                                      <a:moveTo>
                                        <a:pt x="0" y="486889"/>
                                      </a:moveTo>
                                      <a:cubicBezTo>
                                        <a:pt x="86379" y="412809"/>
                                        <a:pt x="172758" y="338730"/>
                                        <a:pt x="271436" y="285008"/>
                                      </a:cubicBezTo>
                                      <a:cubicBezTo>
                                        <a:pt x="370114" y="231286"/>
                                        <a:pt x="516294" y="212059"/>
                                        <a:pt x="592070" y="164558"/>
                                      </a:cubicBezTo>
                                      <a:cubicBezTo>
                                        <a:pt x="667846" y="117057"/>
                                        <a:pt x="696968" y="58528"/>
                                        <a:pt x="726091" y="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04708579" name="任意多边形: 形状 704708579">
                                <a:extLst>
                                  <a:ext uri="{FF2B5EF4-FFF2-40B4-BE49-F238E27FC236}">
                                    <a16:creationId xmlns:a16="http://schemas.microsoft.com/office/drawing/2014/main" id="{CE878A05-2BE1-0439-8ED6-61F0671AF679}"/>
                                  </a:ext>
                                </a:extLst>
                              </wps:cNvPr>
                              <wps:cNvSpPr/>
                              <wps:spPr>
                                <a:xfrm>
                                  <a:off x="38207" y="742807"/>
                                  <a:ext cx="324839" cy="329363"/>
                                </a:xfrm>
                                <a:custGeom>
                                  <a:avLst/>
                                  <a:gdLst>
                                    <a:gd name="csX0" fmla="*/ 0 w 279919"/>
                                    <a:gd name="csY0" fmla="*/ 0 h 347035"/>
                                    <a:gd name="csX1" fmla="*/ 83128 w 279919"/>
                                    <a:gd name="csY1" fmla="*/ 315544 h 347035"/>
                                    <a:gd name="csX2" fmla="*/ 279919 w 279919"/>
                                    <a:gd name="csY2" fmla="*/ 318937 h 347035"/>
                                    <a:gd name="csX0" fmla="*/ 11632 w 291551"/>
                                    <a:gd name="csY0" fmla="*/ 0 h 347035"/>
                                    <a:gd name="csX1" fmla="*/ 94760 w 291551"/>
                                    <a:gd name="csY1" fmla="*/ 315544 h 347035"/>
                                    <a:gd name="csX2" fmla="*/ 291551 w 291551"/>
                                    <a:gd name="csY2" fmla="*/ 318937 h 347035"/>
                                    <a:gd name="csX0" fmla="*/ 27402 w 307321"/>
                                    <a:gd name="csY0" fmla="*/ 0 h 347035"/>
                                    <a:gd name="csX1" fmla="*/ 110530 w 307321"/>
                                    <a:gd name="csY1" fmla="*/ 315544 h 347035"/>
                                    <a:gd name="csX2" fmla="*/ 307321 w 307321"/>
                                    <a:gd name="csY2" fmla="*/ 318937 h 347035"/>
                                    <a:gd name="csX0" fmla="*/ 25987 w 305906"/>
                                    <a:gd name="csY0" fmla="*/ 0 h 347035"/>
                                    <a:gd name="csX1" fmla="*/ 109115 w 305906"/>
                                    <a:gd name="csY1" fmla="*/ 315544 h 347035"/>
                                    <a:gd name="csX2" fmla="*/ 305906 w 305906"/>
                                    <a:gd name="csY2" fmla="*/ 318937 h 347035"/>
                                    <a:gd name="csX0" fmla="*/ 25987 w 305906"/>
                                    <a:gd name="csY0" fmla="*/ 0 h 347035"/>
                                    <a:gd name="csX1" fmla="*/ 109115 w 305906"/>
                                    <a:gd name="csY1" fmla="*/ 315544 h 347035"/>
                                    <a:gd name="csX2" fmla="*/ 305906 w 305906"/>
                                    <a:gd name="csY2" fmla="*/ 318937 h 347035"/>
                                    <a:gd name="csX0" fmla="*/ 32795 w 312714"/>
                                    <a:gd name="csY0" fmla="*/ 0 h 341416"/>
                                    <a:gd name="csX1" fmla="*/ 78600 w 312714"/>
                                    <a:gd name="csY1" fmla="*/ 305366 h 341416"/>
                                    <a:gd name="csX2" fmla="*/ 312714 w 312714"/>
                                    <a:gd name="csY2" fmla="*/ 318937 h 341416"/>
                                    <a:gd name="csX0" fmla="*/ 44920 w 324839"/>
                                    <a:gd name="csY0" fmla="*/ 0 h 329363"/>
                                    <a:gd name="csX1" fmla="*/ 50010 w 324839"/>
                                    <a:gd name="csY1" fmla="*/ 269740 h 329363"/>
                                    <a:gd name="csX2" fmla="*/ 324839 w 324839"/>
                                    <a:gd name="csY2" fmla="*/ 318937 h 329363"/>
                                  </a:gdLst>
                                  <a:ahLst/>
                                  <a:cxnLst>
                                    <a:cxn ang="0">
                                      <a:pos x="csX0" y="csY0"/>
                                    </a:cxn>
                                    <a:cxn ang="0">
                                      <a:pos x="csX1" y="csY1"/>
                                    </a:cxn>
                                    <a:cxn ang="0">
                                      <a:pos x="csX2" y="csY2"/>
                                    </a:cxn>
                                  </a:cxnLst>
                                  <a:rect l="l" t="t" r="r" b="b"/>
                                  <a:pathLst>
                                    <a:path w="324839" h="329363">
                                      <a:moveTo>
                                        <a:pt x="44920" y="0"/>
                                      </a:moveTo>
                                      <a:cubicBezTo>
                                        <a:pt x="-31846" y="202446"/>
                                        <a:pt x="3357" y="216584"/>
                                        <a:pt x="50010" y="269740"/>
                                      </a:cubicBezTo>
                                      <a:cubicBezTo>
                                        <a:pt x="96663" y="322896"/>
                                        <a:pt x="249770" y="343818"/>
                                        <a:pt x="324839" y="318937"/>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2065335" name="任意多边形: 形状 22065335">
                                <a:extLst>
                                  <a:ext uri="{FF2B5EF4-FFF2-40B4-BE49-F238E27FC236}">
                                    <a16:creationId xmlns:a16="http://schemas.microsoft.com/office/drawing/2014/main" id="{E709DC91-D13F-8134-0F51-4C776279150D}"/>
                                  </a:ext>
                                </a:extLst>
                              </wps:cNvPr>
                              <wps:cNvSpPr/>
                              <wps:spPr>
                                <a:xfrm>
                                  <a:off x="564926" y="1032905"/>
                                  <a:ext cx="419030" cy="75408"/>
                                </a:xfrm>
                                <a:custGeom>
                                  <a:avLst/>
                                  <a:gdLst>
                                    <a:gd name="csX0" fmla="*/ 0 w 419030"/>
                                    <a:gd name="csY0" fmla="*/ 0 h 75408"/>
                                    <a:gd name="csX1" fmla="*/ 257865 w 419030"/>
                                    <a:gd name="csY1" fmla="*/ 74645 h 75408"/>
                                    <a:gd name="csX2" fmla="*/ 419030 w 419030"/>
                                    <a:gd name="csY2" fmla="*/ 32233 h 75408"/>
                                  </a:gdLst>
                                  <a:ahLst/>
                                  <a:cxnLst>
                                    <a:cxn ang="0">
                                      <a:pos x="csX0" y="csY0"/>
                                    </a:cxn>
                                    <a:cxn ang="0">
                                      <a:pos x="csX1" y="csY1"/>
                                    </a:cxn>
                                    <a:cxn ang="0">
                                      <a:pos x="csX2" y="csY2"/>
                                    </a:cxn>
                                  </a:cxnLst>
                                  <a:rect l="l" t="t" r="r" b="b"/>
                                  <a:pathLst>
                                    <a:path w="419030" h="75408">
                                      <a:moveTo>
                                        <a:pt x="0" y="0"/>
                                      </a:moveTo>
                                      <a:cubicBezTo>
                                        <a:pt x="94013" y="34636"/>
                                        <a:pt x="188027" y="69273"/>
                                        <a:pt x="257865" y="74645"/>
                                      </a:cubicBezTo>
                                      <a:cubicBezTo>
                                        <a:pt x="327703" y="80017"/>
                                        <a:pt x="373366" y="56125"/>
                                        <a:pt x="419030" y="32233"/>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19169757" name="任意多边形: 形状 2019169757">
                                <a:extLst>
                                  <a:ext uri="{FF2B5EF4-FFF2-40B4-BE49-F238E27FC236}">
                                    <a16:creationId xmlns:a16="http://schemas.microsoft.com/office/drawing/2014/main" id="{A4EBF51E-3F3B-F9CB-6B3F-74BE239A37E3}"/>
                                  </a:ext>
                                </a:extLst>
                              </wps:cNvPr>
                              <wps:cNvSpPr/>
                              <wps:spPr>
                                <a:xfrm>
                                  <a:off x="343456" y="632537"/>
                                  <a:ext cx="513783" cy="422422"/>
                                </a:xfrm>
                                <a:custGeom>
                                  <a:avLst/>
                                  <a:gdLst>
                                    <a:gd name="csX0" fmla="*/ 11107 w 513783"/>
                                    <a:gd name="csY0" fmla="*/ 422422 h 422422"/>
                                    <a:gd name="csX1" fmla="*/ 60305 w 513783"/>
                                    <a:gd name="csY1" fmla="*/ 266346 h 422422"/>
                                    <a:gd name="csX2" fmla="*/ 475942 w 513783"/>
                                    <a:gd name="csY2" fmla="*/ 222238 h 422422"/>
                                    <a:gd name="csX3" fmla="*/ 469156 w 513783"/>
                                    <a:gd name="csY3" fmla="*/ 0 h 422422"/>
                                  </a:gdLst>
                                  <a:ahLst/>
                                  <a:cxnLst>
                                    <a:cxn ang="0">
                                      <a:pos x="csX0" y="csY0"/>
                                    </a:cxn>
                                    <a:cxn ang="0">
                                      <a:pos x="csX1" y="csY1"/>
                                    </a:cxn>
                                    <a:cxn ang="0">
                                      <a:pos x="csX2" y="csY2"/>
                                    </a:cxn>
                                    <a:cxn ang="0">
                                      <a:pos x="csX3" y="csY3"/>
                                    </a:cxn>
                                  </a:cxnLst>
                                  <a:rect l="l" t="t" r="r" b="b"/>
                                  <a:pathLst>
                                    <a:path w="513783" h="422422">
                                      <a:moveTo>
                                        <a:pt x="11107" y="422422"/>
                                      </a:moveTo>
                                      <a:cubicBezTo>
                                        <a:pt x="-3030" y="361066"/>
                                        <a:pt x="-17167" y="299710"/>
                                        <a:pt x="60305" y="266346"/>
                                      </a:cubicBezTo>
                                      <a:cubicBezTo>
                                        <a:pt x="137777" y="232982"/>
                                        <a:pt x="407800" y="266629"/>
                                        <a:pt x="475942" y="222238"/>
                                      </a:cubicBezTo>
                                      <a:cubicBezTo>
                                        <a:pt x="544084" y="177847"/>
                                        <a:pt x="506620" y="88923"/>
                                        <a:pt x="469156" y="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5288709" name="直接连接符 25288709">
                              <a:extLst>
                                <a:ext uri="{FF2B5EF4-FFF2-40B4-BE49-F238E27FC236}">
                                  <a16:creationId xmlns:a16="http://schemas.microsoft.com/office/drawing/2014/main" id="{72468B2D-CC1B-95CE-C7C8-9CF996801BF0}"/>
                                </a:ext>
                              </a:extLst>
                            </wps:cNvPr>
                            <wps:cNvCnPr/>
                            <wps:spPr>
                              <a:xfrm flipH="1">
                                <a:off x="637874" y="643950"/>
                                <a:ext cx="162361" cy="8867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687888" name="直接连接符 55687888">
                              <a:extLst>
                                <a:ext uri="{FF2B5EF4-FFF2-40B4-BE49-F238E27FC236}">
                                  <a16:creationId xmlns:a16="http://schemas.microsoft.com/office/drawing/2014/main" id="{77EBAAFB-1917-CCAA-8922-9E0070B980A8}"/>
                                </a:ext>
                              </a:extLst>
                            </wps:cNvPr>
                            <wps:cNvCnPr>
                              <a:cxnSpLocks/>
                            </wps:cNvCnPr>
                            <wps:spPr>
                              <a:xfrm flipH="1" flipV="1">
                                <a:off x="1142083" y="657349"/>
                                <a:ext cx="191804" cy="1688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53722454" name="文本框 9"/>
                          <wps:cNvSpPr txBox="1"/>
                          <wps:spPr>
                            <a:xfrm>
                              <a:off x="475346" y="1370370"/>
                              <a:ext cx="357750" cy="204470"/>
                            </a:xfrm>
                            <a:prstGeom prst="rect">
                              <a:avLst/>
                            </a:prstGeom>
                            <a:noFill/>
                            <a:ln w="6350">
                              <a:noFill/>
                            </a:ln>
                          </wps:spPr>
                          <wps:txbx>
                            <w:txbxContent>
                              <w:p w14:paraId="65711547" w14:textId="08146D4F" w:rsidR="00353204" w:rsidRPr="00C90820" w:rsidRDefault="00353204" w:rsidP="00353204">
                                <w:pPr>
                                  <w:jc w:val="center"/>
                                  <w:rPr>
                                    <w:rFonts w:cs="Times New Roman"/>
                                    <w:sz w:val="18"/>
                                    <w:szCs w:val="18"/>
                                  </w:rPr>
                                </w:pPr>
                                <w:r>
                                  <w:rPr>
                                    <w:rFonts w:cs="Times New Roman" w:hint="eastAsia"/>
                                    <w:sz w:val="18"/>
                                    <w:szCs w:val="18"/>
                                  </w:rPr>
                                  <w:t>（</w:t>
                                </w:r>
                                <w:r>
                                  <w:rPr>
                                    <w:rFonts w:cs="Times New Roman" w:hint="eastAsia"/>
                                    <w:sz w:val="18"/>
                                    <w:szCs w:val="18"/>
                                  </w:rPr>
                                  <w:t>a</w:t>
                                </w:r>
                                <w:r>
                                  <w:rPr>
                                    <w:rFonts w:cs="Times New Roman"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435767349" name="文本框 9"/>
                          <wps:cNvSpPr txBox="1"/>
                          <wps:spPr>
                            <a:xfrm>
                              <a:off x="480578" y="630184"/>
                              <a:ext cx="180585" cy="204470"/>
                            </a:xfrm>
                            <a:prstGeom prst="rect">
                              <a:avLst/>
                            </a:prstGeom>
                            <a:noFill/>
                            <a:ln w="6350">
                              <a:noFill/>
                            </a:ln>
                          </wps:spPr>
                          <wps:txbx>
                            <w:txbxContent>
                              <w:p w14:paraId="12B219BD" w14:textId="3530E24A" w:rsidR="00353204" w:rsidRPr="00C90820" w:rsidRDefault="00353204" w:rsidP="00353204">
                                <w:pPr>
                                  <w:jc w:val="center"/>
                                  <w:rPr>
                                    <w:rFonts w:cs="Times New Roman"/>
                                    <w:sz w:val="18"/>
                                    <w:szCs w:val="18"/>
                                  </w:rPr>
                                </w:pPr>
                                <w:r>
                                  <w:rPr>
                                    <w:rFonts w:cs="Times New Roman" w:hint="eastAsia"/>
                                    <w:sz w:val="18"/>
                                    <w:szCs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99061966" name="文本框 9"/>
                          <wps:cNvSpPr txBox="1"/>
                          <wps:spPr>
                            <a:xfrm>
                              <a:off x="1312767" y="727714"/>
                              <a:ext cx="160900" cy="204470"/>
                            </a:xfrm>
                            <a:prstGeom prst="rect">
                              <a:avLst/>
                            </a:prstGeom>
                            <a:noFill/>
                            <a:ln w="6350">
                              <a:noFill/>
                            </a:ln>
                          </wps:spPr>
                          <wps:txbx>
                            <w:txbxContent>
                              <w:p w14:paraId="2F65FD50" w14:textId="4969EB15" w:rsidR="00353204" w:rsidRPr="00C90820" w:rsidRDefault="00353204" w:rsidP="00353204">
                                <w:pPr>
                                  <w:jc w:val="center"/>
                                  <w:rPr>
                                    <w:rFonts w:cs="Times New Roman"/>
                                    <w:sz w:val="18"/>
                                    <w:szCs w:val="18"/>
                                  </w:rPr>
                                </w:pPr>
                                <w:r>
                                  <w:rPr>
                                    <w:rFonts w:cs="Times New Roman" w:hint="eastAsia"/>
                                    <w:sz w:val="18"/>
                                    <w:szCs w:val="18"/>
                                  </w:rPr>
                                  <w:t>N</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08939051" name="文本框 9"/>
                          <wps:cNvSpPr txBox="1"/>
                          <wps:spPr>
                            <a:xfrm>
                              <a:off x="898192" y="337191"/>
                              <a:ext cx="142485" cy="204470"/>
                            </a:xfrm>
                            <a:prstGeom prst="rect">
                              <a:avLst/>
                            </a:prstGeom>
                            <a:noFill/>
                            <a:ln w="6350">
                              <a:noFill/>
                            </a:ln>
                          </wps:spPr>
                          <wps:txbx>
                            <w:txbxContent>
                              <w:p w14:paraId="692FB7A6" w14:textId="48001A02" w:rsidR="00353204" w:rsidRPr="00C90820" w:rsidRDefault="00353204" w:rsidP="00353204">
                                <w:pPr>
                                  <w:jc w:val="center"/>
                                  <w:rPr>
                                    <w:rFonts w:cs="Times New Roman"/>
                                    <w:sz w:val="18"/>
                                    <w:szCs w:val="18"/>
                                  </w:rPr>
                                </w:pPr>
                                <w:r>
                                  <w:rPr>
                                    <w:rFonts w:cs="Times New Roman" w:hint="eastAsia"/>
                                    <w:sz w:val="18"/>
                                    <w:szCs w:val="18"/>
                                  </w:rPr>
                                  <w:t>P</w:t>
                                </w:r>
                              </w:p>
                            </w:txbxContent>
                          </wps:txbx>
                          <wps:bodyPr rot="0" spcFirstLastPara="0" vertOverflow="overflow" horzOverflow="overflow" vert="horz" wrap="none" lIns="36000" tIns="0" rIns="36000" bIns="0" numCol="1" spcCol="0" rtlCol="0" fromWordArt="0" anchor="t" anchorCtr="0" forceAA="0" compatLnSpc="1">
                            <a:spAutoFit/>
                          </wps:bodyPr>
                        </wps:wsp>
                      </wpg:grpSp>
                    </wpg:wgp>
                  </a:graphicData>
                </a:graphic>
              </wp:inline>
            </w:drawing>
          </mc:Choice>
          <mc:Fallback>
            <w:pict>
              <v:group w14:anchorId="404EA1BB" id="组合 521" o:spid="_x0000_s1177" style="width:317.15pt;height:125.55pt;mso-position-horizontal-relative:char;mso-position-vertical-relative:line" coordsize="40280,159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">
                <v:group id="组合 519" o:spid="_x0000_s1178" style="position:absolute;left:18890;width:21390;height:15942" coordorigin="413,108" coordsize="21394,15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">
                  <v:group id="组合 518" o:spid="_x0000_s1179" style="position:absolute;left:3203;top:841;width:17684;height:11167" coordorigin=",1282" coordsize="17683,11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">
                    <v:group id="图形 4052" o:spid="_x0000_s1180" style="position:absolute;top:2924;width:15240;height:9525" coordsize="15240,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">
                      <v:shape id="任意多边形: 形状 1748322109" o:spid="_x0000_s1181" style="position:absolute;width:15240;height:9525;visibility:visible;mso-wrap-style:square;v-text-anchor:top" coordsize="1524000,95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" path="m,l1524000,r,952500l,952500,,xe" filled="f" strokeweight=".5pt">
                        <v:stroke joinstyle="miter"/>
                        <v:path arrowok="t" o:connecttype="custom" o:connectlocs="0,0;1524000,0;1524000,952500;0,952500" o:connectangles="0,0,0,0"/>
                      </v:shape>
                      <v:shape id="任意多边形: 形状 959812780" o:spid="_x0000_s1182" style="position:absolute;top:8572;width:15240;height:95;visibility:visible;mso-wrap-style:square;v-text-anchor:top" coordsize="1524000,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" path="m,l1524000,e" filled="f" strokeweight=".25pt">
                        <v:stroke joinstyle="miter"/>
                        <v:path arrowok="t" o:connecttype="custom" o:connectlocs="0,0;1524000,0" o:connectangles="0,0"/>
                      </v:shape>
                      <v:shape id="任意多边形: 形状 1889173859" o:spid="_x0000_s1183" style="position:absolute;top:7620;width:15240;height:95;visibility:visible;mso-wrap-style:square;v-text-anchor:top" coordsize="1524000,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" path="m,l1524000,e" filled="f" strokeweight=".5pt">
                        <v:stroke joinstyle="miter"/>
                        <v:path arrowok="t" o:connecttype="custom" o:connectlocs="0,0;1524000,0" o:connectangles="0,0"/>
                      </v:shape>
                      <v:shape id="任意多边形: 形状 257337975" o:spid="_x0000_s1184" style="position:absolute;top:6667;width:15240;height:95;visibility:visible;mso-wrap-style:square;v-text-anchor:top" coordsize="1524000,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" path="m,l1524000,e" filled="f" strokeweight=".25pt">
                        <v:stroke joinstyle="miter"/>
                        <v:path arrowok="t" o:connecttype="custom" o:connectlocs="0,0;1524000,0" o:connectangles="0,0"/>
                      </v:shape>
                      <v:shape id="任意多边形: 形状 336124738" o:spid="_x0000_s1185" style="position:absolute;top:5715;width:15240;height:95;visibility:visible;mso-wrap-style:square;v-text-anchor:top" coordsize="1524000,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" path="m,l1524000,e" filled="f" strokeweight=".5pt">
                        <v:stroke joinstyle="miter"/>
                        <v:path arrowok="t" o:connecttype="custom" o:connectlocs="0,0;1524000,0" o:connectangles="0,0"/>
                      </v:shape>
                      <v:shape id="任意多边形: 形状 688180920" o:spid="_x0000_s1186" style="position:absolute;top:4762;width:15240;height:95;visibility:visible;mso-wrap-style:square;v-text-anchor:top" coordsize="1524000,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" path="m,l1524000,e" filled="f" strokeweight=".25pt">
                        <v:stroke joinstyle="miter"/>
                        <v:path arrowok="t" o:connecttype="custom" o:connectlocs="0,0;1524000,0" o:connectangles="0,0"/>
                      </v:shape>
                      <v:shape id="任意多边形: 形状 1461464536" o:spid="_x0000_s1187" style="position:absolute;top:3810;width:15240;height:95;visibility:visible;mso-wrap-style:square;v-text-anchor:top" coordsize="1524000,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" path="m,l1524000,e" filled="f" strokeweight=".5pt">
                        <v:stroke joinstyle="miter"/>
                        <v:path arrowok="t" o:connecttype="custom" o:connectlocs="0,0;1524000,0" o:connectangles="0,0"/>
                      </v:shape>
                      <v:shape id="任意多边形: 形状 574821892" o:spid="_x0000_s1188" style="position:absolute;top:2857;width:15240;height:95;visibility:visible;mso-wrap-style:square;v-text-anchor:top" coordsize="1524000,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" path="m,l1524000,e" filled="f" strokeweight=".25pt">
                        <v:stroke joinstyle="miter"/>
                        <v:path arrowok="t" o:connecttype="custom" o:connectlocs="0,0;1524000,0" o:connectangles="0,0"/>
                      </v:shape>
                      <v:shape id="任意多边形: 形状 1912892822" o:spid="_x0000_s1189" style="position:absolute;top:1905;width:15240;height:95;visibility:visible;mso-wrap-style:square;v-text-anchor:top" coordsize="1524000,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" path="m,l1524000,e" filled="f" strokeweight=".5pt">
                        <v:stroke joinstyle="miter"/>
                        <v:path arrowok="t" o:connecttype="custom" o:connectlocs="0,0;1524000,0" o:connectangles="0,0"/>
                      </v:shape>
                      <v:shape id="任意多边形: 形状 411685470" o:spid="_x0000_s1190" style="position:absolute;top:952;width:15240;height:95;visibility:visible;mso-wrap-style:square;v-text-anchor:top" coordsize="1524000,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" path="m,l1524000,e" filled="f" strokeweight=".25pt">
                        <v:stroke joinstyle="miter"/>
                        <v:path arrowok="t" o:connecttype="custom" o:connectlocs="0,0;1524000,0" o:connectangles="0,0"/>
                      </v:shape>
                      <v:shape id="任意多边形: 形状 2106231664" o:spid="_x0000_s1191" style="position:absolute;left:14287;width:95;height:9525;visibility:visible;mso-wrap-style:square;v-text-anchor:top" coordsize="9525,95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" path="m,l,952500e" filled="f" strokeweight=".25pt">
                        <v:stroke joinstyle="miter"/>
                        <v:path arrowok="t" o:connecttype="custom" o:connectlocs="0,0;0,952500" o:connectangles="0,0"/>
                      </v:shape>
                      <v:shape id="任意多边形: 形状 715054048" o:spid="_x0000_s1192" style="position:absolute;left:13335;width:95;height:9525;visibility:visible;mso-wrap-style:square;v-text-anchor:top" coordsize="9525,95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" path="m,l,952500e" filled="f" strokeweight=".5pt">
                        <v:stroke joinstyle="miter"/>
                        <v:path arrowok="t" o:connecttype="custom" o:connectlocs="0,0;0,952500" o:connectangles="0,0"/>
                      </v:shape>
                      <v:shape id="任意多边形: 形状 1134894584" o:spid="_x0000_s1193" style="position:absolute;left:12382;width:95;height:9525;visibility:visible;mso-wrap-style:square;v-text-anchor:top" coordsize="9525,95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" path="m,l,952500e" filled="f" strokeweight=".25pt">
                        <v:stroke joinstyle="miter"/>
                        <v:path arrowok="t" o:connecttype="custom" o:connectlocs="0,0;0,952500" o:connectangles="0,0"/>
                      </v:shape>
                      <v:shape id="任意多边形: 形状 635464996" o:spid="_x0000_s1194" style="position:absolute;left:11430;width:95;height:9525;visibility:visible;mso-wrap-style:square;v-text-anchor:top" coordsize="9525,95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" path="m,l,952500e" filled="f" strokeweight=".5pt">
                        <v:stroke joinstyle="miter"/>
                        <v:path arrowok="t" o:connecttype="custom" o:connectlocs="0,0;0,952500" o:connectangles="0,0"/>
                      </v:shape>
                      <v:shape id="任意多边形: 形状 1141003571" o:spid="_x0000_s1195" style="position:absolute;left:10477;width:95;height:9525;visibility:visible;mso-wrap-style:square;v-text-anchor:top" coordsize="9525,95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" path="m,l,952500e" filled="f" strokeweight=".25pt">
                        <v:stroke joinstyle="miter"/>
                        <v:path arrowok="t" o:connecttype="custom" o:connectlocs="0,0;0,952500" o:connectangles="0,0"/>
                      </v:shape>
                      <v:shape id="任意多边形: 形状 883278433" o:spid="_x0000_s1196" style="position:absolute;left:9525;width:95;height:9525;visibility:visible;mso-wrap-style:square;v-text-anchor:top" coordsize="9525,95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" path="m,l,952500e" filled="f" strokeweight=".5pt">
                        <v:stroke joinstyle="miter"/>
                        <v:path arrowok="t" o:connecttype="custom" o:connectlocs="0,0;0,952500" o:connectangles="0,0"/>
                      </v:shape>
                      <v:shape id="任意多边形: 形状 801413048" o:spid="_x0000_s1197" style="position:absolute;left:8572;width:95;height:9525;visibility:visible;mso-wrap-style:square;v-text-anchor:top" coordsize="9525,95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" path="m,l,952500e" filled="f" strokeweight=".25pt">
                        <v:stroke joinstyle="miter"/>
                        <v:path arrowok="t" o:connecttype="custom" o:connectlocs="0,0;0,952500" o:connectangles="0,0"/>
                      </v:shape>
                      <v:shape id="任意多边形: 形状 212795873" o:spid="_x0000_s1198" style="position:absolute;left:7620;width:95;height:9525;visibility:visible;mso-wrap-style:square;v-text-anchor:top" coordsize="9525,95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" path="m,l,952500e" filled="f" strokeweight=".5pt">
                        <v:stroke joinstyle="miter"/>
                        <v:path arrowok="t" o:connecttype="custom" o:connectlocs="0,0;0,952500" o:connectangles="0,0"/>
                      </v:shape>
                      <v:shape id="任意多边形: 形状 1820465837" o:spid="_x0000_s1199" style="position:absolute;left:6667;width:95;height:9525;visibility:visible;mso-wrap-style:square;v-text-anchor:top" coordsize="9525,95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" path="m,l,952500e" filled="f" strokeweight=".25pt">
                        <v:stroke joinstyle="miter"/>
                        <v:path arrowok="t" o:connecttype="custom" o:connectlocs="0,0;0,952500" o:connectangles="0,0"/>
                      </v:shape>
                      <v:shape id="任意多边形: 形状 1353524409" o:spid="_x0000_s1200" style="position:absolute;left:5715;width:95;height:9525;visibility:visible;mso-wrap-style:square;v-text-anchor:top" coordsize="9525,95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" path="m,l,952500e" filled="f" strokeweight=".5pt">
                        <v:stroke joinstyle="miter"/>
                        <v:path arrowok="t" o:connecttype="custom" o:connectlocs="0,0;0,952500" o:connectangles="0,0"/>
                      </v:shape>
                      <v:shape id="任意多边形: 形状 506870753" o:spid="_x0000_s1201" style="position:absolute;left:4762;width:95;height:9525;visibility:visible;mso-wrap-style:square;v-text-anchor:top" coordsize="9525,95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" path="m,l,952500e" filled="f" strokeweight=".25pt">
                        <v:stroke joinstyle="miter"/>
                        <v:path arrowok="t" o:connecttype="custom" o:connectlocs="0,0;0,952500" o:connectangles="0,0"/>
                      </v:shape>
                      <v:shape id="任意多边形: 形状 982338698" o:spid="_x0000_s1202" style="position:absolute;left:3810;width:95;height:9525;visibility:visible;mso-wrap-style:square;v-text-anchor:top" coordsize="9525,95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" path="m,l,952500e" filled="f" strokeweight=".5pt">
                        <v:stroke joinstyle="miter"/>
                        <v:path arrowok="t" o:connecttype="custom" o:connectlocs="0,0;0,952500" o:connectangles="0,0"/>
                      </v:shape>
                      <v:shape id="任意多边形: 形状 1395597941" o:spid="_x0000_s1203" style="position:absolute;left:2857;width:95;height:9525;visibility:visible;mso-wrap-style:square;v-text-anchor:top" coordsize="9525,95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" path="m,l,952500e" filled="f" strokeweight=".25pt">
                        <v:stroke joinstyle="miter"/>
                        <v:path arrowok="t" o:connecttype="custom" o:connectlocs="0,0;0,952500" o:connectangles="0,0"/>
                      </v:shape>
                      <v:shape id="任意多边形: 形状 1935017272" o:spid="_x0000_s1204" style="position:absolute;left:1905;width:95;height:9525;visibility:visible;mso-wrap-style:square;v-text-anchor:top" coordsize="9525,95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" path="m,l,952500e" filled="f" strokeweight=".5pt">
                        <v:stroke joinstyle="miter"/>
                        <v:path arrowok="t" o:connecttype="custom" o:connectlocs="0,0;0,952500" o:connectangles="0,0"/>
                      </v:shape>
                      <v:shape id="任意多边形: 形状 60848761" o:spid="_x0000_s1205" style="position:absolute;left:952;width:95;height:9525;visibility:visible;mso-wrap-style:square;v-text-anchor:top" coordsize="9525,95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" path="m,l,952500e" filled="f" strokeweight=".25pt">
                        <v:stroke joinstyle="miter"/>
                        <v:path arrowok="t" o:connecttype="custom" o:connectlocs="0,0;0,952500" o:connectangles="0,0"/>
                      </v:shape>
                    </v:group>
                    <v:group id="组合 517" o:spid="_x0000_s1206" style="position:absolute;top:1282;width:17683;height:11167" coordorigin="-1090,1282" coordsize="17683,11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">
                      <v:oval id="椭圆 514" o:spid="_x0000_s1207" style="position:absolute;left:-326;top:1018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" fillcolor="black [3213]" stroked="f" strokeweight="1pt">
                        <v:stroke joinstyle="miter"/>
                      </v:oval>
                      <v:shape id="任意多边形: 形状 515" o:spid="_x0000_s1208" style="position:absolute;left:-1036;top:4093;width:12375;height:8356;visibility:visible;mso-wrap-style:square;v-text-anchor:middle" coordsize="1204092,835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" path="m,835572c189449,204583,827894,86641,1204092,e" filled="f" strokecolor="black [3213]" strokeweight="1pt">
                        <v:stroke joinstyle="miter"/>
                        <v:path arrowok="t" o:connecttype="custom" o:connectlocs="0,835572;1237536,0" o:connectangles="0,0"/>
                      </v:shape>
                      <v:shape id="直接箭头连接符 516" o:spid="_x0000_s1209" type="#_x0000_t32" style="position:absolute;left:-1090;top:1282;width:0;height:16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" strokecolor="black [3213]" strokeweight=".5pt">
                        <v:stroke endarrow="block" endarrowwidth="narrow" joinstyle="miter"/>
                      </v:shape>
                      <v:shape id="直接箭头连接符 516" o:spid="_x0000_s1210" type="#_x0000_t32" style="position:absolute;left:14127;top:12445;width:24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" strokecolor="black [3213]" strokeweight=".5pt">
                        <v:stroke endarrow="block" endarrowwidth="narrow" joinstyle="miter"/>
                      </v:shape>
                      <v:oval id="椭圆 514" o:spid="_x0000_s1211" style="position:absolute;left:895;top:8511;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" fillcolor="black [3213]" stroked="f" strokeweight="1pt">
                        <v:stroke joinstyle="miter"/>
                      </v:oval>
                      <v:oval id="椭圆 514" o:spid="_x0000_s1212" style="position:absolute;left:2718;top:702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" fillcolor="black [3213]" stroked="f" strokeweight="1pt">
                        <v:stroke joinstyle="miter"/>
                      </v:oval>
                      <v:oval id="椭圆 514" o:spid="_x0000_s1213" style="position:absolute;left:4460;top:5925;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" fillcolor="black [3213]" stroked="f" strokeweight="1pt">
                        <v:stroke joinstyle="miter"/>
                      </v:oval>
                      <v:oval id="椭圆 514" o:spid="_x0000_s1214" style="position:absolute;left:6352;top:512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" fillcolor="black [3213]" stroked="f" strokeweight="1pt">
                        <v:stroke joinstyle="miter"/>
                      </v:oval>
                      <v:oval id="椭圆 514" o:spid="_x0000_s1215" style="position:absolute;left:8217;top:4619;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" fillcolor="black [3213]" stroked="f" strokeweight="1pt">
                        <v:stroke joinstyle="miter"/>
                      </v:oval>
                      <v:oval id="椭圆 514" o:spid="_x0000_s1216" style="position:absolute;left:10163;top:4129;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" fillcolor="black [3213]" stroked="f" strokeweight="1pt">
                        <v:stroke joinstyle="miter"/>
                      </v:oval>
                    </v:group>
                  </v:group>
                  <v:shape id="_x0000_s1217" type="#_x0000_t202" style="position:absolute;left:9371;top:14009;width:3645;height:20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" filled="f" stroked="f" strokeweight=".5pt">
                    <v:textbox style="mso-fit-shape-to-text:t" inset="1mm,0,1mm,0">
                      <w:txbxContent>
                        <w:p w14:paraId="6885FC51" w14:textId="77777777" w:rsidR="007950B4" w:rsidRPr="00C90820" w:rsidRDefault="007950B4" w:rsidP="007950B4">
                          <w:pPr>
                            <w:jc w:val="center"/>
                            <w:rPr>
                              <w:rFonts w:cs="Times New Roman"/>
                              <w:sz w:val="18"/>
                              <w:szCs w:val="18"/>
                            </w:rPr>
                          </w:pPr>
                          <w:r>
                            <w:rPr>
                              <w:rFonts w:cs="Times New Roman" w:hint="eastAsia"/>
                              <w:sz w:val="18"/>
                              <w:szCs w:val="18"/>
                            </w:rPr>
                            <w:t>（</w:t>
                          </w:r>
                          <w:r>
                            <w:rPr>
                              <w:rFonts w:cs="Times New Roman" w:hint="eastAsia"/>
                              <w:sz w:val="18"/>
                              <w:szCs w:val="18"/>
                            </w:rPr>
                            <w:t>b</w:t>
                          </w:r>
                          <w:r>
                            <w:rPr>
                              <w:rFonts w:cs="Times New Roman" w:hint="eastAsia"/>
                              <w:sz w:val="18"/>
                              <w:szCs w:val="18"/>
                            </w:rPr>
                            <w:t>）</w:t>
                          </w:r>
                        </w:p>
                      </w:txbxContent>
                    </v:textbox>
                  </v:shape>
                  <v:shape id="_x0000_s1218" type="#_x0000_t202" style="position:absolute;left:2549;top:11823;width:136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" filled="f" stroked="f" strokeweight=".5pt">
                    <v:textbox style="mso-fit-shape-to-text:t" inset="1mm,0,1mm,0">
                      <w:txbxContent>
                        <w:p w14:paraId="35823B94" w14:textId="36540E4F" w:rsidR="007950B4" w:rsidRPr="00C90820" w:rsidRDefault="007950B4" w:rsidP="007950B4">
                          <w:pPr>
                            <w:jc w:val="center"/>
                            <w:rPr>
                              <w:rFonts w:cs="Times New Roman"/>
                              <w:sz w:val="18"/>
                              <w:szCs w:val="18"/>
                            </w:rPr>
                          </w:pPr>
                          <w:r>
                            <w:rPr>
                              <w:rFonts w:cs="Times New Roman" w:hint="eastAsia"/>
                              <w:sz w:val="18"/>
                              <w:szCs w:val="18"/>
                            </w:rPr>
                            <w:t>0</w:t>
                          </w:r>
                        </w:p>
                      </w:txbxContent>
                    </v:textbox>
                  </v:shape>
                  <v:shape id="_x0000_s1219" type="#_x0000_t202" style="position:absolute;left:4005;top:11827;width:221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" filled="f" stroked="f" strokeweight=".5pt">
                    <v:textbox style="mso-fit-shape-to-text:t" inset="1mm,0,1mm,0">
                      <w:txbxContent>
                        <w:p w14:paraId="62B57468" w14:textId="30533D7C" w:rsidR="007950B4" w:rsidRPr="00C90820" w:rsidRDefault="007950B4" w:rsidP="007950B4">
                          <w:pPr>
                            <w:jc w:val="center"/>
                            <w:rPr>
                              <w:rFonts w:cs="Times New Roman"/>
                              <w:sz w:val="18"/>
                              <w:szCs w:val="18"/>
                            </w:rPr>
                          </w:pPr>
                          <w:r>
                            <w:rPr>
                              <w:rFonts w:cs="Times New Roman" w:hint="eastAsia"/>
                              <w:sz w:val="18"/>
                              <w:szCs w:val="18"/>
                            </w:rPr>
                            <w:t>1.0</w:t>
                          </w:r>
                        </w:p>
                      </w:txbxContent>
                    </v:textbox>
                  </v:shape>
                  <v:shape id="_x0000_s1220" type="#_x0000_t202" style="position:absolute;left:5911;top:11825;width:221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" filled="f" stroked="f" strokeweight=".5pt">
                    <v:textbox style="mso-fit-shape-to-text:t" inset="1mm,0,1mm,0">
                      <w:txbxContent>
                        <w:p w14:paraId="046A9D23" w14:textId="245187DB" w:rsidR="007950B4" w:rsidRPr="00C90820" w:rsidRDefault="007950B4" w:rsidP="007950B4">
                          <w:pPr>
                            <w:jc w:val="center"/>
                            <w:rPr>
                              <w:rFonts w:cs="Times New Roman"/>
                              <w:sz w:val="18"/>
                              <w:szCs w:val="18"/>
                            </w:rPr>
                          </w:pPr>
                          <w:r>
                            <w:rPr>
                              <w:rFonts w:cs="Times New Roman" w:hint="eastAsia"/>
                              <w:sz w:val="18"/>
                              <w:szCs w:val="18"/>
                            </w:rPr>
                            <w:t>2.0</w:t>
                          </w:r>
                        </w:p>
                      </w:txbxContent>
                    </v:textbox>
                  </v:shape>
                  <v:shape id="_x0000_s1221" type="#_x0000_t202" style="position:absolute;left:7816;top:11824;width:2219;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" filled="f" stroked="f" strokeweight=".5pt">
                    <v:textbox style="mso-fit-shape-to-text:t" inset="1mm,0,1mm,0">
                      <w:txbxContent>
                        <w:p w14:paraId="66D591AE" w14:textId="502AEC86" w:rsidR="007950B4" w:rsidRPr="00C90820" w:rsidRDefault="007950B4" w:rsidP="007950B4">
                          <w:pPr>
                            <w:jc w:val="center"/>
                            <w:rPr>
                              <w:rFonts w:cs="Times New Roman"/>
                              <w:sz w:val="18"/>
                              <w:szCs w:val="18"/>
                            </w:rPr>
                          </w:pPr>
                          <w:r>
                            <w:rPr>
                              <w:rFonts w:cs="Times New Roman" w:hint="eastAsia"/>
                              <w:sz w:val="18"/>
                              <w:szCs w:val="18"/>
                            </w:rPr>
                            <w:t>3.0</w:t>
                          </w:r>
                        </w:p>
                      </w:txbxContent>
                    </v:textbox>
                  </v:shape>
                  <v:shape id="_x0000_s1222" type="#_x0000_t202" style="position:absolute;left:9713;top:11824;width:2219;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" filled="f" stroked="f" strokeweight=".5pt">
                    <v:textbox style="mso-fit-shape-to-text:t" inset="1mm,0,1mm,0">
                      <w:txbxContent>
                        <w:p w14:paraId="19C0A174" w14:textId="14553CB6" w:rsidR="007950B4" w:rsidRPr="00C90820" w:rsidRDefault="007950B4" w:rsidP="007950B4">
                          <w:pPr>
                            <w:jc w:val="center"/>
                            <w:rPr>
                              <w:rFonts w:cs="Times New Roman"/>
                              <w:sz w:val="18"/>
                              <w:szCs w:val="18"/>
                            </w:rPr>
                          </w:pPr>
                          <w:r>
                            <w:rPr>
                              <w:rFonts w:cs="Times New Roman" w:hint="eastAsia"/>
                              <w:sz w:val="18"/>
                              <w:szCs w:val="18"/>
                            </w:rPr>
                            <w:t>4.0</w:t>
                          </w:r>
                        </w:p>
                      </w:txbxContent>
                    </v:textbox>
                  </v:shape>
                  <v:shape id="_x0000_s1223" type="#_x0000_t202" style="position:absolute;left:11625;top:11828;width:221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" filled="f" stroked="f" strokeweight=".5pt">
                    <v:textbox style="mso-fit-shape-to-text:t" inset="1mm,0,1mm,0">
                      <w:txbxContent>
                        <w:p w14:paraId="2506BE54" w14:textId="506A2D00" w:rsidR="007950B4" w:rsidRPr="00C90820" w:rsidRDefault="007950B4" w:rsidP="007950B4">
                          <w:pPr>
                            <w:jc w:val="center"/>
                            <w:rPr>
                              <w:rFonts w:cs="Times New Roman"/>
                              <w:sz w:val="18"/>
                              <w:szCs w:val="18"/>
                            </w:rPr>
                          </w:pPr>
                          <w:r>
                            <w:rPr>
                              <w:rFonts w:cs="Times New Roman" w:hint="eastAsia"/>
                              <w:sz w:val="18"/>
                              <w:szCs w:val="18"/>
                            </w:rPr>
                            <w:t>5.0</w:t>
                          </w:r>
                        </w:p>
                      </w:txbxContent>
                    </v:textbox>
                  </v:shape>
                  <v:shape id="_x0000_s1224" type="#_x0000_t202" style="position:absolute;left:13530;top:11824;width:2219;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" filled="f" stroked="f" strokeweight=".5pt">
                    <v:textbox style="mso-fit-shape-to-text:t" inset="1mm,0,1mm,0">
                      <w:txbxContent>
                        <w:p w14:paraId="144D28CD" w14:textId="390175A7" w:rsidR="007950B4" w:rsidRPr="00C90820" w:rsidRDefault="007950B4" w:rsidP="007950B4">
                          <w:pPr>
                            <w:jc w:val="center"/>
                            <w:rPr>
                              <w:rFonts w:cs="Times New Roman"/>
                              <w:sz w:val="18"/>
                              <w:szCs w:val="18"/>
                            </w:rPr>
                          </w:pPr>
                          <w:r>
                            <w:rPr>
                              <w:rFonts w:cs="Times New Roman" w:hint="eastAsia"/>
                              <w:sz w:val="18"/>
                              <w:szCs w:val="18"/>
                            </w:rPr>
                            <w:t>6.0</w:t>
                          </w:r>
                        </w:p>
                      </w:txbxContent>
                    </v:textbox>
                  </v:shape>
                  <v:shape id="_x0000_s1225" type="#_x0000_t202" style="position:absolute;left:15421;top:11825;width:2220;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" filled="f" stroked="f" strokeweight=".5pt">
                    <v:textbox style="mso-fit-shape-to-text:t" inset="1mm,0,1mm,0">
                      <w:txbxContent>
                        <w:p w14:paraId="080B4E7B" w14:textId="26015902" w:rsidR="007950B4" w:rsidRPr="00C90820" w:rsidRDefault="007950B4" w:rsidP="007950B4">
                          <w:pPr>
                            <w:jc w:val="center"/>
                            <w:rPr>
                              <w:rFonts w:cs="Times New Roman"/>
                              <w:sz w:val="18"/>
                              <w:szCs w:val="18"/>
                            </w:rPr>
                          </w:pPr>
                          <w:r>
                            <w:rPr>
                              <w:rFonts w:cs="Times New Roman" w:hint="eastAsia"/>
                              <w:sz w:val="18"/>
                              <w:szCs w:val="18"/>
                            </w:rPr>
                            <w:t>7.0</w:t>
                          </w:r>
                        </w:p>
                      </w:txbxContent>
                    </v:textbox>
                  </v:shape>
                  <v:shape id="_x0000_s1226" type="#_x0000_t202" style="position:absolute;left:17348;top:11823;width:2219;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" filled="f" stroked="f" strokeweight=".5pt">
                    <v:textbox style="mso-fit-shape-to-text:t" inset="1mm,0,1mm,0">
                      <w:txbxContent>
                        <w:p w14:paraId="1CC07546" w14:textId="7C3751C2" w:rsidR="007950B4" w:rsidRPr="00C90820" w:rsidRDefault="007950B4" w:rsidP="007950B4">
                          <w:pPr>
                            <w:jc w:val="center"/>
                            <w:rPr>
                              <w:rFonts w:cs="Times New Roman"/>
                              <w:sz w:val="18"/>
                              <w:szCs w:val="18"/>
                            </w:rPr>
                          </w:pPr>
                          <w:r>
                            <w:rPr>
                              <w:rFonts w:cs="Times New Roman" w:hint="eastAsia"/>
                              <w:sz w:val="18"/>
                              <w:szCs w:val="18"/>
                            </w:rPr>
                            <w:t>8.0</w:t>
                          </w:r>
                        </w:p>
                      </w:txbxContent>
                    </v:textbox>
                  </v:shape>
                  <v:shape id="_x0000_s1227" type="#_x0000_t202" style="position:absolute;left:19055;top:11868;width:2753;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" filled="f" stroked="f" strokeweight=".5pt">
                    <v:textbox style="mso-fit-shape-to-text:t" inset="1mm,0,1mm,0">
                      <w:txbxContent>
                        <w:p w14:paraId="71486B98" w14:textId="2963E6AF" w:rsidR="007950B4" w:rsidRPr="00C90820" w:rsidRDefault="007950B4" w:rsidP="007950B4">
                          <w:pPr>
                            <w:jc w:val="center"/>
                            <w:rPr>
                              <w:rFonts w:cs="Times New Roman"/>
                              <w:sz w:val="18"/>
                              <w:szCs w:val="18"/>
                            </w:rPr>
                          </w:pPr>
                          <w:r w:rsidRPr="007950B4">
                            <w:rPr>
                              <w:rFonts w:cs="Times New Roman" w:hint="eastAsia"/>
                              <w:i/>
                              <w:iCs/>
                              <w:sz w:val="18"/>
                              <w:szCs w:val="18"/>
                            </w:rPr>
                            <w:t>U</w:t>
                          </w:r>
                          <w:r>
                            <w:rPr>
                              <w:rFonts w:cs="Times New Roman" w:hint="eastAsia"/>
                              <w:sz w:val="18"/>
                              <w:szCs w:val="18"/>
                            </w:rPr>
                            <w:t>/V</w:t>
                          </w:r>
                        </w:p>
                      </w:txbxContent>
                    </v:textbox>
                  </v:shape>
                  <v:shape id="_x0000_s1228" type="#_x0000_t202" style="position:absolute;left:3402;top:108;width:2308;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" filled="f" stroked="f" strokeweight=".5pt">
                    <v:textbox style="mso-fit-shape-to-text:t" inset="1mm,0,1mm,0">
                      <w:txbxContent>
                        <w:p w14:paraId="78958BE8" w14:textId="17B885EB" w:rsidR="007950B4" w:rsidRPr="00C90820" w:rsidRDefault="007950B4" w:rsidP="007950B4">
                          <w:pPr>
                            <w:jc w:val="center"/>
                            <w:rPr>
                              <w:rFonts w:cs="Times New Roman"/>
                              <w:sz w:val="18"/>
                              <w:szCs w:val="18"/>
                            </w:rPr>
                          </w:pPr>
                          <w:r>
                            <w:rPr>
                              <w:rFonts w:cs="Times New Roman" w:hint="eastAsia"/>
                              <w:i/>
                              <w:iCs/>
                              <w:sz w:val="18"/>
                              <w:szCs w:val="18"/>
                            </w:rPr>
                            <w:t>I</w:t>
                          </w:r>
                          <w:r>
                            <w:rPr>
                              <w:rFonts w:cs="Times New Roman" w:hint="eastAsia"/>
                              <w:sz w:val="18"/>
                              <w:szCs w:val="18"/>
                            </w:rPr>
                            <w:t>/A</w:t>
                          </w:r>
                        </w:p>
                      </w:txbxContent>
                    </v:textbox>
                  </v:shape>
                  <v:shape id="_x0000_s1229" type="#_x0000_t202" style="position:absolute;left:417;top:9066;width:279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" filled="f" stroked="f" strokeweight=".5pt">
                    <v:textbox style="mso-fit-shape-to-text:t" inset="1mm,0,1mm,0">
                      <w:txbxContent>
                        <w:p w14:paraId="1CF63A5A" w14:textId="06E18AC0" w:rsidR="007950B4" w:rsidRPr="00C90820" w:rsidRDefault="007950B4" w:rsidP="007950B4">
                          <w:pPr>
                            <w:jc w:val="center"/>
                            <w:rPr>
                              <w:rFonts w:cs="Times New Roman"/>
                              <w:sz w:val="18"/>
                              <w:szCs w:val="18"/>
                            </w:rPr>
                          </w:pPr>
                          <w:r>
                            <w:rPr>
                              <w:rFonts w:cs="Times New Roman" w:hint="eastAsia"/>
                              <w:sz w:val="18"/>
                              <w:szCs w:val="18"/>
                            </w:rPr>
                            <w:t>0.10</w:t>
                          </w:r>
                        </w:p>
                      </w:txbxContent>
                    </v:textbox>
                  </v:shape>
                  <v:shape id="_x0000_s1230" type="#_x0000_t202" style="position:absolute;left:413;top:7178;width:279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" filled="f" stroked="f" strokeweight=".5pt">
                    <v:textbox style="mso-fit-shape-to-text:t" inset="1mm,0,1mm,0">
                      <w:txbxContent>
                        <w:p w14:paraId="15948BF1" w14:textId="35329FA5" w:rsidR="007950B4" w:rsidRPr="00C90820" w:rsidRDefault="007950B4" w:rsidP="007950B4">
                          <w:pPr>
                            <w:jc w:val="center"/>
                            <w:rPr>
                              <w:rFonts w:cs="Times New Roman"/>
                              <w:sz w:val="18"/>
                              <w:szCs w:val="18"/>
                            </w:rPr>
                          </w:pPr>
                          <w:r>
                            <w:rPr>
                              <w:rFonts w:cs="Times New Roman" w:hint="eastAsia"/>
                              <w:sz w:val="18"/>
                              <w:szCs w:val="18"/>
                            </w:rPr>
                            <w:t>0.20</w:t>
                          </w:r>
                        </w:p>
                      </w:txbxContent>
                    </v:textbox>
                  </v:shape>
                  <v:shape id="_x0000_s1231" type="#_x0000_t202" style="position:absolute;left:417;top:5254;width:279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" filled="f" stroked="f" strokeweight=".5pt">
                    <v:textbox style="mso-fit-shape-to-text:t" inset="1mm,0,1mm,0">
                      <w:txbxContent>
                        <w:p w14:paraId="72235AAD" w14:textId="395132F3" w:rsidR="007950B4" w:rsidRPr="00C90820" w:rsidRDefault="007950B4" w:rsidP="007950B4">
                          <w:pPr>
                            <w:jc w:val="center"/>
                            <w:rPr>
                              <w:rFonts w:cs="Times New Roman"/>
                              <w:sz w:val="18"/>
                              <w:szCs w:val="18"/>
                            </w:rPr>
                          </w:pPr>
                          <w:r>
                            <w:rPr>
                              <w:rFonts w:cs="Times New Roman" w:hint="eastAsia"/>
                              <w:sz w:val="18"/>
                              <w:szCs w:val="18"/>
                            </w:rPr>
                            <w:t>0.30</w:t>
                          </w:r>
                        </w:p>
                      </w:txbxContent>
                    </v:textbox>
                  </v:shape>
                  <v:shape id="_x0000_s1232" type="#_x0000_t202" style="position:absolute;left:417;top:3352;width:2791;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" filled="f" stroked="f" strokeweight=".5pt">
                    <v:textbox style="mso-fit-shape-to-text:t" inset="1mm,0,1mm,0">
                      <w:txbxContent>
                        <w:p w14:paraId="7B1C63B3" w14:textId="0A89C0CB" w:rsidR="007950B4" w:rsidRPr="00C90820" w:rsidRDefault="007950B4" w:rsidP="007950B4">
                          <w:pPr>
                            <w:jc w:val="center"/>
                            <w:rPr>
                              <w:rFonts w:cs="Times New Roman"/>
                              <w:sz w:val="18"/>
                              <w:szCs w:val="18"/>
                            </w:rPr>
                          </w:pPr>
                          <w:r>
                            <w:rPr>
                              <w:rFonts w:cs="Times New Roman" w:hint="eastAsia"/>
                              <w:sz w:val="18"/>
                              <w:szCs w:val="18"/>
                            </w:rPr>
                            <w:t>0.40</w:t>
                          </w:r>
                        </w:p>
                      </w:txbxContent>
                    </v:textbox>
                  </v:shape>
                  <v:shape id="_x0000_s1233" type="#_x0000_t202" style="position:absolute;left:418;top:1459;width:2790;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" filled="f" stroked="f" strokeweight=".5pt">
                    <v:textbox style="mso-fit-shape-to-text:t" inset="1mm,0,1mm,0">
                      <w:txbxContent>
                        <w:p w14:paraId="61B5EAFC" w14:textId="7EE39029" w:rsidR="007950B4" w:rsidRPr="00C90820" w:rsidRDefault="007950B4" w:rsidP="007950B4">
                          <w:pPr>
                            <w:jc w:val="center"/>
                            <w:rPr>
                              <w:rFonts w:cs="Times New Roman"/>
                              <w:sz w:val="18"/>
                              <w:szCs w:val="18"/>
                            </w:rPr>
                          </w:pPr>
                          <w:r>
                            <w:rPr>
                              <w:rFonts w:cs="Times New Roman" w:hint="eastAsia"/>
                              <w:sz w:val="18"/>
                              <w:szCs w:val="18"/>
                            </w:rPr>
                            <w:t>0.50</w:t>
                          </w:r>
                        </w:p>
                      </w:txbxContent>
                    </v:textbox>
                  </v:shape>
                </v:group>
                <v:group id="组合 520" o:spid="_x0000_s1234" style="position:absolute;top:190;width:14736;height:15748" coordsize="14736,15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">
                  <v:group id="组合 1246" o:spid="_x0000_s1235" style="position:absolute;width:13338;height:12674" coordsize="13338,12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">
                    <v:group id="组合 671517329" o:spid="_x0000_s1236" style="position:absolute;width:13127;height:12674" coordsize="13127,12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">
                      <v:group id="组合 1224934411" o:spid="_x0000_s1237" style="position:absolute;width:12866;height:12674" coordsize="12866,12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">
                        <v:group id="组合 2012214407" o:spid="_x0000_s1238" style="position:absolute;left:7219;top:5067;width:5647;height:2994" coordorigin="7219,5067" coordsize="19125,10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">
                          <v:group id="组合 395421364" o:spid="_x0000_s1239" style="position:absolute;left:7219;top:5067;width:19125;height:10139" coordorigin="7219,5067" coordsize="32645,17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">
                            <v:group id="组合 1134496738" o:spid="_x0000_s1240" style="position:absolute;left:7219;top:5067;width:32645;height:17307" coordorigin="7219,5067" coordsize="80031,42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">
                              <v:group id="组合 1712919691" o:spid="_x0000_s1241" style="position:absolute;left:7219;top:5067;width:80031;height:42428" coordorigin="7219,5067" coordsize="80031,42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">
                                <v:group id="组合 24298385" o:spid="_x0000_s1242" style="position:absolute;left:7219;top:5067;width:73234;height:38574" coordorigin="7219,5067" coordsize="73234,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">
                                  <v:group id="组合 1273398106" o:spid="_x0000_s1243" style="position:absolute;left:40546;top:9760;width:4636;height:9657" coordorigin="40546,9760" coordsize="4635,9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">
                                    <v:shape id="任意多边形: 形状 190153003" o:spid="_x0000_s1244" style="position:absolute;left:40546;top:9760;width:4636;height:9657;visibility:visible;mso-wrap-style:square;v-text-anchor:middle" coordsize="463593,965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" path="m1424,23192c-14038,378792,99710,666474,178671,965753r284922,-8283c318924,656535,228919,344005,158793,e" filled="f" strokecolor="black [3213]" strokeweight=".5pt">
                                      <v:stroke joinstyle="miter"/>
                                      <v:path arrowok="t" o:connecttype="custom" o:connectlocs="1424,23192;178671,965753;463593,957470;158793,0" o:connectangles="0,0,0,0"/>
                                    </v:shape>
                                    <v:shape id="任意多边形: 形状 1118891891" o:spid="_x0000_s1245" style="position:absolute;left:42110;top:11681;width:2601;height:7736;visibility:visible;mso-wrap-style:square;v-text-anchor:middle" coordsize="260074,773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" path="m260074,773595c154056,527325,66260,287684,,e" filled="f" strokecolor="black [3213]" strokeweight=".5pt">
                                      <v:stroke joinstyle="miter"/>
                                      <v:path arrowok="t" o:connecttype="custom" o:connectlocs="260074,773595;0,0" o:connectangles="0,0"/>
                                    </v:shape>
                                  </v:group>
                                  <v:group id="组合 1145589959" o:spid="_x0000_s1246" style="position:absolute;left:7219;top:5067;width:73234;height:38574" coordorigin="7219,5067" coordsize="73234,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">
                                    <v:shape id="圆柱体 1114053247" o:spid="_x0000_s1247" type="#_x0000_t22" style="position:absolute;left:8789;top:7802;width:3263;height:6404;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" adj="6680" filled="f" strokecolor="black [3213]" strokeweight=".5pt">
                                      <v:stroke joinstyle="miter"/>
                                    </v:shape>
                                    <v:shape id="圆柱体 1675730009" o:spid="_x0000_s1248" type="#_x0000_t22" style="position:absolute;left:13238;top:9286;width:1912;height:3919;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" adj="6396" filled="f" strokecolor="black [3213]" strokeweight=".5pt">
                                      <v:stroke joinstyle="miter"/>
                                    </v:shape>
                                    <v:group id="组合 1611614319" o:spid="_x0000_s1249" style="position:absolute;left:8711;top:5067;width:71742;height:38574" coordorigin="8711,5067" coordsize="71741,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">
                                      <v:shape id="任意多边形: 形状 1606822213" o:spid="_x0000_s1250" style="position:absolute;left:8711;top:8116;width:16606;height:35525;visibility:visible;mso-wrap-style:square;v-text-anchor:middle" coordsize="1660634,355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" path="m504496,767256v-98097,33283,-346841,280276,-346841,704193c157655,1895366,418662,2140607,504496,2238704r-29041,400915l294289,3153104,,3352800r10510,189187l315310,3552497,704193,3331780,882869,2774731r157655,210207l1261241,2995449r399393,-241738l1660634,2596056r-273269,-21021l1282262,2659118r-73573,-42042l1208689,2154621v129628,-136634,213710,-508000,210207,-735724c1415393,1191173,1299780,935420,1187669,788276r,-567558c1170152,80579,1058041,24525,977462,21021l641131,c550042,14014,490483,154152,493987,262758r10509,504498xe" fillcolor="white [3212]" strokecolor="black [3213]" strokeweight=".5pt">
                                        <v:stroke joinstyle="miter"/>
                                        <v:path arrowok="t" o:connecttype="custom" o:connectlocs="504496,767256;157655,1471449;504496,2238704;475455,2639619;294289,3153104;0,3352800;10510,3541987;315310,3552497;704193,3331780;882869,2774731;1040524,2984938;1261241,2995449;1660634,2753711;1660634,2596056;1387365,2575035;1282262,2659118;1208689,2617076;1208689,2154621;1418896,1418897;1187669,788276;1187669,220718;977462,21021;641131,0;493987,262758;504496,767256" o:connectangles="0,0,0,0,0,0,0,0,0,0,0,0,0,0,0,0,0,0,0,0,0,0,0,0,0"/>
                                      </v:shape>
                                      <v:shape id="任意多边形: 形状 233105917" o:spid="_x0000_s1251" style="position:absolute;left:11674;top:8330;width:6703;height:35101;visibility:visible;mso-wrap-style:square;v-text-anchor:middle" coordsize="670292,3510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" path="m670292,264c565189,-5506,483476,83660,472965,199274l453915,796493c274039,909944,122125,1173603,116599,1471027v-5526,297424,146503,520775,304158,709961l401763,2630564,241738,3142171,,3342553r10510,167480e" filled="f" strokecolor="black [3213]" strokeweight=".25pt">
                                        <v:stroke joinstyle="miter"/>
                                        <v:path arrowok="t" o:connecttype="custom" o:connectlocs="670292,264;472965,199274;453915,796493;116599,1471027;420757,2180988;401763,2630564;241738,3142171;0,3342553;10510,3510033" o:connectangles="0,0,0,0,0,0,0,0,0"/>
                                      </v:shape>
                                      <v:shape id="任意多边形: 形状 1285623342" o:spid="_x0000_s1252" style="position:absolute;left:17492;top:30967;width:3821;height:7048;visibility:visible;mso-wrap-style:square;v-text-anchor:middle" coordsize="388883,683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" path="m,483475l63062,325820,63062,,178676,r,346841l388883,683172e" filled="f" strokecolor="black [3213]" strokeweight=".25pt">
                                        <v:stroke joinstyle="miter"/>
                                        <v:path arrowok="t" o:connecttype="custom" o:connectlocs="0,498787;61953,336139;61953,0;175534,0;175534,357826;382045,704809" o:connectangles="0,0,0,0,0,0"/>
                                      </v:shape>
                                      <v:line id="直接连接符 1066972239" o:spid="_x0000_s1253" style="position:absolute;visibility:visible;mso-wrap-style:square" from="11654,39647" to="14091,39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" strokecolor="black [3213]" strokeweight=".25pt">
                                        <v:stroke joinstyle="miter"/>
                                        <o:lock v:ext="edit" shapetype="f"/>
                                      </v:line>
                                      <v:line id="直接连接符 1375050706" o:spid="_x0000_s1254" style="position:absolute;visibility:visible;mso-wrap-style:square" from="18062,34491" to="19248,34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" strokecolor="black [3213]" strokeweight=".25pt">
                                        <v:stroke joinstyle="miter"/>
                                        <o:lock v:ext="edit" shapetype="f"/>
                                      </v:line>
                                      <v:line id="直接连接符 1231931147" o:spid="_x0000_s1255" style="position:absolute;visibility:visible;mso-wrap-style:square" from="13465,34512" to="15692,3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" strokecolor="black [3213]" strokeweight=".25pt">
                                        <v:stroke joinstyle="miter"/>
                                        <o:lock v:ext="edit" shapetype="f"/>
                                      </v:line>
                                      <v:group id="组合 44657789" o:spid="_x0000_s1256" style="position:absolute;left:8711;top:5067;width:71742;height:36689" coordorigin="8711,5067"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">
                                        <v:shape id="圆柱体 1920494229" o:spid="_x0000_s1257" type="#_x0000_t22" style="position:absolute;left:26863;top:2161;width:1911;height:19620;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" adj="1278" fillcolor="white [3212]" strokecolor="black [3213]" strokeweight=".5pt">
                                          <v:stroke joinstyle="miter"/>
                                        </v:shape>
                                        <v:group id="组合 1910257160" o:spid="_x0000_s1258" style="position:absolute;left:8711;top:5067;width:71742;height:36689" coordorigin="8711,5067"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">
                                          <v:shape id="任意多边形: 形状 1542886463" o:spid="_x0000_s1259" style="position:absolute;left:35878;top:8474;width:4148;height:6240;visibility:visible;mso-wrap-style:square;v-text-anchor:middle" coordsize="351195,62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" path="m77,31377r,497541c-2173,569275,44639,632580,130065,623047,215491,613514,345247,401538,351195,323439,350697,215626,350198,107813,349700,l77,31377xe" fillcolor="white [3212]" strokecolor="black [3213]" strokeweight=".5pt">
                                            <v:stroke joinstyle="miter"/>
                                            <v:path arrowok="t" o:connecttype="custom" o:connectlocs="91,31377;91,528918;153603,623047;414751,323439;412985,0;91,31377" o:connectangles="0,0,0,0,0,0"/>
                                          </v:shape>
                                          <v:shape id="任意多边形: 形状 1300607844" o:spid="_x0000_s1260" style="position:absolute;left:36543;top:9794;width:787;height:4890;visibility:visible;mso-wrap-style:square;v-text-anchor:middle" coordsize="78668,478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" path="m4528,c114,159608,-4299,319217,8058,398947v12357,79730,41483,79583,70610,79436e" filled="f" strokecolor="black [3213]" strokeweight=".25pt">
                                            <v:stroke joinstyle="miter"/>
                                            <v:path arrowok="t" o:connecttype="custom" o:connectlocs="4533,0;8068,407770;78763,488963" o:connectangles="0,0,0"/>
                                          </v:shape>
                                          <v:group id="组合 1697327711" o:spid="_x0000_s1261" style="position:absolute;left:8711;top:5067;width:71742;height:36689" coordorigin="8711,5067"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">
                                            <v:shape id="圆柱体 683930688" o:spid="_x0000_s1262" type="#_x0000_t22" style="position:absolute;left:39675;top:9572;width:1709;height:6361;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" adj="3522" fillcolor="white [3212]" strokecolor="black [3213]" strokeweight=".5pt">
                                              <v:stroke joinstyle="miter"/>
                                            </v:shape>
                                            <v:group id="组合 1014938841" o:spid="_x0000_s1263" style="position:absolute;left:8711;top:5067;width:71742;height:36689" coordorigin="8711,5067"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">
                                              <v:group id="组合 944499870" o:spid="_x0000_s1264" style="position:absolute;left:8711;top:16690;width:71742;height:25066" coordorigin="8711,16690" coordsize="71741,25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">
                                                <v:group id="组合 1504747071" o:spid="_x0000_s1265" style="position:absolute;left:8711;top:16690;width:71742;height:25066" coordorigin="8711,16690" coordsize="71741,25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">
                                                  <v:group id="组合 1767354895" o:spid="_x0000_s1266" style="position:absolute;left:8711;top:18943;width:71742;height:22813" coordorigin="8711,18943" coordsize="71741,22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">
                                                    <v:line id="直接连接符 564809265" o:spid="_x0000_s1267" style="position:absolute;visibility:visible;mso-wrap-style:square" from="8711,41628" to="11674,4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" strokecolor="black [3213]" strokeweight=".25pt">
                                                      <v:stroke joinstyle="miter"/>
                                                      <o:lock v:ext="edit" shapetype="f"/>
                                                    </v:line>
                                                    <v:shape id="圆柱体 924128131" o:spid="_x0000_s1268" type="#_x0000_t22" style="position:absolute;left:41392;top:-8025;width:12094;height:66029;rotation: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" adj="2402" fillcolor="white [3212]" strokecolor="black [3213]" strokeweight=".5pt">
                                                      <v:stroke joinstyle="miter"/>
                                                    </v:shape>
                                                  </v:group>
                                                  <v:group id="组合 1596690944" o:spid="_x0000_s1269" style="position:absolute;left:19201;top:16690;width:7583;height:13269;rotation:4" coordorigin="19201,16690" coordsize="7583,13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">
                                                    <v:shape id="任意多边形: 形状 311531220" o:spid="_x0000_s1270" style="position:absolute;left:16404;top:19487;width:13178;height:7583;rotation:90;visibility:visible;mso-wrap-style:square;v-text-anchor:middle" coordsize="1317754,77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" path="m2337,344043l,170795,11870,90078c20657,60641,33616,32245,50306,5194l52389,2563r,139273c52389,225103,90461,302458,155664,366626v21734,21389,46482,41313,73840,59502c284219,462506,349371,491946,421717,512291v72346,20345,151887,31595,235379,31595c991066,543886,1261803,363882,1261803,141836l1261803,r4113,5194c1299296,59296,1317754,118777,1317754,181213r,88363l1304151,435395c1242642,641457,987608,771001,668836,771001v-45539,,-112372,-1970,-155313,-7993c212935,720841,2337,562571,2337,344043xe" fillcolor="white [3212]" strokecolor="black [3213]" strokeweight=".5pt">
                                                      <v:stroke joinstyle="miter"/>
                                                      <v:path arrowok="t" o:connecttype="custom" o:connectlocs="2337,338383;0,167985;11870,88596;50306,5109;52389,2521;52389,139503;155664,360595;229504,419118;421717,503864;657096,534939;1261803,139503;1261803,0;1265916,5109;1317754,178232;1317754,265141;1304151,428233;668836,758318;513523,750456;2337,338383" o:connectangles="0,0,0,0,0,0,0,0,0,0,0,0,0,0,0,0,0,0,0"/>
                                                    </v:shape>
                                                    <v:shape id="弧形 2089" o:spid="_x0000_s1271" style="position:absolute;left:20885;top:16787;width:4195;height:13172;visibility:visible;mso-wrap-style:square;v-text-anchor:middle" coordsize="419498,1317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" path="m415200,1317273nsc183446,1306012,-492,1013648,1,657325,496,299522,186720,7721,419498,v-1433,439091,-2865,878182,-4298,1317273xem415200,1317273nfc183446,1306012,-492,1013648,1,657325,496,299522,186720,7721,419498,e" filled="f" strokecolor="black [3213]" strokeweight=".5pt">
                                                      <v:stroke joinstyle="miter"/>
                                                      <v:path arrowok="t" o:connecttype="custom" o:connectlocs="415200,1317273;1,657325;419498,0" o:connectangles="0,0,0"/>
                                                    </v:shape>
                                                  </v:group>
                                                  <v:group id="组合 1597169385" o:spid="_x0000_s1272" style="position:absolute;left:65078;top:19982;width:7583;height:13187;rotation:4" coordorigin="65078,19982" coordsize="7583,13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">
                                                    <v:shape id="任意多边形: 形状 1684708567" o:spid="_x0000_s1273" style="position:absolute;left:62281;top:22789;width:13177;height:7583;rotation:90;visibility:visible;mso-wrap-style:square;v-text-anchor:middle" coordsize="1317754,77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" path="m2337,344043l,170795,11870,90078c20657,60641,33616,32245,50306,5194l52389,2563r,139273c52389,225103,90461,302458,155664,366626v21734,21389,46482,41313,73840,59502c284219,462506,349371,491946,421717,512291v72346,20345,151887,31595,235379,31595c991066,543886,1261803,363882,1261803,141836l1261803,r4113,5194c1299296,59296,1317754,118777,1317754,181213r,88363l1304151,435395c1242642,641457,987608,771001,668836,771001v-45539,,-112372,-1970,-155313,-7993c212935,720841,2337,562571,2337,344043xe" fillcolor="white [3212]" strokecolor="black [3213]" strokeweight=".5pt">
                                                      <v:stroke joinstyle="miter"/>
                                                      <v:path arrowok="t" o:connecttype="custom" o:connectlocs="2337,338383;0,167985;11870,88596;50306,5109;52389,2521;52389,139503;155664,360595;229504,419118;421717,503864;657096,534939;1261803,139503;1261803,0;1265916,5109;1317754,178232;1317754,265141;1304151,428233;668836,758318;513523,750456;2337,338383" o:connectangles="0,0,0,0,0,0,0,0,0,0,0,0,0,0,0,0,0,0,0"/>
                                                    </v:shape>
                                                    <v:shape id="弧形 2089" o:spid="_x0000_s1274" style="position:absolute;left:66755;top:19982;width:4194;height:13173;visibility:visible;mso-wrap-style:square;v-text-anchor:middle" coordsize="419498,1317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" path="m415200,1317273nsc183446,1306012,-492,1013648,1,657325,496,299522,186720,7721,419498,v-1433,439091,-2865,878182,-4298,1317273xem415200,1317273nfc183446,1306012,-492,1013648,1,657325,496,299522,186720,7721,419498,e" filled="f" strokecolor="black [3213]" strokeweight=".5pt">
                                                      <v:stroke joinstyle="miter"/>
                                                      <v:path arrowok="t" o:connecttype="custom" o:connectlocs="415200,1317273;1,657325;419498,0" o:connectangles="0,0,0"/>
                                                    </v:shape>
                                                  </v:group>
                                                </v:group>
                                                <v:group id="组合 2115653829" o:spid="_x0000_s1275" style="position:absolute;left:17136;top:20895;width:3753;height:4614;rotation:3" coordorigin="17136,20895"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">
                                                  <v:group id="组合 1455965143" o:spid="_x0000_s1276" style="position:absolute;left:17136;top:20895;width:3753;height:4614" coordorigin="17136,20895"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立方体 842285123" o:spid="_x0000_s1277" type="#_x0000_t16" style="position:absolute;left:17136;top:23295;width:3753;height:22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" adj="12183" fillcolor="white [3212]" strokecolor="black [3213]" strokeweight=".5pt"/>
                                                    <v:shape id="圆柱体 1944460901" o:spid="_x0000_s1278" type="#_x0000_t22" style="position:absolute;left:18097;top:22742;width:1778;height:14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" adj="7695" filled="f" strokecolor="black [3213]" strokeweight=".25pt">
                                                      <v:stroke joinstyle="miter"/>
                                                    </v:shape>
                                                    <v:shape id="圆柱体 1398092365" o:spid="_x0000_s1279" type="#_x0000_t22" style="position:absolute;left:17530;top:20895;width:2909;height:25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" adj="8922" fillcolor="white [3212]" strokecolor="black [3213]" strokeweight=".5pt">
                                                      <v:stroke joinstyle="miter"/>
                                                    </v:shape>
                                                  </v:group>
                                                  <v:line id="直接连接符 194959768" o:spid="_x0000_s1280" style="position:absolute;visibility:visible;mso-wrap-style:square" from="18020,21789" to="18020,23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" strokecolor="black [3213]" strokeweight=".25pt">
                                                    <v:stroke joinstyle="miter"/>
                                                  </v:line>
                                                  <v:line id="直接连接符 424291343" o:spid="_x0000_s1281" style="position:absolute;visibility:visible;mso-wrap-style:square" from="18499,21885" to="18499,23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" strokecolor="black [3213]" strokeweight=".25pt">
                                                    <v:stroke joinstyle="miter"/>
                                                  </v:line>
                                                  <v:line id="直接连接符 1379425506" o:spid="_x0000_s1282" style="position:absolute;visibility:visible;mso-wrap-style:square" from="19326,21935" to="19326,23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" strokecolor="black [3213]" strokeweight=".25pt">
                                                    <v:stroke joinstyle="miter"/>
                                                  </v:line>
                                                  <v:line id="直接连接符 611782551" o:spid="_x0000_s1283" style="position:absolute;visibility:visible;mso-wrap-style:square" from="19781,21851" to="19781,23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" strokecolor="black [3213]" strokeweight=".25pt">
                                                    <v:stroke joinstyle="miter"/>
                                                  </v:line>
                                                  <v:line id="直接连接符 515650946" o:spid="_x0000_s1284" style="position:absolute;visibility:visible;mso-wrap-style:square" from="20128,21738" to="20128,23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" strokecolor="black [3213]" strokeweight=".25pt">
                                                    <v:stroke joinstyle="miter"/>
                                                  </v:line>
                                                  <v:line id="直接连接符 385483752" o:spid="_x0000_s1285" style="position:absolute;visibility:visible;mso-wrap-style:square" from="17732,21687" to="17732,23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" strokecolor="black [3213]" strokeweight=".25pt">
                                                    <v:stroke joinstyle="miter"/>
                                                  </v:line>
                                                </v:group>
                                                <v:group id="组合 710352875" o:spid="_x0000_s1286" style="position:absolute;left:63007;top:24002;width:3753;height:4614;rotation:178025fd" coordorigin="63007,24002"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">
                                                  <v:group id="组合 1327492010" o:spid="_x0000_s1287" style="position:absolute;left:63007;top:24002;width:3753;height:4614" coordorigin="63007,24002"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">
                                                    <v:shape id="立方体 668828396" o:spid="_x0000_s1288" type="#_x0000_t16" style="position:absolute;left:63007;top:26403;width:3753;height:22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" adj="12183" fillcolor="white [3212]" strokecolor="black [3213]" strokeweight=".5pt"/>
                                                    <v:shape id="圆柱体 1509386580" o:spid="_x0000_s1289" type="#_x0000_t22" style="position:absolute;left:63967;top:25850;width:1779;height:14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" adj="7695" filled="f" strokecolor="black [3213]" strokeweight=".25pt">
                                                      <v:stroke joinstyle="miter"/>
                                                    </v:shape>
                                                    <v:shape id="圆柱体 1728250149" o:spid="_x0000_s1290" type="#_x0000_t22" style="position:absolute;left:63401;top:24002;width:2909;height:2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" adj="8922" fillcolor="white [3212]" strokecolor="black [3213]" strokeweight=".5pt">
                                                      <v:stroke joinstyle="miter"/>
                                                    </v:shape>
                                                  </v:group>
                                                  <v:line id="直接连接符 462684120" o:spid="_x0000_s1291" style="position:absolute;visibility:visible;mso-wrap-style:square" from="63891,24896" to="63891,26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" strokecolor="black [3213]" strokeweight=".25pt">
                                                    <v:stroke joinstyle="miter"/>
                                                  </v:line>
                                                  <v:line id="直接连接符 1068705512" o:spid="_x0000_s1292" style="position:absolute;visibility:visible;mso-wrap-style:square" from="64370,24993" to="64370,26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" strokecolor="black [3213]" strokeweight=".25pt">
                                                    <v:stroke joinstyle="miter"/>
                                                  </v:line>
                                                  <v:line id="直接连接符 1850103386" o:spid="_x0000_s1293" style="position:absolute;visibility:visible;mso-wrap-style:square" from="65197,25043" to="65197,26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" strokecolor="black [3213]" strokeweight=".25pt">
                                                    <v:stroke joinstyle="miter"/>
                                                  </v:line>
                                                  <v:line id="直接连接符 716192344" o:spid="_x0000_s1294" style="position:absolute;visibility:visible;mso-wrap-style:square" from="65652,24959" to="65652,2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" strokecolor="black [3213]" strokeweight=".25pt">
                                                    <v:stroke joinstyle="miter"/>
                                                  </v:line>
                                                  <v:line id="直接连接符 869464054" o:spid="_x0000_s1295" style="position:absolute;visibility:visible;mso-wrap-style:square" from="65999,24846" to="65999,26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" strokecolor="black [3213]" strokeweight=".25pt">
                                                    <v:stroke joinstyle="miter"/>
                                                  </v:line>
                                                  <v:line id="直接连接符 1667712142" o:spid="_x0000_s1296" style="position:absolute;visibility:visible;mso-wrap-style:square" from="63603,24795" to="63603,26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" strokecolor="black [3213]" strokeweight=".25pt">
                                                    <v:stroke joinstyle="miter"/>
                                                  </v:line>
                                                </v:group>
                                              </v:group>
                                              <v:group id="组合 234127609" o:spid="_x0000_s1297" style="position:absolute;left:32240;top:5067;width:16998;height:17392" coordorigin="32240,5067" coordsize="16997,17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">
                                                <v:group id="组合 440056574" o:spid="_x0000_s1298" style="position:absolute;left:41975;top:9225;width:4147;height:6240" coordorigin="41975,9225" coordsize="4147,6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">
                                                  <v:shape id="任意多边形: 形状 158921682" o:spid="_x0000_s1299" style="position:absolute;left:41975;top:9225;width:4147;height:6240;visibility:visible;mso-wrap-style:square;v-text-anchor:middle" coordsize="351195,62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" path="m77,31377r,497541c-2173,569275,44639,632580,130065,623047,215491,613514,345247,401538,351195,323439,350697,215626,350198,107813,349700,l77,31377xe" fillcolor="white [3212]" strokecolor="black [3213]" strokeweight=".5pt">
                                                    <v:stroke joinstyle="miter"/>
                                                    <v:path arrowok="t" o:connecttype="custom" o:connectlocs="91,31377;91,528918;153603,623047;414751,323439;412985,0;91,31377" o:connectangles="0,0,0,0,0,0"/>
                                                  </v:shape>
                                                  <v:shape id="任意多边形: 形状 1364533935" o:spid="_x0000_s1300" style="position:absolute;left:42639;top:10545;width:788;height:4890;visibility:visible;mso-wrap-style:square;v-text-anchor:middle" coordsize="78668,478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" path="m4528,c114,159608,-4299,319217,8058,398947v12357,79730,41483,79583,70610,79436e" filled="f" strokecolor="black [3213]" strokeweight=".25pt">
                                                    <v:stroke joinstyle="miter"/>
                                                    <v:path arrowok="t" o:connecttype="custom" o:connectlocs="4533,0;8068,407770;78763,488963" o:connectangles="0,0,0"/>
                                                  </v:shape>
                                                </v:group>
                                                <v:group id="组合 1509276215" o:spid="_x0000_s1301" style="position:absolute;left:32240;top:5067;width:16998;height:17392" coordorigin="32240,5067" coordsize="16997,17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">
                                                  <v:group id="组合 1713532924" o:spid="_x0000_s1302" style="position:absolute;left:34904;top:9505;width:6096;height:12954" coordorigin="34904,9505" coordsize="6095,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">
                                                    <v:shape id="任意多边形: 形状 281094656" o:spid="_x0000_s1303" style="position:absolute;left:34904;top:9505;width:6096;height:12954;visibility:visible;mso-wrap-style:square;v-text-anchor:middle" coordsize="609545,129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" path="m327992,c372166,503031,194365,858631,,1230796r31475,53009l240197,1295400c450023,944769,636657,638865,606288,8282e" fillcolor="white [3212]" strokecolor="black [3213]" strokeweight=".5pt">
                                                      <v:stroke joinstyle="miter"/>
                                                      <v:path arrowok="t" o:connecttype="custom" o:connectlocs="327992,0;0,1230796;31475,1283805;240197,1295400;606288,8282" o:connectangles="0,0,0,0,0"/>
                                                    </v:shape>
                                                    <v:shape id="任意多边形: 形状 1197072276" o:spid="_x0000_s1304" style="position:absolute;left:34904;top:9595;width:5634;height:12341;visibility:visible;mso-wrap-style:square;v-text-anchor:middle" coordsize="563363,1234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" path="m,1224169r213691,9939c451677,862496,580335,522356,561561,e" filled="f" strokecolor="black [3213]" strokeweight=".5pt">
                                                      <v:stroke joinstyle="miter"/>
                                                      <v:path arrowok="t" o:connecttype="custom" o:connectlocs="0,1224169;213691,1234108;561561,0" o:connectangles="0,0,0"/>
                                                    </v:shape>
                                                  </v:group>
                                                  <v:shape id="任意多边形: 形状 428129518" o:spid="_x0000_s1305" style="position:absolute;left:32242;top:5067;width:16996;height:5787;visibility:visible;mso-wrap-style:square;v-text-anchor:middle" coordsize="1708868,578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" path="m,206936l,417645v994,45389,76531,72556,127221,91440c255767,529626,588729,498152,771277,501134v182548,2982,285584,92103,441297,75538c1363317,570046,1623392,468004,1705555,401743v1104,-70899,2209,-141799,3313,-212698c1685677,131068,1594568,76401,1506772,59837,1376238,41947,1098605,81704,925664,71765,752723,61826,628373,-4104,469127,202,309881,4508,105024,32007,,206936xe" fillcolor="white [3212]" strokecolor="black [3213]" strokeweight=".5pt">
                                                    <v:stroke joinstyle="miter"/>
                                                    <v:path arrowok="t" o:connecttype="custom" o:connectlocs="0,206936;0,417645;126530,509085;767090,501134;1205991,576672;1696296,401743;1699591,189045;1498592,59837;920639,71765;466580,202;0,206936" o:connectangles="0,0,0,0,0,0,0,0,0,0,0"/>
                                                  </v:shape>
                                                  <v:shape id="任意多边形: 形状 1398224670" o:spid="_x0000_s1306" style="position:absolute;left:32240;top:6948;width:16998;height:2042;visibility:visible;mso-wrap-style:square;v-text-anchor:middle" coordsize="1699717,204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" path="m126,21535c-2636,93869,39331,132246,165779,150744v126448,18498,422136,-26505,593034,-18222c929711,140805,1034348,222527,1191165,200440,1347982,178353,1699165,115957,1699717,e" filled="f" strokecolor="black [3213]" strokeweight=".25pt">
                                                    <v:stroke joinstyle="miter"/>
                                                    <v:path arrowok="t" o:connecttype="custom" o:connectlocs="126,21535;165779,150744;758813,132522;1191165,200440;1699717,0" o:connectangles="0,0,0,0,0"/>
                                                  </v:shape>
                                                </v:group>
                                              </v:group>
                                              <v:shape id="圆柱体 422544556" o:spid="_x0000_s1307" type="#_x0000_t22" style="position:absolute;left:59496;top:-2486;width:1912;height:32744;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" adj="766" fillcolor="white [3212]" strokecolor="black [3213]" strokeweight=".5pt">
                                                <v:stroke joinstyle="miter"/>
                                              </v:shape>
                                            </v:group>
                                          </v:group>
                                        </v:group>
                                      </v:group>
                                    </v:group>
                                  </v:group>
                                </v:group>
                                <v:group id="组合 285964860" o:spid="_x0000_s1308" style="position:absolute;left:68355;top:11970;width:18895;height:35525" coordorigin="68355,11970" coordsize="18895,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">
                                  <v:group id="组合 1278833502" o:spid="_x0000_s1309" style="position:absolute;left:68355;top:11970;width:16606;height:35525" coordorigin="68355,11970" coordsize="16606,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">
                                    <v:group id="组合 130744438" o:spid="_x0000_s1310" style="position:absolute;left:68355;top:11970;width:16606;height:35525" coordorigin="68355,11970" coordsize="16606,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">
                                      <v:shape id="任意多边形: 形状 2141371511" o:spid="_x0000_s1311" style="position:absolute;left:68355;top:11970;width:16606;height:35525;visibility:visible;mso-wrap-style:square;v-text-anchor:middle" coordsize="1660634,355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" path="m504496,767256v-98097,33283,-346841,280276,-346841,704193c157655,1895366,418662,2140607,504496,2238704r-29041,400915l294289,3153104,,3352800r10510,189187l315310,3552497,704193,3331780,882869,2774731r157655,210207l1261241,2995449r399393,-241738l1660634,2596056r-273269,-21021l1282262,2659118r-73573,-42042l1208689,2154621v129628,-136634,213710,-508000,210207,-735724c1415393,1191173,1299780,935420,1187669,788276r,-567558c1170152,80579,1058041,24525,977462,21021l641131,c550042,14014,490483,154152,493987,262758r10509,504498xe" fillcolor="white [3212]" strokecolor="black [3213]" strokeweight=".5pt">
                                        <v:stroke joinstyle="miter"/>
                                        <v:path arrowok="t" o:connecttype="custom" o:connectlocs="504496,767256;157655,1471449;504496,2238704;475455,2639619;294289,3153104;0,3352800;10510,3541987;315310,3552497;704193,3331780;882869,2774731;1040524,2984938;1261241,2995449;1660634,2753711;1660634,2596056;1387365,2575035;1282262,2659118;1208689,2617076;1208689,2154621;1418896,1418897;1187669,788276;1187669,220718;977462,21021;641131,0;493987,262758;504496,767256" o:connectangles="0,0,0,0,0,0,0,0,0,0,0,0,0,0,0,0,0,0,0,0,0,0,0,0,0"/>
                                      </v:shape>
                                      <v:shape id="任意多边形: 形状 1611483482" o:spid="_x0000_s1312" style="position:absolute;left:71318;top:12185;width:6702;height:35100;visibility:visible;mso-wrap-style:square;v-text-anchor:middle" coordsize="670292,3510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" path="m670292,264c565189,-5506,483476,83660,472965,199274l453915,796493c274039,909944,122125,1173603,116599,1471027v-5526,297424,146503,520775,304158,709961l401763,2630564,241738,3142171,,3342553r10510,167480e" filled="f" strokecolor="black [3213]" strokeweight=".25pt">
                                        <v:stroke joinstyle="miter"/>
                                        <v:path arrowok="t" o:connecttype="custom" o:connectlocs="670292,264;472965,199274;453915,796493;116599,1471027;420757,2180988;401763,2630564;241738,3142171;0,3342553;10510,3510033" o:connectangles="0,0,0,0,0,0,0,0,0"/>
                                      </v:shape>
                                      <v:shape id="任意多边形: 形状 64713345" o:spid="_x0000_s1313" style="position:absolute;left:77136;top:34822;width:3820;height:7048;visibility:visible;mso-wrap-style:square;v-text-anchor:middle" coordsize="388883,683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" path="m,483475l63062,325820,63062,,178676,r,346841l388883,683172e" filled="f" strokecolor="black [3213]" strokeweight=".25pt">
                                        <v:stroke joinstyle="miter"/>
                                        <v:path arrowok="t" o:connecttype="custom" o:connectlocs="0,498787;61953,336139;61953,0;175534,0;175534,357826;382045,704809" o:connectangles="0,0,0,0,0,0"/>
                                      </v:shape>
                                      <v:line id="直接连接符 527693672" o:spid="_x0000_s1314" style="position:absolute;visibility:visible;mso-wrap-style:square" from="71297,43501" to="73735,43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" strokecolor="black [3213]" strokeweight=".25pt">
                                        <v:stroke joinstyle="miter"/>
                                        <o:lock v:ext="edit" shapetype="f"/>
                                      </v:line>
                                      <v:line id="直接连接符 1449555345" o:spid="_x0000_s1315" style="position:absolute;visibility:visible;mso-wrap-style:square" from="77706,38346" to="78891,38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" strokecolor="black [3213]" strokeweight=".25pt">
                                        <v:stroke joinstyle="miter"/>
                                        <o:lock v:ext="edit" shapetype="f"/>
                                      </v:line>
                                      <v:line id="直接连接符 973284260" o:spid="_x0000_s1316" style="position:absolute;visibility:visible;mso-wrap-style:square" from="73109,38366" to="75335,3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" strokecolor="black [3213]" strokeweight=".25pt">
                                        <v:stroke joinstyle="miter"/>
                                        <o:lock v:ext="edit" shapetype="f"/>
                                      </v:line>
                                      <v:line id="直接连接符 1177961249" o:spid="_x0000_s1317" style="position:absolute;visibility:visible;mso-wrap-style:square" from="68743,45420" to="71180,45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" strokecolor="black [3213]" strokeweight=".25pt">
                                        <v:stroke joinstyle="miter"/>
                                        <o:lock v:ext="edit" shapetype="f"/>
                                      </v:line>
                                    </v:group>
                                    <v:oval id="椭圆 1704288957" o:spid="_x0000_s1318" style="position:absolute;left:74482;top:21771;width:6668;height:10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" filled="f" strokecolor="black [3213]" strokeweight=".25pt">
                                      <v:stroke joinstyle="miter"/>
                                    </v:oval>
                                  </v:group>
                                  <v:group id="组合 64599474" o:spid="_x0000_s1319" style="position:absolute;left:77684;top:13426;width:9566;height:3902" coordorigin="77684,13426" coordsize="9565,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">
                                    <v:shape id="圆柱体 1890649032" o:spid="_x0000_s1320" type="#_x0000_t22" style="position:absolute;left:78688;top:13231;width:1911;height:3920;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" adj="6396" filled="f" strokecolor="black [3213]" strokeweight=".5pt">
                                      <v:stroke joinstyle="miter"/>
                                    </v:shape>
                                    <v:shape id="圆柱体 788616063" o:spid="_x0000_s1321" type="#_x0000_t22" style="position:absolute;left:81415;top:11492;width:3902;height:7769;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" adj="6587" fillcolor="white [3212]" strokecolor="black [3213]" strokeweight=".5pt">
                                      <v:stroke joinstyle="miter"/>
                                    </v:shape>
                                    <v:oval id="椭圆 1005909480" o:spid="_x0000_s1322" style="position:absolute;left:85479;top:14471;width:1259;height:20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" fillcolor="white [3212]" strokecolor="#091723 [484]" strokeweight=".25pt">
                                      <v:stroke joinstyle="miter"/>
                                    </v:oval>
                                  </v:group>
                                </v:group>
                              </v:group>
                              <v:shape id="弧形 1230439463" o:spid="_x0000_s1323" style="position:absolute;left:62765;top:20339;width:7403;height:12240;rotation:3;visibility:visible;mso-wrap-style:square;v-text-anchor:middle" coordsize="740246,1224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" path="m243353,1187049nsc88122,1093471,-10799,841092,935,568568,15020,241449,182527,-9178,380768,254l370123,612034,243353,1187049xem243353,1187049nfc88122,1093471,-10799,841092,935,568568,15020,241449,182527,-9178,380768,254e" filled="f" strokecolor="black [3213]" strokeweight=".25pt">
                                <v:stroke joinstyle="miter"/>
                                <v:path arrowok="t" o:connecttype="custom" o:connectlocs="243353,1187049;935,568568;380768,254" o:connectangles="0,0,0"/>
                              </v:shape>
                              <v:group id="组合 998422858" o:spid="_x0000_s1324" style="position:absolute;left:24226;top:18627;width:40776;height:12296;rotation:4" coordorigin="24226,18627" coordsize="48672,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">
                                <v:group id="组合 593429424" o:spid="_x0000_s1325" style="position:absolute;left:24226;top:18627;width:24336;height:12234" coordorigin="24226,18627" coordsize="24336,12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">
                                  <v:group id="组合 2094465094" o:spid="_x0000_s1326" style="position:absolute;left:25278;top:18627;width:23284;height:2011" coordorigin="25278,18627" coordsize="23284,2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">
                                    <v:shape id="弧形 156" o:spid="_x0000_s1327" style="position:absolute;left:25278;top:18696;width:3126;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28" style="position:absolute;left:26622;top:18696;width:3126;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29" style="position:absolute;left:27966;top:18696;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30" style="position:absolute;left:29310;top:18696;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31" style="position:absolute;left:30655;top:18696;width:3126;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32" style="position:absolute;left:31996;top:18656;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33" style="position:absolute;left:33341;top:18673;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34" style="position:absolute;left:34686;top:18673;width:3126;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35" style="position:absolute;left:36026;top:18627;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" path="m,194268nsc80683,66336,194492,-4306,312654,204l,194268xem,194268nfc80683,66336,176063,6011,255636,10472e" filled="f" strokecolor="black [3213]" strokeweight=".25pt">
                                      <v:stroke joinstyle="miter"/>
                                      <v:path arrowok="t" o:connecttype="custom" o:connectlocs="0,194268;255636,10472" o:connectangles="0,0"/>
                                    </v:shape>
                                    <v:shape id="弧形 156" o:spid="_x0000_s1336" style="position:absolute;left:41409;top:18696;width:3126;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37" style="position:absolute;left:42753;top:18696;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38" style="position:absolute;left:44097;top:18696;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39" style="position:absolute;left:45436;top:18627;width:3126;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group>
                                  <v:group id="组合 1452068221" o:spid="_x0000_s1340" style="position:absolute;left:24226;top:21574;width:23104;height:9287" coordorigin="24226,21574" coordsize="2310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">
                                    <v:shape id="弧形 410" o:spid="_x0000_s1341" style="position:absolute;left:24226;top:21574;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42" style="position:absolute;left:25577;top:21574;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43" style="position:absolute;left:26927;top:21574;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44" style="position:absolute;left:28278;top:21574;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45" style="position:absolute;left:29629;top:21574;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46" style="position:absolute;left:30980;top:21574;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47" style="position:absolute;left:32331;top:21574;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48" style="position:absolute;left:33681;top:21574;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49" style="position:absolute;left:35032;top:21574;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50" style="position:absolute;left:36383;top:21574;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51" style="position:absolute;left:37694;top:21574;width:2882;height:9287;visibility:visible;mso-wrap-style:square;v-text-anchor:middle" coordsize="28822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" path="m288226,928707nsc145798,859393,47201,680196,11472,463265,-15021,302410,14053,135171,76941,l288226,928707xem288226,928707nfc145798,859393,39888,681274,11472,463265,-9536,302089,-272,260694,27728,136800e" filled="f" strokecolor="black [3213]" strokeweight=".25pt">
                                      <v:stroke joinstyle="miter"/>
                                      <v:path arrowok="t" o:connecttype="custom" o:connectlocs="288226,928707;11472,463265;27728,136800" o:connectangles="0,0,0"/>
                                    </v:shape>
                                    <v:shape id="弧形 410" o:spid="_x0000_s1352" style="position:absolute;left:39023;top:21574;width:2904;height:9287;visibility:visible;mso-wrap-style:square;v-text-anchor:middle" coordsize="290407,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" path="m290407,928707nsc147979,859393,42069,681274,13653,463265,-7355,302089,16234,135171,79122,l290407,928707xem290407,928707nfc147979,859393,42069,681274,13653,463265,-7355,302089,-5170,274958,27549,141555e" filled="f" strokecolor="black [3213]" strokeweight=".25pt">
                                      <v:stroke joinstyle="miter"/>
                                      <v:path arrowok="t" o:connecttype="custom" o:connectlocs="290408,928707;13653,463265;27549,141555" o:connectangles="0,0,0"/>
                                    </v:shape>
                                    <v:shape id="弧形 410" o:spid="_x0000_s1353" style="position:absolute;left:40435;top:21574;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54" style="position:absolute;left:41786;top:21574;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55" style="position:absolute;left:43137;top:21574;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56" style="position:absolute;left:44488;top:21574;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group>
                                </v:group>
                                <v:group id="组合 1846583439" o:spid="_x0000_s1357" style="position:absolute;left:45792;top:18688;width:27107;height:12235" coordorigin="45792,18688" coordsize="27106,12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">
                                  <v:group id="组合 675391690" o:spid="_x0000_s1358" style="position:absolute;left:46845;top:18688;width:26054;height:1943" coordorigin="46845,18688" coordsize="26054,1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">
                                    <v:shape id="弧形 156" o:spid="_x0000_s1359" style="position:absolute;left:46845;top:18688;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60" style="position:absolute;left:48189;top:18688;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61" style="position:absolute;left:49533;top:18688;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62" style="position:absolute;left:50877;top:18688;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63" style="position:absolute;left:52222;top:18688;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64" style="position:absolute;left:53566;top:18688;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65" style="position:absolute;left:54910;top:18688;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66" style="position:absolute;left:56254;top:18688;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67" style="position:absolute;left:57599;top:18688;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68" style="position:absolute;left:58943;top:18688;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69" style="position:absolute;left:60287;top:18688;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&#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70" style="position:absolute;left:61632;top:18688;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71" style="position:absolute;left:62976;top:18688;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72" style="position:absolute;left:64320;top:18688;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73" style="position:absolute;left:65664;top:18688;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74" style="position:absolute;left:67009;top:18688;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75" style="position:absolute;left:68353;top:18688;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376" style="position:absolute;left:69772;top:18688;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group>
                                  <v:group id="组合 143397316" o:spid="_x0000_s1377" style="position:absolute;left:45792;top:21636;width:25861;height:9287" coordorigin="45792,21636" coordsize="25861,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">
                                    <v:shape id="弧形 410" o:spid="_x0000_s1378" style="position:absolute;left:45792;top:2163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79" style="position:absolute;left:47143;top:2163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80" style="position:absolute;left:48494;top:2163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81" style="position:absolute;left:49844;top:2163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82" style="position:absolute;left:51195;top:2163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83" style="position:absolute;left:52546;top:2163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84" style="position:absolute;left:53897;top:2163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85" style="position:absolute;left:55248;top:2163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86" style="position:absolute;left:56598;top:2163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87" style="position:absolute;left:57949;top:2163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88" style="position:absolute;left:59300;top:2163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89" style="position:absolute;left:60651;top:2163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90" style="position:absolute;left:62001;top:2163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91" style="position:absolute;left:63352;top:2163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92" style="position:absolute;left:64703;top:2163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93" style="position:absolute;left:66054;top:2163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94" style="position:absolute;left:67405;top:2163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395" style="position:absolute;left:68811;top:2163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7,928707;7492,463265;72961,0" o:connectangles="0,0,0"/>
                                    </v:shape>
                                  </v:group>
                                </v:group>
                              </v:group>
                              <v:shape id="弧形 608" o:spid="_x0000_s1396" style="position:absolute;left:22723;top:17464;width:3348;height:11767;rotation:3;visibility:visible;mso-wrap-style:square;v-text-anchor:middle" coordsize="334810,1176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" path="m198241,1176703nsc71644,1076324,-7641,835108,583,575352,10955,247786,155706,-5977,328713,107,361656,100332,252929,1080829,198241,1176703xem198241,1176703nfc71644,1076324,-7641,835108,583,575352,10955,247786,155706,-5977,328713,107e" filled="f" strokecolor="black [3213]" strokeweight=".25pt">
                                <v:stroke joinstyle="miter"/>
                                <v:path arrowok="t" o:connecttype="custom" o:connectlocs="198241,1176703;583,575352;328713,107" o:connectangles="0,0,0"/>
                              </v:shape>
                            </v:group>
                            <v:shape id="任意多边形: 形状 1183726804" o:spid="_x0000_s1397" style="position:absolute;left:37384;top:18507;width:1547;height:574;visibility:visible;mso-wrap-style:square;v-text-anchor:middle" coordsize="147638,5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" path="m,22225l57007,57125c88228,39662,116417,17463,147638,e" filled="f" strokecolor="black [3213]" strokeweight=".25pt">
                              <v:stroke joinstyle="miter"/>
                              <v:path arrowok="t" o:connecttype="custom" o:connectlocs="0,22342;59708,57425;154632,0" o:connectangles="0,0,0"/>
                            </v:shape>
                            <v:shape id="任意多边形: 形状 1390387695" o:spid="_x0000_s1398" style="position:absolute;left:13036;top:16928;width:1546;height:574;visibility:visible;mso-wrap-style:square;v-text-anchor:middle" coordsize="147638,5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" path="m,22225l57007,57125c88228,39662,116417,17463,147638,e" filled="f" strokecolor="black [3213]" strokeweight=".25pt">
                              <v:stroke joinstyle="miter"/>
                              <v:path arrowok="t" o:connecttype="custom" o:connectlocs="0,22342;59708,57425;154632,0" o:connectangles="0,0,0"/>
                            </v:shape>
                          </v:group>
                          <v:line id="直接连接符 1179827836" o:spid="_x0000_s1399" style="position:absolute;visibility:visible;mso-wrap-style:square" from="24489,7478" to="25777,7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" strokecolor="black [3213]" strokeweight="0">
                            <v:stroke joinstyle="miter"/>
                          </v:line>
                          <v:line id="直接连接符 1796677775" o:spid="_x0000_s1400" style="position:absolute;visibility:visible;mso-wrap-style:square" from="24470,7306" to="25758,7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" strokecolor="black [3213]" strokeweight="0">
                            <v:stroke joinstyle="miter"/>
                          </v:line>
                          <v:line id="直接连接符 1828882178" o:spid="_x0000_s1401" style="position:absolute;visibility:visible;mso-wrap-style:square" from="24569,7148" to="25857,7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" strokecolor="black [3213]" strokeweight="0">
                            <v:stroke joinstyle="miter"/>
                          </v:line>
                          <v:line id="直接连接符 959942612" o:spid="_x0000_s1402" style="position:absolute;visibility:visible;mso-wrap-style:square" from="24498,7655" to="25786,7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" strokecolor="black [3213]" strokeweight="0">
                            <v:stroke joinstyle="miter"/>
                          </v:line>
                          <v:line id="直接连接符 264913209" o:spid="_x0000_s1403" style="position:absolute;visibility:visible;mso-wrap-style:square" from="24577,7814" to="25865,7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" strokecolor="black [3213]" strokeweight="0">
                            <v:stroke joinstyle="miter"/>
                          </v:line>
                          <v:line id="直接连接符 719924777" o:spid="_x0000_s1404" style="position:absolute;visibility:visible;mso-wrap-style:square" from="7344,6177" to="8329,6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" strokecolor="black [3213]" strokeweight="0">
                            <v:stroke joinstyle="miter"/>
                            <o:lock v:ext="edit" shapetype="f"/>
                          </v:line>
                          <v:line id="直接连接符 1746991820" o:spid="_x0000_s1405" style="position:absolute;visibility:visible;mso-wrap-style:square" from="7241,6301" to="8225,6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" strokecolor="black [3213]" strokeweight="0">
                            <v:stroke joinstyle="miter"/>
                            <o:lock v:ext="edit" shapetype="f"/>
                          </v:line>
                          <v:line id="直接连接符 517323339" o:spid="_x0000_s1406" style="position:absolute;visibility:visible;mso-wrap-style:square" from="7229,6431" to="8214,6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" strokecolor="black [3213]" strokeweight="0">
                            <v:stroke joinstyle="miter"/>
                            <o:lock v:ext="edit" shapetype="f"/>
                          </v:line>
                          <v:line id="直接连接符 1928254183" o:spid="_x0000_s1407" style="position:absolute;visibility:visible;mso-wrap-style:square" from="7312,6571" to="8297,6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" strokecolor="black [3213]" strokeweight="0">
                            <v:stroke joinstyle="miter"/>
                            <o:lock v:ext="edit" shapetype="f"/>
                          </v:line>
                          <v:line id="直接连接符 84130059" o:spid="_x0000_s1408" style="position:absolute;visibility:visible;mso-wrap-style:square" from="7264,6697" to="8248,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" strokecolor="black [3213]" strokeweight="0">
                            <v:stroke joinstyle="miter"/>
                            <o:lock v:ext="edit" shapetype="f"/>
                          </v:line>
                        </v:group>
                        <v:group id="组合 849252412" o:spid="_x0000_s1409" style="position:absolute;left:9517;top:9227;width:2610;height:1997" coordorigin="9517,9227" coordsize="3642,2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">
                          <v:group id="组合 1886812608" o:spid="_x0000_s1410" style="position:absolute;left:9517;top:10749;width:3642;height:1266" coordorigin="9517,10749"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">
                            <v:group id="组合 566902742" o:spid="_x0000_s1411" style="position:absolute;left:9517;top:10749;width:26932;height:9358" coordorigin="9517,10749"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">
                              <v:shape id="任意多边形: 形状 552124193" o:spid="_x0000_s1412" style="position:absolute;left:9517;top:10749;width:26932;height:9358;visibility:visible;mso-wrap-style:square;v-text-anchor:middle" coordsize="2693193,93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" path="m342900,l2693193,107156r,190500l2455068,935831,,842962,,659606,342900,xe" filled="f" strokecolor="black [3213]" strokeweight=".5pt">
                                <v:stroke joinstyle="miter"/>
                                <v:path arrowok="t" o:connecttype="custom" o:connectlocs="342900,0;2693193,107156;2693193,297656;2455068,935831;0,842962;0,659606;342900,0" o:connectangles="0,0,0,0,0,0,0"/>
                              </v:shape>
                              <v:shape id="任意多边形: 形状 1455811829" o:spid="_x0000_s1413" style="position:absolute;left:9517;top:11844;width:26932;height:6477;visibility:visible;mso-wrap-style:square;v-text-anchor:middle" coordsize="2693194,64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" path="m,550069r2452688,97631l2693194,e" filled="f" strokecolor="black [3213]" strokeweight=".25pt">
                                <v:stroke joinstyle="miter"/>
                                <v:path arrowok="t" o:connecttype="custom" o:connectlocs="0,550069;2452688,647700;2693194,0" o:connectangles="0,0,0"/>
                              </v:shape>
                            </v:group>
                            <v:line id="直接连接符 465931676" o:spid="_x0000_s1414" style="position:absolute;visibility:visible;mso-wrap-style:square" from="34054,18274" to="34054,20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" strokecolor="black [3213]" strokeweight=".25pt">
                              <v:stroke joinstyle="miter"/>
                              <o:lock v:ext="edit" shapetype="f"/>
                            </v:line>
                          </v:group>
                          <v:group id="组合 636458313" o:spid="_x0000_s1415" style="position:absolute;left:9798;top:9227;width:3303;height:2222" coordorigin="9798,9227" coordsize="12541,8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">
                            <v:group id="组合 2038907140" o:spid="_x0000_s1416" style="position:absolute;left:20424;top:14801;width:1390;height:2546" coordorigin="20424,14801"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">
                              <v:group id="组合 925935125" o:spid="_x0000_s1417" style="position:absolute;left:20424;top:14801;width:1390;height:2546" coordorigin="20424,14801"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">
                                <v:shape id="圆柱体 787232939" o:spid="_x0000_s1418" type="#_x0000_t22" style="position:absolute;left:20659;top:16236;width:920;height:11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" adj="6658" fillcolor="white [3212]" strokecolor="black [3213]" strokeweight=".5pt">
                                  <v:stroke joinstyle="miter"/>
                                </v:shape>
                                <v:shape id="圆柱体 236586098" o:spid="_x0000_s1419" type="#_x0000_t22" style="position:absolute;left:20424;top:14801;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" adj="6250" fillcolor="white [3212]" strokecolor="black [3213]" strokeweight=".5pt">
                                  <v:stroke joinstyle="miter"/>
                                </v:shape>
                              </v:group>
                              <v:line id="直接连接符 953464600" o:spid="_x0000_s1420" style="position:absolute;visibility:visible;mso-wrap-style:square" from="20659,15343" to="20659,16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" strokecolor="black [3213]" strokeweight=".25pt">
                                <v:stroke joinstyle="miter"/>
                              </v:line>
                              <v:line id="直接连接符 582850040" o:spid="_x0000_s1421" style="position:absolute;visibility:visible;mso-wrap-style:square" from="21093,15418" to="21093,16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" strokecolor="black [3213]" strokeweight=".25pt">
                                <v:stroke joinstyle="miter"/>
                              </v:line>
                              <v:line id="直接连接符 1875701399" o:spid="_x0000_s1422" style="position:absolute;visibility:visible;mso-wrap-style:square" from="21554,15324" to="21554,16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" strokecolor="black [3213]" strokeweight=".25pt">
                                <v:stroke joinstyle="miter"/>
                              </v:line>
                              <v:oval id="椭圆 1612620837" o:spid="_x0000_s1423" style="position:absolute;left:20818;top:14945;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" filled="f" strokecolor="black [3213]" strokeweight=".25pt">
                                <v:stroke joinstyle="miter"/>
                                <v:path arrowok="t"/>
                              </v:oval>
                              <v:shape id="弧形 1565658646" o:spid="_x0000_s1424" style="position:absolute;left:20633;top:16526;width:920;height:458;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767590846" o:spid="_x0000_s1425" style="position:absolute;left:9798;top:14516;width:1390;height:2546" coordorigin="9798,14516"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">
                              <v:group id="组合 575728275" o:spid="_x0000_s1426" style="position:absolute;left:9798;top:14516;width:1390;height:2546" coordorigin="9798,14516"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">
                                <v:shape id="圆柱体 1202399808" o:spid="_x0000_s1427" type="#_x0000_t22" style="position:absolute;left:10033;top:15952;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" adj="6658" fillcolor="white [3212]" strokecolor="black [3213]" strokeweight=".5pt">
                                  <v:stroke joinstyle="miter"/>
                                </v:shape>
                                <v:shape id="圆柱体 666946791" o:spid="_x0000_s1428" type="#_x0000_t22" style="position:absolute;left:9798;top:14516;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" adj="6250" fillcolor="white [3212]" strokecolor="black [3213]" strokeweight=".5pt">
                                  <v:stroke joinstyle="miter"/>
                                </v:shape>
                              </v:group>
                              <v:line id="直接连接符 444927988" o:spid="_x0000_s1429" style="position:absolute;visibility:visible;mso-wrap-style:square" from="10033,15058" to="10033,1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" strokecolor="black [3213]" strokeweight=".25pt">
                                <v:stroke joinstyle="miter"/>
                              </v:line>
                              <v:line id="直接连接符 333536524" o:spid="_x0000_s1430" style="position:absolute;visibility:visible;mso-wrap-style:square" from="10467,15133" to="10467,16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" strokecolor="black [3213]" strokeweight=".25pt">
                                <v:stroke joinstyle="miter"/>
                              </v:line>
                              <v:line id="直接连接符 1036907320" o:spid="_x0000_s1431" style="position:absolute;visibility:visible;mso-wrap-style:square" from="10928,15039" to="10928,16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" strokecolor="black [3213]" strokeweight=".25pt">
                                <v:stroke joinstyle="miter"/>
                              </v:line>
                              <v:oval id="椭圆 1903778855" o:spid="_x0000_s1432" style="position:absolute;left:10192;top:14660;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" filled="f" strokecolor="black [3213]" strokeweight=".25pt">
                                <v:stroke joinstyle="miter"/>
                                <v:path arrowok="t"/>
                              </v:oval>
                              <v:shape id="弧形 304685397" o:spid="_x0000_s1433" style="position:absolute;left:10007;top:16242;width:920;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1531216866" o:spid="_x0000_s1434" style="position:absolute;left:12153;top:9227;width:10186;height:7652" coordorigin="12153,9227"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">
                              <v:group id="组合 1064795557" o:spid="_x0000_s1435" style="position:absolute;left:12153;top:9227;width:10186;height:7652" coordorigin="12153,9227"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">
                                <v:group id="组合 53100978" o:spid="_x0000_s1436" style="position:absolute;left:12153;top:9306;width:8665;height:7573" coordorigin="12153,9306" coordsize="8664,7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">
                                  <v:group id="组合 162674241" o:spid="_x0000_s1437" style="position:absolute;left:12153;top:10740;width:8473;height:6139" coordorigin="12153,10740" coordsize="8472,6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">
                                    <v:shape id="矩形: 圆顶角 1990113936" o:spid="_x0000_s1438" style="position:absolute;left:12385;top:11987;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shape id="矩形: 圆顶角 2004009999" o:spid="_x0000_s1439" style="position:absolute;left:15956;top:7371;width:1302;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" path="m65123,r,c101089,,130246,29157,130246,65123r,738779l130246,803902,,803902r,l,65123c,29157,29157,,65123,xe" filled="f" strokecolor="black [3213]" strokeweight=".5pt">
                                      <v:stroke joinstyle="miter"/>
                                      <v:path arrowok="t" o:connecttype="custom" o:connectlocs="65123,0;65123,0;130246,65123;130246,803902;130246,803902;0,803902;0,803902;0,65123;65123,0" o:connectangles="0,0,0,0,0,0,0,0,0"/>
                                    </v:shape>
                                    <v:shape id="矩形: 圆顶角 1606493053" o:spid="_x0000_s1440" style="position:absolute;left:15841;top:7544;width:1303;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" path="m65123,r,c101089,,130246,29157,130246,65123r,738779l130246,803902,,803902r,l,65123c,29157,29157,,65123,xe" fillcolor="white [3212]" strokecolor="black [3213]" strokeweight=".5pt">
                                      <v:stroke joinstyle="miter"/>
                                      <v:path arrowok="t" o:connecttype="custom" o:connectlocs="65123,0;65123,0;130246,65123;130246,803902;130246,803902;0,803902;0,803902;0,65123;65123,0" o:connectangles="0,0,0,0,0,0,0,0,0"/>
                                    </v:shape>
                                    <v:shape id="矩形: 圆顶角 1119119944" o:spid="_x0000_s1441" style="position:absolute;left:12153;top:12239;width:1247;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group>
                                  <v:shape id="圆柱体 1934256999" o:spid="_x0000_s1442" type="#_x0000_t22" style="position:absolute;left:19653;top:9530;width:1390;height:941;rotation:460245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" adj="10800" fillcolor="white [3212]" strokecolor="black [3213]" strokeweight=".5pt">
                                    <v:stroke joinstyle="miter"/>
                                  </v:shape>
                                </v:group>
                                <v:shape id="矩形: 圆顶角 482030452" o:spid="_x0000_s1443" style="position:absolute;left:21079;top:8687;width:720;height:1800;rotation:4560755fd;visibility:visible;mso-wrap-style:square;v-text-anchor:middle" coordsize="72000,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" path="m36000,r,c55882,,72000,16118,72000,36000r,144000l72000,180000,,180000r,l,36000c,16118,16118,,36000,xe" fillcolor="white [3212]" strokecolor="black [3213]" strokeweight=".5pt">
                                  <v:stroke joinstyle="miter"/>
                                  <v:path arrowok="t" o:connecttype="custom" o:connectlocs="36000,0;36000,0;72000,36000;72000,180000;72000,180000;0,180000;0,180000;0,36000;36000,0" o:connectangles="0,0,0,0,0,0,0,0,0"/>
                                </v:shape>
                              </v:group>
                              <v:oval id="椭圆 1808521065" o:spid="_x0000_s1444" style="position:absolute;left:12555;top:1262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" filled="f" strokecolor="black [3213]" strokeweight=".25pt">
                                <v:stroke joinstyle="miter"/>
                              </v:oval>
                            </v:group>
                            <v:group id="组合 1888508334" o:spid="_x0000_s1445" style="position:absolute;left:17988;top:12204;width:1720;height:5467" coordorigin="17988,12204"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">
                              <v:group id="组合 1781787247" o:spid="_x0000_s1446" style="position:absolute;left:17988;top:12204;width:1720;height:5467" coordorigin="17988,12204"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">
                                <v:shape id="矩形: 圆顶角 1103" o:spid="_x0000_s1447" style="position:absolute;left:18524;top:12204;width:1184;height:3991;visibility:visible;mso-wrap-style:square;v-text-anchor:middle" coordsize="387731,1306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" path="m126439,l297938,v49591,,89793,40202,89793,89793l387731,1300804r,l36646,1300804,,1306039c,902369,5235,565009,5235,161339,5235,111748,76848,,126439,xe" fillcolor="white [3212]" strokecolor="black [3213]" strokeweight=".5pt">
                                  <v:stroke joinstyle="miter"/>
                                  <v:path arrowok="t" o:connecttype="custom" o:connectlocs="38633,0;91033,0;118469,27436;118469,397453;118469,397453;11197,397453;0,399053;1600,49296;38633,0" o:connectangles="0,0,0,0,0,0,0,0,0"/>
                                </v:shape>
                                <v:shape id="矩形: 圆顶角 1101" o:spid="_x0000_s1448" style="position:absolute;left:17988;top:13026;width:1380;height:4645;visibility:visible;mso-wrap-style:square;v-text-anchor:middle" coordsize="137953,464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" path="m34386,526r55842,c100395,-230,114085,-1019,119816,4712v13768,10080,17720,71790,18137,107209c129280,111528,126842,112685,119784,112145v-476,-47027,-2077,-162008,-405,-77234l124614,464500r,l,464500r,l,34912c,15921,15395,526,34386,526xe" fillcolor="white [3212]" strokecolor="black [3213]" strokeweight=".5pt">
                                  <v:stroke joinstyle="miter"/>
                                  <v:path arrowok="t" o:connecttype="custom" o:connectlocs="34389,526;90237,526;119828,4712;137967,111933;119796,112157;119391,34915;124627,464548;124627,464548;0,464548;0,464548;0,34916;34389,526" o:connectangles="0,0,0,0,0,0,0,0,0,0,0,0"/>
                                </v:shape>
                              </v:group>
                              <v:shape id="任意多边形: 形状 33160819" o:spid="_x0000_s1449" style="position:absolute;left:19367;top:12233;width:252;height:1274;visibility:visible;mso-wrap-style:square;v-text-anchor:middle" coordsize="94403,537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" path="m,536821r35072,651c34779,401135,34485,264799,34192,128462v417,-14882,-192,-18038,1252,-44646c36888,57208,63457,13736,94403,e" filled="f" strokecolor="black [3213]" strokeweight=".25pt">
                                <v:stroke joinstyle="miter"/>
                                <v:path arrowok="t" o:connecttype="custom" o:connectlocs="0,127257;9362,127411;9127,30453;9461,19869;25200,0" o:connectangles="0,0,0,0,0"/>
                                <o:lock v:ext="edit" aspectratio="t"/>
                              </v:shape>
                            </v:group>
                          </v:group>
                        </v:group>
                        <v:group id="组合 886821003" o:spid="_x0000_s1450" style="position:absolute;left:3127;top:10045;width:3006;height:2629" coordorigin="3127,10045" coordsize="4540,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">
                          <v:group id="Group 63" o:spid="_x0000_s1451" style="position:absolute;left:3127;top:11112;width:3105;height:3175" coordorigin="3127,11112" coordsize="4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">
                            <o:lock v:ext="edit" aspectratio="t"/>
                            <v:group id="Group 64" o:spid="_x0000_s1452" style="position:absolute;left:3130;top:11112;width:43;height:7" coordorigin="3130,11112" coordsize="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">
                              <o:lock v:ext="edit" aspectratio="t"/>
                              <v:shape id="Freeform 65" o:spid="_x0000_s1453" style="position:absolute;left:3130;top:11114;width:10;height:1;visibility:visible;mso-wrap-style:none;v-text-anchor:top" coordsize="987,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" path="m,l987,129e" filled="f" strokeweight=".5pt">
                                <v:path arrowok="t" o:connecttype="custom" o:connectlocs="0,0;987,129" o:connectangles="0,0"/>
                                <o:lock v:ext="edit" aspectratio="t"/>
                              </v:shape>
                              <v:shape id="Freeform 66" o:spid="_x0000_s1454" style="position:absolute;left:3132;top:11112;width:9;height:2;visibility:visible;mso-wrap-style:none;v-text-anchor:top" coordsize="945,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" path="m,l945,126e" filled="f" strokeweight=".5pt">
                                <v:path arrowok="t" o:connecttype="custom" o:connectlocs="0,0;945,126" o:connectangles="0,0"/>
                                <o:lock v:ext="edit" aspectratio="t"/>
                              </v:shape>
                              <v:shape id="Freeform 67" o:spid="_x0000_s1455" style="position:absolute;left:3145;top:11116;width:11;height:1;visibility:visible;mso-wrap-style:none;v-text-anchor:top" coordsize="1068,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" path="m,l1068,138e" filled="f" strokeweight=".5pt">
                                <v:path arrowok="t" o:connecttype="custom" o:connectlocs="0,0;1068,138" o:connectangles="0,0"/>
                                <o:lock v:ext="edit" aspectratio="t"/>
                              </v:shape>
                              <v:shape id="Freeform 68" o:spid="_x0000_s1456" style="position:absolute;left:3147;top:11114;width:10;height:2;visibility:visible;mso-wrap-style:none;v-text-anchor:top" coordsize="1056,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" path="m,l1056,141e" filled="f" strokeweight=".5pt">
                                <v:path arrowok="t" o:connecttype="custom" o:connectlocs="0,0;1056,141" o:connectangles="0,0"/>
                                <o:lock v:ext="edit" aspectratio="t"/>
                              </v:shape>
                              <v:shape id="Freeform 69" o:spid="_x0000_s1457" style="position:absolute;left:3161;top:11118;width:11;height:1;visibility:visible;mso-wrap-style:none;v-text-anchor:top" coordsize="109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" path="m,l1092,145e" filled="f" strokeweight=".5pt">
                                <v:path arrowok="t" o:connecttype="custom" o:connectlocs="0,0;1092,145" o:connectangles="0,0"/>
                                <o:lock v:ext="edit" aspectratio="t"/>
                              </v:shape>
                              <v:shape id="Freeform 70" o:spid="_x0000_s1458" style="position:absolute;left:3163;top:11117;width:10;height:1;visibility:visible;mso-wrap-style:none;v-text-anchor:top" coordsize="1041,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" path="m,l1041,135e" filled="f" strokeweight=".5pt">
                                <v:path arrowok="t" o:connecttype="custom" o:connectlocs="0,0;1041,135" o:connectangles="0,0"/>
                                <o:lock v:ext="edit" aspectratio="t"/>
                              </v:shape>
                            </v:group>
                            <v:group id="Group 71" o:spid="_x0000_s1459" style="position:absolute;left:3127;top:11156;width:47;height:7" coordorigin="3127,11156" coordsize="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">
                              <o:lock v:ext="edit" aspectratio="t"/>
                              <v:shape id="Freeform 72" o:spid="_x0000_s1460" style="position:absolute;left:3159;top:11161;width:15;height:2;rotation:77932fd;visibility:visible;mso-wrap-style:none;v-text-anchor:top" coordsize="1470,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" path="m,l36,15,96,27,1380,171r48,l1470,159e" filled="f" strokeweight=".5pt">
                                <v:path arrowok="t" o:connecttype="custom" o:connectlocs="0,0;36,15;96,27;1380,171;1428,171;1470,159" o:connectangles="0,0,0,0,0,0"/>
                                <o:lock v:ext="edit" aspectratio="t"/>
                              </v:shape>
                              <v:shape id="Freeform 73" o:spid="_x0000_s1461" style="position:absolute;left:3143;top:11159;width:15;height:1;rotation:77932fd;visibility:visible;mso-wrap-style:none;v-text-anchor:top" coordsize="1455,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" path="m,l36,21,81,33,1365,177r48,l1455,165e" filled="f" strokeweight=".5pt">
                                <v:path arrowok="t" o:connecttype="custom" o:connectlocs="0,0;36,21;81,33;1365,177;1413,177;1455,165" o:connectangles="0,0,0,0,0,0"/>
                                <o:lock v:ext="edit" aspectratio="t"/>
                              </v:shape>
                              <v:shape id="Freeform 74" o:spid="_x0000_s1462" style="position:absolute;left:3127;top:11156;width:14;height:2;rotation:77932fd;visibility:visible;mso-wrap-style:none;v-text-anchor:top" coordsize="1464,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" path="m,l30,27,90,42,1374,186r48,l1464,174e" filled="f" strokeweight=".5pt">
                                <v:path arrowok="t" o:connecttype="custom" o:connectlocs="0,0;30,27;90,47;1374,201;1422,201;1464,189" o:connectangles="0,0,0,0,0,0"/>
                                <o:lock v:ext="edit" aspectratio="t"/>
                              </v:shape>
                            </v:group>
                            <v:group id="Group 75" o:spid="_x0000_s1463" style="position:absolute;left:3129;top:11119;width:43;height:38" coordorigin="3129,11119" coordsize="4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">
                              <o:lock v:ext="edit" aspectratio="t"/>
                              <v:group id="Group 76" o:spid="_x0000_s1464" style="position:absolute;left:3129;top:11119;width:10;height:34" coordorigin="3129,11119" coordsize="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">
                                <o:lock v:ext="edit" aspectratio="t"/>
                                <v:shape id="Freeform 77" o:spid="_x0000_s1465" style="position:absolute;left:3129;top:11119;width:13;height:34;visibility:visible;mso-wrap-style:none;v-text-anchor:top" coordsize="1253,3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" path="m,3248l,315,15,188c25,149,35,113,60,83,85,53,128,22,165,8l285,r720,83l1103,113v31,16,68,39,90,67c1215,210,1228,245,1238,285r15,120l1253,3390e" filled="f" strokeweight=".5pt">
                                  <v:path arrowok="t" o:connecttype="custom" o:connectlocs="0,3248;0,315;15,188;60,83;165,8;285,0;1005,83;1103,113;1193,180;1238,285;1253,405;1253,3390" o:connectangles="0,0,0,0,0,0,0,0,0,0,0,0"/>
                                  <o:lock v:ext="edit" aspectratio="t"/>
                                </v:shape>
                                <v:line id="Line 78" o:spid="_x0000_s1466" style="position:absolute;visibility:visible;mso-wrap-style:square" from="3136,11119" to="3136,11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" strokeweight=".5pt">
                                  <o:lock v:ext="edit" aspectratio="t"/>
                                </v:line>
                                <v:line id="Line 79" o:spid="_x0000_s1467" style="position:absolute;visibility:visible;mso-wrap-style:square" from="3132,11119" to="3132,11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" strokeweight=".5pt">
                                  <o:lock v:ext="edit" aspectratio="t"/>
                                </v:line>
                                <v:line id="Line 80" o:spid="_x0000_s1468" style="position:absolute;visibility:visible;mso-wrap-style:square" from="3139,11120" to="3139,11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" strokeweight=".5pt">
                                  <o:lock v:ext="edit" aspectratio="t"/>
                                </v:line>
                              </v:group>
                              <v:group id="Group 81" o:spid="_x0000_s1469" style="position:absolute;left:3145;top:11121;width:11;height:34" coordorigin="3145,11121" coordsize="1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">
                                <o:lock v:ext="edit" aspectratio="t"/>
                                <v:shape id="Freeform 82" o:spid="_x0000_s1470" style="position:absolute;left:3145;top:11121;width:11;height:34;visibility:visible;mso-wrap-style:none;v-text-anchor:top" coordsize="1253,3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" path="m,3248l,315,15,188c25,149,35,113,60,83,85,53,128,22,165,8l285,r720,83l1103,113v31,16,68,39,90,67c1215,210,1228,245,1238,285r15,120l1253,3390e" filled="f" strokeweight=".5pt">
                                  <v:path arrowok="t" o:connecttype="custom" o:connectlocs="0,3429;0,333;5,198;20,88;56,8;97,0;342,88;376,118;406,190;421,300;426,428;426,3579" o:connectangles="0,0,0,0,0,0,0,0,0,0,0,0"/>
                                  <o:lock v:ext="edit" aspectratio="t"/>
                                </v:shape>
                                <v:line id="Line 83" o:spid="_x0000_s1471" style="position:absolute;visibility:visible;mso-wrap-style:square" from="3151,11121" to="3151,11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" strokeweight=".5pt">
                                  <o:lock v:ext="edit" aspectratio="t"/>
                                </v:line>
                                <v:line id="Line 84" o:spid="_x0000_s1472" style="position:absolute;visibility:visible;mso-wrap-style:square" from="3148,11121" to="3148,11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" strokeweight=".5pt">
                                  <o:lock v:ext="edit" aspectratio="t"/>
                                </v:line>
                                <v:line id="Line 85" o:spid="_x0000_s1473" style="position:absolute;visibility:visible;mso-wrap-style:square" from="3153,11122" to="3153,11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" strokeweight=".5pt">
                                  <o:lock v:ext="edit" aspectratio="t"/>
                                </v:line>
                              </v:group>
                              <v:group id="Group 86" o:spid="_x0000_s1474" style="position:absolute;left:3162;top:11123;width:10;height:34" coordorigin="3162,11123" coordsize="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">
                                <o:lock v:ext="edit" aspectratio="t"/>
                                <v:shape id="Freeform 87" o:spid="_x0000_s1475" style="position:absolute;left:3162;top:11123;width:12;height:34;visibility:visible;mso-wrap-style:none;v-text-anchor:top" coordsize="1253,3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" path="m,3248l,315,15,188c25,149,35,113,60,83,85,53,128,22,165,8l285,r720,83l1103,113v31,16,68,39,90,67c1215,210,1228,245,1238,285r15,120l1253,3390e" filled="f" strokeweight=".5pt">
                                  <v:path arrowok="t" o:connecttype="custom" o:connectlocs="0,3248;0,315;15,188;60,83;165,8;285,0;1005,83;1103,113;1193,180;1238,285;1253,405;1253,3390" o:connectangles="0,0,0,0,0,0,0,0,0,0,0,0"/>
                                  <o:lock v:ext="edit" aspectratio="t"/>
                                </v:shape>
                                <v:line id="Line 88" o:spid="_x0000_s1476" style="position:absolute;visibility:visible;mso-wrap-style:square" from="3168,11124" to="3168,11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" strokeweight=".5pt">
                                  <o:lock v:ext="edit" aspectratio="t"/>
                                </v:line>
                                <v:line id="Line 89" o:spid="_x0000_s1477" style="position:absolute;visibility:visible;mso-wrap-style:square" from="3165,11123" to="3165,11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" strokeweight=".5pt">
                                  <o:lock v:ext="edit" aspectratio="t"/>
                                </v:line>
                                <v:line id="Line 90" o:spid="_x0000_s1478" style="position:absolute;visibility:visible;mso-wrap-style:square" from="3171,11124" to="3171,11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" strokeweight=".5pt">
                                  <o:lock v:ext="edit" aspectratio="t"/>
                                </v:line>
                              </v:group>
                            </v:group>
                          </v:group>
                          <v:shape id="Freeform 91" o:spid="_x0000_s1479" style="position:absolute;left:6337;top:10529;width:1225;height:3835;visibility:visible;mso-wrap-style:none;v-text-anchor:top" coordsize="1860,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" path="m1860,l213,1482r-36,33l114,1590r-42,72l51,1716r-15,54l18,1857r-9,93l3,2046,,6060e" filled="f" strokeweight=".5pt">
                            <v:path arrowok="t" o:connecttype="custom" o:connectlocs="5008,0;0,4620;0,4620;0,4620;0,4620;0,4620;0,4620;0,4620;0,4620;0,4620;0,13924" o:connectangles="0,0,0,0,0,0,0,0,0,0,0"/>
                            <o:lock v:ext="edit" aspectratio="t"/>
                          </v:shape>
                          <v:shape id="Freeform 92" o:spid="_x0000_s1480" style="position:absolute;left:6449;top:10740;width:1099;height:3080;visibility:visible;mso-wrap-style:none;v-text-anchor:top" coordsize="1671,4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" path="m35,4876l15,4851r-5,-44l4,4753,,1784r6,-75l9,1629r9,-57l36,1491,72,1386r48,-81l198,1218r111,-99l1474,52r40,-24l1546,10,1586,r37,3l1648,40r14,47l1671,134r,3010l1665,3173r-15,40l1596,3284,165,4804r-50,38l64,4873r-29,3xe" filled="f" strokeweight=".5pt">
                            <v:path arrowok="t" o:connecttype="custom" o:connectlocs="0,13896;0,13896;0,13896;0,13896;0,4611;0,4611;0,4611;0,4611;0,4611;0,4611;0,4611;0,4611;0,4611;4996,0;4996,0;4996,0;4996,0;4996,0;4996,0;4996,0;4996,0;4996,9222;4996,9222;4996,9222;4996,9222;0,13896;0,13896;0,13896;0,13896" o:connectangles="0,0,0,0,0,0,0,0,0,0,0,0,0,0,0,0,0,0,0,0,0,0,0,0,0,0,0,0,0"/>
                            <o:lock v:ext="edit" aspectratio="t"/>
                          </v:shape>
                          <v:shape id="Freeform 93" o:spid="_x0000_s1481" style="position:absolute;left:5218;top:10334;width:1353;height:3836;visibility:visible;mso-wrap-style:none;v-text-anchor:top" coordsize="2052,6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" path="m2052,l248,1497r-56,60l147,1608r-60,78l63,1734r-21,51l30,1842r-18,51l,2075,,6045e" filled="f" strokeweight=".5pt">
                            <v:path arrowok="t" o:connecttype="custom" o:connectlocs="5009,0;0,4632;0,4632;0,4632;0,4632;0,4632;0,4632;0,4632;0,4632;0,4632;0,13958" o:connectangles="0,0,0,0,0,0,0,0,0,0,0"/>
                            <o:lock v:ext="edit" aspectratio="t"/>
                          </v:shape>
                          <v:shape id="Freeform 94" o:spid="_x0000_s1482" style="position:absolute;left:4100;top:10237;width:1460;height:3854;visibility:visible;mso-wrap-style:none;v-text-anchor:top" coordsize="2214,6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" path="m2214,l213,1554r-57,57l117,1662r-30,42l72,1743r-18,42l39,1842r-15,69l12,1986r-6,51l,6084e" filled="f" strokeweight=".5pt">
                            <v:path arrowok="t" o:connecttype="custom" o:connectlocs="5013,0;0,4625;0,4625;0,4625;0,4625;0,4625;0,4625;0,4625;0,4625;0,4625;0,4625;0,13938" o:connectangles="0,0,0,0,0,0,0,0,0,0,0,0"/>
                            <o:lock v:ext="edit" aspectratio="t"/>
                          </v:shape>
                          <v:shape id="Freeform 95" o:spid="_x0000_s1483" style="position:absolute;left:3127;top:10091;width:4540;height:4293;visibility:visible;mso-wrap-style:none;v-text-anchor:top" coordsize="6891,6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" path="m24,6152c19,6142,9,6121,6,6102,3,6084,3,6050,3,6040l,2307r3,-93l9,2133r12,-99c26,2005,34,1983,39,1959v6,-24,8,-47,15,-69c62,1867,73,1844,87,1818v14,-26,32,-58,51,-84l201,1662r54,-42l2172,93r57,-40c2255,40,2301,21,2331,14v35,-14,24,-3,81,-3c2469,11,2505,11,2505,11l3765,175r63,32l3918,197,5223,363r51,45l5385,387,6627,552r99,21l6789,591r51,24l6873,657r18,48l6891,4508r-3,79l6873,4649r-27,46l6801,4747r-60,72l5820,5795r-180,-59l5559,6066r-609,642l4923,6731r-36,23l4863,6764r-30,9l4800,6777r-51,3c4509,6749,3611,6647,3360,6591v-72,-12,-120,-150,-120,-150c3240,6441,3159,6552,3084,6561,2820,6534,2016,6429,1761,6396v-57,-9,-129,-81,-141,-107c1620,6289,1494,6360,1440,6351,766,6263,111,6184,111,6184l63,6174r-18,-9c39,6161,29,6161,24,6152xe" filled="f">
                            <v:path arrowok="t" o:connecttype="custom" o:connectlocs="0,13929;0,13929;0,13929;0,13929;0,4622;0,4622;0,4622;0,4622;0,4622;0,4622;0,4622;0,4622;0,4622;0,4622;5007,0;5007,0;5007,0;10015,0;10015,0;10015,0;10015,0;10015,0;15088,0;15088,0;15088,0;20095,0;20095,0;20095,0;20095,0;20095,0;20095,0;20095,13929;20095,13929;20095,13929;20095,13929;20095,13929;20095,13929;20095,13929;20095,13929;20095,13929;15088,18551;15088,18551;15088,18551;15088,18551;15088,18551;15088,18551;15088,18551;10015,18551;10015,18551;10015,18551;5007,18551;5007,18551;5007,18551;0,13929;0,13929;0,13929;0,13929" o:connectangles="0,0,0,0,0,0,0,0,0,0,0,0,0,0,0,0,0,0,0,0,0,0,0,0,0,0,0,0,0,0,0,0,0,0,0,0,0,0,0,0,0,0,0,0,0,0,0,0,0,0,0,0,0,0,0,0,0"/>
                            <o:lock v:ext="edit" aspectratio="t"/>
                          </v:shape>
                          <v:group id="Group 96" o:spid="_x0000_s1484" style="position:absolute;left:4537;top:10045;width:1581;height:569" coordorigin="4537,10046" coordsize="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">
                            <o:lock v:ext="edit" aspectratio="t"/>
                            <v:group id="Group 97" o:spid="_x0000_s1485" style="position:absolute;left:4537;top:10048;width:24;height:7" coordorigin="4537,10048" coordsize="2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">
                              <o:lock v:ext="edit" aspectratio="t"/>
                              <v:shape id="Freeform 98" o:spid="_x0000_s1486" style="position:absolute;left:4537;top:10048;width:24;height:7;visibility:visible;mso-wrap-style:none;v-text-anchor:top" coordsize="2337,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" path="m498,26l334,3,252,,183,6r-45,6l81,33,48,72,15,120,,180r6,63l18,297r39,48l98,371r37,10l191,393,1842,603r117,6l2040,609r72,-6l2187,582r54,-24l2283,531r39,-48l2337,438r-1,-52l2331,342r-17,-49l2271,258,2171,228,498,26xe" fillcolor="#eaeaea" strokeweight=".5pt">
                                <v:path arrowok="t" o:connecttype="custom" o:connectlocs="574,26;385,3;290,0;211,6;158,12;92,33;53,72;15,125;0,185;6,248;23,302;67,355;113,381;155,391;220,403;2121,618;2256,624;2349,624;2433,618;2519,597;2581,573;2628,546;2674,493;2692,448;2691,396;2686,352;2664,298;2616,263;2501,233;574,26" o:connectangles="0,0,0,0,0,0,0,0,0,0,0,0,0,0,0,0,0,0,0,0,0,0,0,0,0,0,0,0,0,0"/>
                                <o:lock v:ext="edit" aspectratio="t"/>
                              </v:shape>
                              <v:shape id="Freeform 99" o:spid="_x0000_s1487" style="position:absolute;left:4538;top:10049;width:23;height:5;rotation:11879fd;visibility:visible;mso-wrap-style:none;v-text-anchor:top" coordsize="2337,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" path="m498,26l334,3,252,,183,6r-45,6l81,33,48,72,15,120,,180r6,63l18,297r39,48l98,371r37,10l191,393,1842,603r117,6l2040,609r72,-6l2187,582r54,-24l2283,531r39,-48l2337,438r-1,-52l2331,342r-17,-49l2271,258,2171,228,498,26xe" strokeweight=".5pt">
                                <v:path arrowok="t" o:connecttype="custom" o:connectlocs="393,11;263,3;198,0;144,3;109,5;64,13;38,29;10,49;0,73;6,99;13,121;45,140;77,151;107,155;151,160;1451,246;1543,248;1607,248;1663,246;1723,237;1764,227;1798,216;1829,197;1841,179;1840,158;1835,140;1822,120;1789,105;1709,94;393,11" o:connectangles="0,0,0,0,0,0,0,0,0,0,0,0,0,0,0,0,0,0,0,0,0,0,0,0,0,0,0,0,0,0"/>
                                <o:lock v:ext="edit" aspectratio="t"/>
                              </v:shape>
                            </v:group>
                            <v:group id="Group 100" o:spid="_x0000_s1488" style="position:absolute;left:4539;top:10046;width:4;height:6" coordorigin="4539,10046" coordsize="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">
                              <o:lock v:ext="edit" aspectratio="t"/>
                              <v:group id="Group 101" o:spid="_x0000_s1489" style="position:absolute;left:4539;top:10047;width:2;height:2" coordorigin="4539,10047"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">
                                <o:lock v:ext="edit" aspectratio="t"/>
                                <v:shape id="Freeform 102" o:spid="_x0000_s1490" style="position:absolute;left:4539;top:10048;width:2;height:1;visibility:visible;mso-wrap-style:non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03" o:spid="_x0000_s1491" style="position:absolute;left:4539;top:10047;width:2;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" strokeweight=".5pt">
                                  <o:lock v:ext="edit" aspectratio="t"/>
                                  <v:textbox style="mso-fit-shape-to-text:t" inset="1mm,0,1mm,0"/>
                                </v:oval>
                              </v:group>
                              <v:group id="Group 104" o:spid="_x0000_s1492" style="position:absolute;left:4540;top:10046;width:1;height:2" coordorigin="4540,10046" coordsize="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">
                                <o:lock v:ext="edit" aspectratio="t"/>
                                <v:shape id="Freeform 105" o:spid="_x0000_s1493" style="position:absolute;left:4540;top:10047;width:5;height:6;visibility:visible;mso-wrap-style:non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06" o:spid="_x0000_s1494" style="position:absolute;left:4540;top:10046;width:5;height: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" strokeweight=".5pt">
                                  <o:lock v:ext="edit" aspectratio="t"/>
                                  <v:textbox style="mso-fit-shape-to-text:t" inset="1mm,0,1mm,0"/>
                                </v:oval>
                              </v:group>
                              <v:group id="Group 107" o:spid="_x0000_s1495" style="position:absolute;left:4539;top:10046;width:2;height:2" coordorigin="4539,10046"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">
                                <o:lock v:ext="edit" aspectratio="t"/>
                                <v:shape id="Freeform 108" o:spid="_x0000_s1496" alt="浅色竖线" style="position:absolute;left:4539;top:10046;width:2;height:2;visibility:visible;mso-wrap-style:non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" path="m,3l,120r10,10l22,139r15,10l51,153r21,5l100,162r24,-2l151,156r25,-7l198,138r17,-18l216,e" fillcolor="black" strokeweight=".5pt">
                                  <v:fill r:id="rId19" o:title="" type="pattern"/>
                                  <v:path arrowok="t" o:connecttype="custom" o:connectlocs="0,3;0,120;10,130;22,139;37,149;51,153;72,158;100,162;124,160;151,156;176,149;198,138;215,120;216,0" o:connectangles="0,0,0,0,0,0,0,0,0,0,0,0,0,0"/>
                                  <o:lock v:ext="edit" aspectratio="t"/>
                                </v:shape>
                                <v:oval id="Oval 109" o:spid="_x0000_s1497" style="position:absolute;left:4539;top:10046;width:2;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" strokeweight=".5pt">
                                  <o:lock v:ext="edit" aspectratio="t"/>
                                  <v:textbox style="mso-fit-shape-to-text:t" inset="1mm,0,1mm,0"/>
                                </v:oval>
                              </v:group>
                            </v:group>
                            <v:group id="Group 110" o:spid="_x0000_s1498" style="position:absolute;left:4556;top:10047;width:4;height:6" coordorigin="4556,10047" coordsize="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">
                              <o:lock v:ext="edit" aspectratio="t"/>
                              <v:group id="Group 111" o:spid="_x0000_s1499" style="position:absolute;left:4556;top:10049;width:2;height:2" coordorigin="4556,10049"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">
                                <o:lock v:ext="edit" aspectratio="t"/>
                                <v:shape id="Freeform 112" o:spid="_x0000_s1500" style="position:absolute;left:4556;top:10050;width:2;height:1;visibility:visible;mso-wrap-style:non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13" o:spid="_x0000_s1501" style="position:absolute;left:4556;top:10049;width:2;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" strokeweight=".5pt">
                                  <o:lock v:ext="edit" aspectratio="t"/>
                                  <v:textbox style="mso-fit-shape-to-text:t" inset="1mm,0,1mm,0"/>
                                </v:oval>
                              </v:group>
                              <v:group id="Group 114" o:spid="_x0000_s1502" style="position:absolute;left:4557;top:10048;width:1;height:2" coordorigin="4557,10048" coordsize="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">
                                <o:lock v:ext="edit" aspectratio="t"/>
                                <v:shape id="Freeform 115" o:spid="_x0000_s1503" style="position:absolute;left:4557;top:10049;width:5;height:6;visibility:visible;mso-wrap-style:non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16" o:spid="_x0000_s1504" style="position:absolute;left:4557;top:10048;width:5;height: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" strokeweight=".5pt">
                                  <o:lock v:ext="edit" aspectratio="t"/>
                                  <v:textbox style="mso-fit-shape-to-text:t" inset="1mm,0,1mm,0"/>
                                </v:oval>
                              </v:group>
                              <v:group id="Group 117" o:spid="_x0000_s1505" style="position:absolute;left:4556;top:10047;width:2;height:2" coordorigin="4556,10047"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">
                                <o:lock v:ext="edit" aspectratio="t"/>
                                <v:shape id="Freeform 118" o:spid="_x0000_s1506" alt="浅色竖线" style="position:absolute;left:4556;top:10048;width:2;height:1;visibility:visible;mso-wrap-style:non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" path="m,3l,120r10,10l22,139r15,10l51,153r21,5l100,162r24,-2l151,156r25,-7l198,138r17,-18l216,e" fillcolor="black" strokeweight=".5pt">
                                  <v:fill r:id="rId19" o:title="" type="pattern"/>
                                  <v:path arrowok="t" o:connecttype="custom" o:connectlocs="0,3;0,120;10,130;22,139;37,149;51,153;72,158;100,162;124,160;151,156;176,149;198,138;215,120;216,0" o:connectangles="0,0,0,0,0,0,0,0,0,0,0,0,0,0"/>
                                  <o:lock v:ext="edit" aspectratio="t"/>
                                </v:shape>
                                <v:oval id="Oval 119" o:spid="_x0000_s1507" style="position:absolute;left:4556;top:10047;width:2;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" strokeweight=".5pt">
                                  <o:lock v:ext="edit" aspectratio="t"/>
                                  <v:textbox style="mso-fit-shape-to-text:t" inset="1mm,0,1mm,0"/>
                                </v:oval>
                              </v:group>
                            </v:group>
                          </v:group>
                          <v:group id="Group 120" o:spid="_x0000_s1508" style="position:absolute;left:6726;top:10237;width:235;height:375" coordorigin="6726,10237" coordsize="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">
                            <o:lock v:ext="edit" aspectratio="t"/>
                            <v:group id="Group 121" o:spid="_x0000_s1509" style="position:absolute;left:6726;top:10239;width:2;height:1" coordorigin="6726,10239"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">
                              <o:lock v:ext="edit" aspectratio="t"/>
                              <v:shape id="Freeform 122" o:spid="_x0000_s1510" style="position:absolute;left:6726;top:10239;width:2;height:1;visibility:visible;mso-wrap-style:non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23" o:spid="_x0000_s1511" style="position:absolute;left:6726;top:10239;width:2;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" strokeweight=".5pt">
                                <o:lock v:ext="edit" aspectratio="t"/>
                                <v:textbox style="mso-fit-shape-to-text:t" inset="1mm,0,1mm,0"/>
                              </v:oval>
                            </v:group>
                            <v:group id="Group 124" o:spid="_x0000_s1512" style="position:absolute;left:6727;top:10238;width:1;height:1" coordorigin="6727,10238" coordsize="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">
                              <o:lock v:ext="edit" aspectratio="t"/>
                              <v:shape id="Freeform 125" o:spid="_x0000_s1513" style="position:absolute;left:6727;top:10239;width:5;height:5;visibility:visible;mso-wrap-style:non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26" o:spid="_x0000_s1514" style="position:absolute;left:6727;top:10238;width:5;height: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" strokeweight=".5pt">
                                <o:lock v:ext="edit" aspectratio="t"/>
                                <v:textbox style="mso-fit-shape-to-text:t" inset="1mm,0,1mm,0"/>
                              </v:oval>
                            </v:group>
                            <v:group id="Group 127" o:spid="_x0000_s1515" style="position:absolute;left:6726;top:10237;width:2;height:2" coordorigin="6726,10237"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">
                              <o:lock v:ext="edit" aspectratio="t"/>
                              <v:shape id="Freeform 128" o:spid="_x0000_s1516" alt="浅色竖线" style="position:absolute;left:6726;top:10237;width:2;height:2;visibility:visible;mso-wrap-style:non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" path="m,3l,120r10,10l22,139r15,10l51,153r21,5l100,162r24,-2l151,156r25,-7l198,138r17,-18l216,e" fillcolor="black" strokeweight=".5pt">
                                <v:fill r:id="rId19" o:title="" type="pattern"/>
                                <v:path arrowok="t" o:connecttype="custom" o:connectlocs="0,3;0,120;10,130;22,139;37,149;51,153;72,158;100,162;124,160;151,156;176,149;198,138;215,120;216,0" o:connectangles="0,0,0,0,0,0,0,0,0,0,0,0,0,0"/>
                                <o:lock v:ext="edit" aspectratio="t"/>
                              </v:shape>
                              <v:oval id="Oval 129" o:spid="_x0000_s1517" style="position:absolute;left:6726;top:10237;width:2;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" strokeweight=".5pt">
                                <o:lock v:ext="edit" aspectratio="t"/>
                                <v:textbox style="mso-fit-shape-to-text:t" inset="1mm,0,1mm,0"/>
                              </v:oval>
                            </v:group>
                          </v:group>
                          <v:group id="Group 130" o:spid="_x0000_s1518" style="position:absolute;left:3759;top:10626;width:235;height:394" coordorigin="3759,10626" coordsize="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">
                            <o:lock v:ext="edit" aspectratio="t"/>
                            <v:group id="Group 131" o:spid="_x0000_s1519" style="position:absolute;left:3759;top:10628;width:2;height:2" coordorigin="3759,10628"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">
                              <o:lock v:ext="edit" aspectratio="t"/>
                              <v:shape id="Freeform 132" o:spid="_x0000_s1520" style="position:absolute;left:3759;top:10628;width:2;height:2;visibility:visible;mso-wrap-style:non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33" o:spid="_x0000_s1521" style="position:absolute;left:3759;top:10628;width:2;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" strokeweight=".5pt">
                                <o:lock v:ext="edit" aspectratio="t"/>
                                <v:textbox style="mso-fit-shape-to-text:t" inset="1mm,0,1mm,0"/>
                              </v:oval>
                            </v:group>
                            <v:group id="Group 134" o:spid="_x0000_s1522" style="position:absolute;left:3760;top:10627;width:1;height:1" coordorigin="3760,10627" coordsize="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">
                              <o:lock v:ext="edit" aspectratio="t"/>
                              <v:shape id="Freeform 135" o:spid="_x0000_s1523" style="position:absolute;left:3760;top:10628;width:5;height:6;visibility:visible;mso-wrap-style:non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36" o:spid="_x0000_s1524" style="position:absolute;left:3760;top:10627;width:5;height: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" strokeweight=".5pt">
                                <o:lock v:ext="edit" aspectratio="t"/>
                                <v:textbox style="mso-fit-shape-to-text:t" inset="1mm,0,1mm,0"/>
                              </v:oval>
                            </v:group>
                            <v:group id="Group 137" o:spid="_x0000_s1525" style="position:absolute;left:3759;top:10626;width:2;height:2" coordorigin="3759,10626"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">
                              <o:lock v:ext="edit" aspectratio="t"/>
                              <v:shape id="Freeform 138" o:spid="_x0000_s1526" alt="浅色竖线" style="position:absolute;left:3759;top:10627;width:2;height:1;visibility:visible;mso-wrap-style:non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" path="m,3l,120r10,10l22,139r15,10l51,153r21,5l100,162r24,-2l151,156r25,-7l198,138r17,-18l216,e" fillcolor="black" strokeweight=".5pt">
                                <v:fill r:id="rId19" o:title="" type="pattern"/>
                                <v:path arrowok="t" o:connecttype="custom" o:connectlocs="0,3;0,120;10,130;22,139;37,149;51,153;72,158;100,162;124,160;151,156;176,149;198,138;215,120;216,0" o:connectangles="0,0,0,0,0,0,0,0,0,0,0,0,0,0"/>
                                <o:lock v:ext="edit" aspectratio="t"/>
                              </v:shape>
                              <v:oval id="Oval 139" o:spid="_x0000_s1527" style="position:absolute;left:3759;top:10626;width:2;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" strokeweight=".5pt">
                                <o:lock v:ext="edit" aspectratio="t"/>
                                <v:textbox style="mso-fit-shape-to-text:t" inset="1mm,0,1mm,0"/>
                              </v:oval>
                            </v:group>
                          </v:group>
                          <v:oval id="Oval 140" o:spid="_x0000_s1528" style="position:absolute;left:5267;top:10675;width:311;height:1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" strokecolor="white">
                            <o:lock v:ext="edit" aspectratio="t"/>
                            <v:textbox style="mso-fit-shape-to-text:t" inset="1mm,0,1mm,0"/>
                          </v:oval>
                          <v:group id="Group 141" o:spid="_x0000_s1529" style="position:absolute;left:4829;top:10836;width:1587;height:562;rotation:2" coordorigin="4829,10824" coordsize="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">
                            <o:lock v:ext="edit" aspectratio="t"/>
                            <v:group id="Group 142" o:spid="_x0000_s1530" style="position:absolute;left:4829;top:10827;width:24;height:6;rotation:-1" coordorigin="4829,10827" coordsize="2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">
                              <o:lock v:ext="edit" aspectratio="t"/>
                              <v:shape id="Freeform 143" o:spid="_x0000_s1531" style="position:absolute;left:4829;top:10827;width:24;height:6;visibility:visible;mso-wrap-style:none;v-text-anchor:top" coordsize="2337,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" path="m498,26l334,3,252,,183,6r-45,6l81,33,48,72,15,120,,180r6,63l18,297r39,48l98,371r37,10l191,393,1842,603r117,6l2040,609r72,-6l2187,582r54,-24l2283,531r39,-48l2337,438r-1,-52l2331,342r-17,-49l2271,258,2171,228,498,26xe" fillcolor="#eaeaea" strokeweight=".5pt">
                                <v:path arrowok="t" o:connecttype="custom" o:connectlocs="574,26;385,3;290,0;211,6;158,12;92,33;53,72;15,125;0,185;6,248;23,302;67,355;113,381;155,391;220,403;2121,618;2256,624;2349,624;2433,618;2519,597;2581,573;2628,546;2674,493;2692,448;2691,396;2686,352;2664,298;2616,263;2501,233;574,26" o:connectangles="0,0,0,0,0,0,0,0,0,0,0,0,0,0,0,0,0,0,0,0,0,0,0,0,0,0,0,0,0,0"/>
                                <o:lock v:ext="edit" aspectratio="t"/>
                              </v:shape>
                              <v:shape id="Freeform 144" o:spid="_x0000_s1532" style="position:absolute;left:4830;top:10827;width:22;height:5;rotation:11879fd;visibility:visible;mso-wrap-style:none;v-text-anchor:top" coordsize="2337,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" path="m498,26l334,3,252,,183,6r-45,6l81,33,48,72,15,120,,180r6,63l18,297r39,48l98,371r37,10l191,393,1842,603r117,6l2040,609r72,-6l2187,582r54,-24l2283,531r39,-48l2337,438r-1,-52l2331,342r-17,-49l2271,258,2171,228,498,26xe" strokeweight=".5pt">
                                <v:path arrowok="t" o:connecttype="custom" o:connectlocs="393,11;263,3;198,0;144,3;109,5;64,13;38,29;10,49;0,73;6,99;13,121;45,140;77,151;107,155;151,160;1451,246;1543,248;1607,248;1663,246;1723,237;1764,227;1798,216;1829,197;1841,179;1840,158;1835,140;1822,120;1789,105;1709,94;393,11" o:connectangles="0,0,0,0,0,0,0,0,0,0,0,0,0,0,0,0,0,0,0,0,0,0,0,0,0,0,0,0,0,0"/>
                                <o:lock v:ext="edit" aspectratio="t"/>
                              </v:shape>
                            </v:group>
                            <v:group id="Group 145" o:spid="_x0000_s1533" style="position:absolute;left:4831;top:10824;width:3;height:6" coordorigin="4831,10824" coordsize="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">
                              <o:lock v:ext="edit" aspectratio="t"/>
                              <v:group id="Group 146" o:spid="_x0000_s1534" style="position:absolute;left:4831;top:10826;width:2;height:1" coordorigin="4831,10826"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">
                                <o:lock v:ext="edit" aspectratio="t"/>
                                <v:shape id="Freeform 147" o:spid="_x0000_s1535" style="position:absolute;left:4831;top:10826;width:2;height:1;visibility:visible;mso-wrap-style:non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48" o:spid="_x0000_s1536" style="position:absolute;left:4831;top:10826;width:2;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" strokeweight=".5pt">
                                  <o:lock v:ext="edit" aspectratio="t"/>
                                  <v:textbox style="mso-fit-shape-to-text:t" inset="1mm,0,1mm,0"/>
                                </v:oval>
                              </v:group>
                              <v:group id="Group 149" o:spid="_x0000_s1537" style="position:absolute;left:4831;top:10824;width:1;height:2" coordorigin="4831,10824" coordsize="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">
                                <o:lock v:ext="edit" aspectratio="t"/>
                                <v:shape id="Freeform 150" o:spid="_x0000_s1538" style="position:absolute;left:4831;top:10826;width:6;height:5;visibility:visible;mso-wrap-style:non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51" o:spid="_x0000_s1539" style="position:absolute;left:4831;top:10824;width:6;height: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" strokeweight=".5pt">
                                  <o:lock v:ext="edit" aspectratio="t"/>
                                  <v:textbox style="mso-fit-shape-to-text:t" inset="1mm,0,1mm,0"/>
                                </v:oval>
                              </v:group>
                              <v:group id="Group 152" o:spid="_x0000_s1540" style="position:absolute;left:4831;top:10824;width:2;height:2" coordorigin="4831,10824"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">
                                <o:lock v:ext="edit" aspectratio="t"/>
                                <v:shape id="Freeform 153" o:spid="_x0000_s1541" alt="浅色竖线" style="position:absolute;left:4831;top:10824;width:2;height:2;visibility:visible;mso-wrap-style:non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" path="m,3l,120r10,10l22,139r15,10l51,153r21,5l100,162r24,-2l151,156r25,-7l198,138r17,-18l216,e" fillcolor="black" strokeweight=".5pt">
                                  <v:fill r:id="rId19" o:title="" type="pattern"/>
                                  <v:path arrowok="t" o:connecttype="custom" o:connectlocs="0,3;0,120;10,130;22,139;37,149;51,153;72,158;100,162;124,160;151,156;176,149;198,138;215,120;216,0" o:connectangles="0,0,0,0,0,0,0,0,0,0,0,0,0,0"/>
                                  <o:lock v:ext="edit" aspectratio="t"/>
                                </v:shape>
                                <v:oval id="Oval 154" o:spid="_x0000_s1542" style="position:absolute;left:4831;top:10824;width:2;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" strokeweight=".5pt">
                                  <o:lock v:ext="edit" aspectratio="t"/>
                                  <v:textbox style="mso-fit-shape-to-text:t" inset="1mm,0,1mm,0"/>
                                </v:oval>
                              </v:group>
                            </v:group>
                            <v:group id="Group 155" o:spid="_x0000_s1543" style="position:absolute;left:4848;top:10826;width:4;height:6" coordorigin="4848,10826" coordsize="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">
                              <o:lock v:ext="edit" aspectratio="t"/>
                              <v:group id="Group 156" o:spid="_x0000_s1544" style="position:absolute;left:4848;top:10827;width:2;height:2" coordorigin="4848,10827"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">
                                <o:lock v:ext="edit" aspectratio="t"/>
                                <v:shape id="Freeform 157" o:spid="_x0000_s1545" style="position:absolute;left:4848;top:10828;width:2;height:1;visibility:visible;mso-wrap-style:non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58" o:spid="_x0000_s1546" style="position:absolute;left:4848;top:10827;width:2;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" strokeweight=".5pt">
                                  <o:lock v:ext="edit" aspectratio="t"/>
                                  <v:textbox style="mso-fit-shape-to-text:t" inset="1mm,0,1mm,0"/>
                                </v:oval>
                              </v:group>
                              <v:group id="Group 159" o:spid="_x0000_s1547" style="position:absolute;left:4849;top:10826;width:1;height:2" coordorigin="4849,10826" coordsize="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">
                                <o:lock v:ext="edit" aspectratio="t"/>
                                <v:shape id="Freeform 160" o:spid="_x0000_s1548" style="position:absolute;left:4849;top:10827;width:5;height:6;visibility:visible;mso-wrap-style:non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61" o:spid="_x0000_s1549" style="position:absolute;left:4849;top:10826;width:5;height: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" strokeweight=".5pt">
                                  <o:lock v:ext="edit" aspectratio="t"/>
                                  <v:textbox style="mso-fit-shape-to-text:t" inset="1mm,0,1mm,0"/>
                                </v:oval>
                              </v:group>
                              <v:group id="Group 162" o:spid="_x0000_s1550" style="position:absolute;left:4848;top:10826;width:2;height:2" coordorigin="4848,10826"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">
                                <o:lock v:ext="edit" aspectratio="t"/>
                                <v:shape id="Freeform 163" o:spid="_x0000_s1551" alt="浅色竖线" style="position:absolute;left:4848;top:10826;width:2;height:2;visibility:visible;mso-wrap-style:non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" path="m,3l,120r10,10l22,139r15,10l51,153r21,5l100,162r24,-2l151,156r25,-7l198,138r17,-18l216,e" fillcolor="black" strokeweight=".5pt">
                                  <v:fill r:id="rId19" o:title="" type="pattern"/>
                                  <v:path arrowok="t" o:connecttype="custom" o:connectlocs="0,3;0,120;10,130;22,139;37,149;51,153;72,158;100,162;124,160;151,156;176,149;198,138;215,120;216,0" o:connectangles="0,0,0,0,0,0,0,0,0,0,0,0,0,0"/>
                                  <o:lock v:ext="edit" aspectratio="t"/>
                                </v:shape>
                                <v:oval id="Oval 164" o:spid="_x0000_s1552" style="position:absolute;left:4848;top:10826;width:2;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" strokeweight=".5pt">
                                  <o:lock v:ext="edit" aspectratio="t"/>
                                  <v:textbox style="mso-fit-shape-to-text:t" inset="1mm,0,1mm,0"/>
                                </v:oval>
                              </v:group>
                            </v:group>
                          </v:group>
                          <v:group id="Group 165" o:spid="_x0000_s1553" style="position:absolute;left:4197;top:10529;width:438;height:184" coordorigin="4197,10529"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">
                            <o:lock v:ext="edit" aspectratio="t"/>
                            <v:oval id="Oval 166" o:spid="_x0000_s1554" style="position:absolute;left:4197;top:10529;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" filled="f" strokeweight="1.5pt">
                              <o:lock v:ext="edit" aspectratio="t"/>
                              <v:textbox style="mso-fit-shape-to-text:t" inset="1mm,0,1mm,0"/>
                            </v:oval>
                            <v:oval id="Oval 167" o:spid="_x0000_s1555" style="position:absolute;left:4197;top:10529;width:1;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" strokecolor="white">
                              <o:lock v:ext="edit" aspectratio="t"/>
                              <v:textbox style="mso-fit-shape-to-text:t" inset="1mm,0,1mm,0"/>
                            </v:oval>
                          </v:group>
                          <v:oval id="Oval 168" o:spid="_x0000_s1556" style="position:absolute;left:5218;top:10675;width:445;height:1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" filled="f" strokeweight="1.5pt">
                            <o:lock v:ext="edit" aspectratio="t"/>
                            <v:textbox style="mso-fit-shape-to-text:t" inset="1mm,0,1mm,0"/>
                          </v:oval>
                          <v:oval id="Oval 169" o:spid="_x0000_s1557" style="position:absolute;left:5238;top:10696;width:393;height: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" strokecolor="white">
                            <o:lock v:ext="edit" aspectratio="t"/>
                            <v:textbox style="mso-fit-shape-to-text:t" inset="1mm,0,1mm,0"/>
                          </v:oval>
                          <v:oval id="Oval 170" o:spid="_x0000_s1558" style="position:absolute;left:6240;top:10772;width:438;height: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" filled="f" strokeweight="1.5pt">
                            <o:lock v:ext="edit" aspectratio="t"/>
                            <v:textbox style="mso-fit-shape-to-text:t" inset="1mm,0,1mm,0"/>
                          </v:oval>
                          <v:oval id="Oval 171" o:spid="_x0000_s1559" style="position:absolute;left:6259;top:10793;width:394;height:1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" strokecolor="white">
                            <o:lock v:ext="edit" aspectratio="t"/>
                            <v:textbox style="mso-fit-shape-to-text:t" inset="1mm,0,1mm,0"/>
                          </v:oval>
                        </v:group>
                        <v:group id="组合 645827197" o:spid="_x0000_s1560" style="position:absolute;top:6008;width:3477;height:2021" coordorigin=",6008" coordsize="9682,5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">
                          <v:group id="组合 661479319" o:spid="_x0000_s1561" style="position:absolute;top:6189;width:9682;height:5445" coordorigin=",6179" coordsize="13716,7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">
                            <v:group id="组合 202281766" o:spid="_x0000_s1562" style="position:absolute;top:6179;width:13716;height:7720" coordorigin=",6201" coordsize="4667,2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">
                              <v:shape id="立方体 1674858696" o:spid="_x0000_s1563" type="#_x0000_t16" style="position:absolute;top:7647;width:4667;height:1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" adj="13930" filled="f" strokecolor="black [3213]"/>
                              <v:group id="Group 9075" o:spid="_x0000_s1564" style="position:absolute;left:915;top:6201;width:1950;height:1879" coordorigin="915,6212" coordsize="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">
                                <v:group id="Group 9083" o:spid="_x0000_s1565" style="position:absolute;left:918;top:6212;width:3;height:5" coordorigin="918,6212" coordsize="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">
                                  <v:shape id="AutoShape 9084" o:spid="_x0000_s1566" type="#_x0000_t22" style="position:absolute;left:918;top:6216;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" adj="10800" fillcolor="gray"/>
                                  <v:group id="Group 9085" o:spid="_x0000_s1567" style="position:absolute;left:919;top:6212;width:2;height:4" coordorigin="919,6212" coordsize="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">
                                    <v:shape id="Freeform 9088" o:spid="_x0000_s1568" style="position:absolute;left:920;top:6212;width:1;height:1;visibility:visible;mso-wrap-style:square;v-text-anchor:top" coordsize="338,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" path="m,l90,46r82,51l234,148r41,55l304,259r21,49l338,358,219,432,208,362,189,287,161,209,124,144,73,78,,xe" stroked="f">
                                      <v:path arrowok="t" o:connecttype="custom" o:connectlocs="0,0;15,8;30,17;40,25;47,35;52,44;56,53;58,61;38,74;36,62;32,49;28,36;21,25;13,13;0,0" o:connectangles="0,0,0,0,0,0,0,0,0,0,0,0,0,0,0"/>
                                      <o:lock v:ext="edit" aspectratio="t"/>
                                    </v:shape>
                                    <v:shape id="Freeform 9089" o:spid="_x0000_s1569" style="position:absolute;left:919;top:6215;width:1;height:1;visibility:visible;mso-wrap-style:square;v-text-anchor:top" coordsize="546,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" path="m546,l523,20,432,441r-17,42l388,518r-41,32l307,575r-45,23l215,618r-52,19l119,647r-54,9l,652r10,25l55,681r31,l134,677r39,-3l227,665r42,-8l316,643r27,-8l384,618r43,-28l440,575r12,-21l462,512r9,-42l546,xe" stroked="f">
                                      <v:path arrowok="t" o:connecttype="custom" o:connectlocs="92,0;88,3;73,75;70,82;65,88;58,94;52,98;44,102;36,105;27,109;20,110;11,112;0,111;2,115;9,116;14,116;23,115;29,115;38,113;45,112;53,110;58,108;65,105;72,100;74,98;76,94;78,87;79,80;92,0" o:connectangles="0,0,0,0,0,0,0,0,0,0,0,0,0,0,0,0,0,0,0,0,0,0,0,0,0,0,0,0,0"/>
                                      <o:lock v:ext="edit" aspectratio="t"/>
                                    </v:shape>
                                    <v:group id="Group 9090" o:spid="_x0000_s1570" style="position:absolute;left:919;top:6213;width:1;height:3" coordorigin="919,6213" coordsize="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">
                                      <v:shape id="Freeform 9091" o:spid="_x0000_s1571" style="position:absolute;left:919;top:6213;width:2;height:0;flip:x;visibility:visible;mso-wrap-style:square;v-text-anchor:top" coordsize="630,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" path="m,312c35,156,70,,105,v35,,70,312,105,312c245,312,280,,315,v35,,70,312,105,312c455,312,490,,525,v35,,87,260,105,312e" filled="f" strokeweight=".5pt">
                                        <v:path arrowok="t" o:connecttype="custom" o:connectlocs="0,28;35,0;70,28;105,0;140,28;175,0;210,28" o:connectangles="0,0,0,0,0,0,0"/>
                                      </v:shape>
                                      <v:group id="Group 9092" o:spid="_x0000_s1572" style="position:absolute;left:919;top:6213;width:2;height:3" coordorigin="919,6213"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">
                                        <v:shape id="Freeform 9093" o:spid="_x0000_s1573" style="position:absolute;left:920;top:6213;width:1;height:3;flip:x;visibility:visible;mso-wrap-style:square;v-text-anchor:top" coordsize="105,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" path="m,l105,156r,312e" filled="f" strokeweight=".5pt">
                                          <v:path arrowok="t" o:connecttype="custom" o:connectlocs="0,0;57,91;57,274" o:connectangles="0,0,0"/>
                                        </v:shape>
                                        <v:shape id="Freeform 9094" o:spid="_x0000_s1574" style="position:absolute;left:919;top:6213;width:0;height:3;visibility:visible;mso-wrap-style:square;v-text-anchor:top" coordsize="105,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" path="m,l105,156r,312e" filled="f" strokeweight=".5pt">
                                          <v:path arrowok="t" o:connecttype="custom" o:connectlocs="0,0;57,91;57,274" o:connectangles="0,0,0"/>
                                        </v:shape>
                                      </v:group>
                                    </v:group>
                                  </v:group>
                                </v:group>
                                <v:group id="Group 9095" o:spid="_x0000_s1575" style="position:absolute;left:915;top:6215;width:1;height:2" coordorigin="915,6215"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">
                                  <o:lock v:ext="edit" aspectratio="t"/>
                                  <v:shape id="AutoShape 9096" o:spid="_x0000_s1576" type="#_x0000_t22" style="position:absolute;left:915;top:6216;width:0;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" adj="4629" fillcolor="#969696" strokeweight=".6pt">
                                    <o:lock v:ext="edit" aspectratio="t"/>
                                  </v:shape>
                                  <v:shape id="AutoShape 9097" o:spid="_x0000_s1577" type="#_x0000_t22" alt="浅色竖线" style="position:absolute;left:915;top:6215;width: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" fillcolor="#333" strokeweight=".6pt">
                                    <v:fill r:id="rId19" o:title="" type="pattern"/>
                                    <o:lock v:ext="edit" aspectratio="t"/>
                                  </v:shape>
                                </v:group>
                              </v:group>
                            </v:group>
                            <v:group id="组合 81358031" o:spid="_x0000_s1578" style="position:absolute;left:9888;top:9733;width:1368;height:2004" coordorigin="9888,9733" coordsize="1367,2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">
                              <v:shape id="AutoShape 9081" o:spid="_x0000_s1579" type="#_x0000_t22" style="position:absolute;left:10171;top:10413;width:772;height:1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" adj="4629" fillcolor="#969696" strokeweight=".6pt">
                                <o:lock v:ext="edit" aspectratio="t"/>
                              </v:shape>
                              <v:shape id="AutoShape 9082" o:spid="_x0000_s1580" type="#_x0000_t22" alt="浅色竖线" style="position:absolute;left:9888;top:9733;width:1368;height:1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" fillcolor="#333" strokeweight=".6pt">
                                <v:fill r:id="rId19" o:title="" type="pattern"/>
                                <o:lock v:ext="edit" aspectratio="t"/>
                              </v:shape>
                            </v:group>
                          </v:group>
                          <v:group id="组合 1653305674" o:spid="_x0000_s1581" style="position:absolute;left:3475;top:6008;width:2967;height:3131;flip:y" coordorigin="3475,6008" coordsize="5886,6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">
                            <v:shape id="任意多边形: 形状 1050398557" o:spid="_x0000_s1582" style="position:absolute;left:3983;top:6478;width:2445;height:5734;visibility:visible;mso-wrap-style:none;v-text-anchor:middle" coordsize="545432,180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" path="m,c52805,33866,105611,67733,144379,144379v38768,76646,72190,156856,88232,315495c248653,618513,244197,927769,240632,1096211v-3565,168442,-39660,280292,-29411,374316c221470,1564552,246425,1605102,302127,1660358v55702,55256,243305,141706,243305,141706l545432,1802064e" filled="f" strokecolor="windowText">
                              <v:stroke joinstyle="miter"/>
                              <v:path arrowok="t" o:connecttype="custom" o:connectlocs="0,0;64714,45940;104262,146329;107857,348807;94674,467912;135420,528315;244475,573405;244475,573405" o:connectangles="0,0,0,0,0,0,0,0"/>
                            </v:shape>
                            <v:shape id="任意多边形: 形状 1194747683" o:spid="_x0000_s1583" style="position:absolute;left:6421;top:6485;width:2445;height:5734;flip:x;visibility:visible;mso-wrap-style:none;v-text-anchor:middle" coordsize="545432,180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" path="m,c52805,33866,105611,67733,144379,144379v38768,76646,72190,156856,88232,315495c248653,618513,244197,927769,240632,1096211v-3565,168442,-39660,280292,-29411,374316c221470,1564552,246425,1605102,302127,1660358v55702,55256,243305,141706,243305,141706l545432,1802064e" filled="f" strokecolor="windowText">
                              <v:stroke joinstyle="miter"/>
                              <v:path arrowok="t" o:connecttype="custom" o:connectlocs="0,0;64714,45940;104262,146329;107857,348807;94674,467912;135420,528315;244475,573405;244475,573405" o:connectangles="0,0,0,0,0,0,0,0"/>
                            </v:shape>
                            <v:shape id="弧形 1598764868" o:spid="_x0000_s1584" style="position:absolute;left:3475;top:6008;width:5886;height:2255;visibility:visible;mso-wrap-style:none;v-text-anchor:middle" coordsize="588645,225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" path="m57423,45828nsc113046,16935,201278,-83,295012,v95593,86,185124,17945,240098,47894l294323,112713,57423,45828xem57423,45828nfc113046,16935,201278,-83,295012,v95593,86,185124,17945,240098,47894e" filled="f" strokecolor="windowText">
                              <v:stroke joinstyle="miter"/>
                              <v:path arrowok="t" o:connecttype="custom" o:connectlocs="57423,45828;295012,0;535110,47894" o:connectangles="0,0,0"/>
                            </v:shape>
                          </v:group>
                        </v:group>
                        <v:group id="组合 1338557811" o:spid="_x0000_s1585" style="position:absolute;left:9393;width:2952;height:3505" coordorigin="9393" coordsize="2951,3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">
                          <v:group id="组合 46182844" o:spid="_x0000_s1586" style="position:absolute;left:9393;width:2952;height:3505" coordorigin="9393" coordsize="16988,20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">
                            <v:group id="组合 1308155102" o:spid="_x0000_s1587" style="position:absolute;left:9393;width:16989;height:20175" coordorigin="9393" coordsize="9002,10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">
                              <v:group id="组合 164157881" o:spid="_x0000_s1588" style="position:absolute;left:9393;width:9003;height:10682" coordorigin="9393" coordsize="9002,10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">
                                <v:group id="组合 880722845" o:spid="_x0000_s1589" style="position:absolute;left:9393;width:9003;height:10682" coordorigin="9393" coordsize="17604,20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">
                                  <v:group id="组合 621566936" o:spid="_x0000_s1590" style="position:absolute;left:9393;width:17605;height:20889" coordorigin="9393" coordsize="17604,20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">
                                    <v:group id="组合 881177090" o:spid="_x0000_s1591" style="position:absolute;left:9393;width:17605;height:20889" coordorigin="9393" coordsize="36807,43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">
                                      <v:group id="组合 878062251" o:spid="_x0000_s1592" style="position:absolute;left:9393;width:36808;height:43674" coordorigin="9393" coordsize="15025,17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">
                                        <v:group id="组合 2012470544" o:spid="_x0000_s1593" style="position:absolute;left:9393;width:15025;height:17828" coordorigin="9393" coordsize="15025,17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">
                                          <v:shape id="任意多边形: 形状 1826554519" o:spid="_x0000_s1594" style="position:absolute;left:9393;width:15025;height:17828;visibility:visible;mso-wrap-style:square;v-text-anchor:middle" coordsize="1502500,1782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" path="m233551,26921l188741,766328v-1283,29892,11242,28977,16863,43465l155562,1183352,,1453659r26560,268469l1301408,1782835r197298,-599483c1499971,829228,1501235,475103,1502500,120979l1460748,58582v-8784,-10409,-32310,-8193,-66366,-8080l255022,c237334,4765,236496,11634,233551,26921xe" filled="f" strokecolor="black [3213]">
                                            <v:stroke joinstyle="miter"/>
                                            <v:path arrowok="t" o:connecttype="custom" o:connectlocs="233551,26921;188741,766328;205604,809793;155562,1183351;0,1453658;26560,1722127;1301408,1782834;1498706,1183351;1502500,120979;1460748,58582;1394382,50502;255022,0;233551,26921" o:connectangles="0,0,0,0,0,0,0,0,0,0,0,0,0"/>
                                          </v:shape>
                                          <v:shape id="矩形: 圆角 1131" o:spid="_x0000_s1595" style="position:absolute;left:12073;top:762;width:11123;height:5167;rotation:181409fd;visibility:visible;mso-wrap-style:square;v-text-anchor:middle" coordsize="1128872,536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" path="m38597,536663c17280,536663,,519383,,498066l,38597c,17280,17280,,38597,l1090275,v21317,,38597,17280,38597,38597l1128872,498066v,21317,-17280,38597,-38597,38597e" filled="f" strokecolor="black [3213]" strokeweight=".25pt">
                                            <v:stroke joinstyle="miter"/>
                                            <v:path arrowok="t" o:connecttype="custom" o:connectlocs="38031,516625;0,479469;0,37156;38031,0;1074282,0;1112313,37156;1112313,479469;1074282,516625" o:connectangles="0,0,0,0,0,0,0,0"/>
                                          </v:shape>
                                          <v:roundrect id="矩形: 圆角 518519974" o:spid="_x0000_s1596" style="position:absolute;left:12040;top:558;width:11200;height:5367;rotation:181409fd;visibility:visible;mso-wrap-style:square;v-text-anchor:middle" arcsize="471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" filled="f" strokecolor="black [3213]" strokeweight=".25pt">
                                            <v:stroke joinstyle="miter"/>
                                          </v:roundrect>
                                          <v:shape id="任意多边形: 形状 88766303" o:spid="_x0000_s1597" style="position:absolute;left:15311;top:8753;width:8196;height:9056;visibility:visible;mso-wrap-style:square;v-text-anchor:middle" coordsize="611196,827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" path="m178,144504v-1775,22387,9869,33768,26019,34140l247988,193231v27634,1834,38012,-30139,40999,-44814c294446,97968,293622,97487,297510,47038v3966,-20529,12158,-26511,36519,-25594l552930,36864v17528,1919,28801,1922,40074,-5761l611196,r-6734,74819l588988,339843,525653,581883r,245174e" filled="f" strokecolor="black [3200]" strokeweight=".5pt">
                                            <v:stroke joinstyle="miter"/>
                                            <v:path arrowok="t" o:connecttype="custom" o:connectlocs="239,158221;35128,195602;332528,211574;387504,162506;398933,51503;447901,23480;741427,40363;795162,34056;819556,0;810526,81921;789777,372103;704851,637119;704851,905567" o:connectangles="0,0,0,0,0,0,0,0,0,0,0,0,0"/>
                                          </v:shape>
                                          <v:line id="直接连接符 1739488164" o:spid="_x0000_s1598" style="position:absolute;visibility:visible;mso-wrap-style:square" from="9393,14536" to="22392,15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" strokecolor="black [3213]" strokeweight=".5pt">
                                            <v:stroke joinstyle="miter"/>
                                            <o:lock v:ext="edit" shapetype="f"/>
                                          </v:line>
                                          <v:shape id="平行四边形 146210851" o:spid="_x0000_s1599" type="#_x0000_t7" style="position:absolute;left:10829;top:12613;width:11482;height:1435;rotation: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" adj="1312" filled="f" strokecolor="black [3213]" strokeweight=".5pt"/>
                                          <v:line id="直接连接符 240878996" o:spid="_x0000_s1600" style="position:absolute;visibility:visible;mso-wrap-style:square" from="10949,11833" to="23245,12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" strokecolor="black [3213]" strokeweight=".5pt">
                                            <v:stroke joinstyle="miter"/>
                                            <o:lock v:ext="edit" shapetype="f"/>
                                          </v:line>
                                        </v:group>
                                        <v:shape id="任意多边形: 形状 2036182069" o:spid="_x0000_s1601" style="position:absolute;left:11435;top:497;width:12297;height:10067;visibility:visible;mso-wrap-style:square;v-text-anchor:middle" coordsize="1236633,995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" path="m1236633,v-13278,264367,-18218,520404,-31496,784771c1201777,807462,1182055,830874,1155839,829709,1129623,828544,829335,808186,808469,810243v-14096,-3046,-45319,8038,-45695,32542c762398,867289,753983,928937,752855,958222v-7214,25227,-14928,37800,-37422,37275c692939,994972,426211,984103,402861,983474v-15542,-7658,-16973,-11105,-14144,-27085c391546,926353,404929,848508,409175,820615v-1440,-27011,-11041,-26841,-31519,-30805c321327,781636,118670,776126,61052,770006,21394,770915,12676,755318,,744371e" filled="f" strokecolor="black [3213]" strokeweight=".25pt">
                                          <v:stroke joinstyle="miter"/>
                                          <v:path arrowok="t" o:connecttype="custom" o:connectlocs="1229639,0;1198321,793602;1149302,839046;803897,819361;758460,852269;748597,969005;711387,1006700;400583,994542;386519,967152;406861,829850;375520,798698;60707,778671;0,752748" o:connectangles="0,0,0,0,0,0,0,0,0,0,0,0,0"/>
                                        </v:shape>
                                      </v:group>
                                      <v:oval id="椭圆 775754394" o:spid="_x0000_s1602" style="position:absolute;left:27423;top:21206;width:2266;height:23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" filled="f" strokecolor="black [3213]" strokeweight=".25pt">
                                        <v:stroke joinstyle="miter"/>
                                      </v:oval>
                                    </v:group>
                                    <v:shape id="弧形 1220" o:spid="_x0000_s1603" style="position:absolute;left:14827;top:2577;width:9048;height:1221;visibility:visible;mso-wrap-style:square;v-text-anchor:middle" coordsize="904808,122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" path="m,77196nsc297443,-39328,614358,-23601,904808,122097l,77196xem,77196nfc297443,-39328,614358,-23601,904808,122097e" filled="f" strokecolor="black [3213]" strokeweight=".5pt">
                                      <v:stroke joinstyle="miter"/>
                                      <v:path arrowok="t" o:connecttype="custom" o:connectlocs="0,77196;904808,122097" o:connectangles="0,0"/>
                                    </v:shape>
                                  </v:group>
                                  <v:line id="直接连接符 1740116286" o:spid="_x0000_s1604" style="position:absolute;visibility:visible;mso-wrap-style:square" from="14661,3038" to="14824,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" strokecolor="black [3213]" strokeweight=".25pt">
                                    <v:stroke joinstyle="miter"/>
                                    <o:lock v:ext="edit" shapetype="f"/>
                                  </v:line>
                                  <v:line id="直接连接符 1427343680" o:spid="_x0000_s1605" style="position:absolute;visibility:visible;mso-wrap-style:square" from="16197,2580" to="16293,2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" strokecolor="black [3213]" strokeweight=".25pt">
                                    <v:stroke joinstyle="miter"/>
                                    <o:lock v:ext="edit" aspectratio="t" shapetype="f"/>
                                  </v:line>
                                  <v:line id="直接连接符 1284950676" o:spid="_x0000_s1606" style="position:absolute;flip:x;visibility:visible;mso-wrap-style:square" from="23846,3543" to="23999,3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" strokecolor="black [3213]" strokeweight=".25pt">
                                    <v:stroke joinstyle="miter"/>
                                    <o:lock v:ext="edit" shapetype="f"/>
                                  </v:line>
                                  <v:line id="直接连接符 771947110" o:spid="_x0000_s1607" style="position:absolute;flip:x;visibility:visible;mso-wrap-style:square" from="22301,2882" to="22403,3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" strokecolor="black [3213]" strokeweight=".25pt">
                                    <v:stroke joinstyle="miter"/>
                                    <o:lock v:ext="edit" shapetype="f"/>
                                  </v:line>
                                  <v:line id="直接连接符 1566092779" o:spid="_x0000_s1608" style="position:absolute;flip:x;visibility:visible;mso-wrap-style:square" from="20887,2496" to="20936,2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" strokecolor="black [3213]" strokeweight=".25pt">
                                    <v:stroke joinstyle="miter"/>
                                    <o:lock v:ext="edit" shapetype="f"/>
                                  </v:line>
                                  <v:line id="直接连接符 517813724" o:spid="_x0000_s1609" style="position:absolute;visibility:visible;mso-wrap-style:square" from="17764,2333" to="17800,2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" strokecolor="black [3213]" strokeweight=".25pt">
                                    <v:stroke joinstyle="miter"/>
                                    <o:lock v:ext="edit" shapetype="f"/>
                                  </v:line>
                                </v:group>
                                <v:line id="直接连接符 99579643" o:spid="_x0000_s1610" style="position:absolute;flip:x;visibility:visible;mso-wrap-style:square" from="14470,1132" to="14484,1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" strokecolor="black [3213]" strokeweight=".25pt">
                                  <v:stroke joinstyle="miter"/>
                                  <o:lock v:ext="edit" shapetype="f"/>
                                </v:line>
                                <v:line id="直接连接符 576532675" o:spid="_x0000_s1611" style="position:absolute;visibility:visible;mso-wrap-style:square" from="12244,1557" to="13048,3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" strokecolor="#c00000" strokeweight=".5pt">
                                  <v:stroke joinstyle="miter"/>
                                  <o:lock v:ext="edit" shapetype="f"/>
                                </v:line>
                              </v:group>
                              <v:group id="组合 363098968" o:spid="_x0000_s1612" style="position:absolute;left:11065;top:6486;width:727;height:1440" coordorigin="11065,6486" coordsize="1557,3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">
                                <o:lock v:ext="edit" aspectratio="t"/>
                                <v:group id="组合 1408178859" o:spid="_x0000_s1613" style="position:absolute;left:11371;top:8459;width:945;height:1110" coordorigin="11371,8459" coordsize="945,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">
                                  <v:shape id="圆柱体 1161757294" o:spid="_x0000_s1614" type="#_x0000_t22" style="position:absolute;left:11397;top:8459;width:919;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" adj="6658" filled="f" strokecolor="black [3213]" strokeweight=".5pt">
                                    <v:stroke joinstyle="miter"/>
                                  </v:shape>
                                  <v:shape id="弧形 938638407" o:spid="_x0000_s1615" style="position:absolute;left:11371;top:8749;width:920;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2139021751" o:spid="_x0000_s1616" style="position:absolute;left:11065;top:6486;width:1557;height:2505" coordorigin="11065,6486" coordsize="1557,2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">
                                  <v:group id="组合 781145060" o:spid="_x0000_s1617" style="position:absolute;left:11065;top:6486;width:1557;height:2505" coordorigin="11065,6486" coordsize="1557,2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">
                                    <v:shape id="任意多边形: 形状 1802620672" o:spid="_x0000_s1618" style="position:absolute;left:11065;top:6486;width:1557;height:2505;visibility:visible;mso-wrap-style:square;v-text-anchor:middle" coordsize="182572,293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" path="m91285,v24624,,44586,10235,44586,22860l136928,22860r45643,218749l180509,241609r2063,5240c182572,272698,141702,293652,91286,293652,40870,293652,,272698,,246849r2063,-5240l,241609,45643,22860r1056,c46699,10235,66661,,91285,xe" filled="f" strokecolor="black [3213]" strokeweight=".5pt">
                                      <v:stroke joinstyle="miter"/>
                                      <v:path arrowok="t" o:connecttype="custom" o:connectlocs="77851,0;115876,19496;116777,19496;155703,206053;153945,206053;155704,210522;77852,250437;0,210522;1759,206053;0,206053;38926,19496;39827,19496;77851,0" o:connectangles="0,0,0,0,0,0,0,0,0,0,0,0,0"/>
                                    </v:shape>
                                    <v:oval id="椭圆 446410117" o:spid="_x0000_s1619" style="position:absolute;left:11456;top:6506;width:76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" filled="f" strokecolor="black [3213]" strokeweight=".25pt">
                                      <v:stroke joinstyle="miter"/>
                                      <v:path arrowok="t"/>
                                      <o:lock v:ext="edit" aspectratio="t"/>
                                    </v:oval>
                                  </v:group>
                                  <v:group id="组合 908345241" o:spid="_x0000_s1620" style="position:absolute;left:11346;top:6765;width:1050;height:2192" coordorigin="11346,6765" coordsize="1049,2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">
                                    <v:line id="直接连接符 1851334001" o:spid="_x0000_s1621" style="position:absolute;visibility:visible;mso-wrap-style:square" from="11996,6765" to="12102,8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" strokecolor="black [3213]" strokeweight=".25pt">
                                      <v:stroke joinstyle="miter"/>
                                      <o:lock v:ext="edit" shapetype="f"/>
                                    </v:line>
                                    <v:line id="直接连接符 1014639989" o:spid="_x0000_s1622" style="position:absolute;visibility:visible;mso-wrap-style:square" from="12164,6772" to="12396,8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" strokecolor="black [3213]" strokeweight=".25pt">
                                      <v:stroke joinstyle="miter"/>
                                      <o:lock v:ext="edit" shapetype="f"/>
                                    </v:line>
                                    <v:line id="直接连接符 1679246183" o:spid="_x0000_s1623" style="position:absolute;visibility:visible;mso-wrap-style:square" from="11846,6853" to="11846,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" strokecolor="black [3213]" strokeweight=".25pt">
                                      <v:stroke joinstyle="miter"/>
                                      <o:lock v:ext="edit" shapetype="f"/>
                                    </v:line>
                                    <v:line id="直接连接符 278741824" o:spid="_x0000_s1624" style="position:absolute;flip:x;visibility:visible;mso-wrap-style:square" from="11346,6789" to="11578,8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" strokecolor="black [3213]" strokeweight=".25pt">
                                      <v:stroke joinstyle="miter"/>
                                      <o:lock v:ext="edit" shapetype="f"/>
                                    </v:line>
                                    <v:line id="直接连接符 14296327" o:spid="_x0000_s1625" style="position:absolute;flip:x;visibility:visible;mso-wrap-style:square" from="11587,6770" to="11692,8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" strokecolor="black [3213]" strokeweight=".25pt">
                                      <v:stroke joinstyle="miter"/>
                                      <o:lock v:ext="edit" shapetype="f"/>
                                    </v:line>
                                  </v:group>
                                </v:group>
                              </v:group>
                              <v:group id="组合 1843966492" o:spid="_x0000_s1626" style="position:absolute;left:15675;top:6778;width:727;height:1440" coordorigin="15675,6778" coordsize="1557,3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">
                                <o:lock v:ext="edit" aspectratio="t"/>
                                <v:group id="组合 2000501972" o:spid="_x0000_s1627" style="position:absolute;left:15981;top:8750;width:945;height:1111" coordorigin="15981,8750" coordsize="945,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">
                                  <v:shape id="圆柱体 191325775" o:spid="_x0000_s1628" type="#_x0000_t22" style="position:absolute;left:16007;top:8750;width:919;height:11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" adj="6658" filled="f" strokecolor="black [3213]" strokeweight=".5pt">
                                    <v:stroke joinstyle="miter"/>
                                  </v:shape>
                                  <v:shape id="弧形 146352193" o:spid="_x0000_s1629" style="position:absolute;left:15981;top:9040;width:919;height:458;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760621788" o:spid="_x0000_s1630" style="position:absolute;left:15675;top:6778;width:1557;height:2504" coordorigin="15675,6778" coordsize="1557,2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">
                                  <v:group id="组合 492730281" o:spid="_x0000_s1631" style="position:absolute;left:15675;top:6778;width:1557;height:2504" coordorigin="15675,6778" coordsize="1557,2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">
                                    <v:shape id="任意多边形: 形状 131975915" o:spid="_x0000_s1632" style="position:absolute;left:15675;top:6778;width:1557;height:2504;visibility:visible;mso-wrap-style:square;v-text-anchor:middle" coordsize="182572,293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" path="m91285,v24624,,44586,10235,44586,22860l136928,22860r45643,218749l180509,241609r2063,5240c182572,272698,141702,293652,91286,293652,40870,293652,,272698,,246849r2063,-5240l,241609,45643,22860r1056,c46699,10235,66661,,91285,xe" filled="f" strokecolor="black [3213]" strokeweight=".5pt">
                                      <v:stroke joinstyle="miter"/>
                                      <v:path arrowok="t" o:connecttype="custom" o:connectlocs="77851,0;115876,19496;116777,19496;155703,206053;153945,206053;155704,210522;77852,250437;0,210522;1759,206053;0,206053;38926,19496;39827,19496;77851,0" o:connectangles="0,0,0,0,0,0,0,0,0,0,0,0,0"/>
                                    </v:shape>
                                    <v:oval id="椭圆 1140460800" o:spid="_x0000_s1633" style="position:absolute;left:16066;top:6797;width:76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" filled="f" strokecolor="black [3213]" strokeweight=".25pt">
                                      <v:stroke joinstyle="miter"/>
                                      <v:path arrowok="t"/>
                                      <o:lock v:ext="edit" aspectratio="t"/>
                                    </v:oval>
                                  </v:group>
                                  <v:group id="组合 618047075" o:spid="_x0000_s1634" style="position:absolute;left:15956;top:7056;width:1049;height:2192" coordorigin="15956,7056" coordsize="1049,2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">
                                    <v:line id="直接连接符 57203665" o:spid="_x0000_s1635" style="position:absolute;visibility:visible;mso-wrap-style:square" from="16606,7056" to="16711,9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" strokecolor="black [3213]" strokeweight=".25pt">
                                      <v:stroke joinstyle="miter"/>
                                      <o:lock v:ext="edit" shapetype="f"/>
                                    </v:line>
                                    <v:line id="直接连接符 450019473" o:spid="_x0000_s1636" style="position:absolute;visibility:visible;mso-wrap-style:square" from="16774,7063" to="17005,9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" strokecolor="black [3213]" strokeweight=".25pt">
                                      <v:stroke joinstyle="miter"/>
                                      <o:lock v:ext="edit" shapetype="f"/>
                                    </v:line>
                                    <v:line id="直接连接符 498913725" o:spid="_x0000_s1637" style="position:absolute;visibility:visible;mso-wrap-style:square" from="16456,7144" to="16456,9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" strokecolor="black [3213]" strokeweight=".25pt">
                                      <v:stroke joinstyle="miter"/>
                                      <o:lock v:ext="edit" shapetype="f"/>
                                    </v:line>
                                    <v:line id="直接连接符 525274570" o:spid="_x0000_s1638" style="position:absolute;flip:x;visibility:visible;mso-wrap-style:square" from="15956,7080" to="16188,9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" strokecolor="black [3213]" strokeweight=".25pt">
                                      <v:stroke joinstyle="miter"/>
                                      <o:lock v:ext="edit" shapetype="f"/>
                                    </v:line>
                                    <v:line id="直接连接符 1659257294" o:spid="_x0000_s1639" style="position:absolute;flip:x;visibility:visible;mso-wrap-style:square" from="16197,7061" to="16302,9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" strokecolor="black [3213]" strokeweight=".25pt">
                                      <v:stroke joinstyle="miter"/>
                                      <o:lock v:ext="edit" shapetype="f"/>
                                    </v:line>
                                  </v:group>
                                </v:group>
                              </v:group>
                            </v:group>
                            <v:shape id="任意多边形: 形状 90980587" o:spid="_x0000_s1640" style="position:absolute;left:11741;top:9258;width:4548;height:762;visibility:visible;mso-wrap-style:square;v-text-anchor:middle" coordsize="454818,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" path="m454818,76200l61913,50006c30163,43656,10319,32543,,e" filled="f" strokecolor="black [3213]">
                              <v:stroke joinstyle="miter"/>
                              <v:path arrowok="t" o:connecttype="custom" o:connectlocs="454818,76200;61913,50006;0,0" o:connectangles="0,0,0"/>
                            </v:shape>
                          </v:group>
                          <v:shape id="任意多边形: 形状 1389975848" o:spid="_x0000_s1641" style="position:absolute;left:10795;top:585;width:486;height:469;visibility:visible;mso-wrap-style:square;v-text-anchor:middle" coordsize="160735,154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" path="m74005,34714l47662,95882r52016,l74005,34714xm78135,r3907,l134727,125908v4241,10121,8092,16688,11553,19701c149740,148623,154558,150316,160735,150688r,4130l101017,154818r,-4130c107045,150390,111119,149386,113240,147674v2121,-1711,3181,-3795,3181,-6250c116421,138149,114933,132978,111956,125908r-9153,-21766l44202,104142,33933,128029v-2530,5879,-3795,10269,-3795,13171c30138,143507,31235,145535,33431,147284v2195,1748,6939,2883,14231,3404l47662,154818,,154818r,-4130c6325,149572,10418,148121,12279,146335v3795,-3572,7999,-10827,12613,-21766l78135,xe" fillcolor="black [3213]" stroked="f" strokeweight="1pt">
                            <v:stroke joinstyle="miter"/>
                            <v:path arrowok="t"/>
                          </v:shape>
                        </v:group>
                        <v:group id="组合 1350246667" o:spid="_x0000_s1642" style="position:absolute;left:1157;top:764;width:2952;height:3505" coordorigin="115737,76437" coordsize="295167,350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">
                          <v:group id="组合 385629886" o:spid="_x0000_s1643" style="position:absolute;left:115737;top:76437;width:295167;height:350532" coordorigin="1157,764" coordsize="16988,20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">
                            <v:group id="组合 7110675" o:spid="_x0000_s1644" style="position:absolute;left:1157;top:764;width:16988;height:20175" coordorigin="1157,764" coordsize="9002,10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">
                              <v:group id="组合 2030626707" o:spid="_x0000_s1645" style="position:absolute;left:1157;top:764;width:9002;height:10682" coordorigin="1157,764" coordsize="9002,10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">
                                <v:group id="组合 2126994208" o:spid="_x0000_s1646" style="position:absolute;left:1157;top:764;width:9002;height:10682" coordorigin="1157,764" coordsize="17604,20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">
                                  <v:group id="组合 259786015" o:spid="_x0000_s1647" style="position:absolute;left:1157;top:764;width:17605;height:20889" coordorigin="1157,764" coordsize="17604,20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">
                                    <v:group id="组合 1663756305" o:spid="_x0000_s1648" style="position:absolute;left:1157;top:764;width:17605;height:20889" coordorigin="1157,764" coordsize="36807,43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">
                                      <v:group id="组合 817648306" o:spid="_x0000_s1649" style="position:absolute;left:1157;top:764;width:36807;height:43675" coordorigin="1157,764" coordsize="15025,17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">
                                        <v:group id="组合 763799644" o:spid="_x0000_s1650" style="position:absolute;left:1157;top:764;width:15025;height:17828" coordorigin="1157,764" coordsize="15025,17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">
                                          <v:shape id="任意多边形: 形状 1792418700" o:spid="_x0000_s1651" style="position:absolute;left:1157;top:764;width:15025;height:17828;visibility:visible;mso-wrap-style:square;v-text-anchor:middle" coordsize="1502500,1782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" path="m233551,26921l188741,766328v-1283,29892,11242,28977,16863,43465l155562,1183352,,1453659r26560,268469l1301408,1782835r197298,-599483c1499971,829228,1501235,475103,1502500,120979l1460748,58582v-8784,-10409,-32310,-8193,-66366,-8080l255022,c237334,4765,236496,11634,233551,26921xe" filled="f" strokecolor="black [3213]">
                                            <v:stroke joinstyle="miter"/>
                                            <v:path arrowok="t" o:connecttype="custom" o:connectlocs="233551,26921;188741,766328;205604,809793;155562,1183351;0,1453658;26560,1722127;1301408,1782834;1498706,1183351;1502500,120979;1460748,58582;1394382,50502;255022,0;233551,26921" o:connectangles="0,0,0,0,0,0,0,0,0,0,0,0,0"/>
                                          </v:shape>
                                          <v:shape id="矩形: 圆角 1131" o:spid="_x0000_s1652" style="position:absolute;left:3837;top:1527;width:11123;height:5166;rotation:181409fd;visibility:visible;mso-wrap-style:square;v-text-anchor:middle" coordsize="1128872,536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" path="m38597,536663c17280,536663,,519383,,498066l,38597c,17280,17280,,38597,l1090275,v21317,,38597,17280,38597,38597l1128872,498066v,21317,-17280,38597,-38597,38597e" filled="f" strokecolor="black [3213]" strokeweight=".25pt">
                                            <v:stroke joinstyle="miter"/>
                                            <v:path arrowok="t" o:connecttype="custom" o:connectlocs="38031,516625;0,479469;0,37156;38031,0;1074282,0;1112313,37156;1112313,479469;1074282,516625" o:connectangles="0,0,0,0,0,0,0,0"/>
                                          </v:shape>
                                          <v:roundrect id="矩形: 圆角 827814459" o:spid="_x0000_s1653" style="position:absolute;left:3803;top:1322;width:11201;height:5367;rotation:181409fd;visibility:visible;mso-wrap-style:square;v-text-anchor:middle" arcsize="471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" filled="f" strokecolor="black [3213]" strokeweight=".25pt">
                                            <v:stroke joinstyle="miter"/>
                                          </v:roundrect>
                                          <v:shape id="任意多边形: 形状 27490234" o:spid="_x0000_s1654" style="position:absolute;left:7075;top:9518;width:8195;height:9055;visibility:visible;mso-wrap-style:square;v-text-anchor:middle" coordsize="611196,827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" path="m178,144504v-1775,22387,9869,33768,26019,34140l247988,193231v27634,1834,38012,-30139,40999,-44814c294446,97968,293622,97487,297510,47038v3966,-20529,12158,-26511,36519,-25594l552930,36864v17528,1919,28801,1922,40074,-5761l611196,r-6734,74819l588988,339843,525653,581883r,245174e" filled="f" strokecolor="black [3200]" strokeweight=".5pt">
                                            <v:stroke joinstyle="miter"/>
                                            <v:path arrowok="t" o:connecttype="custom" o:connectlocs="239,158221;35128,195602;332528,211574;387504,162506;398933,51503;447901,23480;741427,40363;795162,34056;819556,0;810526,81921;789777,372103;704851,637119;704851,905567" o:connectangles="0,0,0,0,0,0,0,0,0,0,0,0,0"/>
                                          </v:shape>
                                          <v:line id="直接连接符 1804688471" o:spid="_x0000_s1655" style="position:absolute;visibility:visible;mso-wrap-style:square" from="1157,15300" to="14156,15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" strokecolor="black [3213]" strokeweight=".5pt">
                                            <v:stroke joinstyle="miter"/>
                                            <o:lock v:ext="edit" shapetype="f"/>
                                          </v:line>
                                          <v:shape id="平行四边形 2062739350" o:spid="_x0000_s1656" type="#_x0000_t7" style="position:absolute;left:2593;top:13377;width:11482;height:1435;rotation: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" adj="1312" filled="f" strokecolor="black [3213]" strokeweight=".5pt"/>
                                          <v:line id="直接连接符 981178035" o:spid="_x0000_s1657" style="position:absolute;visibility:visible;mso-wrap-style:square" from="2712,12597" to="15009,13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" strokecolor="black [3213]" strokeweight=".5pt">
                                            <v:stroke joinstyle="miter"/>
                                            <o:lock v:ext="edit" shapetype="f"/>
                                          </v:line>
                                        </v:group>
                                        <v:shape id="任意多边形: 形状 1845620359" o:spid="_x0000_s1658" style="position:absolute;left:3199;top:1262;width:12296;height:10067;visibility:visible;mso-wrap-style:square;v-text-anchor:middle" coordsize="1236633,995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" path="m1236633,v-13278,264367,-18218,520404,-31496,784771c1201777,807462,1182055,830874,1155839,829709,1129623,828544,829335,808186,808469,810243v-14096,-3046,-45319,8038,-45695,32542c762398,867289,753983,928937,752855,958222v-7214,25227,-14928,37800,-37422,37275c692939,994972,426211,984103,402861,983474v-15542,-7658,-16973,-11105,-14144,-27085c391546,926353,404929,848508,409175,820615v-1440,-27011,-11041,-26841,-31519,-30805c321327,781636,118670,776126,61052,770006,21394,770915,12676,755318,,744371e" filled="f" strokecolor="black [3213]" strokeweight=".25pt">
                                          <v:stroke joinstyle="miter"/>
                                          <v:path arrowok="t" o:connecttype="custom" o:connectlocs="1229639,0;1198321,793602;1149302,839046;803897,819361;758460,852269;748597,969005;711387,1006700;400583,994542;386519,967152;406861,829850;375520,798698;60707,778671;0,752748" o:connectangles="0,0,0,0,0,0,0,0,0,0,0,0,0"/>
                                        </v:shape>
                                      </v:group>
                                      <v:oval id="椭圆 1671630943" o:spid="_x0000_s1659" style="position:absolute;left:19186;top:21970;width:2267;height:23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" filled="f" strokecolor="black [3213]" strokeweight=".25pt">
                                        <v:stroke joinstyle="miter"/>
                                      </v:oval>
                                    </v:group>
                                    <v:shape id="弧形 1220" o:spid="_x0000_s1660" style="position:absolute;left:6591;top:3341;width:9048;height:1221;visibility:visible;mso-wrap-style:square;v-text-anchor:middle" coordsize="904808,122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" path="m,77196nsc297443,-39328,614358,-23601,904808,122097l,77196xem,77196nfc297443,-39328,614358,-23601,904808,122097e" filled="f" strokecolor="black [3213]" strokeweight=".5pt">
                                      <v:stroke joinstyle="miter"/>
                                      <v:path arrowok="t" o:connecttype="custom" o:connectlocs="0,77196;904808,122097" o:connectangles="0,0"/>
                                    </v:shape>
                                  </v:group>
                                  <v:line id="直接连接符 9937952" o:spid="_x0000_s1661" style="position:absolute;visibility:visible;mso-wrap-style:square" from="6424,3803" to="6587,4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" strokecolor="black [3213]" strokeweight=".25pt">
                                    <v:stroke joinstyle="miter"/>
                                    <o:lock v:ext="edit" shapetype="f"/>
                                  </v:line>
                                  <v:line id="直接连接符 2011948728" o:spid="_x0000_s1662" style="position:absolute;visibility:visible;mso-wrap-style:square" from="7961,3344" to="8056,3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" strokecolor="black [3213]" strokeweight=".25pt">
                                    <v:stroke joinstyle="miter"/>
                                    <o:lock v:ext="edit" aspectratio="t" shapetype="f"/>
                                  </v:line>
                                  <v:line id="直接连接符 650622242" o:spid="_x0000_s1663" style="position:absolute;flip:x;visibility:visible;mso-wrap-style:square" from="15610,4308" to="15763,4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" strokecolor="black [3213]" strokeweight=".25pt">
                                    <v:stroke joinstyle="miter"/>
                                    <o:lock v:ext="edit" shapetype="f"/>
                                  </v:line>
                                  <v:line id="直接连接符 740098935" o:spid="_x0000_s1664" style="position:absolute;flip:x;visibility:visible;mso-wrap-style:square" from="14065,3646" to="14166,3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" strokecolor="black [3213]" strokeweight=".25pt">
                                    <v:stroke joinstyle="miter"/>
                                    <o:lock v:ext="edit" shapetype="f"/>
                                  </v:line>
                                  <v:line id="直接连接符 104935476" o:spid="_x0000_s1665" style="position:absolute;flip:x;visibility:visible;mso-wrap-style:square" from="12650,3260" to="12700,3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" strokecolor="black [3213]" strokeweight=".25pt">
                                    <v:stroke joinstyle="miter"/>
                                    <o:lock v:ext="edit" shapetype="f"/>
                                  </v:line>
                                  <v:line id="直接连接符 1104807570" o:spid="_x0000_s1666" style="position:absolute;visibility:visible;mso-wrap-style:square" from="9528,3098" to="9564,3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" strokecolor="black [3213]" strokeweight=".25pt">
                                    <v:stroke joinstyle="miter"/>
                                    <o:lock v:ext="edit" shapetype="f"/>
                                  </v:line>
                                </v:group>
                                <v:line id="直接连接符 623695478" o:spid="_x0000_s1667" style="position:absolute;flip:x;visibility:visible;mso-wrap-style:square" from="6233,1897" to="6248,2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" strokecolor="black [3213]" strokeweight=".25pt">
                                  <v:stroke joinstyle="miter"/>
                                  <o:lock v:ext="edit" shapetype="f"/>
                                </v:line>
                                <v:line id="直接连接符 1651645014" o:spid="_x0000_s1668" style="position:absolute;visibility:visible;mso-wrap-style:square" from="4008,2322" to="4811,4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" strokecolor="#c00000" strokeweight=".5pt">
                                  <v:stroke joinstyle="miter"/>
                                  <o:lock v:ext="edit" shapetype="f"/>
                                </v:line>
                              </v:group>
                              <v:group id="组合 1782316715" o:spid="_x0000_s1669" style="position:absolute;left:2829;top:7251;width:727;height:1440" coordorigin="2829,7251" coordsize="1557,3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">
                                <o:lock v:ext="edit" aspectratio="t"/>
                                <v:group id="组合 225506680" o:spid="_x0000_s1670" style="position:absolute;left:3135;top:9224;width:945;height:1110" coordorigin="3135,9224" coordsize="945,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">
                                  <v:shape id="圆柱体 33591890" o:spid="_x0000_s1671" type="#_x0000_t22" style="position:absolute;left:3160;top:9224;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" adj="6658" filled="f" strokecolor="black [3213]" strokeweight=".5pt">
                                    <v:stroke joinstyle="miter"/>
                                  </v:shape>
                                  <v:shape id="弧形 605183595" o:spid="_x0000_s1672" style="position:absolute;left:3135;top:9514;width:919;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39110527" o:spid="_x0000_s1673" style="position:absolute;left:2829;top:7251;width:1557;height:2504" coordorigin="2829,7251" coordsize="1557,2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">
                                  <v:group id="组合 616808716" o:spid="_x0000_s1674" style="position:absolute;left:2829;top:7251;width:1557;height:2504" coordorigin="2829,7251" coordsize="1557,2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">
                                    <v:shape id="任意多边形: 形状 1541430230" o:spid="_x0000_s1675" style="position:absolute;left:2829;top:7251;width:1557;height:2504;visibility:visible;mso-wrap-style:square;v-text-anchor:middle" coordsize="182572,293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" path="m91285,v24624,,44586,10235,44586,22860l136928,22860r45643,218749l180509,241609r2063,5240c182572,272698,141702,293652,91286,293652,40870,293652,,272698,,246849r2063,-5240l,241609,45643,22860r1056,c46699,10235,66661,,91285,xe" filled="f" strokecolor="black [3213]" strokeweight=".5pt">
                                      <v:stroke joinstyle="miter"/>
                                      <v:path arrowok="t" o:connecttype="custom" o:connectlocs="77851,0;115876,19496;116777,19496;155703,206053;153945,206053;155704,210522;77852,250437;0,210522;1759,206053;0,206053;38926,19496;39827,19496;77851,0" o:connectangles="0,0,0,0,0,0,0,0,0,0,0,0,0"/>
                                    </v:shape>
                                    <v:oval id="椭圆 365780587" o:spid="_x0000_s1676" style="position:absolute;left:3220;top:7270;width:76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" filled="f" strokecolor="black [3213]" strokeweight=".25pt">
                                      <v:stroke joinstyle="miter"/>
                                      <v:path arrowok="t"/>
                                      <o:lock v:ext="edit" aspectratio="t"/>
                                    </v:oval>
                                  </v:group>
                                  <v:group id="组合 26898894" o:spid="_x0000_s1677" style="position:absolute;left:3110;top:7530;width:1049;height:2191" coordorigin="3110,7530" coordsize="1049,2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">
                                    <v:line id="直接连接符 117197189" o:spid="_x0000_s1678" style="position:absolute;visibility:visible;mso-wrap-style:square" from="3760,7530" to="3865,9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" strokecolor="black [3213]" strokeweight=".25pt">
                                      <v:stroke joinstyle="miter"/>
                                      <o:lock v:ext="edit" shapetype="f"/>
                                    </v:line>
                                    <v:line id="直接连接符 652066368" o:spid="_x0000_s1679" style="position:absolute;visibility:visible;mso-wrap-style:square" from="3928,7536" to="4159,9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" strokecolor="black [3213]" strokeweight=".25pt">
                                      <v:stroke joinstyle="miter"/>
                                      <o:lock v:ext="edit" shapetype="f"/>
                                    </v:line>
                                    <v:line id="直接连接符 1235181986" o:spid="_x0000_s1680" style="position:absolute;visibility:visible;mso-wrap-style:square" from="3609,7617" to="3609,9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" strokecolor="black [3213]" strokeweight=".25pt">
                                      <v:stroke joinstyle="miter"/>
                                      <o:lock v:ext="edit" shapetype="f"/>
                                    </v:line>
                                    <v:line id="直接连接符 345123882" o:spid="_x0000_s1681" style="position:absolute;flip:x;visibility:visible;mso-wrap-style:square" from="3110,7553" to="3342,9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" strokecolor="black [3213]" strokeweight=".25pt">
                                      <v:stroke joinstyle="miter"/>
                                      <o:lock v:ext="edit" shapetype="f"/>
                                    </v:line>
                                    <v:line id="直接连接符 634622811" o:spid="_x0000_s1682" style="position:absolute;flip:x;visibility:visible;mso-wrap-style:square" from="3351,7534" to="3456,9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" strokecolor="black [3213]" strokeweight=".25pt">
                                      <v:stroke joinstyle="miter"/>
                                      <o:lock v:ext="edit" shapetype="f"/>
                                    </v:line>
                                  </v:group>
                                </v:group>
                              </v:group>
                              <v:group id="组合 1076803447" o:spid="_x0000_s1683" style="position:absolute;left:7439;top:7542;width:727;height:1440" coordorigin="7439,7542" coordsize="1557,3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">
                                <o:lock v:ext="edit" aspectratio="t"/>
                                <v:group id="组合 1210153095" o:spid="_x0000_s1684" style="position:absolute;left:7744;top:9515;width:946;height:1110" coordorigin="7744,9515" coordsize="945,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">
                                  <v:shape id="圆柱体 2012540722" o:spid="_x0000_s1685" type="#_x0000_t22" style="position:absolute;left:7770;top:9515;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" adj="6658" filled="f" strokecolor="black [3213]" strokeweight=".5pt">
                                    <v:stroke joinstyle="miter"/>
                                  </v:shape>
                                  <v:shape id="弧形 1725518044" o:spid="_x0000_s1686" style="position:absolute;left:7744;top:9805;width:920;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100080110" o:spid="_x0000_s1687" style="position:absolute;left:7439;top:7542;width:1557;height:2504" coordorigin="7439,7542" coordsize="1557,2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">
                                  <v:group id="组合 1854815144" o:spid="_x0000_s1688" style="position:absolute;left:7439;top:7542;width:1557;height:2504" coordorigin="7439,7542" coordsize="1557,2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">
                                    <v:shape id="任意多边形: 形状 1980282731" o:spid="_x0000_s1689" style="position:absolute;left:7439;top:7542;width:1557;height:2504;visibility:visible;mso-wrap-style:square;v-text-anchor:middle" coordsize="182572,293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" path="m91285,v24624,,44586,10235,44586,22860l136928,22860r45643,218749l180509,241609r2063,5240c182572,272698,141702,293652,91286,293652,40870,293652,,272698,,246849r2063,-5240l,241609,45643,22860r1056,c46699,10235,66661,,91285,xe" filled="f" strokecolor="black [3213]" strokeweight=".5pt">
                                      <v:stroke joinstyle="miter"/>
                                      <v:path arrowok="t" o:connecttype="custom" o:connectlocs="77851,0;115876,19496;116777,19496;155703,206053;153945,206053;155704,210522;77852,250437;0,210522;1759,206053;0,206053;38926,19496;39827,19496;77851,0" o:connectangles="0,0,0,0,0,0,0,0,0,0,0,0,0"/>
                                    </v:shape>
                                    <v:oval id="椭圆 585864169" o:spid="_x0000_s1690" style="position:absolute;left:7830;top:7561;width:76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" filled="f" strokecolor="black [3213]" strokeweight=".25pt">
                                      <v:stroke joinstyle="miter"/>
                                      <v:path arrowok="t"/>
                                      <o:lock v:ext="edit" aspectratio="t"/>
                                    </v:oval>
                                  </v:group>
                                  <v:group id="组合 1238201270" o:spid="_x0000_s1691" style="position:absolute;left:7720;top:7821;width:1049;height:2192" coordorigin="7720,7821" coordsize="1049,2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">
                                    <v:line id="直接连接符 774828534" o:spid="_x0000_s1692" style="position:absolute;visibility:visible;mso-wrap-style:square" from="8370,7821" to="8475,10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" strokecolor="black [3213]" strokeweight=".25pt">
                                      <v:stroke joinstyle="miter"/>
                                      <o:lock v:ext="edit" shapetype="f"/>
                                    </v:line>
                                    <v:line id="直接连接符 1429952065" o:spid="_x0000_s1693" style="position:absolute;visibility:visible;mso-wrap-style:square" from="8537,7828" to="8769,9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" strokecolor="black [3213]" strokeweight=".25pt">
                                      <v:stroke joinstyle="miter"/>
                                      <o:lock v:ext="edit" shapetype="f"/>
                                    </v:line>
                                    <v:line id="直接连接符 1520888317" o:spid="_x0000_s1694" style="position:absolute;visibility:visible;mso-wrap-style:square" from="8219,7908" to="8219,9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" strokecolor="black [3213]" strokeweight=".25pt">
                                      <v:stroke joinstyle="miter"/>
                                      <o:lock v:ext="edit" shapetype="f"/>
                                    </v:line>
                                    <v:line id="直接连接符 1198029510" o:spid="_x0000_s1695" style="position:absolute;flip:x;visibility:visible;mso-wrap-style:square" from="7720,7845" to="7952,9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" strokecolor="black [3213]" strokeweight=".25pt">
                                      <v:stroke joinstyle="miter"/>
                                      <o:lock v:ext="edit" shapetype="f"/>
                                    </v:line>
                                    <v:line id="直接连接符 1273985422" o:spid="_x0000_s1696" style="position:absolute;flip:x;visibility:visible;mso-wrap-style:square" from="7960,7825" to="8066,10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" strokecolor="black [3213]" strokeweight=".25pt">
                                      <v:stroke joinstyle="miter"/>
                                      <o:lock v:ext="edit" shapetype="f"/>
                                    </v:line>
                                  </v:group>
                                </v:group>
                              </v:group>
                            </v:group>
                            <v:shape id="任意多边形: 形状 1633198274" o:spid="_x0000_s1697" style="position:absolute;left:3505;top:10022;width:4548;height:762;visibility:visible;mso-wrap-style:square;v-text-anchor:middle" coordsize="454818,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" path="m454818,76200l61913,50006c30163,43656,10319,32543,,e" filled="f" strokecolor="black [3213]">
                              <v:stroke joinstyle="miter"/>
                              <v:path arrowok="t" o:connecttype="custom" o:connectlocs="454818,76200;61913,50006;0,0" o:connectangles="0,0,0"/>
                            </v:shape>
                          </v:group>
                          <v:shape id="文本框 711" o:spid="_x0000_s1698" style="position:absolute;left:248469;top:137829;width:47334;height:45719;visibility:visible;mso-wrap-style:square;v-text-anchor:top" coordsize="160288,154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" path="m,l61839,r,4130c54844,4800,50304,5990,48221,7702v-2084,1711,-3126,3907,-3126,6585c45095,18008,46807,23812,50230,31700r38509,88739l124458,32817v3497,-8632,5246,-14623,5246,-17971c129704,12688,128625,10623,126467,8651,124309,6679,120663,5283,115528,4465v-372,-75,-1004,-186,-1897,-335l113631,r46657,l160288,4130v-5357,967,-9413,2679,-12166,5134c144178,12911,140680,18492,137629,26008l84832,154818r-4130,l23999,24333c21097,17636,19050,13543,17860,12055,15999,9748,13711,7944,10995,6641,8279,5339,4614,4502,,4130l,xe" fillcolor="black [3213]" stroked="f">
                            <v:path arrowok="t"/>
                          </v:shape>
                        </v:group>
                      </v:group>
                      <v:shape id="任意多边形: 形状 383590354" o:spid="_x0000_s1699" style="position:absolute;left:3443;top:2576;width:6600;height:831;visibility:visible;mso-wrap-style:square;v-text-anchor:middle" coordsize="659928,83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" path="m,83127c101930,60365,203860,37604,313848,23750,423836,9895,541882,4947,659928,e" filled="f" strokecolor="black [3213]" strokeweight=".5pt">
                        <v:stroke joinstyle="miter"/>
                        <v:path arrowok="t" o:connecttype="custom" o:connectlocs="0,83127;313848,23750;659928,0" o:connectangles="0,0,0"/>
                      </v:shape>
                      <v:shape id="任意多边形: 形状 1847175412" o:spid="_x0000_s1700" style="position:absolute;left:11620;top:2610;width:1055;height:3138;visibility:visible;mso-wrap-style:square;v-text-anchor:middle" coordsize="105430,313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" path="m,c46936,52732,93872,105464,103485,157772v9613,52308,-18096,104192,-45805,156076e" filled="f" strokecolor="black [3213]" strokeweight=".5pt">
                        <v:stroke joinstyle="miter"/>
                        <v:path arrowok="t" o:connecttype="custom" o:connectlocs="0,0;103485,157772;57680,313848" o:connectangles="0,0,0"/>
                      </v:shape>
                      <v:shape id="任意多边形: 形状 1047796814" o:spid="_x0000_s1701" style="position:absolute;left:10710;top:6579;width:2417;height:4072;visibility:visible;mso-wrap-style:square;v-text-anchor:middle" coordsize="241727,407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" path="m46937,c13997,61073,-18942,122146,13008,167951v31950,45805,207253,67011,225631,106878c257018,314696,190148,360925,123279,407154e" filled="f" strokecolor="black [3213]" strokeweight=".5pt">
                        <v:stroke joinstyle="miter"/>
                        <v:path arrowok="t" o:connecttype="custom" o:connectlocs="46937,0;13008,167951;238639,274829;123279,407154" o:connectangles="0,0,0,0"/>
                      </v:shape>
                      <v:shape id="任意多边形: 形状 46951621" o:spid="_x0000_s1702" style="position:absolute;left:366;top:3152;width:1415;height:4174;visibility:visible;mso-wrap-style:square;v-text-anchor:middle" coordsize="141467,417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" path="m141467,c82232,21205,22997,42411,5749,111967v-17248,69556,7492,187461,32233,305366e" filled="f" strokecolor="black [3213]" strokeweight=".5pt">
                        <v:stroke joinstyle="miter"/>
                        <v:path arrowok="t" o:connecttype="custom" o:connectlocs="141467,0;5749,111967;37982,417333" o:connectangles="0,0,0"/>
                      </v:shape>
                      <v:shape id="任意多边形: 形状 651369221" o:spid="_x0000_s1703" style="position:absolute;left:2748;top:2457;width:7261;height:4869;visibility:visible;mso-wrap-style:square;v-text-anchor:middle" coordsize="726091,486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" path="m,486889c86379,412809,172758,338730,271436,285008,370114,231286,516294,212059,592070,164558,667846,117057,696968,58528,726091,e" filled="f" strokecolor="black [3213]" strokeweight=".5pt">
                        <v:stroke joinstyle="miter"/>
                        <v:path arrowok="t" o:connecttype="custom" o:connectlocs="0,486889;271436,285008;592070,164558;726091,0" o:connectangles="0,0,0,0"/>
                      </v:shape>
                      <v:shape id="任意多边形: 形状 704708579" o:spid="_x0000_s1704" style="position:absolute;left:382;top:7428;width:3248;height:3293;visibility:visible;mso-wrap-style:square;v-text-anchor:middle" coordsize="324839,329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" path="m44920,c-31846,202446,3357,216584,50010,269740v46653,53156,199760,74078,274829,49197e" filled="f" strokecolor="black [3213]" strokeweight=".5pt">
                        <v:stroke joinstyle="miter"/>
                        <v:path arrowok="t" o:connecttype="custom" o:connectlocs="44920,0;50010,269740;324839,318937" o:connectangles="0,0,0"/>
                      </v:shape>
                      <v:shape id="任意多边形: 形状 22065335" o:spid="_x0000_s1705" style="position:absolute;left:5649;top:10329;width:4190;height:754;visibility:visible;mso-wrap-style:square;v-text-anchor:middle" coordsize="419030,75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" path="m,c94013,34636,188027,69273,257865,74645,327703,80017,373366,56125,419030,32233e" filled="f" strokecolor="black [3213]" strokeweight=".5pt">
                        <v:stroke joinstyle="miter"/>
                        <v:path arrowok="t" o:connecttype="custom" o:connectlocs="0,0;257865,74645;419030,32233" o:connectangles="0,0,0"/>
                      </v:shape>
                      <v:shape id="任意多边形: 形状 2019169757" o:spid="_x0000_s1706" style="position:absolute;left:3434;top:6325;width:5138;height:4224;visibility:visible;mso-wrap-style:square;v-text-anchor:middle" coordsize="513783,422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" path="m11107,422422c-3030,361066,-17167,299710,60305,266346v77472,-33364,347495,283,415637,-44108c544084,177847,506620,88923,469156,e" filled="f" strokecolor="black [3213]" strokeweight=".5pt">
                        <v:stroke joinstyle="miter"/>
                        <v:path arrowok="t" o:connecttype="custom" o:connectlocs="11107,422422;60305,266346;475942,222238;469156,0" o:connectangles="0,0,0,0"/>
                      </v:shape>
                    </v:group>
                    <v:line id="直接连接符 25288709" o:spid="_x0000_s1707" style="position:absolute;flip:x;visibility:visible;mso-wrap-style:square" from="6378,6439" to="8002,7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" strokecolor="black [3213]" strokeweight=".5pt">
                      <v:stroke joinstyle="miter"/>
                    </v:line>
                    <v:line id="直接连接符 55687888" o:spid="_x0000_s1708" style="position:absolute;flip:x y;visibility:visible;mso-wrap-style:square" from="11420,6573" to="13338,8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" strokecolor="black [3213]" strokeweight=".5pt">
                      <v:stroke joinstyle="miter"/>
                      <o:lock v:ext="edit" shapetype="f"/>
                    </v:line>
                  </v:group>
                  <v:shape id="_x0000_s1709" type="#_x0000_t202" style="position:absolute;left:4753;top:13703;width:3577;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" filled="f" stroked="f" strokeweight=".5pt">
                    <v:textbox style="mso-fit-shape-to-text:t" inset="1mm,0,1mm,0">
                      <w:txbxContent>
                        <w:p w14:paraId="65711547" w14:textId="08146D4F" w:rsidR="00353204" w:rsidRPr="00C90820" w:rsidRDefault="00353204" w:rsidP="00353204">
                          <w:pPr>
                            <w:jc w:val="center"/>
                            <w:rPr>
                              <w:rFonts w:cs="Times New Roman"/>
                              <w:sz w:val="18"/>
                              <w:szCs w:val="18"/>
                            </w:rPr>
                          </w:pPr>
                          <w:r>
                            <w:rPr>
                              <w:rFonts w:cs="Times New Roman" w:hint="eastAsia"/>
                              <w:sz w:val="18"/>
                              <w:szCs w:val="18"/>
                            </w:rPr>
                            <w:t>（</w:t>
                          </w:r>
                          <w:r>
                            <w:rPr>
                              <w:rFonts w:cs="Times New Roman" w:hint="eastAsia"/>
                              <w:sz w:val="18"/>
                              <w:szCs w:val="18"/>
                            </w:rPr>
                            <w:t>a</w:t>
                          </w:r>
                          <w:r>
                            <w:rPr>
                              <w:rFonts w:cs="Times New Roman" w:hint="eastAsia"/>
                              <w:sz w:val="18"/>
                              <w:szCs w:val="18"/>
                            </w:rPr>
                            <w:t>）</w:t>
                          </w:r>
                        </w:p>
                      </w:txbxContent>
                    </v:textbox>
                  </v:shape>
                  <v:shape id="_x0000_s1710" type="#_x0000_t202" style="position:absolute;left:4805;top:6301;width:1806;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" filled="f" stroked="f" strokeweight=".5pt">
                    <v:textbox style="mso-fit-shape-to-text:t" inset="1mm,0,1mm,0">
                      <w:txbxContent>
                        <w:p w14:paraId="12B219BD" w14:textId="3530E24A" w:rsidR="00353204" w:rsidRPr="00C90820" w:rsidRDefault="00353204" w:rsidP="00353204">
                          <w:pPr>
                            <w:jc w:val="center"/>
                            <w:rPr>
                              <w:rFonts w:cs="Times New Roman"/>
                              <w:sz w:val="18"/>
                              <w:szCs w:val="18"/>
                            </w:rPr>
                          </w:pPr>
                          <w:r>
                            <w:rPr>
                              <w:rFonts w:cs="Times New Roman" w:hint="eastAsia"/>
                              <w:sz w:val="18"/>
                              <w:szCs w:val="18"/>
                            </w:rPr>
                            <w:t>M</w:t>
                          </w:r>
                        </w:p>
                      </w:txbxContent>
                    </v:textbox>
                  </v:shape>
                  <v:shape id="_x0000_s1711" type="#_x0000_t202" style="position:absolute;left:13127;top:7277;width:1609;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" filled="f" stroked="f" strokeweight=".5pt">
                    <v:textbox style="mso-fit-shape-to-text:t" inset="1mm,0,1mm,0">
                      <w:txbxContent>
                        <w:p w14:paraId="2F65FD50" w14:textId="4969EB15" w:rsidR="00353204" w:rsidRPr="00C90820" w:rsidRDefault="00353204" w:rsidP="00353204">
                          <w:pPr>
                            <w:jc w:val="center"/>
                            <w:rPr>
                              <w:rFonts w:cs="Times New Roman"/>
                              <w:sz w:val="18"/>
                              <w:szCs w:val="18"/>
                            </w:rPr>
                          </w:pPr>
                          <w:r>
                            <w:rPr>
                              <w:rFonts w:cs="Times New Roman" w:hint="eastAsia"/>
                              <w:sz w:val="18"/>
                              <w:szCs w:val="18"/>
                            </w:rPr>
                            <w:t>N</w:t>
                          </w:r>
                        </w:p>
                      </w:txbxContent>
                    </v:textbox>
                  </v:shape>
                  <v:shape id="_x0000_s1712" type="#_x0000_t202" style="position:absolute;left:8981;top:3371;width:142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" filled="f" stroked="f" strokeweight=".5pt">
                    <v:textbox style="mso-fit-shape-to-text:t" inset="1mm,0,1mm,0">
                      <w:txbxContent>
                        <w:p w14:paraId="692FB7A6" w14:textId="48001A02" w:rsidR="00353204" w:rsidRPr="00C90820" w:rsidRDefault="00353204" w:rsidP="00353204">
                          <w:pPr>
                            <w:jc w:val="center"/>
                            <w:rPr>
                              <w:rFonts w:cs="Times New Roman"/>
                              <w:sz w:val="18"/>
                              <w:szCs w:val="18"/>
                            </w:rPr>
                          </w:pPr>
                          <w:r>
                            <w:rPr>
                              <w:rFonts w:cs="Times New Roman" w:hint="eastAsia"/>
                              <w:sz w:val="18"/>
                              <w:szCs w:val="18"/>
                            </w:rPr>
                            <w:t>P</w:t>
                          </w:r>
                        </w:p>
                      </w:txbxContent>
                    </v:textbox>
                  </v:shape>
                </v:group>
                <w10:anchorlock/>
              </v:group>
            </w:pict>
          </mc:Fallback>
        </mc:AlternateContent>
      </w:r>
    </w:p>
    <w:p w14:paraId="1DD06FE9" w14:textId="3C934E41" w:rsidR="000B1972" w:rsidRPr="00C400A6" w:rsidRDefault="000B1972" w:rsidP="000B1972">
      <w:pPr>
        <w:rPr>
          <w:rFonts w:cs="Times New Roman"/>
          <w:kern w:val="0"/>
        </w:rPr>
      </w:pPr>
      <w:r>
        <w:rPr>
          <w:rFonts w:cs="Times New Roman" w:hint="eastAsia"/>
          <w:kern w:val="0"/>
        </w:rPr>
        <w:t>（</w:t>
      </w:r>
      <w:r w:rsidRPr="00C400A6">
        <w:rPr>
          <w:rFonts w:cs="Times New Roman" w:hint="eastAsia"/>
          <w:kern w:val="0"/>
        </w:rPr>
        <w:t>2</w:t>
      </w:r>
      <w:r>
        <w:rPr>
          <w:rFonts w:cs="Times New Roman" w:hint="eastAsia"/>
          <w:kern w:val="0"/>
        </w:rPr>
        <w:t>）</w:t>
      </w:r>
      <w:r w:rsidRPr="00C400A6">
        <w:rPr>
          <w:rFonts w:cs="Times New Roman" w:hint="eastAsia"/>
          <w:kern w:val="0"/>
        </w:rPr>
        <w:t>（多选）测得彩灯的</w:t>
      </w:r>
      <w:r w:rsidRPr="00C400A6">
        <w:rPr>
          <w:rFonts w:cs="Times New Roman" w:hint="eastAsia"/>
          <w:i/>
          <w:iCs/>
          <w:kern w:val="0"/>
        </w:rPr>
        <w:t>I</w:t>
      </w:r>
      <w:r w:rsidR="0041613E" w:rsidRPr="0041613E">
        <w:rPr>
          <w:rFonts w:cs="Times New Roman"/>
          <w:kern w:val="0"/>
        </w:rPr>
        <w:t>–</w:t>
      </w:r>
      <w:r w:rsidRPr="00C400A6">
        <w:rPr>
          <w:rFonts w:cs="Times New Roman" w:hint="eastAsia"/>
          <w:i/>
          <w:iCs/>
          <w:kern w:val="0"/>
        </w:rPr>
        <w:t>U</w:t>
      </w:r>
      <w:r w:rsidRPr="00C400A6">
        <w:rPr>
          <w:rFonts w:cs="Times New Roman" w:hint="eastAsia"/>
          <w:kern w:val="0"/>
        </w:rPr>
        <w:t>特性曲线如图</w:t>
      </w:r>
      <w:r>
        <w:rPr>
          <w:rFonts w:cs="Times New Roman" w:hint="eastAsia"/>
          <w:kern w:val="0"/>
        </w:rPr>
        <w:t>（</w:t>
      </w:r>
      <w:r w:rsidRPr="00C400A6">
        <w:rPr>
          <w:rFonts w:cs="Times New Roman"/>
          <w:kern w:val="0"/>
        </w:rPr>
        <w:t>b</w:t>
      </w:r>
      <w:r>
        <w:rPr>
          <w:rFonts w:cs="Times New Roman" w:hint="eastAsia"/>
          <w:kern w:val="0"/>
        </w:rPr>
        <w:t>）</w:t>
      </w:r>
      <w:r w:rsidRPr="00C400A6">
        <w:rPr>
          <w:rFonts w:cs="Times New Roman" w:hint="eastAsia"/>
          <w:kern w:val="0"/>
        </w:rPr>
        <w:t>所示，彩灯</w:t>
      </w:r>
      <w:r w:rsidRPr="00C400A6">
        <w:rPr>
          <w:rFonts w:cs="Times New Roman" w:hint="eastAsia"/>
        </w:rPr>
        <w:t>______</w:t>
      </w:r>
      <w:r w:rsidRPr="00C400A6">
        <w:rPr>
          <w:rFonts w:cs="Times New Roman"/>
        </w:rPr>
        <w:t>。</w:t>
      </w:r>
    </w:p>
    <w:p w14:paraId="6061FBFC" w14:textId="76AA2C92" w:rsidR="000B1972" w:rsidRPr="00C400A6" w:rsidRDefault="000B1972" w:rsidP="000B1972">
      <w:pPr>
        <w:rPr>
          <w:rFonts w:cs="Times New Roman"/>
          <w:kern w:val="0"/>
        </w:rPr>
      </w:pPr>
      <w:r w:rsidRPr="00C400A6">
        <w:rPr>
          <w:rFonts w:cs="Times New Roman"/>
          <w:kern w:val="0"/>
        </w:rPr>
        <w:t>A</w:t>
      </w:r>
      <w:r w:rsidRPr="00C400A6">
        <w:rPr>
          <w:rFonts w:cs="Times New Roman" w:hint="eastAsia"/>
          <w:kern w:val="0"/>
        </w:rPr>
        <w:t>．阻值随电流增大而增大</w:t>
      </w:r>
      <w:r w:rsidRPr="00C400A6">
        <w:rPr>
          <w:rFonts w:cs="Times New Roman"/>
          <w:kern w:val="0"/>
        </w:rPr>
        <w:tab/>
      </w:r>
      <w:r w:rsidR="0038499A">
        <w:rPr>
          <w:rFonts w:cs="Times New Roman"/>
          <w:kern w:val="0"/>
        </w:rPr>
        <w:tab/>
      </w:r>
      <w:r w:rsidRPr="00C400A6">
        <w:rPr>
          <w:rFonts w:cs="Times New Roman"/>
          <w:kern w:val="0"/>
        </w:rPr>
        <w:t>B</w:t>
      </w:r>
      <w:r w:rsidRPr="00C400A6">
        <w:rPr>
          <w:rFonts w:cs="Times New Roman" w:hint="eastAsia"/>
          <w:kern w:val="0"/>
        </w:rPr>
        <w:t>．电压为</w:t>
      </w:r>
      <w:r w:rsidRPr="00C400A6">
        <w:rPr>
          <w:rFonts w:cs="Times New Roman" w:hint="eastAsia"/>
          <w:kern w:val="0"/>
        </w:rPr>
        <w:t>5</w:t>
      </w:r>
      <w:r w:rsidRPr="00C400A6">
        <w:rPr>
          <w:rFonts w:cs="Times New Roman"/>
          <w:kern w:val="0"/>
        </w:rPr>
        <w:t>.0</w:t>
      </w:r>
      <w:r w:rsidR="0038499A">
        <w:rPr>
          <w:rFonts w:cs="Times New Roman" w:hint="eastAsia"/>
          <w:kern w:val="0"/>
        </w:rPr>
        <w:t xml:space="preserve"> </w:t>
      </w:r>
      <w:r w:rsidRPr="00C400A6">
        <w:rPr>
          <w:rFonts w:cs="Times New Roman"/>
          <w:kern w:val="0"/>
        </w:rPr>
        <w:t>V</w:t>
      </w:r>
      <w:r w:rsidRPr="00C400A6">
        <w:rPr>
          <w:rFonts w:cs="Times New Roman" w:hint="eastAsia"/>
          <w:kern w:val="0"/>
        </w:rPr>
        <w:t>时，其阻值约为</w:t>
      </w:r>
      <w:r w:rsidRPr="00C400A6">
        <w:rPr>
          <w:rFonts w:cs="Times New Roman" w:hint="eastAsia"/>
          <w:kern w:val="0"/>
        </w:rPr>
        <w:t>1</w:t>
      </w:r>
      <w:r w:rsidRPr="00C400A6">
        <w:rPr>
          <w:rFonts w:cs="Times New Roman"/>
          <w:kern w:val="0"/>
        </w:rPr>
        <w:t>2.5</w:t>
      </w:r>
      <w:r w:rsidR="0038499A">
        <w:rPr>
          <w:rFonts w:cs="Times New Roman" w:hint="eastAsia"/>
          <w:kern w:val="0"/>
        </w:rPr>
        <w:t xml:space="preserve"> </w:t>
      </w:r>
      <w:r w:rsidRPr="00C400A6">
        <w:rPr>
          <w:rFonts w:cs="Times New Roman"/>
          <w:kern w:val="0"/>
        </w:rPr>
        <w:t>Ω</w:t>
      </w:r>
    </w:p>
    <w:p w14:paraId="2A0CD12F" w14:textId="797CC3EA" w:rsidR="000B1972" w:rsidRPr="00C400A6" w:rsidRDefault="000B1972" w:rsidP="000B1972">
      <w:pPr>
        <w:rPr>
          <w:rFonts w:cs="Times New Roman"/>
          <w:kern w:val="0"/>
        </w:rPr>
      </w:pPr>
      <w:r w:rsidRPr="00C400A6">
        <w:rPr>
          <w:rFonts w:cs="Times New Roman"/>
          <w:kern w:val="0"/>
        </w:rPr>
        <w:t>C</w:t>
      </w:r>
      <w:r w:rsidRPr="00C400A6">
        <w:rPr>
          <w:rFonts w:cs="Times New Roman" w:hint="eastAsia"/>
          <w:kern w:val="0"/>
        </w:rPr>
        <w:t>．功率随电流增大而减小</w:t>
      </w:r>
      <w:r w:rsidRPr="00C400A6">
        <w:rPr>
          <w:rFonts w:cs="Times New Roman"/>
          <w:kern w:val="0"/>
        </w:rPr>
        <w:tab/>
      </w:r>
      <w:r w:rsidR="0038499A">
        <w:rPr>
          <w:rFonts w:cs="Times New Roman"/>
          <w:kern w:val="0"/>
        </w:rPr>
        <w:tab/>
      </w:r>
      <w:r w:rsidRPr="00C400A6">
        <w:rPr>
          <w:rFonts w:cs="Times New Roman"/>
          <w:kern w:val="0"/>
        </w:rPr>
        <w:t>D</w:t>
      </w:r>
      <w:r w:rsidRPr="00C400A6">
        <w:rPr>
          <w:rFonts w:cs="Times New Roman" w:hint="eastAsia"/>
          <w:kern w:val="0"/>
        </w:rPr>
        <w:t>．电压为</w:t>
      </w:r>
      <w:r w:rsidRPr="00C400A6">
        <w:rPr>
          <w:rFonts w:cs="Times New Roman" w:hint="eastAsia"/>
          <w:kern w:val="0"/>
        </w:rPr>
        <w:t>5</w:t>
      </w:r>
      <w:r w:rsidRPr="00C400A6">
        <w:rPr>
          <w:rFonts w:cs="Times New Roman"/>
          <w:kern w:val="0"/>
        </w:rPr>
        <w:t>.0</w:t>
      </w:r>
      <w:r w:rsidR="0038499A">
        <w:rPr>
          <w:rFonts w:cs="Times New Roman" w:hint="eastAsia"/>
          <w:kern w:val="0"/>
        </w:rPr>
        <w:t xml:space="preserve"> </w:t>
      </w:r>
      <w:r w:rsidRPr="00C400A6">
        <w:rPr>
          <w:rFonts w:cs="Times New Roman"/>
          <w:kern w:val="0"/>
        </w:rPr>
        <w:t>V</w:t>
      </w:r>
      <w:r w:rsidRPr="00C400A6">
        <w:rPr>
          <w:rFonts w:cs="Times New Roman" w:hint="eastAsia"/>
          <w:kern w:val="0"/>
        </w:rPr>
        <w:t>时，其功率约为</w:t>
      </w:r>
      <w:r w:rsidRPr="00C400A6">
        <w:rPr>
          <w:rFonts w:cs="Times New Roman"/>
          <w:kern w:val="0"/>
        </w:rPr>
        <w:t>2</w:t>
      </w:r>
      <w:r w:rsidRPr="00C400A6">
        <w:rPr>
          <w:rFonts w:cs="Times New Roman" w:hint="eastAsia"/>
          <w:kern w:val="0"/>
        </w:rPr>
        <w:t>.0</w:t>
      </w:r>
      <w:r w:rsidR="0038499A">
        <w:rPr>
          <w:rFonts w:cs="Times New Roman" w:hint="eastAsia"/>
          <w:kern w:val="0"/>
        </w:rPr>
        <w:t xml:space="preserve"> </w:t>
      </w:r>
      <w:r w:rsidRPr="00C400A6">
        <w:rPr>
          <w:rFonts w:cs="Times New Roman"/>
          <w:kern w:val="0"/>
        </w:rPr>
        <w:t>W</w:t>
      </w:r>
    </w:p>
    <w:p w14:paraId="16821975" w14:textId="5DC22A6B" w:rsidR="0038499A" w:rsidRDefault="0038499A" w:rsidP="000B1972">
      <w:pPr>
        <w:rPr>
          <w:rFonts w:cs="Times New Roman"/>
          <w:kern w:val="0"/>
        </w:rPr>
      </w:pPr>
    </w:p>
    <w:p w14:paraId="48C1BB5C" w14:textId="7CE225C1" w:rsidR="000B1972" w:rsidRPr="00C400A6" w:rsidRDefault="00CC3D3D" w:rsidP="000B1972">
      <w:pPr>
        <w:rPr>
          <w:rFonts w:cs="Times New Roman"/>
          <w:kern w:val="0"/>
        </w:rPr>
      </w:pPr>
      <w:r>
        <w:rPr>
          <w:rFonts w:cs="Times New Roman"/>
          <w:noProof/>
          <w:kern w:val="0"/>
        </w:rPr>
        <mc:AlternateContent>
          <mc:Choice Requires="wpg">
            <w:drawing>
              <wp:anchor distT="0" distB="0" distL="114300" distR="114300" simplePos="0" relativeHeight="251718656" behindDoc="0" locked="0" layoutInCell="1" allowOverlap="1" wp14:anchorId="15D2DAD1" wp14:editId="34C6DA21">
                <wp:simplePos x="0" y="0"/>
                <wp:positionH relativeFrom="column">
                  <wp:posOffset>2918460</wp:posOffset>
                </wp:positionH>
                <wp:positionV relativeFrom="paragraph">
                  <wp:posOffset>88900</wp:posOffset>
                </wp:positionV>
                <wp:extent cx="2206625" cy="783590"/>
                <wp:effectExtent l="0" t="0" r="3175" b="0"/>
                <wp:wrapSquare wrapText="bothSides"/>
                <wp:docPr id="1136741005" name="组合 500"/>
                <wp:cNvGraphicFramePr/>
                <a:graphic xmlns:a="http://schemas.openxmlformats.org/drawingml/2006/main">
                  <a:graphicData uri="http://schemas.microsoft.com/office/word/2010/wordprocessingGroup">
                    <wpg:wgp>
                      <wpg:cNvGrpSpPr/>
                      <wpg:grpSpPr>
                        <a:xfrm>
                          <a:off x="0" y="0"/>
                          <a:ext cx="2206625" cy="783590"/>
                          <a:chOff x="-693" y="172960"/>
                          <a:chExt cx="2207019" cy="786226"/>
                        </a:xfrm>
                      </wpg:grpSpPr>
                      <wpg:grpSp>
                        <wpg:cNvPr id="1920281677" name="组合 393"/>
                        <wpg:cNvGrpSpPr/>
                        <wpg:grpSpPr>
                          <a:xfrm>
                            <a:off x="11810" y="290356"/>
                            <a:ext cx="2194516" cy="668830"/>
                            <a:chOff x="8936" y="135212"/>
                            <a:chExt cx="2195089" cy="669487"/>
                          </a:xfrm>
                        </wpg:grpSpPr>
                        <wpg:grpSp>
                          <wpg:cNvPr id="890935490" name="组合 91"/>
                          <wpg:cNvGrpSpPr/>
                          <wpg:grpSpPr>
                            <a:xfrm>
                              <a:off x="59266" y="167877"/>
                              <a:ext cx="1652472" cy="594952"/>
                              <a:chOff x="241401" y="433803"/>
                              <a:chExt cx="1658265" cy="604091"/>
                            </a:xfrm>
                          </wpg:grpSpPr>
                          <wpg:grpSp>
                            <wpg:cNvPr id="542787992" name="组合 15"/>
                            <wpg:cNvGrpSpPr/>
                            <wpg:grpSpPr>
                              <a:xfrm>
                                <a:off x="241401" y="437335"/>
                                <a:ext cx="490855" cy="599924"/>
                                <a:chOff x="1" y="1"/>
                                <a:chExt cx="657725" cy="802103"/>
                              </a:xfrm>
                            </wpg:grpSpPr>
                            <wpg:grpSp>
                              <wpg:cNvPr id="1678123156" name="组合 12"/>
                              <wpg:cNvGrpSpPr/>
                              <wpg:grpSpPr>
                                <a:xfrm>
                                  <a:off x="184485" y="1"/>
                                  <a:ext cx="295275" cy="589032"/>
                                  <a:chOff x="0" y="0"/>
                                  <a:chExt cx="736979" cy="1140015"/>
                                </a:xfrm>
                              </wpg:grpSpPr>
                              <wpg:grpSp>
                                <wpg:cNvPr id="1873785800" name="组合 5"/>
                                <wpg:cNvGrpSpPr/>
                                <wpg:grpSpPr>
                                  <a:xfrm>
                                    <a:off x="0" y="0"/>
                                    <a:ext cx="736979" cy="232012"/>
                                    <a:chOff x="0" y="0"/>
                                    <a:chExt cx="736979" cy="232012"/>
                                  </a:xfrm>
                                </wpg:grpSpPr>
                                <wps:wsp>
                                  <wps:cNvPr id="1863175474" name="椭圆 4"/>
                                  <wps:cNvSpPr/>
                                  <wps:spPr>
                                    <a:xfrm>
                                      <a:off x="0" y="81888"/>
                                      <a:ext cx="736979" cy="150124"/>
                                    </a:xfrm>
                                    <a:prstGeom prst="ellipse">
                                      <a:avLst/>
                                    </a:prstGeom>
                                    <a:solidFill>
                                      <a:sysClr val="window" lastClr="FFFFFF"/>
                                    </a:solid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1675052484" name="椭圆 4"/>
                                  <wps:cNvSpPr/>
                                  <wps:spPr>
                                    <a:xfrm>
                                      <a:off x="0" y="40944"/>
                                      <a:ext cx="736979" cy="150124"/>
                                    </a:xfrm>
                                    <a:prstGeom prst="ellipse">
                                      <a:avLst/>
                                    </a:prstGeom>
                                    <a:solidFill>
                                      <a:sysClr val="window" lastClr="FFFFFF"/>
                                    </a:solid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1696398887" name="椭圆 4"/>
                                  <wps:cNvSpPr/>
                                  <wps:spPr>
                                    <a:xfrm>
                                      <a:off x="0" y="0"/>
                                      <a:ext cx="736979" cy="150124"/>
                                    </a:xfrm>
                                    <a:prstGeom prst="ellipse">
                                      <a:avLst/>
                                    </a:prstGeom>
                                    <a:solidFill>
                                      <a:sysClr val="window" lastClr="FFFFFF"/>
                                    </a:solid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g:grpSp>
                                <wpg:cNvPr id="652542406" name="组合 11"/>
                                <wpg:cNvGrpSpPr/>
                                <wpg:grpSpPr>
                                  <a:xfrm>
                                    <a:off x="66199" y="202740"/>
                                    <a:ext cx="595810" cy="937275"/>
                                    <a:chOff x="-2" y="0"/>
                                    <a:chExt cx="595810" cy="937275"/>
                                  </a:xfrm>
                                </wpg:grpSpPr>
                                <wpg:grpSp>
                                  <wpg:cNvPr id="1093703438" name="组合 8"/>
                                  <wpg:cNvGrpSpPr/>
                                  <wpg:grpSpPr>
                                    <a:xfrm>
                                      <a:off x="-2" y="0"/>
                                      <a:ext cx="595810" cy="937275"/>
                                      <a:chOff x="-2" y="0"/>
                                      <a:chExt cx="595810" cy="937275"/>
                                    </a:xfrm>
                                  </wpg:grpSpPr>
                                  <wps:wsp>
                                    <wps:cNvPr id="451973862" name="直接连接符 6"/>
                                    <wps:cNvCnPr/>
                                    <wps:spPr>
                                      <a:xfrm>
                                        <a:off x="4138" y="0"/>
                                        <a:ext cx="0" cy="812042"/>
                                      </a:xfrm>
                                      <a:prstGeom prst="line">
                                        <a:avLst/>
                                      </a:prstGeom>
                                      <a:noFill/>
                                      <a:ln w="9525">
                                        <a:solidFill>
                                          <a:sysClr val="windowText" lastClr="000000"/>
                                        </a:solidFill>
                                        <a:prstDash val="solid"/>
                                        <a:miter lim="800000"/>
                                      </a:ln>
                                      <a:effectLst/>
                                    </wps:spPr>
                                    <wps:bodyPr/>
                                  </wps:wsp>
                                  <wps:wsp>
                                    <wps:cNvPr id="1154434321" name="直接连接符 6"/>
                                    <wps:cNvCnPr/>
                                    <wps:spPr>
                                      <a:xfrm>
                                        <a:off x="595808" y="0"/>
                                        <a:ext cx="0" cy="812042"/>
                                      </a:xfrm>
                                      <a:prstGeom prst="line">
                                        <a:avLst/>
                                      </a:prstGeom>
                                      <a:noFill/>
                                      <a:ln w="9525">
                                        <a:solidFill>
                                          <a:sysClr val="windowText" lastClr="000000"/>
                                        </a:solidFill>
                                        <a:prstDash val="solid"/>
                                        <a:miter lim="800000"/>
                                      </a:ln>
                                      <a:effectLst/>
                                    </wps:spPr>
                                    <wps:bodyPr/>
                                  </wps:wsp>
                                  <wps:wsp>
                                    <wps:cNvPr id="1684941686" name="弧形 7"/>
                                    <wps:cNvSpPr/>
                                    <wps:spPr>
                                      <a:xfrm>
                                        <a:off x="-2" y="657873"/>
                                        <a:ext cx="593024" cy="279402"/>
                                      </a:xfrm>
                                      <a:prstGeom prst="arc">
                                        <a:avLst>
                                          <a:gd name="adj1" fmla="val 129932"/>
                                          <a:gd name="adj2" fmla="val 10633813"/>
                                        </a:avLst>
                                      </a:prstGeom>
                                      <a:no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g:grpSp>
                                  <wpg:cNvPr id="1487456935" name="组合 10"/>
                                  <wpg:cNvGrpSpPr/>
                                  <wpg:grpSpPr>
                                    <a:xfrm>
                                      <a:off x="107577" y="740623"/>
                                      <a:ext cx="369156" cy="182038"/>
                                      <a:chOff x="0" y="0"/>
                                      <a:chExt cx="277202" cy="136525"/>
                                    </a:xfrm>
                                  </wpg:grpSpPr>
                                  <wps:wsp>
                                    <wps:cNvPr id="222303350" name="椭圆 9"/>
                                    <wps:cNvSpPr/>
                                    <wps:spPr>
                                      <a:xfrm>
                                        <a:off x="0" y="0"/>
                                        <a:ext cx="136524" cy="136525"/>
                                      </a:xfrm>
                                      <a:prstGeom prst="ellipse">
                                        <a:avLst/>
                                      </a:prstGeom>
                                      <a:no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404707478" name="椭圆 9"/>
                                    <wps:cNvSpPr/>
                                    <wps:spPr>
                                      <a:xfrm>
                                        <a:off x="140678" y="0"/>
                                        <a:ext cx="136524" cy="136525"/>
                                      </a:xfrm>
                                      <a:prstGeom prst="ellipse">
                                        <a:avLst/>
                                      </a:prstGeom>
                                      <a:no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g:grpSp>
                            </wpg:grpSp>
                            <wpg:grpSp>
                              <wpg:cNvPr id="1821890393" name="组合 14"/>
                              <wpg:cNvGrpSpPr/>
                              <wpg:grpSpPr>
                                <a:xfrm>
                                  <a:off x="1" y="18715"/>
                                  <a:ext cx="657725" cy="783389"/>
                                  <a:chOff x="2" y="0"/>
                                  <a:chExt cx="1088188" cy="1804738"/>
                                </a:xfrm>
                              </wpg:grpSpPr>
                              <wps:wsp>
                                <wps:cNvPr id="2018456210" name="任意多边形: 形状 13"/>
                                <wps:cNvSpPr/>
                                <wps:spPr>
                                  <a:xfrm>
                                    <a:off x="2" y="0"/>
                                    <a:ext cx="545430" cy="1802064"/>
                                  </a:xfrm>
                                  <a:custGeom>
                                    <a:avLst/>
                                    <a:gdLst>
                                      <a:gd name="csX0" fmla="*/ 0 w 545432"/>
                                      <a:gd name="csY0" fmla="*/ 0 h 1802064"/>
                                      <a:gd name="csX1" fmla="*/ 144379 w 545432"/>
                                      <a:gd name="csY1" fmla="*/ 144379 h 1802064"/>
                                      <a:gd name="csX2" fmla="*/ 232611 w 545432"/>
                                      <a:gd name="csY2" fmla="*/ 459874 h 1802064"/>
                                      <a:gd name="csX3" fmla="*/ 240632 w 545432"/>
                                      <a:gd name="csY3" fmla="*/ 1096211 h 1802064"/>
                                      <a:gd name="csX4" fmla="*/ 211221 w 545432"/>
                                      <a:gd name="csY4" fmla="*/ 1470527 h 1802064"/>
                                      <a:gd name="csX5" fmla="*/ 302127 w 545432"/>
                                      <a:gd name="csY5" fmla="*/ 1660358 h 1802064"/>
                                      <a:gd name="csX6" fmla="*/ 545432 w 545432"/>
                                      <a:gd name="csY6" fmla="*/ 1802064 h 1802064"/>
                                      <a:gd name="csX7" fmla="*/ 545432 w 545432"/>
                                      <a:gd name="csY7" fmla="*/ 1802064 h 18020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545432" h="1802064">
                                        <a:moveTo>
                                          <a:pt x="0" y="0"/>
                                        </a:moveTo>
                                        <a:cubicBezTo>
                                          <a:pt x="52805" y="33866"/>
                                          <a:pt x="105611" y="67733"/>
                                          <a:pt x="144379" y="144379"/>
                                        </a:cubicBezTo>
                                        <a:cubicBezTo>
                                          <a:pt x="183147" y="221025"/>
                                          <a:pt x="216569" y="301235"/>
                                          <a:pt x="232611" y="459874"/>
                                        </a:cubicBezTo>
                                        <a:cubicBezTo>
                                          <a:pt x="248653" y="618513"/>
                                          <a:pt x="244197" y="927769"/>
                                          <a:pt x="240632" y="1096211"/>
                                        </a:cubicBezTo>
                                        <a:cubicBezTo>
                                          <a:pt x="237067" y="1264653"/>
                                          <a:pt x="200972" y="1376503"/>
                                          <a:pt x="211221" y="1470527"/>
                                        </a:cubicBezTo>
                                        <a:cubicBezTo>
                                          <a:pt x="221470" y="1564552"/>
                                          <a:pt x="246425" y="1605102"/>
                                          <a:pt x="302127" y="1660358"/>
                                        </a:cubicBezTo>
                                        <a:cubicBezTo>
                                          <a:pt x="357829" y="1715614"/>
                                          <a:pt x="545432" y="1802064"/>
                                          <a:pt x="545432" y="1802064"/>
                                        </a:cubicBezTo>
                                        <a:lnTo>
                                          <a:pt x="545432" y="1802064"/>
                                        </a:lnTo>
                                      </a:path>
                                    </a:pathLst>
                                  </a:custGeom>
                                  <a:no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1834216418" name="任意多边形: 形状 13"/>
                                <wps:cNvSpPr/>
                                <wps:spPr>
                                  <a:xfrm flipH="1">
                                    <a:off x="542758" y="2674"/>
                                    <a:ext cx="545432" cy="1802064"/>
                                  </a:xfrm>
                                  <a:custGeom>
                                    <a:avLst/>
                                    <a:gdLst>
                                      <a:gd name="csX0" fmla="*/ 0 w 545432"/>
                                      <a:gd name="csY0" fmla="*/ 0 h 1802064"/>
                                      <a:gd name="csX1" fmla="*/ 144379 w 545432"/>
                                      <a:gd name="csY1" fmla="*/ 144379 h 1802064"/>
                                      <a:gd name="csX2" fmla="*/ 232611 w 545432"/>
                                      <a:gd name="csY2" fmla="*/ 459874 h 1802064"/>
                                      <a:gd name="csX3" fmla="*/ 240632 w 545432"/>
                                      <a:gd name="csY3" fmla="*/ 1096211 h 1802064"/>
                                      <a:gd name="csX4" fmla="*/ 211221 w 545432"/>
                                      <a:gd name="csY4" fmla="*/ 1470527 h 1802064"/>
                                      <a:gd name="csX5" fmla="*/ 302127 w 545432"/>
                                      <a:gd name="csY5" fmla="*/ 1660358 h 1802064"/>
                                      <a:gd name="csX6" fmla="*/ 545432 w 545432"/>
                                      <a:gd name="csY6" fmla="*/ 1802064 h 1802064"/>
                                      <a:gd name="csX7" fmla="*/ 545432 w 545432"/>
                                      <a:gd name="csY7" fmla="*/ 1802064 h 18020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545432" h="1802064">
                                        <a:moveTo>
                                          <a:pt x="0" y="0"/>
                                        </a:moveTo>
                                        <a:cubicBezTo>
                                          <a:pt x="52805" y="33866"/>
                                          <a:pt x="105611" y="67733"/>
                                          <a:pt x="144379" y="144379"/>
                                        </a:cubicBezTo>
                                        <a:cubicBezTo>
                                          <a:pt x="183147" y="221025"/>
                                          <a:pt x="216569" y="301235"/>
                                          <a:pt x="232611" y="459874"/>
                                        </a:cubicBezTo>
                                        <a:cubicBezTo>
                                          <a:pt x="248653" y="618513"/>
                                          <a:pt x="244197" y="927769"/>
                                          <a:pt x="240632" y="1096211"/>
                                        </a:cubicBezTo>
                                        <a:cubicBezTo>
                                          <a:pt x="237067" y="1264653"/>
                                          <a:pt x="200972" y="1376503"/>
                                          <a:pt x="211221" y="1470527"/>
                                        </a:cubicBezTo>
                                        <a:cubicBezTo>
                                          <a:pt x="221470" y="1564552"/>
                                          <a:pt x="246425" y="1605102"/>
                                          <a:pt x="302127" y="1660358"/>
                                        </a:cubicBezTo>
                                        <a:cubicBezTo>
                                          <a:pt x="357829" y="1715614"/>
                                          <a:pt x="545432" y="1802064"/>
                                          <a:pt x="545432" y="1802064"/>
                                        </a:cubicBezTo>
                                        <a:lnTo>
                                          <a:pt x="545432" y="1802064"/>
                                        </a:lnTo>
                                      </a:path>
                                    </a:pathLst>
                                  </a:custGeom>
                                  <a:no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g:grpSp>
                          <wpg:grpSp>
                            <wpg:cNvPr id="928269583" name="组合 15"/>
                            <wpg:cNvGrpSpPr/>
                            <wpg:grpSpPr>
                              <a:xfrm>
                                <a:off x="1408176" y="437475"/>
                                <a:ext cx="491490" cy="600419"/>
                                <a:chOff x="0" y="1"/>
                                <a:chExt cx="657726" cy="802103"/>
                              </a:xfrm>
                            </wpg:grpSpPr>
                            <wpg:grpSp>
                              <wpg:cNvPr id="1953196406" name="组合 12"/>
                              <wpg:cNvGrpSpPr/>
                              <wpg:grpSpPr>
                                <a:xfrm>
                                  <a:off x="184485" y="1"/>
                                  <a:ext cx="295275" cy="589031"/>
                                  <a:chOff x="0" y="0"/>
                                  <a:chExt cx="736979" cy="1140012"/>
                                </a:xfrm>
                              </wpg:grpSpPr>
                              <wpg:grpSp>
                                <wpg:cNvPr id="278564686" name="组合 5"/>
                                <wpg:cNvGrpSpPr/>
                                <wpg:grpSpPr>
                                  <a:xfrm>
                                    <a:off x="0" y="0"/>
                                    <a:ext cx="736979" cy="232012"/>
                                    <a:chOff x="0" y="0"/>
                                    <a:chExt cx="736979" cy="232012"/>
                                  </a:xfrm>
                                </wpg:grpSpPr>
                                <wps:wsp>
                                  <wps:cNvPr id="357378936" name="椭圆 4"/>
                                  <wps:cNvSpPr/>
                                  <wps:spPr>
                                    <a:xfrm>
                                      <a:off x="0" y="81886"/>
                                      <a:ext cx="736979" cy="150126"/>
                                    </a:xfrm>
                                    <a:prstGeom prst="ellipse">
                                      <a:avLst/>
                                    </a:prstGeom>
                                    <a:solidFill>
                                      <a:sysClr val="window" lastClr="FFFFFF"/>
                                    </a:solid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839487586" name="椭圆 4"/>
                                  <wps:cNvSpPr/>
                                  <wps:spPr>
                                    <a:xfrm>
                                      <a:off x="0" y="40944"/>
                                      <a:ext cx="736979" cy="150126"/>
                                    </a:xfrm>
                                    <a:prstGeom prst="ellipse">
                                      <a:avLst/>
                                    </a:prstGeom>
                                    <a:solidFill>
                                      <a:sysClr val="window" lastClr="FFFFFF"/>
                                    </a:solid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1029246730" name="椭圆 4"/>
                                  <wps:cNvSpPr/>
                                  <wps:spPr>
                                    <a:xfrm>
                                      <a:off x="0" y="0"/>
                                      <a:ext cx="736979" cy="150126"/>
                                    </a:xfrm>
                                    <a:prstGeom prst="ellipse">
                                      <a:avLst/>
                                    </a:prstGeom>
                                    <a:solidFill>
                                      <a:sysClr val="window" lastClr="FFFFFF"/>
                                    </a:solid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g:grpSp>
                                <wpg:cNvPr id="849839915" name="组合 11"/>
                                <wpg:cNvGrpSpPr/>
                                <wpg:grpSpPr>
                                  <a:xfrm>
                                    <a:off x="66201" y="202740"/>
                                    <a:ext cx="595808" cy="937272"/>
                                    <a:chOff x="0" y="0"/>
                                    <a:chExt cx="595808" cy="937272"/>
                                  </a:xfrm>
                                </wpg:grpSpPr>
                                <wpg:grpSp>
                                  <wpg:cNvPr id="730853331" name="组合 8"/>
                                  <wpg:cNvGrpSpPr/>
                                  <wpg:grpSpPr>
                                    <a:xfrm>
                                      <a:off x="0" y="0"/>
                                      <a:ext cx="595808" cy="937272"/>
                                      <a:chOff x="0" y="0"/>
                                      <a:chExt cx="595808" cy="937272"/>
                                    </a:xfrm>
                                  </wpg:grpSpPr>
                                  <wps:wsp>
                                    <wps:cNvPr id="913900354" name="直接连接符 6"/>
                                    <wps:cNvCnPr/>
                                    <wps:spPr>
                                      <a:xfrm>
                                        <a:off x="4138" y="0"/>
                                        <a:ext cx="0" cy="812042"/>
                                      </a:xfrm>
                                      <a:prstGeom prst="line">
                                        <a:avLst/>
                                      </a:prstGeom>
                                      <a:noFill/>
                                      <a:ln w="9525">
                                        <a:solidFill>
                                          <a:sysClr val="windowText" lastClr="000000"/>
                                        </a:solidFill>
                                        <a:prstDash val="solid"/>
                                        <a:miter lim="800000"/>
                                      </a:ln>
                                      <a:effectLst/>
                                    </wps:spPr>
                                    <wps:bodyPr/>
                                  </wps:wsp>
                                  <wps:wsp>
                                    <wps:cNvPr id="848362761" name="直接连接符 6"/>
                                    <wps:cNvCnPr/>
                                    <wps:spPr>
                                      <a:xfrm>
                                        <a:off x="595808" y="0"/>
                                        <a:ext cx="0" cy="812042"/>
                                      </a:xfrm>
                                      <a:prstGeom prst="line">
                                        <a:avLst/>
                                      </a:prstGeom>
                                      <a:noFill/>
                                      <a:ln w="9525">
                                        <a:solidFill>
                                          <a:sysClr val="windowText" lastClr="000000"/>
                                        </a:solidFill>
                                        <a:prstDash val="solid"/>
                                        <a:miter lim="800000"/>
                                      </a:ln>
                                      <a:effectLst/>
                                    </wps:spPr>
                                    <wps:bodyPr/>
                                  </wps:wsp>
                                  <wps:wsp>
                                    <wps:cNvPr id="481905803" name="弧形 7"/>
                                    <wps:cNvSpPr/>
                                    <wps:spPr>
                                      <a:xfrm>
                                        <a:off x="0" y="657873"/>
                                        <a:ext cx="593028" cy="279399"/>
                                      </a:xfrm>
                                      <a:prstGeom prst="arc">
                                        <a:avLst>
                                          <a:gd name="adj1" fmla="val 129932"/>
                                          <a:gd name="adj2" fmla="val 10633813"/>
                                        </a:avLst>
                                      </a:prstGeom>
                                      <a:no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g:grpSp>
                                  <wpg:cNvPr id="1892401484" name="组合 10"/>
                                  <wpg:cNvGrpSpPr/>
                                  <wpg:grpSpPr>
                                    <a:xfrm>
                                      <a:off x="107577" y="740623"/>
                                      <a:ext cx="369156" cy="182038"/>
                                      <a:chOff x="0" y="0"/>
                                      <a:chExt cx="277202" cy="136525"/>
                                    </a:xfrm>
                                  </wpg:grpSpPr>
                                  <wps:wsp>
                                    <wps:cNvPr id="1857080474" name="椭圆 9"/>
                                    <wps:cNvSpPr/>
                                    <wps:spPr>
                                      <a:xfrm>
                                        <a:off x="0" y="0"/>
                                        <a:ext cx="136524" cy="136525"/>
                                      </a:xfrm>
                                      <a:prstGeom prst="ellipse">
                                        <a:avLst/>
                                      </a:prstGeom>
                                      <a:no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2081322341" name="椭圆 9"/>
                                    <wps:cNvSpPr/>
                                    <wps:spPr>
                                      <a:xfrm>
                                        <a:off x="140678" y="0"/>
                                        <a:ext cx="136524" cy="136525"/>
                                      </a:xfrm>
                                      <a:prstGeom prst="ellipse">
                                        <a:avLst/>
                                      </a:prstGeom>
                                      <a:no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g:grpSp>
                            </wpg:grpSp>
                            <wpg:grpSp>
                              <wpg:cNvPr id="1477093767" name="组合 14"/>
                              <wpg:cNvGrpSpPr/>
                              <wpg:grpSpPr>
                                <a:xfrm>
                                  <a:off x="0" y="18715"/>
                                  <a:ext cx="657726" cy="783389"/>
                                  <a:chOff x="0" y="0"/>
                                  <a:chExt cx="1088190" cy="1804738"/>
                                </a:xfrm>
                              </wpg:grpSpPr>
                              <wps:wsp>
                                <wps:cNvPr id="1359212916" name="任意多边形: 形状 13"/>
                                <wps:cNvSpPr/>
                                <wps:spPr>
                                  <a:xfrm>
                                    <a:off x="0" y="0"/>
                                    <a:ext cx="545433" cy="1802063"/>
                                  </a:xfrm>
                                  <a:custGeom>
                                    <a:avLst/>
                                    <a:gdLst>
                                      <a:gd name="csX0" fmla="*/ 0 w 545432"/>
                                      <a:gd name="csY0" fmla="*/ 0 h 1802064"/>
                                      <a:gd name="csX1" fmla="*/ 144379 w 545432"/>
                                      <a:gd name="csY1" fmla="*/ 144379 h 1802064"/>
                                      <a:gd name="csX2" fmla="*/ 232611 w 545432"/>
                                      <a:gd name="csY2" fmla="*/ 459874 h 1802064"/>
                                      <a:gd name="csX3" fmla="*/ 240632 w 545432"/>
                                      <a:gd name="csY3" fmla="*/ 1096211 h 1802064"/>
                                      <a:gd name="csX4" fmla="*/ 211221 w 545432"/>
                                      <a:gd name="csY4" fmla="*/ 1470527 h 1802064"/>
                                      <a:gd name="csX5" fmla="*/ 302127 w 545432"/>
                                      <a:gd name="csY5" fmla="*/ 1660358 h 1802064"/>
                                      <a:gd name="csX6" fmla="*/ 545432 w 545432"/>
                                      <a:gd name="csY6" fmla="*/ 1802064 h 1802064"/>
                                      <a:gd name="csX7" fmla="*/ 545432 w 545432"/>
                                      <a:gd name="csY7" fmla="*/ 1802064 h 18020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545432" h="1802064">
                                        <a:moveTo>
                                          <a:pt x="0" y="0"/>
                                        </a:moveTo>
                                        <a:cubicBezTo>
                                          <a:pt x="52805" y="33866"/>
                                          <a:pt x="105611" y="67733"/>
                                          <a:pt x="144379" y="144379"/>
                                        </a:cubicBezTo>
                                        <a:cubicBezTo>
                                          <a:pt x="183147" y="221025"/>
                                          <a:pt x="216569" y="301235"/>
                                          <a:pt x="232611" y="459874"/>
                                        </a:cubicBezTo>
                                        <a:cubicBezTo>
                                          <a:pt x="248653" y="618513"/>
                                          <a:pt x="244197" y="927769"/>
                                          <a:pt x="240632" y="1096211"/>
                                        </a:cubicBezTo>
                                        <a:cubicBezTo>
                                          <a:pt x="237067" y="1264653"/>
                                          <a:pt x="200972" y="1376503"/>
                                          <a:pt x="211221" y="1470527"/>
                                        </a:cubicBezTo>
                                        <a:cubicBezTo>
                                          <a:pt x="221470" y="1564552"/>
                                          <a:pt x="246425" y="1605102"/>
                                          <a:pt x="302127" y="1660358"/>
                                        </a:cubicBezTo>
                                        <a:cubicBezTo>
                                          <a:pt x="357829" y="1715614"/>
                                          <a:pt x="545432" y="1802064"/>
                                          <a:pt x="545432" y="1802064"/>
                                        </a:cubicBezTo>
                                        <a:lnTo>
                                          <a:pt x="545432" y="1802064"/>
                                        </a:lnTo>
                                      </a:path>
                                    </a:pathLst>
                                  </a:custGeom>
                                  <a:no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1845179411" name="任意多边形: 形状 13"/>
                                <wps:cNvSpPr/>
                                <wps:spPr>
                                  <a:xfrm flipH="1">
                                    <a:off x="542757" y="2675"/>
                                    <a:ext cx="545433" cy="1802063"/>
                                  </a:xfrm>
                                  <a:custGeom>
                                    <a:avLst/>
                                    <a:gdLst>
                                      <a:gd name="csX0" fmla="*/ 0 w 545432"/>
                                      <a:gd name="csY0" fmla="*/ 0 h 1802064"/>
                                      <a:gd name="csX1" fmla="*/ 144379 w 545432"/>
                                      <a:gd name="csY1" fmla="*/ 144379 h 1802064"/>
                                      <a:gd name="csX2" fmla="*/ 232611 w 545432"/>
                                      <a:gd name="csY2" fmla="*/ 459874 h 1802064"/>
                                      <a:gd name="csX3" fmla="*/ 240632 w 545432"/>
                                      <a:gd name="csY3" fmla="*/ 1096211 h 1802064"/>
                                      <a:gd name="csX4" fmla="*/ 211221 w 545432"/>
                                      <a:gd name="csY4" fmla="*/ 1470527 h 1802064"/>
                                      <a:gd name="csX5" fmla="*/ 302127 w 545432"/>
                                      <a:gd name="csY5" fmla="*/ 1660358 h 1802064"/>
                                      <a:gd name="csX6" fmla="*/ 545432 w 545432"/>
                                      <a:gd name="csY6" fmla="*/ 1802064 h 1802064"/>
                                      <a:gd name="csX7" fmla="*/ 545432 w 545432"/>
                                      <a:gd name="csY7" fmla="*/ 1802064 h 18020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545432" h="1802064">
                                        <a:moveTo>
                                          <a:pt x="0" y="0"/>
                                        </a:moveTo>
                                        <a:cubicBezTo>
                                          <a:pt x="52805" y="33866"/>
                                          <a:pt x="105611" y="67733"/>
                                          <a:pt x="144379" y="144379"/>
                                        </a:cubicBezTo>
                                        <a:cubicBezTo>
                                          <a:pt x="183147" y="221025"/>
                                          <a:pt x="216569" y="301235"/>
                                          <a:pt x="232611" y="459874"/>
                                        </a:cubicBezTo>
                                        <a:cubicBezTo>
                                          <a:pt x="248653" y="618513"/>
                                          <a:pt x="244197" y="927769"/>
                                          <a:pt x="240632" y="1096211"/>
                                        </a:cubicBezTo>
                                        <a:cubicBezTo>
                                          <a:pt x="237067" y="1264653"/>
                                          <a:pt x="200972" y="1376503"/>
                                          <a:pt x="211221" y="1470527"/>
                                        </a:cubicBezTo>
                                        <a:cubicBezTo>
                                          <a:pt x="221470" y="1564552"/>
                                          <a:pt x="246425" y="1605102"/>
                                          <a:pt x="302127" y="1660358"/>
                                        </a:cubicBezTo>
                                        <a:cubicBezTo>
                                          <a:pt x="357829" y="1715614"/>
                                          <a:pt x="545432" y="1802064"/>
                                          <a:pt x="545432" y="1802064"/>
                                        </a:cubicBezTo>
                                        <a:lnTo>
                                          <a:pt x="545432" y="1802064"/>
                                        </a:lnTo>
                                      </a:path>
                                    </a:pathLst>
                                  </a:custGeom>
                                  <a:no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g:grpSp>
                          <wpg:grpSp>
                            <wpg:cNvPr id="552939274" name="组合 90"/>
                            <wpg:cNvGrpSpPr/>
                            <wpg:grpSpPr>
                              <a:xfrm>
                                <a:off x="822960" y="433803"/>
                                <a:ext cx="491490" cy="600364"/>
                                <a:chOff x="0" y="170473"/>
                                <a:chExt cx="491865" cy="600425"/>
                              </a:xfrm>
                            </wpg:grpSpPr>
                            <wpg:grpSp>
                              <wpg:cNvPr id="421705777" name="组合 15"/>
                              <wpg:cNvGrpSpPr/>
                              <wpg:grpSpPr>
                                <a:xfrm>
                                  <a:off x="0" y="170473"/>
                                  <a:ext cx="491865" cy="600425"/>
                                  <a:chOff x="0" y="1"/>
                                  <a:chExt cx="657726" cy="802103"/>
                                </a:xfrm>
                              </wpg:grpSpPr>
                              <wpg:grpSp>
                                <wpg:cNvPr id="1144994336" name="组合 12"/>
                                <wpg:cNvGrpSpPr/>
                                <wpg:grpSpPr>
                                  <a:xfrm>
                                    <a:off x="184485" y="1"/>
                                    <a:ext cx="295275" cy="589031"/>
                                    <a:chOff x="0" y="0"/>
                                    <a:chExt cx="736979" cy="1140012"/>
                                  </a:xfrm>
                                </wpg:grpSpPr>
                                <wpg:grpSp>
                                  <wpg:cNvPr id="1483158727" name="组合 5"/>
                                  <wpg:cNvGrpSpPr/>
                                  <wpg:grpSpPr>
                                    <a:xfrm>
                                      <a:off x="0" y="0"/>
                                      <a:ext cx="736979" cy="232012"/>
                                      <a:chOff x="0" y="0"/>
                                      <a:chExt cx="736979" cy="232012"/>
                                    </a:xfrm>
                                  </wpg:grpSpPr>
                                  <wps:wsp>
                                    <wps:cNvPr id="1026430066" name="椭圆 4"/>
                                    <wps:cNvSpPr/>
                                    <wps:spPr>
                                      <a:xfrm>
                                        <a:off x="0" y="81888"/>
                                        <a:ext cx="736979" cy="150124"/>
                                      </a:xfrm>
                                      <a:prstGeom prst="ellipse">
                                        <a:avLst/>
                                      </a:prstGeom>
                                      <a:solidFill>
                                        <a:sysClr val="window" lastClr="FFFFFF"/>
                                      </a:solid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297365578" name="椭圆 4"/>
                                    <wps:cNvSpPr/>
                                    <wps:spPr>
                                      <a:xfrm>
                                        <a:off x="0" y="40943"/>
                                        <a:ext cx="736979" cy="150124"/>
                                      </a:xfrm>
                                      <a:prstGeom prst="ellipse">
                                        <a:avLst/>
                                      </a:prstGeom>
                                      <a:solidFill>
                                        <a:sysClr val="window" lastClr="FFFFFF"/>
                                      </a:solid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1049482036" name="椭圆 4"/>
                                    <wps:cNvSpPr/>
                                    <wps:spPr>
                                      <a:xfrm>
                                        <a:off x="0" y="0"/>
                                        <a:ext cx="736979" cy="150124"/>
                                      </a:xfrm>
                                      <a:prstGeom prst="ellipse">
                                        <a:avLst/>
                                      </a:prstGeom>
                                      <a:solidFill>
                                        <a:sysClr val="window" lastClr="FFFFFF"/>
                                      </a:solid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g:grpSp>
                                  <wpg:cNvPr id="984029189" name="组合 8"/>
                                  <wpg:cNvGrpSpPr/>
                                  <wpg:grpSpPr>
                                    <a:xfrm>
                                      <a:off x="66203" y="202740"/>
                                      <a:ext cx="595809" cy="937272"/>
                                      <a:chOff x="0" y="0"/>
                                      <a:chExt cx="595808" cy="937272"/>
                                    </a:xfrm>
                                  </wpg:grpSpPr>
                                  <wps:wsp>
                                    <wps:cNvPr id="918969635" name="直接连接符 6"/>
                                    <wps:cNvCnPr/>
                                    <wps:spPr>
                                      <a:xfrm>
                                        <a:off x="4138" y="0"/>
                                        <a:ext cx="0" cy="812042"/>
                                      </a:xfrm>
                                      <a:prstGeom prst="line">
                                        <a:avLst/>
                                      </a:prstGeom>
                                      <a:noFill/>
                                      <a:ln w="9525">
                                        <a:solidFill>
                                          <a:sysClr val="windowText" lastClr="000000"/>
                                        </a:solidFill>
                                        <a:prstDash val="solid"/>
                                        <a:miter lim="800000"/>
                                      </a:ln>
                                      <a:effectLst/>
                                    </wps:spPr>
                                    <wps:bodyPr/>
                                  </wps:wsp>
                                  <wps:wsp>
                                    <wps:cNvPr id="1838998744" name="直接连接符 6"/>
                                    <wps:cNvCnPr/>
                                    <wps:spPr>
                                      <a:xfrm>
                                        <a:off x="595808" y="0"/>
                                        <a:ext cx="0" cy="812042"/>
                                      </a:xfrm>
                                      <a:prstGeom prst="line">
                                        <a:avLst/>
                                      </a:prstGeom>
                                      <a:noFill/>
                                      <a:ln w="9525">
                                        <a:solidFill>
                                          <a:sysClr val="windowText" lastClr="000000"/>
                                        </a:solidFill>
                                        <a:prstDash val="solid"/>
                                        <a:miter lim="800000"/>
                                      </a:ln>
                                      <a:effectLst/>
                                    </wps:spPr>
                                    <wps:bodyPr/>
                                  </wps:wsp>
                                  <wps:wsp>
                                    <wps:cNvPr id="1688294716" name="弧形 7"/>
                                    <wps:cNvSpPr/>
                                    <wps:spPr>
                                      <a:xfrm>
                                        <a:off x="0" y="657872"/>
                                        <a:ext cx="593028" cy="279400"/>
                                      </a:xfrm>
                                      <a:prstGeom prst="arc">
                                        <a:avLst>
                                          <a:gd name="adj1" fmla="val 129932"/>
                                          <a:gd name="adj2" fmla="val 10633813"/>
                                        </a:avLst>
                                      </a:prstGeom>
                                      <a:no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g:grpSp>
                              <wpg:grpSp>
                                <wpg:cNvPr id="1060326053" name="组合 14"/>
                                <wpg:cNvGrpSpPr/>
                                <wpg:grpSpPr>
                                  <a:xfrm>
                                    <a:off x="0" y="18715"/>
                                    <a:ext cx="657726" cy="783389"/>
                                    <a:chOff x="0" y="0"/>
                                    <a:chExt cx="1088190" cy="1804738"/>
                                  </a:xfrm>
                                </wpg:grpSpPr>
                                <wps:wsp>
                                  <wps:cNvPr id="855263886" name="任意多边形: 形状 13"/>
                                  <wps:cNvSpPr/>
                                  <wps:spPr>
                                    <a:xfrm>
                                      <a:off x="0" y="0"/>
                                      <a:ext cx="545433" cy="1802063"/>
                                    </a:xfrm>
                                    <a:custGeom>
                                      <a:avLst/>
                                      <a:gdLst>
                                        <a:gd name="csX0" fmla="*/ 0 w 545432"/>
                                        <a:gd name="csY0" fmla="*/ 0 h 1802064"/>
                                        <a:gd name="csX1" fmla="*/ 144379 w 545432"/>
                                        <a:gd name="csY1" fmla="*/ 144379 h 1802064"/>
                                        <a:gd name="csX2" fmla="*/ 232611 w 545432"/>
                                        <a:gd name="csY2" fmla="*/ 459874 h 1802064"/>
                                        <a:gd name="csX3" fmla="*/ 240632 w 545432"/>
                                        <a:gd name="csY3" fmla="*/ 1096211 h 1802064"/>
                                        <a:gd name="csX4" fmla="*/ 211221 w 545432"/>
                                        <a:gd name="csY4" fmla="*/ 1470527 h 1802064"/>
                                        <a:gd name="csX5" fmla="*/ 302127 w 545432"/>
                                        <a:gd name="csY5" fmla="*/ 1660358 h 1802064"/>
                                        <a:gd name="csX6" fmla="*/ 545432 w 545432"/>
                                        <a:gd name="csY6" fmla="*/ 1802064 h 1802064"/>
                                        <a:gd name="csX7" fmla="*/ 545432 w 545432"/>
                                        <a:gd name="csY7" fmla="*/ 1802064 h 18020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545432" h="1802064">
                                          <a:moveTo>
                                            <a:pt x="0" y="0"/>
                                          </a:moveTo>
                                          <a:cubicBezTo>
                                            <a:pt x="52805" y="33866"/>
                                            <a:pt x="105611" y="67733"/>
                                            <a:pt x="144379" y="144379"/>
                                          </a:cubicBezTo>
                                          <a:cubicBezTo>
                                            <a:pt x="183147" y="221025"/>
                                            <a:pt x="216569" y="301235"/>
                                            <a:pt x="232611" y="459874"/>
                                          </a:cubicBezTo>
                                          <a:cubicBezTo>
                                            <a:pt x="248653" y="618513"/>
                                            <a:pt x="244197" y="927769"/>
                                            <a:pt x="240632" y="1096211"/>
                                          </a:cubicBezTo>
                                          <a:cubicBezTo>
                                            <a:pt x="237067" y="1264653"/>
                                            <a:pt x="200972" y="1376503"/>
                                            <a:pt x="211221" y="1470527"/>
                                          </a:cubicBezTo>
                                          <a:cubicBezTo>
                                            <a:pt x="221470" y="1564552"/>
                                            <a:pt x="246425" y="1605102"/>
                                            <a:pt x="302127" y="1660358"/>
                                          </a:cubicBezTo>
                                          <a:cubicBezTo>
                                            <a:pt x="357829" y="1715614"/>
                                            <a:pt x="545432" y="1802064"/>
                                            <a:pt x="545432" y="1802064"/>
                                          </a:cubicBezTo>
                                          <a:lnTo>
                                            <a:pt x="545432" y="1802064"/>
                                          </a:lnTo>
                                        </a:path>
                                      </a:pathLst>
                                    </a:custGeom>
                                    <a:no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292707323" name="任意多边形: 形状 13"/>
                                  <wps:cNvSpPr/>
                                  <wps:spPr>
                                    <a:xfrm flipH="1">
                                      <a:off x="542757" y="2675"/>
                                      <a:ext cx="545433" cy="1802063"/>
                                    </a:xfrm>
                                    <a:custGeom>
                                      <a:avLst/>
                                      <a:gdLst>
                                        <a:gd name="csX0" fmla="*/ 0 w 545432"/>
                                        <a:gd name="csY0" fmla="*/ 0 h 1802064"/>
                                        <a:gd name="csX1" fmla="*/ 144379 w 545432"/>
                                        <a:gd name="csY1" fmla="*/ 144379 h 1802064"/>
                                        <a:gd name="csX2" fmla="*/ 232611 w 545432"/>
                                        <a:gd name="csY2" fmla="*/ 459874 h 1802064"/>
                                        <a:gd name="csX3" fmla="*/ 240632 w 545432"/>
                                        <a:gd name="csY3" fmla="*/ 1096211 h 1802064"/>
                                        <a:gd name="csX4" fmla="*/ 211221 w 545432"/>
                                        <a:gd name="csY4" fmla="*/ 1470527 h 1802064"/>
                                        <a:gd name="csX5" fmla="*/ 302127 w 545432"/>
                                        <a:gd name="csY5" fmla="*/ 1660358 h 1802064"/>
                                        <a:gd name="csX6" fmla="*/ 545432 w 545432"/>
                                        <a:gd name="csY6" fmla="*/ 1802064 h 1802064"/>
                                        <a:gd name="csX7" fmla="*/ 545432 w 545432"/>
                                        <a:gd name="csY7" fmla="*/ 1802064 h 18020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545432" h="1802064">
                                          <a:moveTo>
                                            <a:pt x="0" y="0"/>
                                          </a:moveTo>
                                          <a:cubicBezTo>
                                            <a:pt x="52805" y="33866"/>
                                            <a:pt x="105611" y="67733"/>
                                            <a:pt x="144379" y="144379"/>
                                          </a:cubicBezTo>
                                          <a:cubicBezTo>
                                            <a:pt x="183147" y="221025"/>
                                            <a:pt x="216569" y="301235"/>
                                            <a:pt x="232611" y="459874"/>
                                          </a:cubicBezTo>
                                          <a:cubicBezTo>
                                            <a:pt x="248653" y="618513"/>
                                            <a:pt x="244197" y="927769"/>
                                            <a:pt x="240632" y="1096211"/>
                                          </a:cubicBezTo>
                                          <a:cubicBezTo>
                                            <a:pt x="237067" y="1264653"/>
                                            <a:pt x="200972" y="1376503"/>
                                            <a:pt x="211221" y="1470527"/>
                                          </a:cubicBezTo>
                                          <a:cubicBezTo>
                                            <a:pt x="221470" y="1564552"/>
                                            <a:pt x="246425" y="1605102"/>
                                            <a:pt x="302127" y="1660358"/>
                                          </a:cubicBezTo>
                                          <a:cubicBezTo>
                                            <a:pt x="357829" y="1715614"/>
                                            <a:pt x="545432" y="1802064"/>
                                            <a:pt x="545432" y="1802064"/>
                                          </a:cubicBezTo>
                                          <a:lnTo>
                                            <a:pt x="545432" y="1802064"/>
                                          </a:lnTo>
                                        </a:path>
                                      </a:pathLst>
                                    </a:custGeom>
                                    <a:no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g:grpSp>
                            <wps:wsp>
                              <wps:cNvPr id="89600016" name="矩形 23"/>
                              <wps:cNvSpPr/>
                              <wps:spPr>
                                <a:xfrm flipV="1">
                                  <a:off x="192340" y="574938"/>
                                  <a:ext cx="103783" cy="71623"/>
                                </a:xfrm>
                                <a:prstGeom prst="rect">
                                  <a:avLst/>
                                </a:prstGeom>
                                <a:solidFill>
                                  <a:sysClr val="window" lastClr="FFFFFF"/>
                                </a:solidFill>
                                <a:ln w="9525">
                                  <a:no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g:grpSp>
                        <wpg:grpSp>
                          <wpg:cNvPr id="155942511" name="组合 391"/>
                          <wpg:cNvGrpSpPr/>
                          <wpg:grpSpPr>
                            <a:xfrm>
                              <a:off x="1498186" y="256246"/>
                              <a:ext cx="705839" cy="548453"/>
                              <a:chOff x="8935" y="23923"/>
                              <a:chExt cx="705839" cy="548453"/>
                            </a:xfrm>
                          </wpg:grpSpPr>
                          <wps:wsp>
                            <wps:cNvPr id="525551167" name="文本框 1"/>
                            <wps:cNvSpPr txBox="1"/>
                            <wps:spPr>
                              <a:xfrm>
                                <a:off x="178542" y="367854"/>
                                <a:ext cx="307612" cy="204522"/>
                              </a:xfrm>
                              <a:prstGeom prst="rect">
                                <a:avLst/>
                              </a:prstGeom>
                              <a:noFill/>
                              <a:ln w="6350">
                                <a:noFill/>
                              </a:ln>
                            </wps:spPr>
                            <wps:txbx>
                              <w:txbxContent>
                                <w:p w14:paraId="72FB9C3A" w14:textId="77777777" w:rsidR="000B1972" w:rsidRDefault="000B1972" w:rsidP="00837C02">
                                  <w:pPr>
                                    <w:rPr>
                                      <w:rFonts w:cs="Times New Roman"/>
                                      <w:sz w:val="18"/>
                                      <w:szCs w:val="18"/>
                                    </w:rPr>
                                  </w:pPr>
                                  <w:r>
                                    <w:rPr>
                                      <w:rFonts w:cs="Times New Roman" w:hint="eastAsia"/>
                                      <w:sz w:val="18"/>
                                      <w:szCs w:val="18"/>
                                    </w:rPr>
                                    <w:t>灯丝</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691414142" name="文本框 1"/>
                            <wps:cNvSpPr txBox="1"/>
                            <wps:spPr>
                              <a:xfrm>
                                <a:off x="178542" y="23923"/>
                                <a:ext cx="536232" cy="204522"/>
                              </a:xfrm>
                              <a:prstGeom prst="rect">
                                <a:avLst/>
                              </a:prstGeom>
                              <a:noFill/>
                              <a:ln w="6350">
                                <a:noFill/>
                              </a:ln>
                            </wps:spPr>
                            <wps:txbx>
                              <w:txbxContent>
                                <w:p w14:paraId="1876927D" w14:textId="77777777" w:rsidR="000B1972" w:rsidRDefault="000B1972" w:rsidP="00837C02">
                                  <w:pPr>
                                    <w:rPr>
                                      <w:rFonts w:cs="Times New Roman"/>
                                      <w:sz w:val="18"/>
                                      <w:szCs w:val="18"/>
                                    </w:rPr>
                                  </w:pPr>
                                  <w:r>
                                    <w:rPr>
                                      <w:rFonts w:cs="Times New Roman" w:hint="eastAsia"/>
                                      <w:sz w:val="18"/>
                                      <w:szCs w:val="18"/>
                                    </w:rPr>
                                    <w:t>细金属丝</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650778775" name="直接连接符 390"/>
                            <wps:cNvCnPr/>
                            <wps:spPr>
                              <a:xfrm flipH="1" flipV="1">
                                <a:off x="40516" y="44009"/>
                                <a:ext cx="141369" cy="70924"/>
                              </a:xfrm>
                              <a:prstGeom prst="line">
                                <a:avLst/>
                              </a:prstGeom>
                              <a:noFill/>
                              <a:ln w="6350">
                                <a:solidFill>
                                  <a:sysClr val="windowText" lastClr="000000"/>
                                </a:solidFill>
                                <a:prstDash val="solid"/>
                                <a:miter lim="800000"/>
                              </a:ln>
                              <a:effectLst/>
                            </wps:spPr>
                            <wps:bodyPr/>
                          </wps:wsp>
                          <wps:wsp>
                            <wps:cNvPr id="1502539126" name="直接连接符 390"/>
                            <wps:cNvCnPr/>
                            <wps:spPr>
                              <a:xfrm flipH="1" flipV="1">
                                <a:off x="8935" y="396141"/>
                                <a:ext cx="178571" cy="70924"/>
                              </a:xfrm>
                              <a:prstGeom prst="line">
                                <a:avLst/>
                              </a:prstGeom>
                              <a:noFill/>
                              <a:ln w="6350">
                                <a:solidFill>
                                  <a:sysClr val="windowText" lastClr="000000"/>
                                </a:solidFill>
                                <a:prstDash val="solid"/>
                                <a:miter lim="800000"/>
                              </a:ln>
                              <a:effectLst/>
                            </wps:spPr>
                            <wps:bodyPr/>
                          </wps:wsp>
                        </wpg:grpSp>
                        <wps:wsp>
                          <wps:cNvPr id="1542460075" name="弧形 392"/>
                          <wps:cNvSpPr/>
                          <wps:spPr>
                            <a:xfrm>
                              <a:off x="8936" y="138190"/>
                              <a:ext cx="589280" cy="226695"/>
                            </a:xfrm>
                            <a:prstGeom prst="arc">
                              <a:avLst>
                                <a:gd name="adj1" fmla="val 11745972"/>
                                <a:gd name="adj2" fmla="val 20696002"/>
                              </a:avLst>
                            </a:prstGeom>
                            <a:no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871177929" name="弧形 392"/>
                          <wps:cNvSpPr/>
                          <wps:spPr>
                            <a:xfrm>
                              <a:off x="583786" y="135212"/>
                              <a:ext cx="589280" cy="226695"/>
                            </a:xfrm>
                            <a:prstGeom prst="arc">
                              <a:avLst>
                                <a:gd name="adj1" fmla="val 11745972"/>
                                <a:gd name="adj2" fmla="val 20696002"/>
                              </a:avLst>
                            </a:prstGeom>
                            <a:no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1125234527" name="弧形 392"/>
                          <wps:cNvSpPr/>
                          <wps:spPr>
                            <a:xfrm>
                              <a:off x="1170551" y="135212"/>
                              <a:ext cx="589280" cy="226695"/>
                            </a:xfrm>
                            <a:prstGeom prst="arc">
                              <a:avLst>
                                <a:gd name="adj1" fmla="val 11745972"/>
                                <a:gd name="adj2" fmla="val 20696002"/>
                              </a:avLst>
                            </a:prstGeom>
                            <a:noFill/>
                            <a:ln w="9525">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s:wsp>
                        <wps:cNvPr id="1852542371" name="任意多边形: 形状 498"/>
                        <wps:cNvSpPr/>
                        <wps:spPr>
                          <a:xfrm>
                            <a:off x="-693" y="173176"/>
                            <a:ext cx="200025" cy="181087"/>
                          </a:xfrm>
                          <a:custGeom>
                            <a:avLst/>
                            <a:gdLst>
                              <a:gd name="csX0" fmla="*/ 0 w 198408"/>
                              <a:gd name="csY0" fmla="*/ 0 h 175404"/>
                              <a:gd name="csX1" fmla="*/ 198408 w 198408"/>
                              <a:gd name="csY1" fmla="*/ 0 h 175404"/>
                              <a:gd name="csX2" fmla="*/ 198408 w 198408"/>
                              <a:gd name="csY2" fmla="*/ 175404 h 175404"/>
                            </a:gdLst>
                            <a:ahLst/>
                            <a:cxnLst>
                              <a:cxn ang="0">
                                <a:pos x="csX0" y="csY0"/>
                              </a:cxn>
                              <a:cxn ang="0">
                                <a:pos x="csX1" y="csY1"/>
                              </a:cxn>
                              <a:cxn ang="0">
                                <a:pos x="csX2" y="csY2"/>
                              </a:cxn>
                            </a:cxnLst>
                            <a:rect l="l" t="t" r="r" b="b"/>
                            <a:pathLst>
                              <a:path w="198408" h="175404">
                                <a:moveTo>
                                  <a:pt x="0" y="0"/>
                                </a:moveTo>
                                <a:lnTo>
                                  <a:pt x="198408" y="0"/>
                                </a:lnTo>
                                <a:lnTo>
                                  <a:pt x="198408" y="175404"/>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1666120" name="矩形 499"/>
                        <wps:cNvSpPr/>
                        <wps:spPr>
                          <a:xfrm>
                            <a:off x="411248" y="172960"/>
                            <a:ext cx="371475" cy="181087"/>
                          </a:xfrm>
                          <a:custGeom>
                            <a:avLst/>
                            <a:gdLst>
                              <a:gd name="csX0" fmla="*/ 0 w 370936"/>
                              <a:gd name="csY0" fmla="*/ 0 h 224287"/>
                              <a:gd name="csX1" fmla="*/ 370936 w 370936"/>
                              <a:gd name="csY1" fmla="*/ 0 h 224287"/>
                              <a:gd name="csX2" fmla="*/ 370936 w 370936"/>
                              <a:gd name="csY2" fmla="*/ 224287 h 224287"/>
                              <a:gd name="csX3" fmla="*/ 0 w 370936"/>
                              <a:gd name="csY3" fmla="*/ 224287 h 224287"/>
                              <a:gd name="csX4" fmla="*/ 0 w 370936"/>
                              <a:gd name="csY4" fmla="*/ 0 h 224287"/>
                              <a:gd name="csX0" fmla="*/ 0 w 370936"/>
                              <a:gd name="csY0" fmla="*/ 224287 h 315727"/>
                              <a:gd name="csX1" fmla="*/ 0 w 370936"/>
                              <a:gd name="csY1" fmla="*/ 0 h 315727"/>
                              <a:gd name="csX2" fmla="*/ 370936 w 370936"/>
                              <a:gd name="csY2" fmla="*/ 0 h 315727"/>
                              <a:gd name="csX3" fmla="*/ 370936 w 370936"/>
                              <a:gd name="csY3" fmla="*/ 224287 h 315727"/>
                              <a:gd name="csX4" fmla="*/ 91440 w 370936"/>
                              <a:gd name="csY4" fmla="*/ 315727 h 315727"/>
                              <a:gd name="csX0" fmla="*/ 0 w 370936"/>
                              <a:gd name="csY0" fmla="*/ 224287 h 224287"/>
                              <a:gd name="csX1" fmla="*/ 0 w 370936"/>
                              <a:gd name="csY1" fmla="*/ 0 h 224287"/>
                              <a:gd name="csX2" fmla="*/ 370936 w 370936"/>
                              <a:gd name="csY2" fmla="*/ 0 h 224287"/>
                              <a:gd name="csX3" fmla="*/ 370936 w 370936"/>
                              <a:gd name="csY3" fmla="*/ 224287 h 224287"/>
                            </a:gdLst>
                            <a:ahLst/>
                            <a:cxnLst>
                              <a:cxn ang="0">
                                <a:pos x="csX0" y="csY0"/>
                              </a:cxn>
                              <a:cxn ang="0">
                                <a:pos x="csX1" y="csY1"/>
                              </a:cxn>
                              <a:cxn ang="0">
                                <a:pos x="csX2" y="csY2"/>
                              </a:cxn>
                              <a:cxn ang="0">
                                <a:pos x="csX3" y="csY3"/>
                              </a:cxn>
                            </a:cxnLst>
                            <a:rect l="l" t="t" r="r" b="b"/>
                            <a:pathLst>
                              <a:path w="370936" h="224287">
                                <a:moveTo>
                                  <a:pt x="0" y="224287"/>
                                </a:moveTo>
                                <a:lnTo>
                                  <a:pt x="0" y="0"/>
                                </a:lnTo>
                                <a:lnTo>
                                  <a:pt x="370936" y="0"/>
                                </a:lnTo>
                                <a:lnTo>
                                  <a:pt x="370936" y="224287"/>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0565175" name="矩形 499"/>
                        <wps:cNvSpPr/>
                        <wps:spPr>
                          <a:xfrm>
                            <a:off x="993681" y="173184"/>
                            <a:ext cx="371475" cy="181087"/>
                          </a:xfrm>
                          <a:custGeom>
                            <a:avLst/>
                            <a:gdLst>
                              <a:gd name="csX0" fmla="*/ 0 w 370936"/>
                              <a:gd name="csY0" fmla="*/ 0 h 224287"/>
                              <a:gd name="csX1" fmla="*/ 370936 w 370936"/>
                              <a:gd name="csY1" fmla="*/ 0 h 224287"/>
                              <a:gd name="csX2" fmla="*/ 370936 w 370936"/>
                              <a:gd name="csY2" fmla="*/ 224287 h 224287"/>
                              <a:gd name="csX3" fmla="*/ 0 w 370936"/>
                              <a:gd name="csY3" fmla="*/ 224287 h 224287"/>
                              <a:gd name="csX4" fmla="*/ 0 w 370936"/>
                              <a:gd name="csY4" fmla="*/ 0 h 224287"/>
                              <a:gd name="csX0" fmla="*/ 0 w 370936"/>
                              <a:gd name="csY0" fmla="*/ 224287 h 315727"/>
                              <a:gd name="csX1" fmla="*/ 0 w 370936"/>
                              <a:gd name="csY1" fmla="*/ 0 h 315727"/>
                              <a:gd name="csX2" fmla="*/ 370936 w 370936"/>
                              <a:gd name="csY2" fmla="*/ 0 h 315727"/>
                              <a:gd name="csX3" fmla="*/ 370936 w 370936"/>
                              <a:gd name="csY3" fmla="*/ 224287 h 315727"/>
                              <a:gd name="csX4" fmla="*/ 91440 w 370936"/>
                              <a:gd name="csY4" fmla="*/ 315727 h 315727"/>
                              <a:gd name="csX0" fmla="*/ 0 w 370936"/>
                              <a:gd name="csY0" fmla="*/ 224287 h 224287"/>
                              <a:gd name="csX1" fmla="*/ 0 w 370936"/>
                              <a:gd name="csY1" fmla="*/ 0 h 224287"/>
                              <a:gd name="csX2" fmla="*/ 370936 w 370936"/>
                              <a:gd name="csY2" fmla="*/ 0 h 224287"/>
                              <a:gd name="csX3" fmla="*/ 370936 w 370936"/>
                              <a:gd name="csY3" fmla="*/ 224287 h 224287"/>
                            </a:gdLst>
                            <a:ahLst/>
                            <a:cxnLst>
                              <a:cxn ang="0">
                                <a:pos x="csX0" y="csY0"/>
                              </a:cxn>
                              <a:cxn ang="0">
                                <a:pos x="csX1" y="csY1"/>
                              </a:cxn>
                              <a:cxn ang="0">
                                <a:pos x="csX2" y="csY2"/>
                              </a:cxn>
                              <a:cxn ang="0">
                                <a:pos x="csX3" y="csY3"/>
                              </a:cxn>
                            </a:cxnLst>
                            <a:rect l="l" t="t" r="r" b="b"/>
                            <a:pathLst>
                              <a:path w="370936" h="224287">
                                <a:moveTo>
                                  <a:pt x="0" y="224287"/>
                                </a:moveTo>
                                <a:lnTo>
                                  <a:pt x="0" y="0"/>
                                </a:lnTo>
                                <a:lnTo>
                                  <a:pt x="370936" y="0"/>
                                </a:lnTo>
                                <a:lnTo>
                                  <a:pt x="370936" y="224287"/>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4720521" name="任意多边形: 形状 498"/>
                        <wps:cNvSpPr/>
                        <wps:spPr>
                          <a:xfrm flipH="1">
                            <a:off x="1579275" y="173061"/>
                            <a:ext cx="200025" cy="181087"/>
                          </a:xfrm>
                          <a:custGeom>
                            <a:avLst/>
                            <a:gdLst>
                              <a:gd name="csX0" fmla="*/ 0 w 198408"/>
                              <a:gd name="csY0" fmla="*/ 0 h 175404"/>
                              <a:gd name="csX1" fmla="*/ 198408 w 198408"/>
                              <a:gd name="csY1" fmla="*/ 0 h 175404"/>
                              <a:gd name="csX2" fmla="*/ 198408 w 198408"/>
                              <a:gd name="csY2" fmla="*/ 175404 h 175404"/>
                            </a:gdLst>
                            <a:ahLst/>
                            <a:cxnLst>
                              <a:cxn ang="0">
                                <a:pos x="csX0" y="csY0"/>
                              </a:cxn>
                              <a:cxn ang="0">
                                <a:pos x="csX1" y="csY1"/>
                              </a:cxn>
                              <a:cxn ang="0">
                                <a:pos x="csX2" y="csY2"/>
                              </a:cxn>
                            </a:cxnLst>
                            <a:rect l="l" t="t" r="r" b="b"/>
                            <a:pathLst>
                              <a:path w="198408" h="175404">
                                <a:moveTo>
                                  <a:pt x="0" y="0"/>
                                </a:moveTo>
                                <a:lnTo>
                                  <a:pt x="198408" y="0"/>
                                </a:lnTo>
                                <a:lnTo>
                                  <a:pt x="198408" y="175404"/>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5D2DAD1" id="组合 500" o:spid="_x0000_s1713" style="position:absolute;left:0;text-align:left;margin-left:229.8pt;margin-top:7pt;width:173.75pt;height:61.7pt;z-index:251718656;mso-position-horizontal-relative:text;mso-position-vertical-relative:text;mso-width-relative:margin;mso-height-relative:margin" coordorigin="-6,1729" coordsize="22070,7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">
                <v:group id="_x0000_s1714" style="position:absolute;left:118;top:2903;width:21945;height:6688" coordorigin="89,1352" coordsize="21950,66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">
                  <v:group id="组合 91" o:spid="_x0000_s1715" style="position:absolute;left:592;top:1678;width:16525;height:5950" coordorigin="2414,4338" coordsize="16582,6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">
                    <v:group id="_x0000_s1716" style="position:absolute;left:2414;top:4373;width:4908;height:5999" coordorigin="" coordsize="6577,80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">
                      <v:group id="组合 12" o:spid="_x0000_s1717" style="position:absolute;left:1844;width:2953;height:5890" coordsize="7369,11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">
                        <v:group id="组合 5" o:spid="_x0000_s1718" style="position:absolute;width:7369;height:2320" coordsize="7369,2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">
                          <v:oval id="椭圆 4" o:spid="_x0000_s1719" style="position:absolute;top:818;width:7369;height:150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" fillcolor="window" strokecolor="windowText">
                            <v:stroke joinstyle="miter"/>
                            <v:textbox style="mso-fit-shape-to-text:t" inset="1mm,0,1mm,0"/>
                          </v:oval>
                          <v:oval id="椭圆 4" o:spid="_x0000_s1720" style="position:absolute;top:409;width:7369;height:15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" fillcolor="window" strokecolor="windowText">
                            <v:stroke joinstyle="miter"/>
                            <v:textbox style="mso-fit-shape-to-text:t" inset="1mm,0,1mm,0"/>
                          </v:oval>
                          <v:oval id="椭圆 4" o:spid="_x0000_s1721" style="position:absolute;width:7369;height:15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" fillcolor="window" strokecolor="windowText">
                            <v:stroke joinstyle="miter"/>
                            <v:textbox style="mso-fit-shape-to-text:t" inset="1mm,0,1mm,0"/>
                          </v:oval>
                        </v:group>
                        <v:group id="组合 11" o:spid="_x0000_s1722" style="position:absolute;left:661;top:2027;width:5959;height:9373" coordorigin="" coordsize="5958,9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">
                          <v:group id="组合 8" o:spid="_x0000_s1723" style="position:absolute;width:5958;height:9372" coordorigin="" coordsize="5958,9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">
                            <v:line id="直接连接符 6" o:spid="_x0000_s1724" style="position:absolute;visibility:visible;mso-wrap-style:square" from="41,0" to="41,8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" strokecolor="windowText">
                              <v:stroke joinstyle="miter"/>
                            </v:line>
                            <v:line id="直接连接符 6" o:spid="_x0000_s1725" style="position:absolute;visibility:visible;mso-wrap-style:square" from="5958,0" to="5958,8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" strokecolor="windowText">
                              <v:stroke joinstyle="miter"/>
                            </v:line>
                            <v:shape id="弧形 7" o:spid="_x0000_s1726" style="position:absolute;top:6578;width:5930;height:2794;visibility:visible;mso-wrap-style:none;v-text-anchor:middle" coordsize="593024,279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" path="m592074,150877nsc579732,223331,451526,279221,297249,279401,144936,279579,17110,225357,1551,153970l296512,139701r295562,11176xem592074,150877nfc579732,223331,451526,279221,297249,279401,144936,279579,17110,225357,1551,153970e" filled="f" strokecolor="windowText">
                              <v:stroke joinstyle="miter"/>
                              <v:path arrowok="t" o:connecttype="custom" o:connectlocs="592074,150877;297249,279401;1551,153970" o:connectangles="0,0,0"/>
                            </v:shape>
                          </v:group>
                          <v:group id="组合 10" o:spid="_x0000_s1727" style="position:absolute;left:1075;top:7406;width:3692;height:1820" coordsize="277202,136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">
                            <v:oval id="椭圆 9" o:spid="_x0000_s1728" style="position:absolute;width:136524;height:13652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" filled="f" strokecolor="windowText">
                              <v:stroke joinstyle="miter"/>
                              <v:textbox style="mso-fit-shape-to-text:t" inset="1mm,0,1mm,0"/>
                            </v:oval>
                            <v:oval id="椭圆 9" o:spid="_x0000_s1729" style="position:absolute;left:140678;width:136524;height:13652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" filled="f" strokecolor="windowText">
                              <v:stroke joinstyle="miter"/>
                              <v:textbox style="mso-fit-shape-to-text:t" inset="1mm,0,1mm,0"/>
                            </v:oval>
                          </v:group>
                        </v:group>
                      </v:group>
                      <v:group id="组合 14" o:spid="_x0000_s1730" style="position:absolute;top:187;width:6577;height:7834" coordorigin="" coordsize="10881,18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">
                        <v:shape id="任意多边形: 形状 13" o:spid="_x0000_s1731" style="position:absolute;width:5454;height:18020;visibility:visible;mso-wrap-style:none;v-text-anchor:middle" coordsize="545432,180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" path="m,c52805,33866,105611,67733,144379,144379v38768,76646,72190,156856,88232,315495c248653,618513,244197,927769,240632,1096211v-3565,168442,-39660,280292,-29411,374316c221470,1564552,246425,1605102,302127,1660358v55702,55256,243305,141706,243305,141706l545432,1802064e" filled="f" strokecolor="windowText">
                          <v:stroke joinstyle="miter"/>
                          <v:path arrowok="t" o:connecttype="custom" o:connectlocs="0,0;144378,144379;232610,459874;240631,1096211;211220,1470527;302126,1660358;545430,1802064;545430,1802064" o:connectangles="0,0,0,0,0,0,0,0"/>
                        </v:shape>
                        <v:shape id="任意多边形: 形状 13" o:spid="_x0000_s1732" style="position:absolute;left:5427;top:26;width:5454;height:18021;flip:x;visibility:visible;mso-wrap-style:none;v-text-anchor:middle" coordsize="545432,180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" path="m,c52805,33866,105611,67733,144379,144379v38768,76646,72190,156856,88232,315495c248653,618513,244197,927769,240632,1096211v-3565,168442,-39660,280292,-29411,374316c221470,1564552,246425,1605102,302127,1660358v55702,55256,243305,141706,243305,141706l545432,1802064e" filled="f" strokecolor="windowText">
                          <v:stroke joinstyle="miter"/>
                          <v:path arrowok="t" o:connecttype="custom" o:connectlocs="0,0;144379,144379;232611,459874;240632,1096211;211221,1470527;302127,1660358;545432,1802064;545432,1802064" o:connectangles="0,0,0,0,0,0,0,0"/>
                        </v:shape>
                      </v:group>
                    </v:group>
                    <v:group id="_x0000_s1733" style="position:absolute;left:14081;top:4374;width:4915;height:6004" coordorigin="" coordsize="6577,80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">
                      <v:group id="组合 12" o:spid="_x0000_s1734" style="position:absolute;left:1844;width:2953;height:5890" coordsize="7369,11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">
                        <v:group id="组合 5" o:spid="_x0000_s1735" style="position:absolute;width:7369;height:2320" coordsize="7369,2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">
                          <v:oval id="椭圆 4" o:spid="_x0000_s1736" style="position:absolute;top:818;width:7369;height:150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" fillcolor="window" strokecolor="windowText">
                            <v:stroke joinstyle="miter"/>
                            <v:textbox style="mso-fit-shape-to-text:t" inset="1mm,0,1mm,0"/>
                          </v:oval>
                          <v:oval id="椭圆 4" o:spid="_x0000_s1737" style="position:absolute;top:409;width:7369;height:15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" fillcolor="window" strokecolor="windowText">
                            <v:stroke joinstyle="miter"/>
                            <v:textbox style="mso-fit-shape-to-text:t" inset="1mm,0,1mm,0"/>
                          </v:oval>
                          <v:oval id="椭圆 4" o:spid="_x0000_s1738" style="position:absolute;width:7369;height:15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" fillcolor="window" strokecolor="windowText">
                            <v:stroke joinstyle="miter"/>
                            <v:textbox style="mso-fit-shape-to-text:t" inset="1mm,0,1mm,0"/>
                          </v:oval>
                        </v:group>
                        <v:group id="组合 11" o:spid="_x0000_s1739" style="position:absolute;left:662;top:2027;width:5958;height:9373" coordsize="5958,9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">
                          <v:group id="组合 8" o:spid="_x0000_s1740" style="position:absolute;width:5958;height:9372" coordsize="5958,9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">
                            <v:line id="直接连接符 6" o:spid="_x0000_s1741" style="position:absolute;visibility:visible;mso-wrap-style:square" from="41,0" to="41,8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" strokecolor="windowText">
                              <v:stroke joinstyle="miter"/>
                            </v:line>
                            <v:line id="直接连接符 6" o:spid="_x0000_s1742" style="position:absolute;visibility:visible;mso-wrap-style:square" from="5958,0" to="5958,8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" strokecolor="windowText">
                              <v:stroke joinstyle="miter"/>
                            </v:line>
                            <v:shape id="弧形 7" o:spid="_x0000_s1743" style="position:absolute;top:6578;width:5930;height:2794;visibility:visible;mso-wrap-style:none;v-text-anchor:middle" coordsize="593028,279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" path="m592078,150876nsc579735,223330,451529,279219,297251,279399,144937,279577,17110,225356,1551,153970l296514,139700r295564,11176xem592078,150876nfc579735,223330,451529,279219,297251,279399,144937,279577,17110,225356,1551,153970e" filled="f" strokecolor="windowText">
                              <v:stroke joinstyle="miter"/>
                              <v:path arrowok="t" o:connecttype="custom" o:connectlocs="592078,150876;297251,279399;1551,153970" o:connectangles="0,0,0"/>
                            </v:shape>
                          </v:group>
                          <v:group id="组合 10" o:spid="_x0000_s1744" style="position:absolute;left:1075;top:7406;width:3692;height:1820" coordsize="277202,136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">
                            <v:oval id="椭圆 9" o:spid="_x0000_s1745" style="position:absolute;width:136524;height:13652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" filled="f" strokecolor="windowText">
                              <v:stroke joinstyle="miter"/>
                              <v:textbox style="mso-fit-shape-to-text:t" inset="1mm,0,1mm,0"/>
                            </v:oval>
                            <v:oval id="椭圆 9" o:spid="_x0000_s1746" style="position:absolute;left:140678;width:136524;height:13652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" filled="f" strokecolor="windowText">
                              <v:stroke joinstyle="miter"/>
                              <v:textbox style="mso-fit-shape-to-text:t" inset="1mm,0,1mm,0"/>
                            </v:oval>
                          </v:group>
                        </v:group>
                      </v:group>
                      <v:group id="组合 14" o:spid="_x0000_s1747" style="position:absolute;top:187;width:6577;height:7834" coordsize="10881,18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">
                        <v:shape id="任意多边形: 形状 13" o:spid="_x0000_s1748" style="position:absolute;width:5454;height:18020;visibility:visible;mso-wrap-style:none;v-text-anchor:middle" coordsize="545432,180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" path="m,c52805,33866,105611,67733,144379,144379v38768,76646,72190,156856,88232,315495c248653,618513,244197,927769,240632,1096211v-3565,168442,-39660,280292,-29411,374316c221470,1564552,246425,1605102,302127,1660358v55702,55256,243305,141706,243305,141706l545432,1802064e" filled="f" strokecolor="windowText">
                          <v:stroke joinstyle="miter"/>
                          <v:path arrowok="t" o:connecttype="custom" o:connectlocs="0,0;144379,144379;232611,459874;240632,1096210;211221,1470526;302128,1660357;545433,1802063;545433,1802063" o:connectangles="0,0,0,0,0,0,0,0"/>
                        </v:shape>
                        <v:shape id="任意多边形: 形状 13" o:spid="_x0000_s1749" style="position:absolute;left:5427;top:26;width:5454;height:18021;flip:x;visibility:visible;mso-wrap-style:none;v-text-anchor:middle" coordsize="545432,180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" path="m,c52805,33866,105611,67733,144379,144379v38768,76646,72190,156856,88232,315495c248653,618513,244197,927769,240632,1096211v-3565,168442,-39660,280292,-29411,374316c221470,1564552,246425,1605102,302127,1660358v55702,55256,243305,141706,243305,141706l545432,1802064e" filled="f" strokecolor="windowText">
                          <v:stroke joinstyle="miter"/>
                          <v:path arrowok="t" o:connecttype="custom" o:connectlocs="0,0;144379,144379;232611,459874;240632,1096210;211221,1470526;302128,1660357;545433,1802063;545433,1802063" o:connectangles="0,0,0,0,0,0,0,0"/>
                        </v:shape>
                      </v:group>
                    </v:group>
                    <v:group id="组合 90" o:spid="_x0000_s1750" style="position:absolute;left:8229;top:4338;width:4915;height:6003" coordorigin=",1704" coordsize="4918,6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">
                      <v:group id="_x0000_s1751" style="position:absolute;top:1704;width:4918;height:6004" coordorigin="" coordsize="6577,80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">
                        <v:group id="组合 12" o:spid="_x0000_s1752" style="position:absolute;left:1844;width:2953;height:5890" coordsize="7369,11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">
                          <v:group id="组合 5" o:spid="_x0000_s1753" style="position:absolute;width:7369;height:2320" coordsize="7369,2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">
                            <v:oval id="椭圆 4" o:spid="_x0000_s1754" style="position:absolute;top:818;width:7369;height:150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" fillcolor="window" strokecolor="windowText">
                              <v:stroke joinstyle="miter"/>
                              <v:textbox style="mso-fit-shape-to-text:t" inset="1mm,0,1mm,0"/>
                            </v:oval>
                            <v:oval id="椭圆 4" o:spid="_x0000_s1755" style="position:absolute;top:409;width:7369;height:15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" fillcolor="window" strokecolor="windowText">
                              <v:stroke joinstyle="miter"/>
                              <v:textbox style="mso-fit-shape-to-text:t" inset="1mm,0,1mm,0"/>
                            </v:oval>
                            <v:oval id="椭圆 4" o:spid="_x0000_s1756" style="position:absolute;width:7369;height:15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" fillcolor="window" strokecolor="windowText">
                              <v:stroke joinstyle="miter"/>
                              <v:textbox style="mso-fit-shape-to-text:t" inset="1mm,0,1mm,0"/>
                            </v:oval>
                          </v:group>
                          <v:group id="组合 8" o:spid="_x0000_s1757" style="position:absolute;left:662;top:2027;width:5958;height:9373" coordsize="5958,9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">
                            <v:line id="直接连接符 6" o:spid="_x0000_s1758" style="position:absolute;visibility:visible;mso-wrap-style:square" from="41,0" to="41,8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" strokecolor="windowText">
                              <v:stroke joinstyle="miter"/>
                            </v:line>
                            <v:line id="直接连接符 6" o:spid="_x0000_s1759" style="position:absolute;visibility:visible;mso-wrap-style:square" from="5958,0" to="5958,8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" strokecolor="windowText">
                              <v:stroke joinstyle="miter"/>
                            </v:line>
                            <v:shape id="弧形 7" o:spid="_x0000_s1760" style="position:absolute;top:6578;width:5930;height:2794;visibility:visible;mso-wrap-style:none;v-text-anchor:middle" coordsize="593028,279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" path="m592078,150876nsc579735,223330,451529,279219,297251,279399,144937,279577,17110,225356,1551,153970l296514,139700r295564,11176xem592078,150876nfc579735,223330,451529,279219,297251,279399,144937,279577,17110,225356,1551,153970e" filled="f" strokecolor="windowText">
                              <v:stroke joinstyle="miter"/>
                              <v:path arrowok="t" o:connecttype="custom" o:connectlocs="592078,150876;297251,279399;1551,153970" o:connectangles="0,0,0"/>
                            </v:shape>
                          </v:group>
                        </v:group>
                        <v:group id="组合 14" o:spid="_x0000_s1761" style="position:absolute;top:187;width:6577;height:7834" coordsize="10881,18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">
                          <v:shape id="任意多边形: 形状 13" o:spid="_x0000_s1762" style="position:absolute;width:5454;height:18020;visibility:visible;mso-wrap-style:none;v-text-anchor:middle" coordsize="545432,180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" path="m,c52805,33866,105611,67733,144379,144379v38768,76646,72190,156856,88232,315495c248653,618513,244197,927769,240632,1096211v-3565,168442,-39660,280292,-29411,374316c221470,1564552,246425,1605102,302127,1660358v55702,55256,243305,141706,243305,141706l545432,1802064e" filled="f" strokecolor="windowText">
                            <v:stroke joinstyle="miter"/>
                            <v:path arrowok="t" o:connecttype="custom" o:connectlocs="0,0;144379,144379;232611,459874;240632,1096210;211221,1470526;302128,1660357;545433,1802063;545433,1802063" o:connectangles="0,0,0,0,0,0,0,0"/>
                          </v:shape>
                          <v:shape id="任意多边形: 形状 13" o:spid="_x0000_s1763" style="position:absolute;left:5427;top:26;width:5454;height:18021;flip:x;visibility:visible;mso-wrap-style:none;v-text-anchor:middle" coordsize="545432,180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" path="m,c52805,33866,105611,67733,144379,144379v38768,76646,72190,156856,88232,315495c248653,618513,244197,927769,240632,1096211v-3565,168442,-39660,280292,-29411,374316c221470,1564552,246425,1605102,302127,1660358v55702,55256,243305,141706,243305,141706l545432,1802064e" filled="f" strokecolor="windowText">
                            <v:stroke joinstyle="miter"/>
                            <v:path arrowok="t" o:connecttype="custom" o:connectlocs="0,0;144379,144379;232611,459874;240632,1096210;211221,1470526;302128,1660357;545433,1802063;545433,1802063" o:connectangles="0,0,0,0,0,0,0,0"/>
                          </v:shape>
                        </v:group>
                      </v:group>
                      <v:rect id="矩形 23" o:spid="_x0000_s1764" style="position:absolute;left:1923;top:5749;width:1038;height:716;flip:y;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" fillcolor="window" stroked="f">
                        <v:textbox style="mso-fit-shape-to-text:t" inset="1mm,0,1mm,0"/>
                      </v:rect>
                    </v:group>
                  </v:group>
                  <v:group id="组合 391" o:spid="_x0000_s1765" style="position:absolute;left:14981;top:2562;width:7059;height:5484" coordorigin="89,239" coordsize="7058,5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">
                    <v:shape id="文本框 1" o:spid="_x0000_s1766" type="#_x0000_t202" style="position:absolute;left:1785;top:3678;width:3076;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" filled="f" stroked="f" strokeweight=".5pt">
                      <v:textbox style="mso-fit-shape-to-text:t" inset="1mm,0,1mm,0">
                        <w:txbxContent>
                          <w:p w14:paraId="72FB9C3A" w14:textId="77777777" w:rsidR="000B1972" w:rsidRDefault="000B1972" w:rsidP="00837C02">
                            <w:pPr>
                              <w:rPr>
                                <w:rFonts w:cs="Times New Roman"/>
                                <w:sz w:val="18"/>
                                <w:szCs w:val="18"/>
                              </w:rPr>
                            </w:pPr>
                            <w:r>
                              <w:rPr>
                                <w:rFonts w:cs="Times New Roman" w:hint="eastAsia"/>
                                <w:sz w:val="18"/>
                                <w:szCs w:val="18"/>
                              </w:rPr>
                              <w:t>灯丝</w:t>
                            </w:r>
                          </w:p>
                        </w:txbxContent>
                      </v:textbox>
                    </v:shape>
                    <v:shape id="文本框 1" o:spid="_x0000_s1767" type="#_x0000_t202" style="position:absolute;left:1785;top:239;width:536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" filled="f" stroked="f" strokeweight=".5pt">
                      <v:textbox style="mso-fit-shape-to-text:t" inset="1mm,0,1mm,0">
                        <w:txbxContent>
                          <w:p w14:paraId="1876927D" w14:textId="77777777" w:rsidR="000B1972" w:rsidRDefault="000B1972" w:rsidP="00837C02">
                            <w:pPr>
                              <w:rPr>
                                <w:rFonts w:cs="Times New Roman"/>
                                <w:sz w:val="18"/>
                                <w:szCs w:val="18"/>
                              </w:rPr>
                            </w:pPr>
                            <w:r>
                              <w:rPr>
                                <w:rFonts w:cs="Times New Roman" w:hint="eastAsia"/>
                                <w:sz w:val="18"/>
                                <w:szCs w:val="18"/>
                              </w:rPr>
                              <w:t>细金属丝</w:t>
                            </w:r>
                          </w:p>
                        </w:txbxContent>
                      </v:textbox>
                    </v:shape>
                    <v:line id="直接连接符 390" o:spid="_x0000_s1768" style="position:absolute;flip:x y;visibility:visible;mso-wrap-style:square" from="405,440" to="1818,1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" strokecolor="windowText" strokeweight=".5pt">
                      <v:stroke joinstyle="miter"/>
                    </v:line>
                    <v:line id="直接连接符 390" o:spid="_x0000_s1769" style="position:absolute;flip:x y;visibility:visible;mso-wrap-style:square" from="89,3961" to="1875,4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" strokecolor="windowText" strokeweight=".5pt">
                      <v:stroke joinstyle="miter"/>
                    </v:line>
                  </v:group>
                  <v:shape id="弧形 392" o:spid="_x0000_s1770" style="position:absolute;left:89;top:1381;width:5893;height:2267;visibility:visible;mso-wrap-style:none;v-text-anchor:middle" coordsize="589280,226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" path="m57106,46284nsc112758,17112,201272,-85,295332,v95917,87,185722,18129,240714,48362l294640,113348,57106,46284xem57106,46284nfc112758,17112,201272,-85,295332,v95917,87,185722,18129,240714,48362e" filled="f" strokecolor="windowText">
                    <v:stroke joinstyle="miter"/>
                    <v:path arrowok="t" o:connecttype="custom" o:connectlocs="57106,46284;295332,0;536046,48362" o:connectangles="0,0,0"/>
                  </v:shape>
                  <v:shape id="弧形 392" o:spid="_x0000_s1771" style="position:absolute;left:5837;top:1352;width:5893;height:2267;visibility:visible;mso-wrap-style:none;v-text-anchor:middle" coordsize="589280,226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" path="m57106,46284nsc112758,17112,201272,-85,295332,v95917,87,185722,18129,240714,48362l294640,113348,57106,46284xem57106,46284nfc112758,17112,201272,-85,295332,v95917,87,185722,18129,240714,48362e" filled="f" strokecolor="windowText">
                    <v:stroke joinstyle="miter"/>
                    <v:path arrowok="t" o:connecttype="custom" o:connectlocs="57106,46284;295332,0;536046,48362" o:connectangles="0,0,0"/>
                  </v:shape>
                  <v:shape id="弧形 392" o:spid="_x0000_s1772" style="position:absolute;left:11705;top:1352;width:5893;height:2267;visibility:visible;mso-wrap-style:none;v-text-anchor:middle" coordsize="589280,226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" path="m57106,46284nsc112758,17112,201272,-85,295332,v95917,87,185722,18129,240714,48362l294640,113348,57106,46284xem57106,46284nfc112758,17112,201272,-85,295332,v95917,87,185722,18129,240714,48362e" filled="f" strokecolor="windowText">
                    <v:stroke joinstyle="miter"/>
                    <v:path arrowok="t" o:connecttype="custom" o:connectlocs="57106,46284;295332,0;536046,48362" o:connectangles="0,0,0"/>
                  </v:shape>
                </v:group>
                <v:shape id="任意多边形: 形状 498" o:spid="_x0000_s1773" style="position:absolute;left:-6;top:1731;width:1999;height:1811;visibility:visible;mso-wrap-style:square;v-text-anchor:middle" coordsize="198408,175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" path="m,l198408,r,175404e" filled="f" strokecolor="black [3213]" strokeweight=".5pt">
                  <v:stroke joinstyle="miter"/>
                  <v:path arrowok="t" o:connecttype="custom" o:connectlocs="0,0;200025,0;200025,181087" o:connectangles="0,0,0"/>
                </v:shape>
                <v:shape id="矩形 499" o:spid="_x0000_s1774" style="position:absolute;left:4112;top:1729;width:3715;height:1811;visibility:visible;mso-wrap-style:square;v-text-anchor:middle" coordsize="370936,224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" path="m,224287l,,370936,r,224287e" filled="f" strokecolor="black [3213]" strokeweight=".5pt">
                  <v:stroke joinstyle="miter"/>
                  <v:path arrowok="t" o:connecttype="custom" o:connectlocs="0,181087;0,0;371475,0;371475,181087" o:connectangles="0,0,0,0"/>
                </v:shape>
                <v:shape id="矩形 499" o:spid="_x0000_s1775" style="position:absolute;left:9936;top:1731;width:3715;height:1811;visibility:visible;mso-wrap-style:square;v-text-anchor:middle" coordsize="370936,224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" path="m,224287l,,370936,r,224287e" filled="f" strokecolor="black [3213]" strokeweight=".5pt">
                  <v:stroke joinstyle="miter"/>
                  <v:path arrowok="t" o:connecttype="custom" o:connectlocs="0,181087;0,0;371475,0;371475,181087" o:connectangles="0,0,0,0"/>
                </v:shape>
                <v:shape id="任意多边形: 形状 498" o:spid="_x0000_s1776" style="position:absolute;left:15792;top:1730;width:2001;height:1811;flip:x;visibility:visible;mso-wrap-style:square;v-text-anchor:middle" coordsize="198408,175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" path="m,l198408,r,175404e" filled="f" strokecolor="black [3213]" strokeweight=".5pt">
                  <v:stroke joinstyle="miter"/>
                  <v:path arrowok="t" o:connecttype="custom" o:connectlocs="0,0;200025,0;200025,181087" o:connectangles="0,0,0"/>
                </v:shape>
                <w10:wrap type="square"/>
              </v:group>
            </w:pict>
          </mc:Fallback>
        </mc:AlternateContent>
      </w:r>
      <w:r w:rsidR="000B1972" w:rsidRPr="00C400A6">
        <w:rPr>
          <w:rFonts w:cs="Times New Roman" w:hint="eastAsia"/>
          <w:kern w:val="0"/>
        </w:rPr>
        <w:t>11</w:t>
      </w:r>
      <w:r w:rsidR="000B1972" w:rsidRPr="00C400A6">
        <w:rPr>
          <w:rFonts w:cs="Times New Roman" w:hint="eastAsia"/>
          <w:kern w:val="0"/>
        </w:rPr>
        <w:t>．</w:t>
      </w:r>
      <w:r w:rsidR="000B1972" w:rsidRPr="00C400A6">
        <w:rPr>
          <w:rFonts w:cs="Times New Roman"/>
          <w:kern w:val="0"/>
        </w:rPr>
        <w:t>彩灯内部结构如图所示</w:t>
      </w:r>
      <w:r w:rsidR="000B1972" w:rsidRPr="00C400A6">
        <w:rPr>
          <w:rFonts w:cs="Times New Roman" w:hint="eastAsia"/>
          <w:kern w:val="0"/>
        </w:rPr>
        <w:t>，</w:t>
      </w:r>
      <w:r w:rsidR="000B1972" w:rsidRPr="00C400A6">
        <w:rPr>
          <w:rFonts w:cs="Times New Roman"/>
          <w:kern w:val="0"/>
        </w:rPr>
        <w:t>表面涂有绝缘物质的细金属丝与灯丝并联</w:t>
      </w:r>
      <w:r w:rsidR="000B1972" w:rsidRPr="00C400A6">
        <w:rPr>
          <w:rFonts w:cs="Times New Roman" w:hint="eastAsia"/>
          <w:kern w:val="0"/>
        </w:rPr>
        <w:t>，其阻值分别为</w:t>
      </w:r>
      <w:r w:rsidR="000B1972" w:rsidRPr="00C400A6">
        <w:rPr>
          <w:rFonts w:cs="Times New Roman" w:hint="eastAsia"/>
          <w:i/>
          <w:iCs/>
          <w:kern w:val="0"/>
        </w:rPr>
        <w:t>R</w:t>
      </w:r>
      <w:r w:rsidR="000B1972" w:rsidRPr="00C400A6">
        <w:rPr>
          <w:rFonts w:cs="Times New Roman" w:hint="eastAsia"/>
          <w:kern w:val="0"/>
          <w:vertAlign w:val="subscript"/>
        </w:rPr>
        <w:t>金</w:t>
      </w:r>
      <w:r w:rsidR="000B1972" w:rsidRPr="00C400A6">
        <w:rPr>
          <w:rFonts w:cs="Times New Roman" w:hint="eastAsia"/>
          <w:kern w:val="0"/>
        </w:rPr>
        <w:t>、</w:t>
      </w:r>
      <w:r w:rsidR="000B1972" w:rsidRPr="00C400A6">
        <w:rPr>
          <w:rFonts w:cs="Times New Roman" w:hint="eastAsia"/>
          <w:i/>
          <w:iCs/>
          <w:kern w:val="0"/>
        </w:rPr>
        <w:t>R</w:t>
      </w:r>
      <w:r w:rsidR="000B1972" w:rsidRPr="00C400A6">
        <w:rPr>
          <w:rFonts w:cs="Times New Roman" w:hint="eastAsia"/>
          <w:kern w:val="0"/>
          <w:vertAlign w:val="subscript"/>
        </w:rPr>
        <w:t>灯</w:t>
      </w:r>
      <w:r w:rsidR="000B1972" w:rsidRPr="00C400A6">
        <w:rPr>
          <w:rFonts w:cs="Times New Roman" w:hint="eastAsia"/>
          <w:kern w:val="0"/>
        </w:rPr>
        <w:t>。</w:t>
      </w:r>
      <w:r w:rsidR="000B1972" w:rsidRPr="00C400A6">
        <w:rPr>
          <w:rFonts w:cs="Times New Roman"/>
          <w:kern w:val="0"/>
        </w:rPr>
        <w:t>正常情况下，电流只流经灯丝。</w:t>
      </w:r>
      <w:r w:rsidR="000B1972" w:rsidRPr="00C400A6">
        <w:rPr>
          <w:rFonts w:cs="Times New Roman" w:hint="eastAsia"/>
          <w:kern w:val="0"/>
        </w:rPr>
        <w:t>设灯串两端电压恒定，</w:t>
      </w:r>
      <w:r w:rsidR="000B1972" w:rsidRPr="00C400A6">
        <w:rPr>
          <w:rFonts w:cs="Times New Roman"/>
          <w:kern w:val="0"/>
        </w:rPr>
        <w:t>当</w:t>
      </w:r>
      <w:r w:rsidR="000B1972" w:rsidRPr="00C400A6">
        <w:rPr>
          <w:rFonts w:cs="Times New Roman" w:hint="eastAsia"/>
          <w:kern w:val="0"/>
        </w:rPr>
        <w:t>其中某彩灯的灯丝断裂</w:t>
      </w:r>
      <w:r w:rsidR="000B1972" w:rsidRPr="00C400A6">
        <w:rPr>
          <w:rFonts w:cs="Times New Roman"/>
          <w:kern w:val="0"/>
        </w:rPr>
        <w:t>时，瞬</w:t>
      </w:r>
      <w:r w:rsidR="000B1972" w:rsidRPr="00C400A6">
        <w:rPr>
          <w:rFonts w:cs="Times New Roman" w:hint="eastAsia"/>
          <w:kern w:val="0"/>
        </w:rPr>
        <w:t>时</w:t>
      </w:r>
      <w:r w:rsidR="000B1972" w:rsidRPr="00C400A6">
        <w:rPr>
          <w:rFonts w:cs="Times New Roman"/>
          <w:kern w:val="0"/>
        </w:rPr>
        <w:t>电压会使</w:t>
      </w:r>
      <w:r w:rsidR="000B1972" w:rsidRPr="00C400A6">
        <w:rPr>
          <w:rFonts w:hint="eastAsia"/>
        </w:rPr>
        <w:t>该彩灯</w:t>
      </w:r>
      <w:r w:rsidR="000B1972" w:rsidRPr="00C400A6">
        <w:rPr>
          <w:rFonts w:cs="Times New Roman"/>
          <w:kern w:val="0"/>
        </w:rPr>
        <w:t>细金属丝的</w:t>
      </w:r>
      <w:r w:rsidR="000B1972" w:rsidRPr="00C400A6">
        <w:rPr>
          <w:rFonts w:cs="Times New Roman" w:hint="eastAsia"/>
          <w:kern w:val="0"/>
        </w:rPr>
        <w:t>绝缘</w:t>
      </w:r>
      <w:r w:rsidR="000B1972" w:rsidRPr="00C400A6">
        <w:rPr>
          <w:rFonts w:cs="Times New Roman"/>
          <w:kern w:val="0"/>
        </w:rPr>
        <w:t>层被击穿、导通</w:t>
      </w:r>
      <w:r w:rsidR="000B1972" w:rsidRPr="00C400A6">
        <w:rPr>
          <w:rFonts w:cs="Times New Roman" w:hint="eastAsia"/>
          <w:kern w:val="0"/>
        </w:rPr>
        <w:t>，此时</w:t>
      </w:r>
      <w:r w:rsidR="000B1972" w:rsidRPr="00C400A6">
        <w:rPr>
          <w:rFonts w:cs="Times New Roman"/>
          <w:kern w:val="0"/>
        </w:rPr>
        <w:t>其他彩灯亮度降低</w:t>
      </w:r>
      <w:r w:rsidR="000B1972" w:rsidRPr="00C400A6">
        <w:rPr>
          <w:rFonts w:cs="Times New Roman" w:hint="eastAsia"/>
          <w:kern w:val="0"/>
        </w:rPr>
        <w:t>，则</w:t>
      </w:r>
      <w:r w:rsidR="000B1972" w:rsidRPr="00C400A6">
        <w:rPr>
          <w:rFonts w:cs="Times New Roman" w:hint="eastAsia"/>
        </w:rPr>
        <w:t>______</w:t>
      </w:r>
      <w:r w:rsidR="000B1972" w:rsidRPr="00C400A6">
        <w:rPr>
          <w:rFonts w:cs="Times New Roman"/>
        </w:rPr>
        <w:t>。</w:t>
      </w:r>
    </w:p>
    <w:p w14:paraId="4B3D969B" w14:textId="3F69216A" w:rsidR="000B1972" w:rsidRPr="00C400A6" w:rsidRDefault="000B1972" w:rsidP="000B1972">
      <w:pPr>
        <w:rPr>
          <w:rFonts w:cs="Times New Roman"/>
          <w:kern w:val="0"/>
        </w:rPr>
      </w:pPr>
      <w:r w:rsidRPr="00C400A6">
        <w:rPr>
          <w:rFonts w:cs="Times New Roman"/>
          <w:kern w:val="0"/>
        </w:rPr>
        <w:t>A</w:t>
      </w:r>
      <w:r w:rsidRPr="00C400A6">
        <w:rPr>
          <w:rFonts w:cs="Times New Roman" w:hint="eastAsia"/>
          <w:kern w:val="0"/>
        </w:rPr>
        <w:t>．</w:t>
      </w:r>
      <w:r w:rsidRPr="00C400A6">
        <w:rPr>
          <w:rFonts w:cs="Times New Roman" w:hint="eastAsia"/>
          <w:i/>
          <w:iCs/>
          <w:kern w:val="0"/>
        </w:rPr>
        <w:t>R</w:t>
      </w:r>
      <w:r w:rsidRPr="00C400A6">
        <w:rPr>
          <w:rFonts w:cs="Times New Roman" w:hint="eastAsia"/>
          <w:kern w:val="0"/>
          <w:vertAlign w:val="subscript"/>
        </w:rPr>
        <w:t>金</w:t>
      </w:r>
      <w:r w:rsidR="0038499A">
        <w:rPr>
          <w:rFonts w:cs="Times New Roman" w:hint="eastAsia"/>
          <w:kern w:val="0"/>
        </w:rPr>
        <w:t xml:space="preserve"> &gt; </w:t>
      </w:r>
      <w:r w:rsidRPr="00C400A6">
        <w:rPr>
          <w:rFonts w:cs="Times New Roman" w:hint="eastAsia"/>
          <w:i/>
          <w:iCs/>
          <w:kern w:val="0"/>
        </w:rPr>
        <w:t>R</w:t>
      </w:r>
      <w:r w:rsidRPr="00C400A6">
        <w:rPr>
          <w:rFonts w:cs="Times New Roman" w:hint="eastAsia"/>
          <w:kern w:val="0"/>
          <w:vertAlign w:val="subscript"/>
        </w:rPr>
        <w:t>灯</w:t>
      </w:r>
      <w:r w:rsidRPr="00C400A6">
        <w:rPr>
          <w:rFonts w:cs="Times New Roman"/>
          <w:kern w:val="0"/>
        </w:rPr>
        <w:tab/>
      </w:r>
      <w:r w:rsidR="0038499A">
        <w:rPr>
          <w:rFonts w:cs="Times New Roman"/>
          <w:kern w:val="0"/>
        </w:rPr>
        <w:tab/>
      </w:r>
      <w:r w:rsidR="0038499A">
        <w:rPr>
          <w:rFonts w:cs="Times New Roman"/>
          <w:kern w:val="0"/>
        </w:rPr>
        <w:tab/>
      </w:r>
      <w:r w:rsidRPr="00C400A6">
        <w:rPr>
          <w:rFonts w:cs="Times New Roman"/>
          <w:kern w:val="0"/>
        </w:rPr>
        <w:t>B</w:t>
      </w:r>
      <w:r w:rsidRPr="00C400A6">
        <w:rPr>
          <w:rFonts w:cs="Times New Roman" w:hint="eastAsia"/>
          <w:kern w:val="0"/>
        </w:rPr>
        <w:t>．</w:t>
      </w:r>
      <w:r w:rsidRPr="00C400A6">
        <w:rPr>
          <w:rFonts w:cs="Times New Roman" w:hint="eastAsia"/>
          <w:i/>
          <w:iCs/>
          <w:kern w:val="0"/>
        </w:rPr>
        <w:t>R</w:t>
      </w:r>
      <w:r w:rsidRPr="00C400A6">
        <w:rPr>
          <w:rFonts w:cs="Times New Roman" w:hint="eastAsia"/>
          <w:kern w:val="0"/>
          <w:vertAlign w:val="subscript"/>
        </w:rPr>
        <w:t>金</w:t>
      </w:r>
      <w:r w:rsidR="0038499A">
        <w:rPr>
          <w:rFonts w:cs="Times New Roman" w:hint="eastAsia"/>
          <w:kern w:val="0"/>
        </w:rPr>
        <w:t xml:space="preserve"> = </w:t>
      </w:r>
      <w:r w:rsidRPr="00C400A6">
        <w:rPr>
          <w:rFonts w:cs="Times New Roman" w:hint="eastAsia"/>
          <w:i/>
          <w:iCs/>
          <w:kern w:val="0"/>
        </w:rPr>
        <w:t>R</w:t>
      </w:r>
      <w:r w:rsidRPr="00C400A6">
        <w:rPr>
          <w:rFonts w:cs="Times New Roman" w:hint="eastAsia"/>
          <w:kern w:val="0"/>
          <w:vertAlign w:val="subscript"/>
        </w:rPr>
        <w:t>灯</w:t>
      </w:r>
      <w:r w:rsidRPr="00C400A6">
        <w:rPr>
          <w:rFonts w:cs="Times New Roman"/>
          <w:kern w:val="0"/>
        </w:rPr>
        <w:tab/>
      </w:r>
      <w:r w:rsidR="0038499A">
        <w:rPr>
          <w:rFonts w:cs="Times New Roman"/>
          <w:kern w:val="0"/>
        </w:rPr>
        <w:tab/>
      </w:r>
      <w:r w:rsidR="0038499A">
        <w:rPr>
          <w:rFonts w:cs="Times New Roman"/>
          <w:kern w:val="0"/>
        </w:rPr>
        <w:tab/>
      </w:r>
      <w:r w:rsidRPr="00C400A6">
        <w:rPr>
          <w:rFonts w:cs="Times New Roman"/>
          <w:kern w:val="0"/>
        </w:rPr>
        <w:t>C</w:t>
      </w:r>
      <w:r w:rsidRPr="00C400A6">
        <w:rPr>
          <w:rFonts w:cs="Times New Roman" w:hint="eastAsia"/>
          <w:kern w:val="0"/>
        </w:rPr>
        <w:t>．</w:t>
      </w:r>
      <w:r w:rsidRPr="00C400A6">
        <w:rPr>
          <w:rFonts w:cs="Times New Roman" w:hint="eastAsia"/>
          <w:i/>
          <w:iCs/>
          <w:kern w:val="0"/>
        </w:rPr>
        <w:t>R</w:t>
      </w:r>
      <w:r w:rsidRPr="00C400A6">
        <w:rPr>
          <w:rFonts w:cs="Times New Roman" w:hint="eastAsia"/>
          <w:kern w:val="0"/>
          <w:vertAlign w:val="subscript"/>
        </w:rPr>
        <w:t>金</w:t>
      </w:r>
      <w:r w:rsidR="0038499A">
        <w:rPr>
          <w:rFonts w:cs="Times New Roman" w:hint="eastAsia"/>
          <w:kern w:val="0"/>
        </w:rPr>
        <w:t xml:space="preserve"> &lt; </w:t>
      </w:r>
      <w:r w:rsidRPr="00C400A6">
        <w:rPr>
          <w:rFonts w:cs="Times New Roman" w:hint="eastAsia"/>
          <w:i/>
          <w:iCs/>
          <w:kern w:val="0"/>
        </w:rPr>
        <w:t>R</w:t>
      </w:r>
      <w:r w:rsidRPr="00C400A6">
        <w:rPr>
          <w:rFonts w:cs="Times New Roman" w:hint="eastAsia"/>
          <w:kern w:val="0"/>
          <w:vertAlign w:val="subscript"/>
        </w:rPr>
        <w:t>灯</w:t>
      </w:r>
    </w:p>
    <w:p w14:paraId="3CE1E4F3" w14:textId="77777777" w:rsidR="0038499A" w:rsidRDefault="0038499A" w:rsidP="000B1972">
      <w:pPr>
        <w:rPr>
          <w:rFonts w:cs="Times New Roman"/>
          <w:kern w:val="0"/>
        </w:rPr>
      </w:pPr>
    </w:p>
    <w:p w14:paraId="14C79E84" w14:textId="1358B749" w:rsidR="000B1972" w:rsidRDefault="000B1972" w:rsidP="000B1972">
      <w:pPr>
        <w:rPr>
          <w:rFonts w:cs="Times New Roman"/>
          <w:kern w:val="0"/>
        </w:rPr>
      </w:pPr>
      <w:r w:rsidRPr="00C400A6">
        <w:rPr>
          <w:rFonts w:cs="Times New Roman" w:hint="eastAsia"/>
          <w:kern w:val="0"/>
        </w:rPr>
        <w:t>12</w:t>
      </w:r>
      <w:r w:rsidRPr="00C400A6">
        <w:rPr>
          <w:rFonts w:cs="Times New Roman" w:hint="eastAsia"/>
          <w:kern w:val="0"/>
        </w:rPr>
        <w:t>．从发电厂到小区用户的</w:t>
      </w:r>
      <w:r w:rsidRPr="00C400A6">
        <w:rPr>
          <w:rFonts w:cs="Times New Roman"/>
          <w:kern w:val="0"/>
        </w:rPr>
        <w:t>远距离输电</w:t>
      </w:r>
      <w:r w:rsidRPr="00C400A6">
        <w:rPr>
          <w:rFonts w:cs="Times New Roman" w:hint="eastAsia"/>
          <w:kern w:val="0"/>
        </w:rPr>
        <w:t>过程如图所示。</w:t>
      </w:r>
      <w:r w:rsidRPr="0041613E">
        <w:rPr>
          <w:rFonts w:cs="Times New Roman" w:hint="eastAsia"/>
          <w:kern w:val="0"/>
        </w:rPr>
        <w:t>T</w:t>
      </w:r>
      <w:r w:rsidRPr="00C400A6">
        <w:rPr>
          <w:rFonts w:cs="Times New Roman" w:hint="eastAsia"/>
          <w:kern w:val="0"/>
          <w:vertAlign w:val="subscript"/>
        </w:rPr>
        <w:t>1</w:t>
      </w:r>
      <w:r w:rsidRPr="00C400A6">
        <w:rPr>
          <w:rFonts w:cs="Times New Roman" w:hint="eastAsia"/>
          <w:kern w:val="0"/>
        </w:rPr>
        <w:t>、</w:t>
      </w:r>
      <w:r w:rsidRPr="0041613E">
        <w:rPr>
          <w:rFonts w:cs="Times New Roman" w:hint="eastAsia"/>
          <w:kern w:val="0"/>
        </w:rPr>
        <w:t>T</w:t>
      </w:r>
      <w:r w:rsidRPr="00C400A6">
        <w:rPr>
          <w:rFonts w:cs="Times New Roman" w:hint="eastAsia"/>
          <w:kern w:val="0"/>
          <w:vertAlign w:val="subscript"/>
        </w:rPr>
        <w:t>2</w:t>
      </w:r>
      <w:r w:rsidRPr="00C400A6">
        <w:rPr>
          <w:rFonts w:cs="Times New Roman" w:hint="eastAsia"/>
          <w:kern w:val="0"/>
        </w:rPr>
        <w:t>可分别视作理想的</w:t>
      </w:r>
      <w:r w:rsidRPr="00C400A6">
        <w:rPr>
          <w:rFonts w:cs="Times New Roman"/>
          <w:kern w:val="0"/>
        </w:rPr>
        <w:t>升压变压器</w:t>
      </w:r>
      <w:r w:rsidRPr="00C400A6">
        <w:rPr>
          <w:rFonts w:cs="Times New Roman" w:hint="eastAsia"/>
          <w:kern w:val="0"/>
        </w:rPr>
        <w:t>和</w:t>
      </w:r>
      <w:r w:rsidRPr="00C400A6">
        <w:rPr>
          <w:rFonts w:cs="Times New Roman"/>
          <w:kern w:val="0"/>
        </w:rPr>
        <w:t>降压变压器</w:t>
      </w:r>
      <w:r w:rsidRPr="00C400A6">
        <w:rPr>
          <w:rFonts w:cs="Times New Roman" w:hint="eastAsia"/>
          <w:kern w:val="0"/>
        </w:rPr>
        <w:t>，发电厂</w:t>
      </w:r>
      <w:r w:rsidRPr="00C400A6">
        <w:rPr>
          <w:rFonts w:cs="Times New Roman" w:hint="eastAsia"/>
        </w:rPr>
        <w:t>的输出电压</w:t>
      </w:r>
      <w:r w:rsidRPr="00C400A6">
        <w:rPr>
          <w:rFonts w:cs="Times New Roman" w:hint="eastAsia"/>
          <w:i/>
          <w:iCs/>
        </w:rPr>
        <w:t>u</w:t>
      </w:r>
      <w:r w:rsidR="0038499A">
        <w:rPr>
          <w:rFonts w:cs="Times New Roman" w:hint="eastAsia"/>
        </w:rPr>
        <w:t xml:space="preserve"> = </w:t>
      </w:r>
      <w:r w:rsidRPr="00C400A6">
        <w:rPr>
          <w:rFonts w:cs="Times New Roman" w:hint="eastAsia"/>
          <w:i/>
          <w:iCs/>
        </w:rPr>
        <w:t>U</w:t>
      </w:r>
      <w:r w:rsidRPr="00C400A6">
        <w:rPr>
          <w:rFonts w:cs="Times New Roman" w:hint="eastAsia"/>
        </w:rPr>
        <w:t>sin</w:t>
      </w:r>
      <w:r w:rsidR="0038499A">
        <w:rPr>
          <w:rFonts w:cs="Times New Roman" w:hint="eastAsia"/>
        </w:rPr>
        <w:t>(</w:t>
      </w:r>
      <w:r w:rsidRPr="00C400A6">
        <w:rPr>
          <w:rFonts w:cs="Times New Roman"/>
          <w:i/>
          <w:iCs/>
        </w:rPr>
        <w:t>ωt</w:t>
      </w:r>
      <w:r w:rsidR="0038499A">
        <w:rPr>
          <w:rFonts w:cs="Times New Roman" w:hint="eastAsia"/>
        </w:rPr>
        <w:t>)</w:t>
      </w:r>
      <w:r w:rsidRPr="00C400A6">
        <w:rPr>
          <w:rFonts w:cs="Times New Roman" w:hint="eastAsia"/>
        </w:rPr>
        <w:t>，</w:t>
      </w:r>
      <w:r w:rsidRPr="00C400A6">
        <w:rPr>
          <w:rFonts w:cs="Times New Roman" w:hint="eastAsia"/>
          <w:kern w:val="0"/>
        </w:rPr>
        <w:t>远距离输电线上电阻阻值恒定。</w:t>
      </w:r>
    </w:p>
    <w:p w14:paraId="5E692782" w14:textId="602A4FCE" w:rsidR="00055059" w:rsidRDefault="00055059" w:rsidP="00055059">
      <w:pPr>
        <w:rPr>
          <w:rFonts w:cs="Times New Roman"/>
          <w:kern w:val="0"/>
        </w:rPr>
      </w:pPr>
      <w:r>
        <w:rPr>
          <w:rFonts w:cs="Times New Roman"/>
          <w:noProof/>
          <w:kern w:val="0"/>
        </w:rPr>
        <mc:AlternateContent>
          <mc:Choice Requires="wpg">
            <w:drawing>
              <wp:inline distT="0" distB="0" distL="0" distR="0" wp14:anchorId="52448320" wp14:editId="38752135">
                <wp:extent cx="3768090" cy="810260"/>
                <wp:effectExtent l="0" t="0" r="3810" b="27940"/>
                <wp:docPr id="1822448185" name="组合 501"/>
                <wp:cNvGraphicFramePr/>
                <a:graphic xmlns:a="http://schemas.openxmlformats.org/drawingml/2006/main">
                  <a:graphicData uri="http://schemas.microsoft.com/office/word/2010/wordprocessingGroup">
                    <wpg:wgp>
                      <wpg:cNvGrpSpPr/>
                      <wpg:grpSpPr>
                        <a:xfrm>
                          <a:off x="0" y="0"/>
                          <a:ext cx="3768090" cy="810260"/>
                          <a:chOff x="0" y="-114985"/>
                          <a:chExt cx="4265428" cy="917935"/>
                        </a:xfrm>
                      </wpg:grpSpPr>
                      <wpg:grpSp>
                        <wpg:cNvPr id="320620115" name="组合 92">
                          <a:extLst>
                            <a:ext uri="{FF2B5EF4-FFF2-40B4-BE49-F238E27FC236}">
                              <a16:creationId xmlns:a16="http://schemas.microsoft.com/office/drawing/2014/main" id="{E9ADBCD5-6DAD-261F-798F-75AEAB65145F}"/>
                            </a:ext>
                          </a:extLst>
                        </wpg:cNvPr>
                        <wpg:cNvGrpSpPr/>
                        <wpg:grpSpPr>
                          <a:xfrm>
                            <a:off x="0" y="0"/>
                            <a:ext cx="4265428" cy="802950"/>
                            <a:chOff x="0" y="0"/>
                            <a:chExt cx="4265428" cy="802950"/>
                          </a:xfrm>
                        </wpg:grpSpPr>
                        <wpg:grpSp>
                          <wpg:cNvPr id="914886754" name="组合 914886754">
                            <a:extLst>
                              <a:ext uri="{FF2B5EF4-FFF2-40B4-BE49-F238E27FC236}">
                                <a16:creationId xmlns:a16="http://schemas.microsoft.com/office/drawing/2014/main" id="{4F86D5EC-3F39-ACB0-8FCF-1CD3D83671D3}"/>
                              </a:ext>
                            </a:extLst>
                          </wpg:cNvPr>
                          <wpg:cNvGrpSpPr/>
                          <wpg:grpSpPr>
                            <a:xfrm>
                              <a:off x="0" y="0"/>
                              <a:ext cx="4265428" cy="802950"/>
                              <a:chOff x="0" y="0"/>
                              <a:chExt cx="4265428" cy="802950"/>
                            </a:xfrm>
                          </wpg:grpSpPr>
                          <wps:wsp>
                            <wps:cNvPr id="853300749" name="矩形 853300749">
                              <a:extLst>
                                <a:ext uri="{FF2B5EF4-FFF2-40B4-BE49-F238E27FC236}">
                                  <a16:creationId xmlns:a16="http://schemas.microsoft.com/office/drawing/2014/main" id="{6D7FED8D-EDD0-4E43-0978-9B71D75E35F0}"/>
                                </a:ext>
                              </a:extLst>
                            </wps:cNvPr>
                            <wps:cNvSpPr/>
                            <wps:spPr>
                              <a:xfrm>
                                <a:off x="0" y="0"/>
                                <a:ext cx="240631" cy="802950"/>
                              </a:xfrm>
                              <a:prstGeom prst="rect">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325776638" name="任意多边形: 形状 1325776638">
                              <a:extLst>
                                <a:ext uri="{FF2B5EF4-FFF2-40B4-BE49-F238E27FC236}">
                                  <a16:creationId xmlns:a16="http://schemas.microsoft.com/office/drawing/2014/main" id="{3B5CC948-C832-2027-6EC9-C264266E125A}"/>
                                </a:ext>
                              </a:extLst>
                            </wps:cNvPr>
                            <wps:cNvSpPr/>
                            <wps:spPr>
                              <a:xfrm>
                                <a:off x="241585" y="91573"/>
                                <a:ext cx="326753" cy="151896"/>
                              </a:xfrm>
                              <a:custGeom>
                                <a:avLst/>
                                <a:gdLst>
                                  <a:gd name="csX0" fmla="*/ 0 w 326752"/>
                                  <a:gd name="csY0" fmla="*/ 0 h 124115"/>
                                  <a:gd name="csX1" fmla="*/ 326752 w 326752"/>
                                  <a:gd name="csY1" fmla="*/ 0 h 124115"/>
                                  <a:gd name="csX2" fmla="*/ 326752 w 326752"/>
                                  <a:gd name="csY2" fmla="*/ 124115 h 124115"/>
                                </a:gdLst>
                                <a:ahLst/>
                                <a:cxnLst>
                                  <a:cxn ang="0">
                                    <a:pos x="csX0" y="csY0"/>
                                  </a:cxn>
                                  <a:cxn ang="0">
                                    <a:pos x="csX1" y="csY1"/>
                                  </a:cxn>
                                  <a:cxn ang="0">
                                    <a:pos x="csX2" y="csY2"/>
                                  </a:cxn>
                                </a:cxnLst>
                                <a:rect l="l" t="t" r="r" b="b"/>
                                <a:pathLst>
                                  <a:path w="326752" h="124115">
                                    <a:moveTo>
                                      <a:pt x="0" y="0"/>
                                    </a:moveTo>
                                    <a:lnTo>
                                      <a:pt x="326752" y="0"/>
                                    </a:lnTo>
                                    <a:lnTo>
                                      <a:pt x="326752" y="124115"/>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216461358" name="直接连接符 1216461358">
                              <a:extLst>
                                <a:ext uri="{FF2B5EF4-FFF2-40B4-BE49-F238E27FC236}">
                                  <a16:creationId xmlns:a16="http://schemas.microsoft.com/office/drawing/2014/main" id="{CB0AB59A-E5A9-67F8-FF38-EB592E5C9A74}"/>
                                </a:ext>
                              </a:extLst>
                            </wps:cNvPr>
                            <wps:cNvCnPr>
                              <a:cxnSpLocks/>
                            </wps:cNvCnPr>
                            <wps:spPr>
                              <a:xfrm>
                                <a:off x="643058" y="265962"/>
                                <a:ext cx="0" cy="27102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3068534" name="任意多边形: 形状 2053068534">
                              <a:extLst>
                                <a:ext uri="{FF2B5EF4-FFF2-40B4-BE49-F238E27FC236}">
                                  <a16:creationId xmlns:a16="http://schemas.microsoft.com/office/drawing/2014/main" id="{DB95D5CE-9C79-3A7B-B357-AC10CEFA7E57}"/>
                                </a:ext>
                              </a:extLst>
                            </wps:cNvPr>
                            <wps:cNvSpPr/>
                            <wps:spPr>
                              <a:xfrm flipH="1">
                                <a:off x="722367" y="91573"/>
                                <a:ext cx="388380" cy="119787"/>
                              </a:xfrm>
                              <a:custGeom>
                                <a:avLst/>
                                <a:gdLst>
                                  <a:gd name="csX0" fmla="*/ 0 w 326752"/>
                                  <a:gd name="csY0" fmla="*/ 0 h 124115"/>
                                  <a:gd name="csX1" fmla="*/ 326752 w 326752"/>
                                  <a:gd name="csY1" fmla="*/ 0 h 124115"/>
                                  <a:gd name="csX2" fmla="*/ 326752 w 326752"/>
                                  <a:gd name="csY2" fmla="*/ 124115 h 124115"/>
                                </a:gdLst>
                                <a:ahLst/>
                                <a:cxnLst>
                                  <a:cxn ang="0">
                                    <a:pos x="csX0" y="csY0"/>
                                  </a:cxn>
                                  <a:cxn ang="0">
                                    <a:pos x="csX1" y="csY1"/>
                                  </a:cxn>
                                  <a:cxn ang="0">
                                    <a:pos x="csX2" y="csY2"/>
                                  </a:cxn>
                                </a:cxnLst>
                                <a:rect l="l" t="t" r="r" b="b"/>
                                <a:pathLst>
                                  <a:path w="326752" h="124115">
                                    <a:moveTo>
                                      <a:pt x="0" y="0"/>
                                    </a:moveTo>
                                    <a:lnTo>
                                      <a:pt x="326752" y="0"/>
                                    </a:lnTo>
                                    <a:lnTo>
                                      <a:pt x="326752" y="124115"/>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926170962" name="直接连接符 926170962">
                              <a:extLst>
                                <a:ext uri="{FF2B5EF4-FFF2-40B4-BE49-F238E27FC236}">
                                  <a16:creationId xmlns:a16="http://schemas.microsoft.com/office/drawing/2014/main" id="{DEBA3156-9B90-F178-C951-26AF57279CAE}"/>
                                </a:ext>
                              </a:extLst>
                            </wps:cNvPr>
                            <wps:cNvCnPr>
                              <a:cxnSpLocks/>
                            </wps:cNvCnPr>
                            <wps:spPr>
                              <a:xfrm>
                                <a:off x="1770524" y="265962"/>
                                <a:ext cx="0" cy="27102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2713015" name="矩形 342713015">
                              <a:extLst>
                                <a:ext uri="{FF2B5EF4-FFF2-40B4-BE49-F238E27FC236}">
                                  <a16:creationId xmlns:a16="http://schemas.microsoft.com/office/drawing/2014/main" id="{0C03EB3C-5232-78DB-5749-0B35F52012A3}"/>
                                </a:ext>
                              </a:extLst>
                            </wps:cNvPr>
                            <wps:cNvSpPr/>
                            <wps:spPr>
                              <a:xfrm>
                                <a:off x="2732592" y="0"/>
                                <a:ext cx="240631" cy="80295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808932179" name="矩形 1808932179">
                              <a:extLst>
                                <a:ext uri="{FF2B5EF4-FFF2-40B4-BE49-F238E27FC236}">
                                  <a16:creationId xmlns:a16="http://schemas.microsoft.com/office/drawing/2014/main" id="{E3AF7769-F6E6-D13D-4D43-DD559F40027A}"/>
                                </a:ext>
                              </a:extLst>
                            </wps:cNvPr>
                            <wps:cNvSpPr/>
                            <wps:spPr>
                              <a:xfrm>
                                <a:off x="3088852" y="0"/>
                                <a:ext cx="240631" cy="80295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614805564" name="直接连接符 1614805564">
                              <a:extLst>
                                <a:ext uri="{FF2B5EF4-FFF2-40B4-BE49-F238E27FC236}">
                                  <a16:creationId xmlns:a16="http://schemas.microsoft.com/office/drawing/2014/main" id="{82C9FC60-0E8D-62BA-97B1-862DFFD634C5}"/>
                                </a:ext>
                              </a:extLst>
                            </wps:cNvPr>
                            <wps:cNvCnPr>
                              <a:cxnSpLocks/>
                            </wps:cNvCnPr>
                            <wps:spPr>
                              <a:xfrm flipH="1">
                                <a:off x="2971935" y="91573"/>
                                <a:ext cx="11691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9971800" name="直接连接符 719971800">
                              <a:extLst>
                                <a:ext uri="{FF2B5EF4-FFF2-40B4-BE49-F238E27FC236}">
                                  <a16:creationId xmlns:a16="http://schemas.microsoft.com/office/drawing/2014/main" id="{E803AA42-D47A-A8DF-ECA7-9ADFFED67275}"/>
                                </a:ext>
                              </a:extLst>
                            </wps:cNvPr>
                            <wps:cNvCnPr>
                              <a:cxnSpLocks/>
                            </wps:cNvCnPr>
                            <wps:spPr>
                              <a:xfrm flipH="1">
                                <a:off x="2971935" y="707896"/>
                                <a:ext cx="11691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7964896" name="直接连接符 217964896">
                              <a:extLst>
                                <a:ext uri="{FF2B5EF4-FFF2-40B4-BE49-F238E27FC236}">
                                  <a16:creationId xmlns:a16="http://schemas.microsoft.com/office/drawing/2014/main" id="{7F24EACE-4623-CC35-4ADC-A5E7C1B813EC}"/>
                                </a:ext>
                              </a:extLst>
                            </wps:cNvPr>
                            <wps:cNvCnPr>
                              <a:cxnSpLocks/>
                            </wps:cNvCnPr>
                            <wps:spPr>
                              <a:xfrm flipH="1">
                                <a:off x="3331361" y="91573"/>
                                <a:ext cx="11691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40007983" name="直接连接符 1440007983">
                              <a:extLst>
                                <a:ext uri="{FF2B5EF4-FFF2-40B4-BE49-F238E27FC236}">
                                  <a16:creationId xmlns:a16="http://schemas.microsoft.com/office/drawing/2014/main" id="{D56A5FA6-B9E6-98FD-56D5-25805911E97D}"/>
                                </a:ext>
                              </a:extLst>
                            </wps:cNvPr>
                            <wps:cNvCnPr>
                              <a:cxnSpLocks/>
                            </wps:cNvCnPr>
                            <wps:spPr>
                              <a:xfrm flipH="1">
                                <a:off x="3641303" y="91573"/>
                                <a:ext cx="11691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35006809" name="直接连接符 1235006809">
                              <a:extLst>
                                <a:ext uri="{FF2B5EF4-FFF2-40B4-BE49-F238E27FC236}">
                                  <a16:creationId xmlns:a16="http://schemas.microsoft.com/office/drawing/2014/main" id="{798004EE-9469-9EF0-D896-775CBFB47BAF}"/>
                                </a:ext>
                              </a:extLst>
                            </wps:cNvPr>
                            <wps:cNvCnPr>
                              <a:cxnSpLocks/>
                            </wps:cNvCnPr>
                            <wps:spPr>
                              <a:xfrm flipH="1">
                                <a:off x="3331361" y="707896"/>
                                <a:ext cx="11691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2732093" name="直接连接符 1492732093">
                              <a:extLst>
                                <a:ext uri="{FF2B5EF4-FFF2-40B4-BE49-F238E27FC236}">
                                  <a16:creationId xmlns:a16="http://schemas.microsoft.com/office/drawing/2014/main" id="{63D4F6C5-3B90-B0CA-E688-882730E4FABE}"/>
                                </a:ext>
                              </a:extLst>
                            </wps:cNvPr>
                            <wps:cNvCnPr>
                              <a:cxnSpLocks/>
                            </wps:cNvCnPr>
                            <wps:spPr>
                              <a:xfrm flipH="1">
                                <a:off x="4006226" y="91573"/>
                                <a:ext cx="11691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0738624" name="直接连接符 710738624">
                              <a:extLst>
                                <a:ext uri="{FF2B5EF4-FFF2-40B4-BE49-F238E27FC236}">
                                  <a16:creationId xmlns:a16="http://schemas.microsoft.com/office/drawing/2014/main" id="{FEF7F2EA-4BFB-515B-D919-70632DCBFE5A}"/>
                                </a:ext>
                              </a:extLst>
                            </wps:cNvPr>
                            <wps:cNvCnPr>
                              <a:cxnSpLocks/>
                            </wps:cNvCnPr>
                            <wps:spPr>
                              <a:xfrm flipH="1">
                                <a:off x="3641303" y="707896"/>
                                <a:ext cx="11691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1200449" name="直接连接符 351200449">
                              <a:extLst>
                                <a:ext uri="{FF2B5EF4-FFF2-40B4-BE49-F238E27FC236}">
                                  <a16:creationId xmlns:a16="http://schemas.microsoft.com/office/drawing/2014/main" id="{F5797FBF-6CE7-41A1-CC17-7555FC3E532C}"/>
                                </a:ext>
                              </a:extLst>
                            </wps:cNvPr>
                            <wps:cNvCnPr>
                              <a:cxnSpLocks/>
                            </wps:cNvCnPr>
                            <wps:spPr>
                              <a:xfrm flipH="1">
                                <a:off x="4006226" y="707896"/>
                                <a:ext cx="11691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68432331" name="矩形 2068432331">
                              <a:extLst>
                                <a:ext uri="{FF2B5EF4-FFF2-40B4-BE49-F238E27FC236}">
                                  <a16:creationId xmlns:a16="http://schemas.microsoft.com/office/drawing/2014/main" id="{D178FD35-A447-9E17-3C02-614ECE1682A5}"/>
                                </a:ext>
                              </a:extLst>
                            </wps:cNvPr>
                            <wps:cNvSpPr/>
                            <wps:spPr>
                              <a:xfrm>
                                <a:off x="3763425" y="0"/>
                                <a:ext cx="240631" cy="80295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660534651" name="直接连接符 1660534651">
                              <a:extLst>
                                <a:ext uri="{FF2B5EF4-FFF2-40B4-BE49-F238E27FC236}">
                                  <a16:creationId xmlns:a16="http://schemas.microsoft.com/office/drawing/2014/main" id="{37D55413-B3E8-A89F-BC35-42CBF31C8EC2}"/>
                                </a:ext>
                              </a:extLst>
                            </wps:cNvPr>
                            <wps:cNvCnPr>
                              <a:cxnSpLocks/>
                            </wps:cNvCnPr>
                            <wps:spPr>
                              <a:xfrm flipH="1">
                                <a:off x="3486760" y="91573"/>
                                <a:ext cx="116917"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91679867" name="直接连接符 691679867">
                              <a:extLst>
                                <a:ext uri="{FF2B5EF4-FFF2-40B4-BE49-F238E27FC236}">
                                  <a16:creationId xmlns:a16="http://schemas.microsoft.com/office/drawing/2014/main" id="{F3FEDC85-3AE5-C231-8FAC-B482AC8E5AA8}"/>
                                </a:ext>
                              </a:extLst>
                            </wps:cNvPr>
                            <wps:cNvCnPr>
                              <a:cxnSpLocks/>
                            </wps:cNvCnPr>
                            <wps:spPr>
                              <a:xfrm flipH="1">
                                <a:off x="4148511" y="91573"/>
                                <a:ext cx="116917"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16491325" name="直接连接符 1316491325">
                              <a:extLst>
                                <a:ext uri="{FF2B5EF4-FFF2-40B4-BE49-F238E27FC236}">
                                  <a16:creationId xmlns:a16="http://schemas.microsoft.com/office/drawing/2014/main" id="{EC7CCBDD-FE1E-A1D0-0593-A2C8F5112E43}"/>
                                </a:ext>
                              </a:extLst>
                            </wps:cNvPr>
                            <wps:cNvCnPr>
                              <a:cxnSpLocks/>
                            </wps:cNvCnPr>
                            <wps:spPr>
                              <a:xfrm flipH="1">
                                <a:off x="4148511" y="707896"/>
                                <a:ext cx="116917"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35234544" name="直接连接符 2135234544">
                              <a:extLst>
                                <a:ext uri="{FF2B5EF4-FFF2-40B4-BE49-F238E27FC236}">
                                  <a16:creationId xmlns:a16="http://schemas.microsoft.com/office/drawing/2014/main" id="{AD0C0FE0-6F75-BD80-36C8-73E1DBFDDF5B}"/>
                                </a:ext>
                              </a:extLst>
                            </wps:cNvPr>
                            <wps:cNvCnPr>
                              <a:cxnSpLocks/>
                            </wps:cNvCnPr>
                            <wps:spPr>
                              <a:xfrm flipH="1">
                                <a:off x="3486760" y="707896"/>
                                <a:ext cx="116917"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51045469" name="任意多边形: 形状 1751045469">
                              <a:extLst>
                                <a:ext uri="{FF2B5EF4-FFF2-40B4-BE49-F238E27FC236}">
                                  <a16:creationId xmlns:a16="http://schemas.microsoft.com/office/drawing/2014/main" id="{241D038A-6152-F903-EC04-CDE7A598E208}"/>
                                </a:ext>
                              </a:extLst>
                            </wps:cNvPr>
                            <wps:cNvSpPr/>
                            <wps:spPr>
                              <a:xfrm>
                                <a:off x="1300411" y="91573"/>
                                <a:ext cx="388380" cy="119787"/>
                              </a:xfrm>
                              <a:custGeom>
                                <a:avLst/>
                                <a:gdLst>
                                  <a:gd name="csX0" fmla="*/ 0 w 326752"/>
                                  <a:gd name="csY0" fmla="*/ 0 h 124115"/>
                                  <a:gd name="csX1" fmla="*/ 326752 w 326752"/>
                                  <a:gd name="csY1" fmla="*/ 0 h 124115"/>
                                  <a:gd name="csX2" fmla="*/ 326752 w 326752"/>
                                  <a:gd name="csY2" fmla="*/ 124115 h 124115"/>
                                </a:gdLst>
                                <a:ahLst/>
                                <a:cxnLst>
                                  <a:cxn ang="0">
                                    <a:pos x="csX0" y="csY0"/>
                                  </a:cxn>
                                  <a:cxn ang="0">
                                    <a:pos x="csX1" y="csY1"/>
                                  </a:cxn>
                                  <a:cxn ang="0">
                                    <a:pos x="csX2" y="csY2"/>
                                  </a:cxn>
                                </a:cxnLst>
                                <a:rect l="l" t="t" r="r" b="b"/>
                                <a:pathLst>
                                  <a:path w="326752" h="124115">
                                    <a:moveTo>
                                      <a:pt x="0" y="0"/>
                                    </a:moveTo>
                                    <a:lnTo>
                                      <a:pt x="326752" y="0"/>
                                    </a:lnTo>
                                    <a:lnTo>
                                      <a:pt x="326752" y="124115"/>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39192500" name="任意多边形: 形状 139192500">
                              <a:extLst>
                                <a:ext uri="{FF2B5EF4-FFF2-40B4-BE49-F238E27FC236}">
                                  <a16:creationId xmlns:a16="http://schemas.microsoft.com/office/drawing/2014/main" id="{CC0A4701-ADFE-D3B4-AC84-9C97D1CA093F}"/>
                                </a:ext>
                              </a:extLst>
                            </wps:cNvPr>
                            <wps:cNvSpPr/>
                            <wps:spPr>
                              <a:xfrm flipH="1">
                                <a:off x="1852889" y="91573"/>
                                <a:ext cx="874864" cy="151896"/>
                              </a:xfrm>
                              <a:custGeom>
                                <a:avLst/>
                                <a:gdLst>
                                  <a:gd name="csX0" fmla="*/ 0 w 326752"/>
                                  <a:gd name="csY0" fmla="*/ 0 h 124115"/>
                                  <a:gd name="csX1" fmla="*/ 326752 w 326752"/>
                                  <a:gd name="csY1" fmla="*/ 0 h 124115"/>
                                  <a:gd name="csX2" fmla="*/ 326752 w 326752"/>
                                  <a:gd name="csY2" fmla="*/ 124115 h 124115"/>
                                </a:gdLst>
                                <a:ahLst/>
                                <a:cxnLst>
                                  <a:cxn ang="0">
                                    <a:pos x="csX0" y="csY0"/>
                                  </a:cxn>
                                  <a:cxn ang="0">
                                    <a:pos x="csX1" y="csY1"/>
                                  </a:cxn>
                                  <a:cxn ang="0">
                                    <a:pos x="csX2" y="csY2"/>
                                  </a:cxn>
                                </a:cxnLst>
                                <a:rect l="l" t="t" r="r" b="b"/>
                                <a:pathLst>
                                  <a:path w="326752" h="124115">
                                    <a:moveTo>
                                      <a:pt x="0" y="0"/>
                                    </a:moveTo>
                                    <a:lnTo>
                                      <a:pt x="326752" y="0"/>
                                    </a:lnTo>
                                    <a:lnTo>
                                      <a:pt x="326752" y="124115"/>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374329891" name="直接连接符 1374329891">
                              <a:extLst>
                                <a:ext uri="{FF2B5EF4-FFF2-40B4-BE49-F238E27FC236}">
                                  <a16:creationId xmlns:a16="http://schemas.microsoft.com/office/drawing/2014/main" id="{E8BB2C8F-5A0C-99EA-DF26-27DCCC338724}"/>
                                </a:ext>
                              </a:extLst>
                            </wps:cNvPr>
                            <wps:cNvCnPr>
                              <a:cxnSpLocks/>
                            </wps:cNvCnPr>
                            <wps:spPr>
                              <a:xfrm flipH="1">
                                <a:off x="1149951" y="92382"/>
                                <a:ext cx="116917"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82113781" name="任意多边形: 形状 1882113781">
                              <a:extLst>
                                <a:ext uri="{FF2B5EF4-FFF2-40B4-BE49-F238E27FC236}">
                                  <a16:creationId xmlns:a16="http://schemas.microsoft.com/office/drawing/2014/main" id="{ECEEF130-D9D4-F2C7-CDB4-7102E74A3EF4}"/>
                                </a:ext>
                              </a:extLst>
                            </wps:cNvPr>
                            <wps:cNvSpPr/>
                            <wps:spPr>
                              <a:xfrm flipV="1">
                                <a:off x="240631" y="553464"/>
                                <a:ext cx="326753" cy="151896"/>
                              </a:xfrm>
                              <a:custGeom>
                                <a:avLst/>
                                <a:gdLst>
                                  <a:gd name="csX0" fmla="*/ 0 w 326752"/>
                                  <a:gd name="csY0" fmla="*/ 0 h 124115"/>
                                  <a:gd name="csX1" fmla="*/ 326752 w 326752"/>
                                  <a:gd name="csY1" fmla="*/ 0 h 124115"/>
                                  <a:gd name="csX2" fmla="*/ 326752 w 326752"/>
                                  <a:gd name="csY2" fmla="*/ 124115 h 124115"/>
                                </a:gdLst>
                                <a:ahLst/>
                                <a:cxnLst>
                                  <a:cxn ang="0">
                                    <a:pos x="csX0" y="csY0"/>
                                  </a:cxn>
                                  <a:cxn ang="0">
                                    <a:pos x="csX1" y="csY1"/>
                                  </a:cxn>
                                  <a:cxn ang="0">
                                    <a:pos x="csX2" y="csY2"/>
                                  </a:cxn>
                                </a:cxnLst>
                                <a:rect l="l" t="t" r="r" b="b"/>
                                <a:pathLst>
                                  <a:path w="326752" h="124115">
                                    <a:moveTo>
                                      <a:pt x="0" y="0"/>
                                    </a:moveTo>
                                    <a:lnTo>
                                      <a:pt x="326752" y="0"/>
                                    </a:lnTo>
                                    <a:lnTo>
                                      <a:pt x="326752" y="124115"/>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410795454" name="任意多边形: 形状 1410795454">
                              <a:extLst>
                                <a:ext uri="{FF2B5EF4-FFF2-40B4-BE49-F238E27FC236}">
                                  <a16:creationId xmlns:a16="http://schemas.microsoft.com/office/drawing/2014/main" id="{3D7D3F18-F71C-C617-3AC9-71B08DB96551}"/>
                                </a:ext>
                              </a:extLst>
                            </wps:cNvPr>
                            <wps:cNvSpPr/>
                            <wps:spPr>
                              <a:xfrm flipH="1" flipV="1">
                                <a:off x="721413" y="585573"/>
                                <a:ext cx="388380" cy="119787"/>
                              </a:xfrm>
                              <a:custGeom>
                                <a:avLst/>
                                <a:gdLst>
                                  <a:gd name="csX0" fmla="*/ 0 w 326752"/>
                                  <a:gd name="csY0" fmla="*/ 0 h 124115"/>
                                  <a:gd name="csX1" fmla="*/ 326752 w 326752"/>
                                  <a:gd name="csY1" fmla="*/ 0 h 124115"/>
                                  <a:gd name="csX2" fmla="*/ 326752 w 326752"/>
                                  <a:gd name="csY2" fmla="*/ 124115 h 124115"/>
                                </a:gdLst>
                                <a:ahLst/>
                                <a:cxnLst>
                                  <a:cxn ang="0">
                                    <a:pos x="csX0" y="csY0"/>
                                  </a:cxn>
                                  <a:cxn ang="0">
                                    <a:pos x="csX1" y="csY1"/>
                                  </a:cxn>
                                  <a:cxn ang="0">
                                    <a:pos x="csX2" y="csY2"/>
                                  </a:cxn>
                                </a:cxnLst>
                                <a:rect l="l" t="t" r="r" b="b"/>
                                <a:pathLst>
                                  <a:path w="326752" h="124115">
                                    <a:moveTo>
                                      <a:pt x="0" y="0"/>
                                    </a:moveTo>
                                    <a:lnTo>
                                      <a:pt x="326752" y="0"/>
                                    </a:lnTo>
                                    <a:lnTo>
                                      <a:pt x="326752" y="124115"/>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252735855" name="任意多边形: 形状 1252735855">
                              <a:extLst>
                                <a:ext uri="{FF2B5EF4-FFF2-40B4-BE49-F238E27FC236}">
                                  <a16:creationId xmlns:a16="http://schemas.microsoft.com/office/drawing/2014/main" id="{5A70A9F6-BA1C-B2CA-780E-F325E4847A14}"/>
                                </a:ext>
                              </a:extLst>
                            </wps:cNvPr>
                            <wps:cNvSpPr/>
                            <wps:spPr>
                              <a:xfrm flipV="1">
                                <a:off x="1299457" y="585573"/>
                                <a:ext cx="388380" cy="119787"/>
                              </a:xfrm>
                              <a:custGeom>
                                <a:avLst/>
                                <a:gdLst>
                                  <a:gd name="csX0" fmla="*/ 0 w 326752"/>
                                  <a:gd name="csY0" fmla="*/ 0 h 124115"/>
                                  <a:gd name="csX1" fmla="*/ 326752 w 326752"/>
                                  <a:gd name="csY1" fmla="*/ 0 h 124115"/>
                                  <a:gd name="csX2" fmla="*/ 326752 w 326752"/>
                                  <a:gd name="csY2" fmla="*/ 124115 h 124115"/>
                                </a:gdLst>
                                <a:ahLst/>
                                <a:cxnLst>
                                  <a:cxn ang="0">
                                    <a:pos x="csX0" y="csY0"/>
                                  </a:cxn>
                                  <a:cxn ang="0">
                                    <a:pos x="csX1" y="csY1"/>
                                  </a:cxn>
                                  <a:cxn ang="0">
                                    <a:pos x="csX2" y="csY2"/>
                                  </a:cxn>
                                </a:cxnLst>
                                <a:rect l="l" t="t" r="r" b="b"/>
                                <a:pathLst>
                                  <a:path w="326752" h="124115">
                                    <a:moveTo>
                                      <a:pt x="0" y="0"/>
                                    </a:moveTo>
                                    <a:lnTo>
                                      <a:pt x="326752" y="0"/>
                                    </a:lnTo>
                                    <a:lnTo>
                                      <a:pt x="326752" y="124115"/>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64067066" name="任意多边形: 形状 164067066">
                              <a:extLst>
                                <a:ext uri="{FF2B5EF4-FFF2-40B4-BE49-F238E27FC236}">
                                  <a16:creationId xmlns:a16="http://schemas.microsoft.com/office/drawing/2014/main" id="{4D9E9130-5592-5330-E632-0F3AD925C620}"/>
                                </a:ext>
                              </a:extLst>
                            </wps:cNvPr>
                            <wps:cNvSpPr/>
                            <wps:spPr>
                              <a:xfrm flipH="1" flipV="1">
                                <a:off x="1852889" y="556001"/>
                                <a:ext cx="873910" cy="151896"/>
                              </a:xfrm>
                              <a:custGeom>
                                <a:avLst/>
                                <a:gdLst>
                                  <a:gd name="csX0" fmla="*/ 0 w 326752"/>
                                  <a:gd name="csY0" fmla="*/ 0 h 124115"/>
                                  <a:gd name="csX1" fmla="*/ 326752 w 326752"/>
                                  <a:gd name="csY1" fmla="*/ 0 h 124115"/>
                                  <a:gd name="csX2" fmla="*/ 326752 w 326752"/>
                                  <a:gd name="csY2" fmla="*/ 124115 h 124115"/>
                                </a:gdLst>
                                <a:ahLst/>
                                <a:cxnLst>
                                  <a:cxn ang="0">
                                    <a:pos x="csX0" y="csY0"/>
                                  </a:cxn>
                                  <a:cxn ang="0">
                                    <a:pos x="csX1" y="csY1"/>
                                  </a:cxn>
                                  <a:cxn ang="0">
                                    <a:pos x="csX2" y="csY2"/>
                                  </a:cxn>
                                </a:cxnLst>
                                <a:rect l="l" t="t" r="r" b="b"/>
                                <a:pathLst>
                                  <a:path w="326752" h="124115">
                                    <a:moveTo>
                                      <a:pt x="0" y="0"/>
                                    </a:moveTo>
                                    <a:lnTo>
                                      <a:pt x="326752" y="0"/>
                                    </a:lnTo>
                                    <a:lnTo>
                                      <a:pt x="326752" y="124115"/>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954303824" name="直接连接符 1954303824"/>
                            <wps:cNvCnPr>
                              <a:cxnSpLocks/>
                            </wps:cNvCnPr>
                            <wps:spPr>
                              <a:xfrm flipH="1">
                                <a:off x="1145657" y="705361"/>
                                <a:ext cx="116917"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658766917" name="Shape 11839">
                            <a:extLst>
                              <a:ext uri="{FF2B5EF4-FFF2-40B4-BE49-F238E27FC236}">
                                <a16:creationId xmlns:a16="http://schemas.microsoft.com/office/drawing/2014/main" id="{60634C0C-250E-3456-494F-D9462C9AB17E}"/>
                              </a:ext>
                            </a:extLst>
                          </wps:cNvPr>
                          <wps:cNvSpPr>
                            <a:spLocks noChangeAspect="1"/>
                          </wps:cNvSpPr>
                          <wps:spPr>
                            <a:xfrm>
                              <a:off x="683983" y="211489"/>
                              <a:ext cx="35999" cy="379972"/>
                            </a:xfrm>
                            <a:custGeom>
                              <a:avLst/>
                              <a:gdLst>
                                <a:gd name="csX0" fmla="*/ 0 w 56698"/>
                                <a:gd name="csY0" fmla="*/ 895433 h 895434"/>
                                <a:gd name="csX1" fmla="*/ 56698 w 56698"/>
                                <a:gd name="csY1" fmla="*/ 835738 h 895434"/>
                                <a:gd name="csX2" fmla="*/ 0 w 56698"/>
                                <a:gd name="csY2" fmla="*/ 776043 h 895434"/>
                                <a:gd name="csX3" fmla="*/ 56698 w 56698"/>
                                <a:gd name="csY3" fmla="*/ 716347 h 895434"/>
                                <a:gd name="csX4" fmla="*/ 0 w 56698"/>
                                <a:gd name="csY4" fmla="*/ 656651 h 895434"/>
                                <a:gd name="csX5" fmla="*/ 56698 w 56698"/>
                                <a:gd name="csY5" fmla="*/ 596956 h 895434"/>
                                <a:gd name="csX6" fmla="*/ 0 w 56698"/>
                                <a:gd name="csY6" fmla="*/ 537260 h 895434"/>
                                <a:gd name="csX7" fmla="*/ 56698 w 56698"/>
                                <a:gd name="csY7" fmla="*/ 477565 h 895434"/>
                                <a:gd name="csX8" fmla="*/ 0 w 56698"/>
                                <a:gd name="csY8" fmla="*/ 417869 h 895434"/>
                                <a:gd name="csX9" fmla="*/ 56698 w 56698"/>
                                <a:gd name="csY9" fmla="*/ 358174 h 895434"/>
                                <a:gd name="csX10" fmla="*/ 0 w 56698"/>
                                <a:gd name="csY10" fmla="*/ 298478 h 895434"/>
                                <a:gd name="csX11" fmla="*/ 56698 w 56698"/>
                                <a:gd name="csY11" fmla="*/ 238782 h 895434"/>
                                <a:gd name="csX12" fmla="*/ 0 w 56698"/>
                                <a:gd name="csY12" fmla="*/ 179087 h 895434"/>
                                <a:gd name="csX13" fmla="*/ 56698 w 56698"/>
                                <a:gd name="csY13" fmla="*/ 119391 h 895434"/>
                                <a:gd name="csX14" fmla="*/ 0 w 56698"/>
                                <a:gd name="csY14" fmla="*/ 59696 h 895434"/>
                                <a:gd name="csX15" fmla="*/ 56698 w 56698"/>
                                <a:gd name="csY15" fmla="*/ 0 h 895434"/>
                                <a:gd name="csX0" fmla="*/ 56698 w 56698"/>
                                <a:gd name="csY0" fmla="*/ 835738 h 835739"/>
                                <a:gd name="csX1" fmla="*/ 0 w 56698"/>
                                <a:gd name="csY1" fmla="*/ 776043 h 835739"/>
                                <a:gd name="csX2" fmla="*/ 56698 w 56698"/>
                                <a:gd name="csY2" fmla="*/ 716347 h 835739"/>
                                <a:gd name="csX3" fmla="*/ 0 w 56698"/>
                                <a:gd name="csY3" fmla="*/ 656651 h 835739"/>
                                <a:gd name="csX4" fmla="*/ 56698 w 56698"/>
                                <a:gd name="csY4" fmla="*/ 596956 h 835739"/>
                                <a:gd name="csX5" fmla="*/ 0 w 56698"/>
                                <a:gd name="csY5" fmla="*/ 537260 h 835739"/>
                                <a:gd name="csX6" fmla="*/ 56698 w 56698"/>
                                <a:gd name="csY6" fmla="*/ 477565 h 835739"/>
                                <a:gd name="csX7" fmla="*/ 0 w 56698"/>
                                <a:gd name="csY7" fmla="*/ 417869 h 835739"/>
                                <a:gd name="csX8" fmla="*/ 56698 w 56698"/>
                                <a:gd name="csY8" fmla="*/ 358174 h 835739"/>
                                <a:gd name="csX9" fmla="*/ 0 w 56698"/>
                                <a:gd name="csY9" fmla="*/ 298478 h 835739"/>
                                <a:gd name="csX10" fmla="*/ 56698 w 56698"/>
                                <a:gd name="csY10" fmla="*/ 238782 h 835739"/>
                                <a:gd name="csX11" fmla="*/ 0 w 56698"/>
                                <a:gd name="csY11" fmla="*/ 179087 h 835739"/>
                                <a:gd name="csX12" fmla="*/ 56698 w 56698"/>
                                <a:gd name="csY12" fmla="*/ 119391 h 835739"/>
                                <a:gd name="csX13" fmla="*/ 0 w 56698"/>
                                <a:gd name="csY13" fmla="*/ 59696 h 835739"/>
                                <a:gd name="csX14" fmla="*/ 56698 w 56698"/>
                                <a:gd name="csY14" fmla="*/ 0 h 835739"/>
                                <a:gd name="csX0" fmla="*/ 0 w 56698"/>
                                <a:gd name="csY0" fmla="*/ 776043 h 776044"/>
                                <a:gd name="csX1" fmla="*/ 56698 w 56698"/>
                                <a:gd name="csY1" fmla="*/ 716347 h 776044"/>
                                <a:gd name="csX2" fmla="*/ 0 w 56698"/>
                                <a:gd name="csY2" fmla="*/ 656651 h 776044"/>
                                <a:gd name="csX3" fmla="*/ 56698 w 56698"/>
                                <a:gd name="csY3" fmla="*/ 596956 h 776044"/>
                                <a:gd name="csX4" fmla="*/ 0 w 56698"/>
                                <a:gd name="csY4" fmla="*/ 537260 h 776044"/>
                                <a:gd name="csX5" fmla="*/ 56698 w 56698"/>
                                <a:gd name="csY5" fmla="*/ 477565 h 776044"/>
                                <a:gd name="csX6" fmla="*/ 0 w 56698"/>
                                <a:gd name="csY6" fmla="*/ 417869 h 776044"/>
                                <a:gd name="csX7" fmla="*/ 56698 w 56698"/>
                                <a:gd name="csY7" fmla="*/ 358174 h 776044"/>
                                <a:gd name="csX8" fmla="*/ 0 w 56698"/>
                                <a:gd name="csY8" fmla="*/ 298478 h 776044"/>
                                <a:gd name="csX9" fmla="*/ 56698 w 56698"/>
                                <a:gd name="csY9" fmla="*/ 238782 h 776044"/>
                                <a:gd name="csX10" fmla="*/ 0 w 56698"/>
                                <a:gd name="csY10" fmla="*/ 179087 h 776044"/>
                                <a:gd name="csX11" fmla="*/ 56698 w 56698"/>
                                <a:gd name="csY11" fmla="*/ 119391 h 776044"/>
                                <a:gd name="csX12" fmla="*/ 0 w 56698"/>
                                <a:gd name="csY12" fmla="*/ 59696 h 776044"/>
                                <a:gd name="csX13" fmla="*/ 56698 w 56698"/>
                                <a:gd name="csY13" fmla="*/ 0 h 776044"/>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 name="csX0" fmla="*/ 0 w 56698"/>
                                <a:gd name="csY0" fmla="*/ 656651 h 656652"/>
                                <a:gd name="csX1" fmla="*/ 56698 w 56698"/>
                                <a:gd name="csY1" fmla="*/ 596956 h 656652"/>
                                <a:gd name="csX2" fmla="*/ 0 w 56698"/>
                                <a:gd name="csY2" fmla="*/ 537260 h 656652"/>
                                <a:gd name="csX3" fmla="*/ 56698 w 56698"/>
                                <a:gd name="csY3" fmla="*/ 477565 h 656652"/>
                                <a:gd name="csX4" fmla="*/ 0 w 56698"/>
                                <a:gd name="csY4" fmla="*/ 417869 h 656652"/>
                                <a:gd name="csX5" fmla="*/ 56698 w 56698"/>
                                <a:gd name="csY5" fmla="*/ 358174 h 656652"/>
                                <a:gd name="csX6" fmla="*/ 0 w 56698"/>
                                <a:gd name="csY6" fmla="*/ 298478 h 656652"/>
                                <a:gd name="csX7" fmla="*/ 56698 w 56698"/>
                                <a:gd name="csY7" fmla="*/ 238782 h 656652"/>
                                <a:gd name="csX8" fmla="*/ 0 w 56698"/>
                                <a:gd name="csY8" fmla="*/ 179087 h 656652"/>
                                <a:gd name="csX9" fmla="*/ 56698 w 56698"/>
                                <a:gd name="csY9" fmla="*/ 119391 h 656652"/>
                                <a:gd name="csX10" fmla="*/ 0 w 56698"/>
                                <a:gd name="csY10" fmla="*/ 59696 h 656652"/>
                                <a:gd name="csX11" fmla="*/ 56698 w 56698"/>
                                <a:gd name="csY11" fmla="*/ 0 h 656652"/>
                                <a:gd name="csX0" fmla="*/ 56698 w 56698"/>
                                <a:gd name="csY0" fmla="*/ 596956 h 596957"/>
                                <a:gd name="csX1" fmla="*/ 0 w 56698"/>
                                <a:gd name="csY1" fmla="*/ 537260 h 596957"/>
                                <a:gd name="csX2" fmla="*/ 56698 w 56698"/>
                                <a:gd name="csY2" fmla="*/ 477565 h 596957"/>
                                <a:gd name="csX3" fmla="*/ 0 w 56698"/>
                                <a:gd name="csY3" fmla="*/ 417869 h 596957"/>
                                <a:gd name="csX4" fmla="*/ 56698 w 56698"/>
                                <a:gd name="csY4" fmla="*/ 358174 h 596957"/>
                                <a:gd name="csX5" fmla="*/ 0 w 56698"/>
                                <a:gd name="csY5" fmla="*/ 298478 h 596957"/>
                                <a:gd name="csX6" fmla="*/ 56698 w 56698"/>
                                <a:gd name="csY6" fmla="*/ 238782 h 596957"/>
                                <a:gd name="csX7" fmla="*/ 0 w 56698"/>
                                <a:gd name="csY7" fmla="*/ 179087 h 596957"/>
                                <a:gd name="csX8" fmla="*/ 56698 w 56698"/>
                                <a:gd name="csY8" fmla="*/ 119391 h 596957"/>
                                <a:gd name="csX9" fmla="*/ 0 w 56698"/>
                                <a:gd name="csY9" fmla="*/ 59696 h 596957"/>
                                <a:gd name="csX10" fmla="*/ 56698 w 56698"/>
                                <a:gd name="csY10" fmla="*/ 0 h 59695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56698" h="596957">
                                  <a:moveTo>
                                    <a:pt x="56698" y="596956"/>
                                  </a:moveTo>
                                  <a:cubicBezTo>
                                    <a:pt x="25384" y="596956"/>
                                    <a:pt x="0" y="570230"/>
                                    <a:pt x="0" y="537260"/>
                                  </a:cubicBezTo>
                                  <a:cubicBezTo>
                                    <a:pt x="0" y="504291"/>
                                    <a:pt x="25384" y="477565"/>
                                    <a:pt x="56698" y="477565"/>
                                  </a:cubicBez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783229802" name="Shape 11839">
                            <a:extLst>
                              <a:ext uri="{FF2B5EF4-FFF2-40B4-BE49-F238E27FC236}">
                                <a16:creationId xmlns:a16="http://schemas.microsoft.com/office/drawing/2014/main" id="{E1321023-97CD-9650-5F9E-4223B26B9BFD}"/>
                              </a:ext>
                            </a:extLst>
                          </wps:cNvPr>
                          <wps:cNvSpPr>
                            <a:spLocks noChangeAspect="1"/>
                          </wps:cNvSpPr>
                          <wps:spPr>
                            <a:xfrm flipH="1">
                              <a:off x="563848" y="249487"/>
                              <a:ext cx="35999" cy="303977"/>
                            </a:xfrm>
                            <a:custGeom>
                              <a:avLst/>
                              <a:gdLst>
                                <a:gd name="csX0" fmla="*/ 0 w 56698"/>
                                <a:gd name="csY0" fmla="*/ 895433 h 895434"/>
                                <a:gd name="csX1" fmla="*/ 56698 w 56698"/>
                                <a:gd name="csY1" fmla="*/ 835738 h 895434"/>
                                <a:gd name="csX2" fmla="*/ 0 w 56698"/>
                                <a:gd name="csY2" fmla="*/ 776043 h 895434"/>
                                <a:gd name="csX3" fmla="*/ 56698 w 56698"/>
                                <a:gd name="csY3" fmla="*/ 716347 h 895434"/>
                                <a:gd name="csX4" fmla="*/ 0 w 56698"/>
                                <a:gd name="csY4" fmla="*/ 656651 h 895434"/>
                                <a:gd name="csX5" fmla="*/ 56698 w 56698"/>
                                <a:gd name="csY5" fmla="*/ 596956 h 895434"/>
                                <a:gd name="csX6" fmla="*/ 0 w 56698"/>
                                <a:gd name="csY6" fmla="*/ 537260 h 895434"/>
                                <a:gd name="csX7" fmla="*/ 56698 w 56698"/>
                                <a:gd name="csY7" fmla="*/ 477565 h 895434"/>
                                <a:gd name="csX8" fmla="*/ 0 w 56698"/>
                                <a:gd name="csY8" fmla="*/ 417869 h 895434"/>
                                <a:gd name="csX9" fmla="*/ 56698 w 56698"/>
                                <a:gd name="csY9" fmla="*/ 358174 h 895434"/>
                                <a:gd name="csX10" fmla="*/ 0 w 56698"/>
                                <a:gd name="csY10" fmla="*/ 298478 h 895434"/>
                                <a:gd name="csX11" fmla="*/ 56698 w 56698"/>
                                <a:gd name="csY11" fmla="*/ 238782 h 895434"/>
                                <a:gd name="csX12" fmla="*/ 0 w 56698"/>
                                <a:gd name="csY12" fmla="*/ 179087 h 895434"/>
                                <a:gd name="csX13" fmla="*/ 56698 w 56698"/>
                                <a:gd name="csY13" fmla="*/ 119391 h 895434"/>
                                <a:gd name="csX14" fmla="*/ 0 w 56698"/>
                                <a:gd name="csY14" fmla="*/ 59696 h 895434"/>
                                <a:gd name="csX15" fmla="*/ 56698 w 56698"/>
                                <a:gd name="csY15" fmla="*/ 0 h 895434"/>
                                <a:gd name="csX0" fmla="*/ 56698 w 56698"/>
                                <a:gd name="csY0" fmla="*/ 835738 h 835739"/>
                                <a:gd name="csX1" fmla="*/ 0 w 56698"/>
                                <a:gd name="csY1" fmla="*/ 776043 h 835739"/>
                                <a:gd name="csX2" fmla="*/ 56698 w 56698"/>
                                <a:gd name="csY2" fmla="*/ 716347 h 835739"/>
                                <a:gd name="csX3" fmla="*/ 0 w 56698"/>
                                <a:gd name="csY3" fmla="*/ 656651 h 835739"/>
                                <a:gd name="csX4" fmla="*/ 56698 w 56698"/>
                                <a:gd name="csY4" fmla="*/ 596956 h 835739"/>
                                <a:gd name="csX5" fmla="*/ 0 w 56698"/>
                                <a:gd name="csY5" fmla="*/ 537260 h 835739"/>
                                <a:gd name="csX6" fmla="*/ 56698 w 56698"/>
                                <a:gd name="csY6" fmla="*/ 477565 h 835739"/>
                                <a:gd name="csX7" fmla="*/ 0 w 56698"/>
                                <a:gd name="csY7" fmla="*/ 417869 h 835739"/>
                                <a:gd name="csX8" fmla="*/ 56698 w 56698"/>
                                <a:gd name="csY8" fmla="*/ 358174 h 835739"/>
                                <a:gd name="csX9" fmla="*/ 0 w 56698"/>
                                <a:gd name="csY9" fmla="*/ 298478 h 835739"/>
                                <a:gd name="csX10" fmla="*/ 56698 w 56698"/>
                                <a:gd name="csY10" fmla="*/ 238782 h 835739"/>
                                <a:gd name="csX11" fmla="*/ 0 w 56698"/>
                                <a:gd name="csY11" fmla="*/ 179087 h 835739"/>
                                <a:gd name="csX12" fmla="*/ 56698 w 56698"/>
                                <a:gd name="csY12" fmla="*/ 119391 h 835739"/>
                                <a:gd name="csX13" fmla="*/ 0 w 56698"/>
                                <a:gd name="csY13" fmla="*/ 59696 h 835739"/>
                                <a:gd name="csX14" fmla="*/ 56698 w 56698"/>
                                <a:gd name="csY14" fmla="*/ 0 h 835739"/>
                                <a:gd name="csX0" fmla="*/ 0 w 56698"/>
                                <a:gd name="csY0" fmla="*/ 776043 h 776044"/>
                                <a:gd name="csX1" fmla="*/ 56698 w 56698"/>
                                <a:gd name="csY1" fmla="*/ 716347 h 776044"/>
                                <a:gd name="csX2" fmla="*/ 0 w 56698"/>
                                <a:gd name="csY2" fmla="*/ 656651 h 776044"/>
                                <a:gd name="csX3" fmla="*/ 56698 w 56698"/>
                                <a:gd name="csY3" fmla="*/ 596956 h 776044"/>
                                <a:gd name="csX4" fmla="*/ 0 w 56698"/>
                                <a:gd name="csY4" fmla="*/ 537260 h 776044"/>
                                <a:gd name="csX5" fmla="*/ 56698 w 56698"/>
                                <a:gd name="csY5" fmla="*/ 477565 h 776044"/>
                                <a:gd name="csX6" fmla="*/ 0 w 56698"/>
                                <a:gd name="csY6" fmla="*/ 417869 h 776044"/>
                                <a:gd name="csX7" fmla="*/ 56698 w 56698"/>
                                <a:gd name="csY7" fmla="*/ 358174 h 776044"/>
                                <a:gd name="csX8" fmla="*/ 0 w 56698"/>
                                <a:gd name="csY8" fmla="*/ 298478 h 776044"/>
                                <a:gd name="csX9" fmla="*/ 56698 w 56698"/>
                                <a:gd name="csY9" fmla="*/ 238782 h 776044"/>
                                <a:gd name="csX10" fmla="*/ 0 w 56698"/>
                                <a:gd name="csY10" fmla="*/ 179087 h 776044"/>
                                <a:gd name="csX11" fmla="*/ 56698 w 56698"/>
                                <a:gd name="csY11" fmla="*/ 119391 h 776044"/>
                                <a:gd name="csX12" fmla="*/ 0 w 56698"/>
                                <a:gd name="csY12" fmla="*/ 59696 h 776044"/>
                                <a:gd name="csX13" fmla="*/ 56698 w 56698"/>
                                <a:gd name="csY13" fmla="*/ 0 h 776044"/>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 name="csX0" fmla="*/ 0 w 56698"/>
                                <a:gd name="csY0" fmla="*/ 656651 h 656652"/>
                                <a:gd name="csX1" fmla="*/ 56698 w 56698"/>
                                <a:gd name="csY1" fmla="*/ 596956 h 656652"/>
                                <a:gd name="csX2" fmla="*/ 0 w 56698"/>
                                <a:gd name="csY2" fmla="*/ 537260 h 656652"/>
                                <a:gd name="csX3" fmla="*/ 56698 w 56698"/>
                                <a:gd name="csY3" fmla="*/ 477565 h 656652"/>
                                <a:gd name="csX4" fmla="*/ 0 w 56698"/>
                                <a:gd name="csY4" fmla="*/ 417869 h 656652"/>
                                <a:gd name="csX5" fmla="*/ 56698 w 56698"/>
                                <a:gd name="csY5" fmla="*/ 358174 h 656652"/>
                                <a:gd name="csX6" fmla="*/ 0 w 56698"/>
                                <a:gd name="csY6" fmla="*/ 298478 h 656652"/>
                                <a:gd name="csX7" fmla="*/ 56698 w 56698"/>
                                <a:gd name="csY7" fmla="*/ 238782 h 656652"/>
                                <a:gd name="csX8" fmla="*/ 0 w 56698"/>
                                <a:gd name="csY8" fmla="*/ 179087 h 656652"/>
                                <a:gd name="csX9" fmla="*/ 56698 w 56698"/>
                                <a:gd name="csY9" fmla="*/ 119391 h 656652"/>
                                <a:gd name="csX10" fmla="*/ 0 w 56698"/>
                                <a:gd name="csY10" fmla="*/ 59696 h 656652"/>
                                <a:gd name="csX11" fmla="*/ 56698 w 56698"/>
                                <a:gd name="csY11" fmla="*/ 0 h 656652"/>
                                <a:gd name="csX0" fmla="*/ 56698 w 56698"/>
                                <a:gd name="csY0" fmla="*/ 596956 h 596957"/>
                                <a:gd name="csX1" fmla="*/ 0 w 56698"/>
                                <a:gd name="csY1" fmla="*/ 537260 h 596957"/>
                                <a:gd name="csX2" fmla="*/ 56698 w 56698"/>
                                <a:gd name="csY2" fmla="*/ 477565 h 596957"/>
                                <a:gd name="csX3" fmla="*/ 0 w 56698"/>
                                <a:gd name="csY3" fmla="*/ 417869 h 596957"/>
                                <a:gd name="csX4" fmla="*/ 56698 w 56698"/>
                                <a:gd name="csY4" fmla="*/ 358174 h 596957"/>
                                <a:gd name="csX5" fmla="*/ 0 w 56698"/>
                                <a:gd name="csY5" fmla="*/ 298478 h 596957"/>
                                <a:gd name="csX6" fmla="*/ 56698 w 56698"/>
                                <a:gd name="csY6" fmla="*/ 238782 h 596957"/>
                                <a:gd name="csX7" fmla="*/ 0 w 56698"/>
                                <a:gd name="csY7" fmla="*/ 179087 h 596957"/>
                                <a:gd name="csX8" fmla="*/ 56698 w 56698"/>
                                <a:gd name="csY8" fmla="*/ 119391 h 596957"/>
                                <a:gd name="csX9" fmla="*/ 0 w 56698"/>
                                <a:gd name="csY9" fmla="*/ 59696 h 596957"/>
                                <a:gd name="csX10" fmla="*/ 56698 w 56698"/>
                                <a:gd name="csY10" fmla="*/ 0 h 596957"/>
                                <a:gd name="csX0" fmla="*/ 0 w 56698"/>
                                <a:gd name="csY0" fmla="*/ 537260 h 537260"/>
                                <a:gd name="csX1" fmla="*/ 56698 w 56698"/>
                                <a:gd name="csY1" fmla="*/ 477565 h 537260"/>
                                <a:gd name="csX2" fmla="*/ 0 w 56698"/>
                                <a:gd name="csY2" fmla="*/ 417869 h 537260"/>
                                <a:gd name="csX3" fmla="*/ 56698 w 56698"/>
                                <a:gd name="csY3" fmla="*/ 358174 h 537260"/>
                                <a:gd name="csX4" fmla="*/ 0 w 56698"/>
                                <a:gd name="csY4" fmla="*/ 298478 h 537260"/>
                                <a:gd name="csX5" fmla="*/ 56698 w 56698"/>
                                <a:gd name="csY5" fmla="*/ 238782 h 537260"/>
                                <a:gd name="csX6" fmla="*/ 0 w 56698"/>
                                <a:gd name="csY6" fmla="*/ 179087 h 537260"/>
                                <a:gd name="csX7" fmla="*/ 56698 w 56698"/>
                                <a:gd name="csY7" fmla="*/ 119391 h 537260"/>
                                <a:gd name="csX8" fmla="*/ 0 w 56698"/>
                                <a:gd name="csY8" fmla="*/ 59696 h 537260"/>
                                <a:gd name="csX9" fmla="*/ 56698 w 56698"/>
                                <a:gd name="csY9" fmla="*/ 0 h 537260"/>
                                <a:gd name="csX0" fmla="*/ 56698 w 56698"/>
                                <a:gd name="csY0" fmla="*/ 477565 h 477565"/>
                                <a:gd name="csX1" fmla="*/ 0 w 56698"/>
                                <a:gd name="csY1" fmla="*/ 417869 h 477565"/>
                                <a:gd name="csX2" fmla="*/ 56698 w 56698"/>
                                <a:gd name="csY2" fmla="*/ 358174 h 477565"/>
                                <a:gd name="csX3" fmla="*/ 0 w 56698"/>
                                <a:gd name="csY3" fmla="*/ 298478 h 477565"/>
                                <a:gd name="csX4" fmla="*/ 56698 w 56698"/>
                                <a:gd name="csY4" fmla="*/ 238782 h 477565"/>
                                <a:gd name="csX5" fmla="*/ 0 w 56698"/>
                                <a:gd name="csY5" fmla="*/ 179087 h 477565"/>
                                <a:gd name="csX6" fmla="*/ 56698 w 56698"/>
                                <a:gd name="csY6" fmla="*/ 119391 h 477565"/>
                                <a:gd name="csX7" fmla="*/ 0 w 56698"/>
                                <a:gd name="csY7" fmla="*/ 59696 h 477565"/>
                                <a:gd name="csX8" fmla="*/ 56698 w 56698"/>
                                <a:gd name="csY8" fmla="*/ 0 h 47756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56698" h="477565">
                                  <a:moveTo>
                                    <a:pt x="56698" y="477565"/>
                                  </a:move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623617622" name="Shape 11839">
                            <a:extLst>
                              <a:ext uri="{FF2B5EF4-FFF2-40B4-BE49-F238E27FC236}">
                                <a16:creationId xmlns:a16="http://schemas.microsoft.com/office/drawing/2014/main" id="{2C034475-424E-0D6E-1A55-49018A006A8A}"/>
                              </a:ext>
                            </a:extLst>
                          </wps:cNvPr>
                          <wps:cNvSpPr>
                            <a:spLocks noChangeAspect="1"/>
                          </wps:cNvSpPr>
                          <wps:spPr>
                            <a:xfrm flipH="1">
                              <a:off x="1687934" y="211489"/>
                              <a:ext cx="35999" cy="379972"/>
                            </a:xfrm>
                            <a:custGeom>
                              <a:avLst/>
                              <a:gdLst>
                                <a:gd name="csX0" fmla="*/ 0 w 56698"/>
                                <a:gd name="csY0" fmla="*/ 895433 h 895434"/>
                                <a:gd name="csX1" fmla="*/ 56698 w 56698"/>
                                <a:gd name="csY1" fmla="*/ 835738 h 895434"/>
                                <a:gd name="csX2" fmla="*/ 0 w 56698"/>
                                <a:gd name="csY2" fmla="*/ 776043 h 895434"/>
                                <a:gd name="csX3" fmla="*/ 56698 w 56698"/>
                                <a:gd name="csY3" fmla="*/ 716347 h 895434"/>
                                <a:gd name="csX4" fmla="*/ 0 w 56698"/>
                                <a:gd name="csY4" fmla="*/ 656651 h 895434"/>
                                <a:gd name="csX5" fmla="*/ 56698 w 56698"/>
                                <a:gd name="csY5" fmla="*/ 596956 h 895434"/>
                                <a:gd name="csX6" fmla="*/ 0 w 56698"/>
                                <a:gd name="csY6" fmla="*/ 537260 h 895434"/>
                                <a:gd name="csX7" fmla="*/ 56698 w 56698"/>
                                <a:gd name="csY7" fmla="*/ 477565 h 895434"/>
                                <a:gd name="csX8" fmla="*/ 0 w 56698"/>
                                <a:gd name="csY8" fmla="*/ 417869 h 895434"/>
                                <a:gd name="csX9" fmla="*/ 56698 w 56698"/>
                                <a:gd name="csY9" fmla="*/ 358174 h 895434"/>
                                <a:gd name="csX10" fmla="*/ 0 w 56698"/>
                                <a:gd name="csY10" fmla="*/ 298478 h 895434"/>
                                <a:gd name="csX11" fmla="*/ 56698 w 56698"/>
                                <a:gd name="csY11" fmla="*/ 238782 h 895434"/>
                                <a:gd name="csX12" fmla="*/ 0 w 56698"/>
                                <a:gd name="csY12" fmla="*/ 179087 h 895434"/>
                                <a:gd name="csX13" fmla="*/ 56698 w 56698"/>
                                <a:gd name="csY13" fmla="*/ 119391 h 895434"/>
                                <a:gd name="csX14" fmla="*/ 0 w 56698"/>
                                <a:gd name="csY14" fmla="*/ 59696 h 895434"/>
                                <a:gd name="csX15" fmla="*/ 56698 w 56698"/>
                                <a:gd name="csY15" fmla="*/ 0 h 895434"/>
                                <a:gd name="csX0" fmla="*/ 56698 w 56698"/>
                                <a:gd name="csY0" fmla="*/ 835738 h 835739"/>
                                <a:gd name="csX1" fmla="*/ 0 w 56698"/>
                                <a:gd name="csY1" fmla="*/ 776043 h 835739"/>
                                <a:gd name="csX2" fmla="*/ 56698 w 56698"/>
                                <a:gd name="csY2" fmla="*/ 716347 h 835739"/>
                                <a:gd name="csX3" fmla="*/ 0 w 56698"/>
                                <a:gd name="csY3" fmla="*/ 656651 h 835739"/>
                                <a:gd name="csX4" fmla="*/ 56698 w 56698"/>
                                <a:gd name="csY4" fmla="*/ 596956 h 835739"/>
                                <a:gd name="csX5" fmla="*/ 0 w 56698"/>
                                <a:gd name="csY5" fmla="*/ 537260 h 835739"/>
                                <a:gd name="csX6" fmla="*/ 56698 w 56698"/>
                                <a:gd name="csY6" fmla="*/ 477565 h 835739"/>
                                <a:gd name="csX7" fmla="*/ 0 w 56698"/>
                                <a:gd name="csY7" fmla="*/ 417869 h 835739"/>
                                <a:gd name="csX8" fmla="*/ 56698 w 56698"/>
                                <a:gd name="csY8" fmla="*/ 358174 h 835739"/>
                                <a:gd name="csX9" fmla="*/ 0 w 56698"/>
                                <a:gd name="csY9" fmla="*/ 298478 h 835739"/>
                                <a:gd name="csX10" fmla="*/ 56698 w 56698"/>
                                <a:gd name="csY10" fmla="*/ 238782 h 835739"/>
                                <a:gd name="csX11" fmla="*/ 0 w 56698"/>
                                <a:gd name="csY11" fmla="*/ 179087 h 835739"/>
                                <a:gd name="csX12" fmla="*/ 56698 w 56698"/>
                                <a:gd name="csY12" fmla="*/ 119391 h 835739"/>
                                <a:gd name="csX13" fmla="*/ 0 w 56698"/>
                                <a:gd name="csY13" fmla="*/ 59696 h 835739"/>
                                <a:gd name="csX14" fmla="*/ 56698 w 56698"/>
                                <a:gd name="csY14" fmla="*/ 0 h 835739"/>
                                <a:gd name="csX0" fmla="*/ 0 w 56698"/>
                                <a:gd name="csY0" fmla="*/ 776043 h 776044"/>
                                <a:gd name="csX1" fmla="*/ 56698 w 56698"/>
                                <a:gd name="csY1" fmla="*/ 716347 h 776044"/>
                                <a:gd name="csX2" fmla="*/ 0 w 56698"/>
                                <a:gd name="csY2" fmla="*/ 656651 h 776044"/>
                                <a:gd name="csX3" fmla="*/ 56698 w 56698"/>
                                <a:gd name="csY3" fmla="*/ 596956 h 776044"/>
                                <a:gd name="csX4" fmla="*/ 0 w 56698"/>
                                <a:gd name="csY4" fmla="*/ 537260 h 776044"/>
                                <a:gd name="csX5" fmla="*/ 56698 w 56698"/>
                                <a:gd name="csY5" fmla="*/ 477565 h 776044"/>
                                <a:gd name="csX6" fmla="*/ 0 w 56698"/>
                                <a:gd name="csY6" fmla="*/ 417869 h 776044"/>
                                <a:gd name="csX7" fmla="*/ 56698 w 56698"/>
                                <a:gd name="csY7" fmla="*/ 358174 h 776044"/>
                                <a:gd name="csX8" fmla="*/ 0 w 56698"/>
                                <a:gd name="csY8" fmla="*/ 298478 h 776044"/>
                                <a:gd name="csX9" fmla="*/ 56698 w 56698"/>
                                <a:gd name="csY9" fmla="*/ 238782 h 776044"/>
                                <a:gd name="csX10" fmla="*/ 0 w 56698"/>
                                <a:gd name="csY10" fmla="*/ 179087 h 776044"/>
                                <a:gd name="csX11" fmla="*/ 56698 w 56698"/>
                                <a:gd name="csY11" fmla="*/ 119391 h 776044"/>
                                <a:gd name="csX12" fmla="*/ 0 w 56698"/>
                                <a:gd name="csY12" fmla="*/ 59696 h 776044"/>
                                <a:gd name="csX13" fmla="*/ 56698 w 56698"/>
                                <a:gd name="csY13" fmla="*/ 0 h 776044"/>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 name="csX0" fmla="*/ 0 w 56698"/>
                                <a:gd name="csY0" fmla="*/ 656651 h 656652"/>
                                <a:gd name="csX1" fmla="*/ 56698 w 56698"/>
                                <a:gd name="csY1" fmla="*/ 596956 h 656652"/>
                                <a:gd name="csX2" fmla="*/ 0 w 56698"/>
                                <a:gd name="csY2" fmla="*/ 537260 h 656652"/>
                                <a:gd name="csX3" fmla="*/ 56698 w 56698"/>
                                <a:gd name="csY3" fmla="*/ 477565 h 656652"/>
                                <a:gd name="csX4" fmla="*/ 0 w 56698"/>
                                <a:gd name="csY4" fmla="*/ 417869 h 656652"/>
                                <a:gd name="csX5" fmla="*/ 56698 w 56698"/>
                                <a:gd name="csY5" fmla="*/ 358174 h 656652"/>
                                <a:gd name="csX6" fmla="*/ 0 w 56698"/>
                                <a:gd name="csY6" fmla="*/ 298478 h 656652"/>
                                <a:gd name="csX7" fmla="*/ 56698 w 56698"/>
                                <a:gd name="csY7" fmla="*/ 238782 h 656652"/>
                                <a:gd name="csX8" fmla="*/ 0 w 56698"/>
                                <a:gd name="csY8" fmla="*/ 179087 h 656652"/>
                                <a:gd name="csX9" fmla="*/ 56698 w 56698"/>
                                <a:gd name="csY9" fmla="*/ 119391 h 656652"/>
                                <a:gd name="csX10" fmla="*/ 0 w 56698"/>
                                <a:gd name="csY10" fmla="*/ 59696 h 656652"/>
                                <a:gd name="csX11" fmla="*/ 56698 w 56698"/>
                                <a:gd name="csY11" fmla="*/ 0 h 656652"/>
                                <a:gd name="csX0" fmla="*/ 56698 w 56698"/>
                                <a:gd name="csY0" fmla="*/ 596956 h 596957"/>
                                <a:gd name="csX1" fmla="*/ 0 w 56698"/>
                                <a:gd name="csY1" fmla="*/ 537260 h 596957"/>
                                <a:gd name="csX2" fmla="*/ 56698 w 56698"/>
                                <a:gd name="csY2" fmla="*/ 477565 h 596957"/>
                                <a:gd name="csX3" fmla="*/ 0 w 56698"/>
                                <a:gd name="csY3" fmla="*/ 417869 h 596957"/>
                                <a:gd name="csX4" fmla="*/ 56698 w 56698"/>
                                <a:gd name="csY4" fmla="*/ 358174 h 596957"/>
                                <a:gd name="csX5" fmla="*/ 0 w 56698"/>
                                <a:gd name="csY5" fmla="*/ 298478 h 596957"/>
                                <a:gd name="csX6" fmla="*/ 56698 w 56698"/>
                                <a:gd name="csY6" fmla="*/ 238782 h 596957"/>
                                <a:gd name="csX7" fmla="*/ 0 w 56698"/>
                                <a:gd name="csY7" fmla="*/ 179087 h 596957"/>
                                <a:gd name="csX8" fmla="*/ 56698 w 56698"/>
                                <a:gd name="csY8" fmla="*/ 119391 h 596957"/>
                                <a:gd name="csX9" fmla="*/ 0 w 56698"/>
                                <a:gd name="csY9" fmla="*/ 59696 h 596957"/>
                                <a:gd name="csX10" fmla="*/ 56698 w 56698"/>
                                <a:gd name="csY10" fmla="*/ 0 h 59695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56698" h="596957">
                                  <a:moveTo>
                                    <a:pt x="56698" y="596956"/>
                                  </a:moveTo>
                                  <a:cubicBezTo>
                                    <a:pt x="25384" y="596956"/>
                                    <a:pt x="0" y="570230"/>
                                    <a:pt x="0" y="537260"/>
                                  </a:cubicBezTo>
                                  <a:cubicBezTo>
                                    <a:pt x="0" y="504291"/>
                                    <a:pt x="25384" y="477565"/>
                                    <a:pt x="56698" y="477565"/>
                                  </a:cubicBez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519247891" name="Shape 11839">
                            <a:extLst>
                              <a:ext uri="{FF2B5EF4-FFF2-40B4-BE49-F238E27FC236}">
                                <a16:creationId xmlns:a16="http://schemas.microsoft.com/office/drawing/2014/main" id="{1170E68C-E526-D528-8AE8-CE70B97B89A5}"/>
                              </a:ext>
                            </a:extLst>
                          </wps:cNvPr>
                          <wps:cNvSpPr>
                            <a:spLocks noChangeAspect="1"/>
                          </wps:cNvSpPr>
                          <wps:spPr>
                            <a:xfrm>
                              <a:off x="1816889" y="249487"/>
                              <a:ext cx="35999" cy="303977"/>
                            </a:xfrm>
                            <a:custGeom>
                              <a:avLst/>
                              <a:gdLst>
                                <a:gd name="csX0" fmla="*/ 0 w 56698"/>
                                <a:gd name="csY0" fmla="*/ 895433 h 895434"/>
                                <a:gd name="csX1" fmla="*/ 56698 w 56698"/>
                                <a:gd name="csY1" fmla="*/ 835738 h 895434"/>
                                <a:gd name="csX2" fmla="*/ 0 w 56698"/>
                                <a:gd name="csY2" fmla="*/ 776043 h 895434"/>
                                <a:gd name="csX3" fmla="*/ 56698 w 56698"/>
                                <a:gd name="csY3" fmla="*/ 716347 h 895434"/>
                                <a:gd name="csX4" fmla="*/ 0 w 56698"/>
                                <a:gd name="csY4" fmla="*/ 656651 h 895434"/>
                                <a:gd name="csX5" fmla="*/ 56698 w 56698"/>
                                <a:gd name="csY5" fmla="*/ 596956 h 895434"/>
                                <a:gd name="csX6" fmla="*/ 0 w 56698"/>
                                <a:gd name="csY6" fmla="*/ 537260 h 895434"/>
                                <a:gd name="csX7" fmla="*/ 56698 w 56698"/>
                                <a:gd name="csY7" fmla="*/ 477565 h 895434"/>
                                <a:gd name="csX8" fmla="*/ 0 w 56698"/>
                                <a:gd name="csY8" fmla="*/ 417869 h 895434"/>
                                <a:gd name="csX9" fmla="*/ 56698 w 56698"/>
                                <a:gd name="csY9" fmla="*/ 358174 h 895434"/>
                                <a:gd name="csX10" fmla="*/ 0 w 56698"/>
                                <a:gd name="csY10" fmla="*/ 298478 h 895434"/>
                                <a:gd name="csX11" fmla="*/ 56698 w 56698"/>
                                <a:gd name="csY11" fmla="*/ 238782 h 895434"/>
                                <a:gd name="csX12" fmla="*/ 0 w 56698"/>
                                <a:gd name="csY12" fmla="*/ 179087 h 895434"/>
                                <a:gd name="csX13" fmla="*/ 56698 w 56698"/>
                                <a:gd name="csY13" fmla="*/ 119391 h 895434"/>
                                <a:gd name="csX14" fmla="*/ 0 w 56698"/>
                                <a:gd name="csY14" fmla="*/ 59696 h 895434"/>
                                <a:gd name="csX15" fmla="*/ 56698 w 56698"/>
                                <a:gd name="csY15" fmla="*/ 0 h 895434"/>
                                <a:gd name="csX0" fmla="*/ 56698 w 56698"/>
                                <a:gd name="csY0" fmla="*/ 835738 h 835739"/>
                                <a:gd name="csX1" fmla="*/ 0 w 56698"/>
                                <a:gd name="csY1" fmla="*/ 776043 h 835739"/>
                                <a:gd name="csX2" fmla="*/ 56698 w 56698"/>
                                <a:gd name="csY2" fmla="*/ 716347 h 835739"/>
                                <a:gd name="csX3" fmla="*/ 0 w 56698"/>
                                <a:gd name="csY3" fmla="*/ 656651 h 835739"/>
                                <a:gd name="csX4" fmla="*/ 56698 w 56698"/>
                                <a:gd name="csY4" fmla="*/ 596956 h 835739"/>
                                <a:gd name="csX5" fmla="*/ 0 w 56698"/>
                                <a:gd name="csY5" fmla="*/ 537260 h 835739"/>
                                <a:gd name="csX6" fmla="*/ 56698 w 56698"/>
                                <a:gd name="csY6" fmla="*/ 477565 h 835739"/>
                                <a:gd name="csX7" fmla="*/ 0 w 56698"/>
                                <a:gd name="csY7" fmla="*/ 417869 h 835739"/>
                                <a:gd name="csX8" fmla="*/ 56698 w 56698"/>
                                <a:gd name="csY8" fmla="*/ 358174 h 835739"/>
                                <a:gd name="csX9" fmla="*/ 0 w 56698"/>
                                <a:gd name="csY9" fmla="*/ 298478 h 835739"/>
                                <a:gd name="csX10" fmla="*/ 56698 w 56698"/>
                                <a:gd name="csY10" fmla="*/ 238782 h 835739"/>
                                <a:gd name="csX11" fmla="*/ 0 w 56698"/>
                                <a:gd name="csY11" fmla="*/ 179087 h 835739"/>
                                <a:gd name="csX12" fmla="*/ 56698 w 56698"/>
                                <a:gd name="csY12" fmla="*/ 119391 h 835739"/>
                                <a:gd name="csX13" fmla="*/ 0 w 56698"/>
                                <a:gd name="csY13" fmla="*/ 59696 h 835739"/>
                                <a:gd name="csX14" fmla="*/ 56698 w 56698"/>
                                <a:gd name="csY14" fmla="*/ 0 h 835739"/>
                                <a:gd name="csX0" fmla="*/ 0 w 56698"/>
                                <a:gd name="csY0" fmla="*/ 776043 h 776044"/>
                                <a:gd name="csX1" fmla="*/ 56698 w 56698"/>
                                <a:gd name="csY1" fmla="*/ 716347 h 776044"/>
                                <a:gd name="csX2" fmla="*/ 0 w 56698"/>
                                <a:gd name="csY2" fmla="*/ 656651 h 776044"/>
                                <a:gd name="csX3" fmla="*/ 56698 w 56698"/>
                                <a:gd name="csY3" fmla="*/ 596956 h 776044"/>
                                <a:gd name="csX4" fmla="*/ 0 w 56698"/>
                                <a:gd name="csY4" fmla="*/ 537260 h 776044"/>
                                <a:gd name="csX5" fmla="*/ 56698 w 56698"/>
                                <a:gd name="csY5" fmla="*/ 477565 h 776044"/>
                                <a:gd name="csX6" fmla="*/ 0 w 56698"/>
                                <a:gd name="csY6" fmla="*/ 417869 h 776044"/>
                                <a:gd name="csX7" fmla="*/ 56698 w 56698"/>
                                <a:gd name="csY7" fmla="*/ 358174 h 776044"/>
                                <a:gd name="csX8" fmla="*/ 0 w 56698"/>
                                <a:gd name="csY8" fmla="*/ 298478 h 776044"/>
                                <a:gd name="csX9" fmla="*/ 56698 w 56698"/>
                                <a:gd name="csY9" fmla="*/ 238782 h 776044"/>
                                <a:gd name="csX10" fmla="*/ 0 w 56698"/>
                                <a:gd name="csY10" fmla="*/ 179087 h 776044"/>
                                <a:gd name="csX11" fmla="*/ 56698 w 56698"/>
                                <a:gd name="csY11" fmla="*/ 119391 h 776044"/>
                                <a:gd name="csX12" fmla="*/ 0 w 56698"/>
                                <a:gd name="csY12" fmla="*/ 59696 h 776044"/>
                                <a:gd name="csX13" fmla="*/ 56698 w 56698"/>
                                <a:gd name="csY13" fmla="*/ 0 h 776044"/>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 name="csX0" fmla="*/ 0 w 56698"/>
                                <a:gd name="csY0" fmla="*/ 656651 h 656652"/>
                                <a:gd name="csX1" fmla="*/ 56698 w 56698"/>
                                <a:gd name="csY1" fmla="*/ 596956 h 656652"/>
                                <a:gd name="csX2" fmla="*/ 0 w 56698"/>
                                <a:gd name="csY2" fmla="*/ 537260 h 656652"/>
                                <a:gd name="csX3" fmla="*/ 56698 w 56698"/>
                                <a:gd name="csY3" fmla="*/ 477565 h 656652"/>
                                <a:gd name="csX4" fmla="*/ 0 w 56698"/>
                                <a:gd name="csY4" fmla="*/ 417869 h 656652"/>
                                <a:gd name="csX5" fmla="*/ 56698 w 56698"/>
                                <a:gd name="csY5" fmla="*/ 358174 h 656652"/>
                                <a:gd name="csX6" fmla="*/ 0 w 56698"/>
                                <a:gd name="csY6" fmla="*/ 298478 h 656652"/>
                                <a:gd name="csX7" fmla="*/ 56698 w 56698"/>
                                <a:gd name="csY7" fmla="*/ 238782 h 656652"/>
                                <a:gd name="csX8" fmla="*/ 0 w 56698"/>
                                <a:gd name="csY8" fmla="*/ 179087 h 656652"/>
                                <a:gd name="csX9" fmla="*/ 56698 w 56698"/>
                                <a:gd name="csY9" fmla="*/ 119391 h 656652"/>
                                <a:gd name="csX10" fmla="*/ 0 w 56698"/>
                                <a:gd name="csY10" fmla="*/ 59696 h 656652"/>
                                <a:gd name="csX11" fmla="*/ 56698 w 56698"/>
                                <a:gd name="csY11" fmla="*/ 0 h 656652"/>
                                <a:gd name="csX0" fmla="*/ 56698 w 56698"/>
                                <a:gd name="csY0" fmla="*/ 596956 h 596957"/>
                                <a:gd name="csX1" fmla="*/ 0 w 56698"/>
                                <a:gd name="csY1" fmla="*/ 537260 h 596957"/>
                                <a:gd name="csX2" fmla="*/ 56698 w 56698"/>
                                <a:gd name="csY2" fmla="*/ 477565 h 596957"/>
                                <a:gd name="csX3" fmla="*/ 0 w 56698"/>
                                <a:gd name="csY3" fmla="*/ 417869 h 596957"/>
                                <a:gd name="csX4" fmla="*/ 56698 w 56698"/>
                                <a:gd name="csY4" fmla="*/ 358174 h 596957"/>
                                <a:gd name="csX5" fmla="*/ 0 w 56698"/>
                                <a:gd name="csY5" fmla="*/ 298478 h 596957"/>
                                <a:gd name="csX6" fmla="*/ 56698 w 56698"/>
                                <a:gd name="csY6" fmla="*/ 238782 h 596957"/>
                                <a:gd name="csX7" fmla="*/ 0 w 56698"/>
                                <a:gd name="csY7" fmla="*/ 179087 h 596957"/>
                                <a:gd name="csX8" fmla="*/ 56698 w 56698"/>
                                <a:gd name="csY8" fmla="*/ 119391 h 596957"/>
                                <a:gd name="csX9" fmla="*/ 0 w 56698"/>
                                <a:gd name="csY9" fmla="*/ 59696 h 596957"/>
                                <a:gd name="csX10" fmla="*/ 56698 w 56698"/>
                                <a:gd name="csY10" fmla="*/ 0 h 596957"/>
                                <a:gd name="csX0" fmla="*/ 0 w 56698"/>
                                <a:gd name="csY0" fmla="*/ 537260 h 537260"/>
                                <a:gd name="csX1" fmla="*/ 56698 w 56698"/>
                                <a:gd name="csY1" fmla="*/ 477565 h 537260"/>
                                <a:gd name="csX2" fmla="*/ 0 w 56698"/>
                                <a:gd name="csY2" fmla="*/ 417869 h 537260"/>
                                <a:gd name="csX3" fmla="*/ 56698 w 56698"/>
                                <a:gd name="csY3" fmla="*/ 358174 h 537260"/>
                                <a:gd name="csX4" fmla="*/ 0 w 56698"/>
                                <a:gd name="csY4" fmla="*/ 298478 h 537260"/>
                                <a:gd name="csX5" fmla="*/ 56698 w 56698"/>
                                <a:gd name="csY5" fmla="*/ 238782 h 537260"/>
                                <a:gd name="csX6" fmla="*/ 0 w 56698"/>
                                <a:gd name="csY6" fmla="*/ 179087 h 537260"/>
                                <a:gd name="csX7" fmla="*/ 56698 w 56698"/>
                                <a:gd name="csY7" fmla="*/ 119391 h 537260"/>
                                <a:gd name="csX8" fmla="*/ 0 w 56698"/>
                                <a:gd name="csY8" fmla="*/ 59696 h 537260"/>
                                <a:gd name="csX9" fmla="*/ 56698 w 56698"/>
                                <a:gd name="csY9" fmla="*/ 0 h 537260"/>
                                <a:gd name="csX0" fmla="*/ 56698 w 56698"/>
                                <a:gd name="csY0" fmla="*/ 477565 h 477565"/>
                                <a:gd name="csX1" fmla="*/ 0 w 56698"/>
                                <a:gd name="csY1" fmla="*/ 417869 h 477565"/>
                                <a:gd name="csX2" fmla="*/ 56698 w 56698"/>
                                <a:gd name="csY2" fmla="*/ 358174 h 477565"/>
                                <a:gd name="csX3" fmla="*/ 0 w 56698"/>
                                <a:gd name="csY3" fmla="*/ 298478 h 477565"/>
                                <a:gd name="csX4" fmla="*/ 56698 w 56698"/>
                                <a:gd name="csY4" fmla="*/ 238782 h 477565"/>
                                <a:gd name="csX5" fmla="*/ 0 w 56698"/>
                                <a:gd name="csY5" fmla="*/ 179087 h 477565"/>
                                <a:gd name="csX6" fmla="*/ 56698 w 56698"/>
                                <a:gd name="csY6" fmla="*/ 119391 h 477565"/>
                                <a:gd name="csX7" fmla="*/ 0 w 56698"/>
                                <a:gd name="csY7" fmla="*/ 59696 h 477565"/>
                                <a:gd name="csX8" fmla="*/ 56698 w 56698"/>
                                <a:gd name="csY8" fmla="*/ 0 h 47756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56698" h="477565">
                                  <a:moveTo>
                                    <a:pt x="56698" y="477565"/>
                                  </a:move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rap="none" lIns="36000" tIns="0" rIns="36000" bIns="0">
                            <a:spAutoFit/>
                          </wps:bodyPr>
                        </wps:wsp>
                      </wpg:grpSp>
                      <wps:wsp>
                        <wps:cNvPr id="1179185780" name="文本框 1"/>
                        <wps:cNvSpPr txBox="1"/>
                        <wps:spPr>
                          <a:xfrm>
                            <a:off x="10303" y="136669"/>
                            <a:ext cx="218796" cy="525151"/>
                          </a:xfrm>
                          <a:prstGeom prst="rect">
                            <a:avLst/>
                          </a:prstGeom>
                          <a:noFill/>
                          <a:ln w="6350">
                            <a:noFill/>
                          </a:ln>
                        </wps:spPr>
                        <wps:txbx>
                          <w:txbxContent>
                            <w:p w14:paraId="410F6CE9" w14:textId="77777777" w:rsidR="00055059" w:rsidRDefault="00055059" w:rsidP="00055059">
                              <w:pPr>
                                <w:spacing w:line="240" w:lineRule="exact"/>
                                <w:rPr>
                                  <w:rFonts w:cs="Times New Roman"/>
                                  <w:sz w:val="18"/>
                                  <w:szCs w:val="18"/>
                                </w:rPr>
                              </w:pPr>
                              <w:r>
                                <w:rPr>
                                  <w:rFonts w:cs="Times New Roman" w:hint="eastAsia"/>
                                  <w:sz w:val="18"/>
                                  <w:szCs w:val="18"/>
                                </w:rPr>
                                <w:t>发</w:t>
                              </w:r>
                            </w:p>
                            <w:p w14:paraId="07D205BB" w14:textId="77777777" w:rsidR="00055059" w:rsidRDefault="00055059" w:rsidP="00055059">
                              <w:pPr>
                                <w:spacing w:line="240" w:lineRule="exact"/>
                                <w:rPr>
                                  <w:rFonts w:cs="Times New Roman"/>
                                  <w:sz w:val="18"/>
                                  <w:szCs w:val="18"/>
                                </w:rPr>
                              </w:pPr>
                              <w:r>
                                <w:rPr>
                                  <w:rFonts w:cs="Times New Roman" w:hint="eastAsia"/>
                                  <w:sz w:val="18"/>
                                  <w:szCs w:val="18"/>
                                </w:rPr>
                                <w:t>电</w:t>
                              </w:r>
                            </w:p>
                            <w:p w14:paraId="1F329DAB" w14:textId="77777777" w:rsidR="00055059" w:rsidRDefault="00055059" w:rsidP="00055059">
                              <w:pPr>
                                <w:spacing w:line="240" w:lineRule="exact"/>
                                <w:rPr>
                                  <w:rFonts w:cs="Times New Roman"/>
                                  <w:sz w:val="18"/>
                                  <w:szCs w:val="18"/>
                                </w:rPr>
                              </w:pPr>
                              <w:r>
                                <w:rPr>
                                  <w:rFonts w:cs="Times New Roman" w:hint="eastAsia"/>
                                  <w:sz w:val="18"/>
                                  <w:szCs w:val="18"/>
                                </w:rPr>
                                <w:t>厂</w:t>
                              </w:r>
                            </w:p>
                          </w:txbxContent>
                        </wps:txbx>
                        <wps:bodyPr rot="0" spcFirstLastPara="0" vertOverflow="overflow" horzOverflow="overflow" vert="horz" wrap="none" lIns="36000" tIns="0" rIns="36000" bIns="0" numCol="1" spcCol="0" rtlCol="0" fromWordArt="0" anchor="t" anchorCtr="0" forceAA="0" compatLnSpc="1">
                          <a:spAutoFit/>
                        </wps:bodyPr>
                      </wps:wsp>
                      <wps:wsp>
                        <wps:cNvPr id="416347823" name="文本框 1"/>
                        <wps:cNvSpPr txBox="1"/>
                        <wps:spPr>
                          <a:xfrm>
                            <a:off x="2746642" y="139541"/>
                            <a:ext cx="218796" cy="525151"/>
                          </a:xfrm>
                          <a:prstGeom prst="rect">
                            <a:avLst/>
                          </a:prstGeom>
                          <a:noFill/>
                          <a:ln w="6350">
                            <a:noFill/>
                          </a:ln>
                        </wps:spPr>
                        <wps:txbx>
                          <w:txbxContent>
                            <w:p w14:paraId="73D76E94" w14:textId="77777777" w:rsidR="00055059" w:rsidRDefault="00055059" w:rsidP="00055059">
                              <w:pPr>
                                <w:spacing w:line="240" w:lineRule="exact"/>
                                <w:jc w:val="center"/>
                                <w:rPr>
                                  <w:rFonts w:cs="Times New Roman"/>
                                  <w:sz w:val="18"/>
                                  <w:szCs w:val="18"/>
                                </w:rPr>
                              </w:pPr>
                              <w:r>
                                <w:rPr>
                                  <w:rFonts w:cs="Times New Roman" w:hint="eastAsia"/>
                                  <w:sz w:val="18"/>
                                  <w:szCs w:val="18"/>
                                </w:rPr>
                                <w:t>用</w:t>
                              </w:r>
                            </w:p>
                            <w:p w14:paraId="2ABA0C38" w14:textId="77777777" w:rsidR="00055059" w:rsidRDefault="00055059" w:rsidP="00055059">
                              <w:pPr>
                                <w:spacing w:line="240" w:lineRule="exact"/>
                                <w:jc w:val="center"/>
                                <w:rPr>
                                  <w:rFonts w:cs="Times New Roman"/>
                                  <w:sz w:val="18"/>
                                  <w:szCs w:val="18"/>
                                </w:rPr>
                              </w:pPr>
                              <w:r>
                                <w:rPr>
                                  <w:rFonts w:cs="Times New Roman" w:hint="eastAsia"/>
                                  <w:sz w:val="18"/>
                                  <w:szCs w:val="18"/>
                                </w:rPr>
                                <w:t>户</w:t>
                              </w:r>
                            </w:p>
                            <w:p w14:paraId="3E737BEA" w14:textId="77777777" w:rsidR="00055059" w:rsidRDefault="00055059" w:rsidP="00055059">
                              <w:pPr>
                                <w:spacing w:line="240" w:lineRule="exact"/>
                                <w:jc w:val="center"/>
                                <w:rPr>
                                  <w:rFonts w:cs="Times New Roman"/>
                                  <w:sz w:val="18"/>
                                  <w:szCs w:val="18"/>
                                </w:rPr>
                              </w:pPr>
                              <w:r>
                                <w:rPr>
                                  <w:rFonts w:cs="Times New Roman" w:hint="eastAsia"/>
                                  <w:sz w:val="18"/>
                                  <w:szCs w:val="18"/>
                                </w:rPr>
                                <w:t>1</w:t>
                              </w:r>
                            </w:p>
                          </w:txbxContent>
                        </wps:txbx>
                        <wps:bodyPr rot="0" spcFirstLastPara="0" vertOverflow="overflow" horzOverflow="overflow" vert="horz" wrap="none" lIns="36000" tIns="0" rIns="36000" bIns="0" numCol="1" spcCol="0" rtlCol="0" fromWordArt="0" anchor="t" anchorCtr="0" forceAA="0" compatLnSpc="1">
                          <a:spAutoFit/>
                        </wps:bodyPr>
                      </wps:wsp>
                      <wps:wsp>
                        <wps:cNvPr id="40323635" name="文本框 1"/>
                        <wps:cNvSpPr txBox="1"/>
                        <wps:spPr>
                          <a:xfrm>
                            <a:off x="3102711" y="138238"/>
                            <a:ext cx="218796" cy="525151"/>
                          </a:xfrm>
                          <a:prstGeom prst="rect">
                            <a:avLst/>
                          </a:prstGeom>
                          <a:noFill/>
                          <a:ln w="6350">
                            <a:noFill/>
                          </a:ln>
                        </wps:spPr>
                        <wps:txbx>
                          <w:txbxContent>
                            <w:p w14:paraId="6F6582FE" w14:textId="77777777" w:rsidR="00055059" w:rsidRDefault="00055059" w:rsidP="00055059">
                              <w:pPr>
                                <w:spacing w:line="240" w:lineRule="exact"/>
                                <w:jc w:val="center"/>
                                <w:rPr>
                                  <w:rFonts w:cs="Times New Roman"/>
                                  <w:sz w:val="18"/>
                                  <w:szCs w:val="18"/>
                                </w:rPr>
                              </w:pPr>
                              <w:r>
                                <w:rPr>
                                  <w:rFonts w:cs="Times New Roman" w:hint="eastAsia"/>
                                  <w:sz w:val="18"/>
                                  <w:szCs w:val="18"/>
                                </w:rPr>
                                <w:t>用</w:t>
                              </w:r>
                            </w:p>
                            <w:p w14:paraId="245F32F3" w14:textId="77777777" w:rsidR="00055059" w:rsidRDefault="00055059" w:rsidP="00055059">
                              <w:pPr>
                                <w:spacing w:line="240" w:lineRule="exact"/>
                                <w:jc w:val="center"/>
                                <w:rPr>
                                  <w:rFonts w:cs="Times New Roman"/>
                                  <w:sz w:val="18"/>
                                  <w:szCs w:val="18"/>
                                </w:rPr>
                              </w:pPr>
                              <w:r>
                                <w:rPr>
                                  <w:rFonts w:cs="Times New Roman" w:hint="eastAsia"/>
                                  <w:sz w:val="18"/>
                                  <w:szCs w:val="18"/>
                                </w:rPr>
                                <w:t>户</w:t>
                              </w:r>
                            </w:p>
                            <w:p w14:paraId="733264AC" w14:textId="77777777" w:rsidR="00055059" w:rsidRDefault="00055059" w:rsidP="00055059">
                              <w:pPr>
                                <w:spacing w:line="240" w:lineRule="exact"/>
                                <w:jc w:val="center"/>
                                <w:rPr>
                                  <w:rFonts w:cs="Times New Roman"/>
                                  <w:sz w:val="18"/>
                                  <w:szCs w:val="18"/>
                                </w:rPr>
                              </w:pPr>
                              <w:r>
                                <w:rPr>
                                  <w:rFonts w:cs="Times New Roman" w:hint="eastAsia"/>
                                  <w:sz w:val="18"/>
                                  <w:szCs w:val="18"/>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51522797" name="文本框 1"/>
                        <wps:cNvSpPr txBox="1"/>
                        <wps:spPr>
                          <a:xfrm>
                            <a:off x="3776851" y="139045"/>
                            <a:ext cx="218796" cy="525151"/>
                          </a:xfrm>
                          <a:prstGeom prst="rect">
                            <a:avLst/>
                          </a:prstGeom>
                          <a:noFill/>
                          <a:ln w="6350">
                            <a:noFill/>
                          </a:ln>
                        </wps:spPr>
                        <wps:txbx>
                          <w:txbxContent>
                            <w:p w14:paraId="6F4D16DD" w14:textId="77777777" w:rsidR="00055059" w:rsidRDefault="00055059" w:rsidP="00055059">
                              <w:pPr>
                                <w:spacing w:line="240" w:lineRule="exact"/>
                                <w:jc w:val="center"/>
                                <w:rPr>
                                  <w:rFonts w:cs="Times New Roman"/>
                                  <w:sz w:val="18"/>
                                  <w:szCs w:val="18"/>
                                </w:rPr>
                              </w:pPr>
                              <w:r>
                                <w:rPr>
                                  <w:rFonts w:cs="Times New Roman" w:hint="eastAsia"/>
                                  <w:sz w:val="18"/>
                                  <w:szCs w:val="18"/>
                                </w:rPr>
                                <w:t>用</w:t>
                              </w:r>
                            </w:p>
                            <w:p w14:paraId="7B730A34" w14:textId="77777777" w:rsidR="00055059" w:rsidRDefault="00055059" w:rsidP="00055059">
                              <w:pPr>
                                <w:spacing w:line="240" w:lineRule="exact"/>
                                <w:jc w:val="center"/>
                                <w:rPr>
                                  <w:rFonts w:cs="Times New Roman"/>
                                  <w:sz w:val="18"/>
                                  <w:szCs w:val="18"/>
                                </w:rPr>
                              </w:pPr>
                              <w:r>
                                <w:rPr>
                                  <w:rFonts w:cs="Times New Roman" w:hint="eastAsia"/>
                                  <w:sz w:val="18"/>
                                  <w:szCs w:val="18"/>
                                </w:rPr>
                                <w:t>户</w:t>
                              </w:r>
                            </w:p>
                            <w:p w14:paraId="075B58B7" w14:textId="77777777" w:rsidR="00055059" w:rsidRPr="00055059" w:rsidRDefault="00055059" w:rsidP="00055059">
                              <w:pPr>
                                <w:spacing w:line="240" w:lineRule="exact"/>
                                <w:jc w:val="center"/>
                                <w:rPr>
                                  <w:rFonts w:cs="Times New Roman"/>
                                  <w:i/>
                                  <w:iCs/>
                                  <w:sz w:val="18"/>
                                  <w:szCs w:val="18"/>
                                </w:rPr>
                              </w:pPr>
                              <w:r w:rsidRPr="00055059">
                                <w:rPr>
                                  <w:rFonts w:cs="Times New Roman" w:hint="eastAsia"/>
                                  <w:i/>
                                  <w:iCs/>
                                  <w:sz w:val="18"/>
                                  <w:szCs w:val="18"/>
                                </w:rPr>
                                <w:t>n</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19828519" name="文本框 1"/>
                        <wps:cNvSpPr txBox="1"/>
                        <wps:spPr>
                          <a:xfrm>
                            <a:off x="543948" y="-114958"/>
                            <a:ext cx="210889" cy="231642"/>
                          </a:xfrm>
                          <a:prstGeom prst="rect">
                            <a:avLst/>
                          </a:prstGeom>
                          <a:noFill/>
                          <a:ln w="6350">
                            <a:noFill/>
                          </a:ln>
                        </wps:spPr>
                        <wps:txbx>
                          <w:txbxContent>
                            <w:p w14:paraId="566726A4" w14:textId="77777777" w:rsidR="00055059" w:rsidRPr="00055059" w:rsidRDefault="00055059" w:rsidP="00055059">
                              <w:pPr>
                                <w:jc w:val="center"/>
                                <w:rPr>
                                  <w:rFonts w:cs="Times New Roman"/>
                                  <w:sz w:val="18"/>
                                  <w:szCs w:val="18"/>
                                  <w:vertAlign w:val="subscript"/>
                                </w:rPr>
                              </w:pPr>
                              <w:r>
                                <w:rPr>
                                  <w:rFonts w:cs="Times New Roman" w:hint="eastAsia"/>
                                  <w:sz w:val="18"/>
                                  <w:szCs w:val="18"/>
                                </w:rPr>
                                <w:t>T</w:t>
                              </w:r>
                              <w:r>
                                <w:rPr>
                                  <w:rFonts w:cs="Times New Roman" w:hint="eastAsia"/>
                                  <w:sz w:val="18"/>
                                  <w:szCs w:val="18"/>
                                  <w:vertAlign w:val="subscript"/>
                                </w:rPr>
                                <w:t>1</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15980764" name="文本框 1"/>
                        <wps:cNvSpPr txBox="1"/>
                        <wps:spPr>
                          <a:xfrm>
                            <a:off x="1668335" y="-114985"/>
                            <a:ext cx="210889" cy="231642"/>
                          </a:xfrm>
                          <a:prstGeom prst="rect">
                            <a:avLst/>
                          </a:prstGeom>
                          <a:noFill/>
                          <a:ln w="6350">
                            <a:noFill/>
                          </a:ln>
                        </wps:spPr>
                        <wps:txbx>
                          <w:txbxContent>
                            <w:p w14:paraId="4E424A54" w14:textId="77777777" w:rsidR="00055059" w:rsidRPr="00055059" w:rsidRDefault="00055059" w:rsidP="00055059">
                              <w:pPr>
                                <w:jc w:val="center"/>
                                <w:rPr>
                                  <w:rFonts w:cs="Times New Roman"/>
                                  <w:sz w:val="18"/>
                                  <w:szCs w:val="18"/>
                                  <w:vertAlign w:val="subscript"/>
                                </w:rPr>
                              </w:pPr>
                              <w:r>
                                <w:rPr>
                                  <w:rFonts w:cs="Times New Roman" w:hint="eastAsia"/>
                                  <w:sz w:val="18"/>
                                  <w:szCs w:val="18"/>
                                </w:rPr>
                                <w:t>T</w:t>
                              </w:r>
                              <w:r>
                                <w:rPr>
                                  <w:rFonts w:cs="Times New Roman" w:hint="eastAsia"/>
                                  <w:sz w:val="18"/>
                                  <w:szCs w:val="18"/>
                                  <w:vertAlign w:val="subscript"/>
                                </w:rPr>
                                <w:t>2</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inline>
            </w:drawing>
          </mc:Choice>
          <mc:Fallback>
            <w:pict>
              <v:group w14:anchorId="52448320" id="组合 501" o:spid="_x0000_s1777" style="width:296.7pt;height:63.8pt;mso-position-horizontal-relative:char;mso-position-vertical-relative:line" coordorigin=",-1149" coordsize="42654,9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">
                <v:group id="组合 92" o:spid="_x0000_s1778" style="position:absolute;width:42654;height:8029" coordsize="42654,8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">
                  <v:group id="组合 914886754" o:spid="_x0000_s1779" style="position:absolute;width:42654;height:8029" coordsize="42654,8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">
                    <v:rect id="矩形 853300749" o:spid="_x0000_s1780" style="position:absolute;width:2406;height:80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" filled="f" strokecolor="black [3213]" strokeweight=".5pt">
                      <v:stroke dashstyle="dash"/>
                      <v:textbox style="mso-fit-shape-to-text:t" inset="1mm,0,1mm,0"/>
                    </v:rect>
                    <v:shape id="任意多边形: 形状 1325776638" o:spid="_x0000_s1781" style="position:absolute;left:2415;top:915;width:3268;height:1519;visibility:visible;mso-wrap-style:none;v-text-anchor:middle" coordsize="326752,124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" path="m,l326752,r,124115e" filled="f" strokecolor="black [3213]" strokeweight=".5pt">
                      <v:stroke joinstyle="miter"/>
                      <v:path arrowok="t" o:connecttype="custom" o:connectlocs="0,0;326753,0;326753,151896" o:connectangles="0,0,0"/>
                    </v:shape>
                    <v:line id="直接连接符 1216461358" o:spid="_x0000_s1782" style="position:absolute;visibility:visible;mso-wrap-style:square" from="6430,2659" to="6430,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" strokecolor="black [3213]" strokeweight="1pt">
                      <v:stroke joinstyle="miter"/>
                      <o:lock v:ext="edit" shapetype="f"/>
                    </v:line>
                    <v:shape id="任意多边形: 形状 2053068534" o:spid="_x0000_s1783" style="position:absolute;left:7223;top:915;width:3884;height:1198;flip:x;visibility:visible;mso-wrap-style:none;v-text-anchor:middle" coordsize="326752,124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" path="m,l326752,r,124115e" filled="f" strokecolor="black [3213]" strokeweight=".5pt">
                      <v:stroke joinstyle="miter"/>
                      <v:path arrowok="t" o:connecttype="custom" o:connectlocs="0,0;388380,0;388380,119787" o:connectangles="0,0,0"/>
                    </v:shape>
                    <v:line id="直接连接符 926170962" o:spid="_x0000_s1784" style="position:absolute;visibility:visible;mso-wrap-style:square" from="17705,2659" to="17705,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" strokecolor="black [3213]" strokeweight="1pt">
                      <v:stroke joinstyle="miter"/>
                      <o:lock v:ext="edit" shapetype="f"/>
                    </v:line>
                    <v:rect id="矩形 342713015" o:spid="_x0000_s1785" style="position:absolute;left:27325;width:2407;height:80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" filled="f" strokecolor="black [3213]">
                      <v:textbox style="mso-fit-shape-to-text:t" inset="1mm,0,1mm,0"/>
                    </v:rect>
                    <v:rect id="矩形 1808932179" o:spid="_x0000_s1786" style="position:absolute;left:30888;width:2406;height:80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" filled="f" strokecolor="black [3213]">
                      <v:textbox style="mso-fit-shape-to-text:t" inset="1mm,0,1mm,0"/>
                    </v:rect>
                    <v:line id="直接连接符 1614805564" o:spid="_x0000_s1787" style="position:absolute;flip:x;visibility:visible;mso-wrap-style:square" from="29719,915" to="3088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" strokecolor="black [3213]" strokeweight=".5pt">
                      <v:stroke joinstyle="miter"/>
                      <o:lock v:ext="edit" shapetype="f"/>
                    </v:line>
                    <v:line id="直接连接符 719971800" o:spid="_x0000_s1788" style="position:absolute;flip:x;visibility:visible;mso-wrap-style:square" from="29719,7078" to="30888,7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" strokecolor="black [3213]" strokeweight=".5pt">
                      <v:stroke joinstyle="miter"/>
                      <o:lock v:ext="edit" shapetype="f"/>
                    </v:line>
                    <v:line id="直接连接符 217964896" o:spid="_x0000_s1789" style="position:absolute;flip:x;visibility:visible;mso-wrap-style:square" from="33313,915" to="3448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" strokecolor="black [3213]" strokeweight=".5pt">
                      <v:stroke joinstyle="miter"/>
                      <o:lock v:ext="edit" shapetype="f"/>
                    </v:line>
                    <v:line id="直接连接符 1440007983" o:spid="_x0000_s1790" style="position:absolute;flip:x;visibility:visible;mso-wrap-style:square" from="36413,915" to="3758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" strokecolor="black [3213]" strokeweight=".5pt">
                      <v:stroke joinstyle="miter"/>
                      <o:lock v:ext="edit" shapetype="f"/>
                    </v:line>
                    <v:line id="直接连接符 1235006809" o:spid="_x0000_s1791" style="position:absolute;flip:x;visibility:visible;mso-wrap-style:square" from="33313,7078" to="34482,7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" strokecolor="black [3213]" strokeweight=".5pt">
                      <v:stroke joinstyle="miter"/>
                      <o:lock v:ext="edit" shapetype="f"/>
                    </v:line>
                    <v:line id="直接连接符 1492732093" o:spid="_x0000_s1792" style="position:absolute;flip:x;visibility:visible;mso-wrap-style:square" from="40062,915" to="4123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" strokecolor="black [3213]" strokeweight=".5pt">
                      <v:stroke joinstyle="miter"/>
                      <o:lock v:ext="edit" shapetype="f"/>
                    </v:line>
                    <v:line id="直接连接符 710738624" o:spid="_x0000_s1793" style="position:absolute;flip:x;visibility:visible;mso-wrap-style:square" from="36413,7078" to="37582,7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" strokecolor="black [3213]" strokeweight=".5pt">
                      <v:stroke joinstyle="miter"/>
                      <o:lock v:ext="edit" shapetype="f"/>
                    </v:line>
                    <v:line id="直接连接符 351200449" o:spid="_x0000_s1794" style="position:absolute;flip:x;visibility:visible;mso-wrap-style:square" from="40062,7078" to="41231,7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" strokecolor="black [3213]" strokeweight=".5pt">
                      <v:stroke joinstyle="miter"/>
                      <o:lock v:ext="edit" shapetype="f"/>
                    </v:line>
                    <v:rect id="矩形 2068432331" o:spid="_x0000_s1795" style="position:absolute;left:37634;width:2406;height:80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" filled="f" strokecolor="black [3213]">
                      <v:textbox style="mso-fit-shape-to-text:t" inset="1mm,0,1mm,0"/>
                    </v:rect>
                    <v:line id="直接连接符 1660534651" o:spid="_x0000_s1796" style="position:absolute;flip:x;visibility:visible;mso-wrap-style:square" from="34867,915" to="3603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" strokecolor="black [3213]" strokeweight=".5pt">
                      <v:stroke dashstyle="dash" joinstyle="miter"/>
                      <o:lock v:ext="edit" shapetype="f"/>
                    </v:line>
                    <v:line id="直接连接符 691679867" o:spid="_x0000_s1797" style="position:absolute;flip:x;visibility:visible;mso-wrap-style:square" from="41485,915" to="42654,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" strokecolor="black [3213]" strokeweight=".5pt">
                      <v:stroke dashstyle="dash" joinstyle="miter"/>
                      <o:lock v:ext="edit" shapetype="f"/>
                    </v:line>
                    <v:line id="直接连接符 1316491325" o:spid="_x0000_s1798" style="position:absolute;flip:x;visibility:visible;mso-wrap-style:square" from="41485,7078" to="42654,7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" strokecolor="black [3213]" strokeweight=".5pt">
                      <v:stroke dashstyle="dash" joinstyle="miter"/>
                      <o:lock v:ext="edit" shapetype="f"/>
                    </v:line>
                    <v:line id="直接连接符 2135234544" o:spid="_x0000_s1799" style="position:absolute;flip:x;visibility:visible;mso-wrap-style:square" from="34867,7078" to="36036,7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" strokecolor="black [3213]" strokeweight=".5pt">
                      <v:stroke dashstyle="dash" joinstyle="miter"/>
                      <o:lock v:ext="edit" shapetype="f"/>
                    </v:line>
                    <v:shape id="任意多边形: 形状 1751045469" o:spid="_x0000_s1800" style="position:absolute;left:13004;top:915;width:3883;height:1198;visibility:visible;mso-wrap-style:none;v-text-anchor:middle" coordsize="326752,124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" path="m,l326752,r,124115e" filled="f" strokecolor="black [3213]" strokeweight=".5pt">
                      <v:stroke joinstyle="miter"/>
                      <v:path arrowok="t" o:connecttype="custom" o:connectlocs="0,0;388380,0;388380,119787" o:connectangles="0,0,0"/>
                    </v:shape>
                    <v:shape id="任意多边形: 形状 139192500" o:spid="_x0000_s1801" style="position:absolute;left:18528;top:915;width:8749;height:1519;flip:x;visibility:visible;mso-wrap-style:none;v-text-anchor:middle" coordsize="326752,124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" path="m,l326752,r,124115e" filled="f" strokecolor="black [3213]" strokeweight=".5pt">
                      <v:stroke joinstyle="miter"/>
                      <v:path arrowok="t" o:connecttype="custom" o:connectlocs="0,0;874864,0;874864,151896" o:connectangles="0,0,0"/>
                    </v:shape>
                    <v:line id="直接连接符 1374329891" o:spid="_x0000_s1802" style="position:absolute;flip:x;visibility:visible;mso-wrap-style:square" from="11499,923" to="12668,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" strokecolor="black [3213]" strokeweight=".5pt">
                      <v:stroke dashstyle="dash" joinstyle="miter"/>
                      <o:lock v:ext="edit" shapetype="f"/>
                    </v:line>
                    <v:shape id="任意多边形: 形状 1882113781" o:spid="_x0000_s1803" style="position:absolute;left:2406;top:5534;width:3267;height:1519;flip:y;visibility:visible;mso-wrap-style:none;v-text-anchor:middle" coordsize="326752,124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" path="m,l326752,r,124115e" filled="f" strokecolor="black [3213]" strokeweight=".5pt">
                      <v:stroke joinstyle="miter"/>
                      <v:path arrowok="t" o:connecttype="custom" o:connectlocs="0,0;326753,0;326753,151896" o:connectangles="0,0,0"/>
                    </v:shape>
                    <v:shape id="任意多边形: 形状 1410795454" o:spid="_x0000_s1804" style="position:absolute;left:7214;top:5855;width:3883;height:1198;flip:x y;visibility:visible;mso-wrap-style:none;v-text-anchor:middle" coordsize="326752,124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" path="m,l326752,r,124115e" filled="f" strokecolor="black [3213]" strokeweight=".5pt">
                      <v:stroke joinstyle="miter"/>
                      <v:path arrowok="t" o:connecttype="custom" o:connectlocs="0,0;388380,0;388380,119787" o:connectangles="0,0,0"/>
                    </v:shape>
                    <v:shape id="任意多边形: 形状 1252735855" o:spid="_x0000_s1805" style="position:absolute;left:12994;top:5855;width:3884;height:1198;flip:y;visibility:visible;mso-wrap-style:none;v-text-anchor:middle" coordsize="326752,124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" path="m,l326752,r,124115e" filled="f" strokecolor="black [3213]" strokeweight=".5pt">
                      <v:stroke joinstyle="miter"/>
                      <v:path arrowok="t" o:connecttype="custom" o:connectlocs="0,0;388380,0;388380,119787" o:connectangles="0,0,0"/>
                    </v:shape>
                    <v:shape id="任意多边形: 形状 164067066" o:spid="_x0000_s1806" style="position:absolute;left:18528;top:5560;width:8739;height:1518;flip:x y;visibility:visible;mso-wrap-style:none;v-text-anchor:middle" coordsize="326752,124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" path="m,l326752,r,124115e" filled="f" strokecolor="black [3213]" strokeweight=".5pt">
                      <v:stroke joinstyle="miter"/>
                      <v:path arrowok="t" o:connecttype="custom" o:connectlocs="0,0;873910,0;873910,151896" o:connectangles="0,0,0"/>
                    </v:shape>
                    <v:line id="直接连接符 1954303824" o:spid="_x0000_s1807" style="position:absolute;flip:x;visibility:visible;mso-wrap-style:square" from="11456,7053" to="12625,7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" strokecolor="black [3213]" strokeweight=".5pt">
                      <v:stroke dashstyle="dash" joinstyle="miter"/>
                      <o:lock v:ext="edit" shapetype="f"/>
                    </v:line>
                  </v:group>
                  <v:shape id="Shape 11839" o:spid="_x0000_s1808" style="position:absolute;left:6839;top:2114;width:360;height:3800;visibility:visible;mso-wrap-style:none;v-text-anchor:top" coordsize="56698,596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" path="m56698,596956c25384,596956,,570230,,537260,,504291,25384,477565,56698,477565,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35999,379971;0,341974;35999,303977;0,265980;35999,227983;0,189986;35999,151988;0,113992;35999,75994;0,37997;35999,0" o:connectangles="0,0,0,0,0,0,0,0,0,0,0"/>
                    <o:lock v:ext="edit" aspectratio="t"/>
                  </v:shape>
                  <v:shape id="Shape 11839" o:spid="_x0000_s1809" style="position:absolute;left:5638;top:2494;width:360;height:3040;flip:x;visibility:visible;mso-wrap-style:none;v-text-anchor:top" coordsize="56698,477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" path="m56698,477565c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35999,303977;0,265980;35999,227983;0,189986;35999,151988;0,113991;35999,75994;0,37997;35999,0" o:connectangles="0,0,0,0,0,0,0,0,0"/>
                    <o:lock v:ext="edit" aspectratio="t"/>
                  </v:shape>
                  <v:shape id="Shape 11839" o:spid="_x0000_s1810" style="position:absolute;left:16879;top:2114;width:360;height:3800;flip:x;visibility:visible;mso-wrap-style:none;v-text-anchor:top" coordsize="56698,596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" path="m56698,596956c25384,596956,,570230,,537260,,504291,25384,477565,56698,477565,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35999,379971;0,341974;35999,303977;0,265980;35999,227983;0,189986;35999,151988;0,113992;35999,75994;0,37997;35999,0" o:connectangles="0,0,0,0,0,0,0,0,0,0,0"/>
                    <o:lock v:ext="edit" aspectratio="t"/>
                  </v:shape>
                  <v:shape id="Shape 11839" o:spid="_x0000_s1811" style="position:absolute;left:18168;top:2494;width:360;height:3040;visibility:visible;mso-wrap-style:none;v-text-anchor:top" coordsize="56698,477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" path="m56698,477565c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35999,303977;0,265980;35999,227983;0,189986;35999,151988;0,113991;35999,75994;0,37997;35999,0" o:connectangles="0,0,0,0,0,0,0,0,0"/>
                    <o:lock v:ext="edit" aspectratio="t"/>
                  </v:shape>
                </v:group>
                <v:shape id="文本框 1" o:spid="_x0000_s1812" type="#_x0000_t202" style="position:absolute;left:103;top:1366;width:2187;height:52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" filled="f" stroked="f" strokeweight=".5pt">
                  <v:textbox style="mso-fit-shape-to-text:t" inset="1mm,0,1mm,0">
                    <w:txbxContent>
                      <w:p w14:paraId="410F6CE9" w14:textId="77777777" w:rsidR="00055059" w:rsidRDefault="00055059" w:rsidP="00055059">
                        <w:pPr>
                          <w:spacing w:line="240" w:lineRule="exact"/>
                          <w:rPr>
                            <w:rFonts w:cs="Times New Roman"/>
                            <w:sz w:val="18"/>
                            <w:szCs w:val="18"/>
                          </w:rPr>
                        </w:pPr>
                        <w:r>
                          <w:rPr>
                            <w:rFonts w:cs="Times New Roman" w:hint="eastAsia"/>
                            <w:sz w:val="18"/>
                            <w:szCs w:val="18"/>
                          </w:rPr>
                          <w:t>发</w:t>
                        </w:r>
                      </w:p>
                      <w:p w14:paraId="07D205BB" w14:textId="77777777" w:rsidR="00055059" w:rsidRDefault="00055059" w:rsidP="00055059">
                        <w:pPr>
                          <w:spacing w:line="240" w:lineRule="exact"/>
                          <w:rPr>
                            <w:rFonts w:cs="Times New Roman"/>
                            <w:sz w:val="18"/>
                            <w:szCs w:val="18"/>
                          </w:rPr>
                        </w:pPr>
                        <w:r>
                          <w:rPr>
                            <w:rFonts w:cs="Times New Roman" w:hint="eastAsia"/>
                            <w:sz w:val="18"/>
                            <w:szCs w:val="18"/>
                          </w:rPr>
                          <w:t>电</w:t>
                        </w:r>
                      </w:p>
                      <w:p w14:paraId="1F329DAB" w14:textId="77777777" w:rsidR="00055059" w:rsidRDefault="00055059" w:rsidP="00055059">
                        <w:pPr>
                          <w:spacing w:line="240" w:lineRule="exact"/>
                          <w:rPr>
                            <w:rFonts w:cs="Times New Roman"/>
                            <w:sz w:val="18"/>
                            <w:szCs w:val="18"/>
                          </w:rPr>
                        </w:pPr>
                        <w:r>
                          <w:rPr>
                            <w:rFonts w:cs="Times New Roman" w:hint="eastAsia"/>
                            <w:sz w:val="18"/>
                            <w:szCs w:val="18"/>
                          </w:rPr>
                          <w:t>厂</w:t>
                        </w:r>
                      </w:p>
                    </w:txbxContent>
                  </v:textbox>
                </v:shape>
                <v:shape id="文本框 1" o:spid="_x0000_s1813" type="#_x0000_t202" style="position:absolute;left:27466;top:1395;width:2188;height:52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" filled="f" stroked="f" strokeweight=".5pt">
                  <v:textbox style="mso-fit-shape-to-text:t" inset="1mm,0,1mm,0">
                    <w:txbxContent>
                      <w:p w14:paraId="73D76E94" w14:textId="77777777" w:rsidR="00055059" w:rsidRDefault="00055059" w:rsidP="00055059">
                        <w:pPr>
                          <w:spacing w:line="240" w:lineRule="exact"/>
                          <w:jc w:val="center"/>
                          <w:rPr>
                            <w:rFonts w:cs="Times New Roman"/>
                            <w:sz w:val="18"/>
                            <w:szCs w:val="18"/>
                          </w:rPr>
                        </w:pPr>
                        <w:r>
                          <w:rPr>
                            <w:rFonts w:cs="Times New Roman" w:hint="eastAsia"/>
                            <w:sz w:val="18"/>
                            <w:szCs w:val="18"/>
                          </w:rPr>
                          <w:t>用</w:t>
                        </w:r>
                      </w:p>
                      <w:p w14:paraId="2ABA0C38" w14:textId="77777777" w:rsidR="00055059" w:rsidRDefault="00055059" w:rsidP="00055059">
                        <w:pPr>
                          <w:spacing w:line="240" w:lineRule="exact"/>
                          <w:jc w:val="center"/>
                          <w:rPr>
                            <w:rFonts w:cs="Times New Roman"/>
                            <w:sz w:val="18"/>
                            <w:szCs w:val="18"/>
                          </w:rPr>
                        </w:pPr>
                        <w:r>
                          <w:rPr>
                            <w:rFonts w:cs="Times New Roman" w:hint="eastAsia"/>
                            <w:sz w:val="18"/>
                            <w:szCs w:val="18"/>
                          </w:rPr>
                          <w:t>户</w:t>
                        </w:r>
                      </w:p>
                      <w:p w14:paraId="3E737BEA" w14:textId="77777777" w:rsidR="00055059" w:rsidRDefault="00055059" w:rsidP="00055059">
                        <w:pPr>
                          <w:spacing w:line="240" w:lineRule="exact"/>
                          <w:jc w:val="center"/>
                          <w:rPr>
                            <w:rFonts w:cs="Times New Roman"/>
                            <w:sz w:val="18"/>
                            <w:szCs w:val="18"/>
                          </w:rPr>
                        </w:pPr>
                        <w:r>
                          <w:rPr>
                            <w:rFonts w:cs="Times New Roman" w:hint="eastAsia"/>
                            <w:sz w:val="18"/>
                            <w:szCs w:val="18"/>
                          </w:rPr>
                          <w:t>1</w:t>
                        </w:r>
                      </w:p>
                    </w:txbxContent>
                  </v:textbox>
                </v:shape>
                <v:shape id="文本框 1" o:spid="_x0000_s1814" type="#_x0000_t202" style="position:absolute;left:31027;top:1382;width:2188;height:52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" filled="f" stroked="f" strokeweight=".5pt">
                  <v:textbox style="mso-fit-shape-to-text:t" inset="1mm,0,1mm,0">
                    <w:txbxContent>
                      <w:p w14:paraId="6F6582FE" w14:textId="77777777" w:rsidR="00055059" w:rsidRDefault="00055059" w:rsidP="00055059">
                        <w:pPr>
                          <w:spacing w:line="240" w:lineRule="exact"/>
                          <w:jc w:val="center"/>
                          <w:rPr>
                            <w:rFonts w:cs="Times New Roman"/>
                            <w:sz w:val="18"/>
                            <w:szCs w:val="18"/>
                          </w:rPr>
                        </w:pPr>
                        <w:r>
                          <w:rPr>
                            <w:rFonts w:cs="Times New Roman" w:hint="eastAsia"/>
                            <w:sz w:val="18"/>
                            <w:szCs w:val="18"/>
                          </w:rPr>
                          <w:t>用</w:t>
                        </w:r>
                      </w:p>
                      <w:p w14:paraId="245F32F3" w14:textId="77777777" w:rsidR="00055059" w:rsidRDefault="00055059" w:rsidP="00055059">
                        <w:pPr>
                          <w:spacing w:line="240" w:lineRule="exact"/>
                          <w:jc w:val="center"/>
                          <w:rPr>
                            <w:rFonts w:cs="Times New Roman"/>
                            <w:sz w:val="18"/>
                            <w:szCs w:val="18"/>
                          </w:rPr>
                        </w:pPr>
                        <w:r>
                          <w:rPr>
                            <w:rFonts w:cs="Times New Roman" w:hint="eastAsia"/>
                            <w:sz w:val="18"/>
                            <w:szCs w:val="18"/>
                          </w:rPr>
                          <w:t>户</w:t>
                        </w:r>
                      </w:p>
                      <w:p w14:paraId="733264AC" w14:textId="77777777" w:rsidR="00055059" w:rsidRDefault="00055059" w:rsidP="00055059">
                        <w:pPr>
                          <w:spacing w:line="240" w:lineRule="exact"/>
                          <w:jc w:val="center"/>
                          <w:rPr>
                            <w:rFonts w:cs="Times New Roman"/>
                            <w:sz w:val="18"/>
                            <w:szCs w:val="18"/>
                          </w:rPr>
                        </w:pPr>
                        <w:r>
                          <w:rPr>
                            <w:rFonts w:cs="Times New Roman" w:hint="eastAsia"/>
                            <w:sz w:val="18"/>
                            <w:szCs w:val="18"/>
                          </w:rPr>
                          <w:t>2</w:t>
                        </w:r>
                      </w:p>
                    </w:txbxContent>
                  </v:textbox>
                </v:shape>
                <v:shape id="文本框 1" o:spid="_x0000_s1815" type="#_x0000_t202" style="position:absolute;left:37768;top:1390;width:2188;height:52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" filled="f" stroked="f" strokeweight=".5pt">
                  <v:textbox style="mso-fit-shape-to-text:t" inset="1mm,0,1mm,0">
                    <w:txbxContent>
                      <w:p w14:paraId="6F4D16DD" w14:textId="77777777" w:rsidR="00055059" w:rsidRDefault="00055059" w:rsidP="00055059">
                        <w:pPr>
                          <w:spacing w:line="240" w:lineRule="exact"/>
                          <w:jc w:val="center"/>
                          <w:rPr>
                            <w:rFonts w:cs="Times New Roman"/>
                            <w:sz w:val="18"/>
                            <w:szCs w:val="18"/>
                          </w:rPr>
                        </w:pPr>
                        <w:r>
                          <w:rPr>
                            <w:rFonts w:cs="Times New Roman" w:hint="eastAsia"/>
                            <w:sz w:val="18"/>
                            <w:szCs w:val="18"/>
                          </w:rPr>
                          <w:t>用</w:t>
                        </w:r>
                      </w:p>
                      <w:p w14:paraId="7B730A34" w14:textId="77777777" w:rsidR="00055059" w:rsidRDefault="00055059" w:rsidP="00055059">
                        <w:pPr>
                          <w:spacing w:line="240" w:lineRule="exact"/>
                          <w:jc w:val="center"/>
                          <w:rPr>
                            <w:rFonts w:cs="Times New Roman"/>
                            <w:sz w:val="18"/>
                            <w:szCs w:val="18"/>
                          </w:rPr>
                        </w:pPr>
                        <w:r>
                          <w:rPr>
                            <w:rFonts w:cs="Times New Roman" w:hint="eastAsia"/>
                            <w:sz w:val="18"/>
                            <w:szCs w:val="18"/>
                          </w:rPr>
                          <w:t>户</w:t>
                        </w:r>
                      </w:p>
                      <w:p w14:paraId="075B58B7" w14:textId="77777777" w:rsidR="00055059" w:rsidRPr="00055059" w:rsidRDefault="00055059" w:rsidP="00055059">
                        <w:pPr>
                          <w:spacing w:line="240" w:lineRule="exact"/>
                          <w:jc w:val="center"/>
                          <w:rPr>
                            <w:rFonts w:cs="Times New Roman"/>
                            <w:i/>
                            <w:iCs/>
                            <w:sz w:val="18"/>
                            <w:szCs w:val="18"/>
                          </w:rPr>
                        </w:pPr>
                        <w:r w:rsidRPr="00055059">
                          <w:rPr>
                            <w:rFonts w:cs="Times New Roman" w:hint="eastAsia"/>
                            <w:i/>
                            <w:iCs/>
                            <w:sz w:val="18"/>
                            <w:szCs w:val="18"/>
                          </w:rPr>
                          <w:t>n</w:t>
                        </w:r>
                      </w:p>
                    </w:txbxContent>
                  </v:textbox>
                </v:shape>
                <v:shape id="文本框 1" o:spid="_x0000_s1816" type="#_x0000_t202" style="position:absolute;left:5439;top:-1149;width:2109;height:2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" filled="f" stroked="f" strokeweight=".5pt">
                  <v:textbox style="mso-fit-shape-to-text:t" inset="1mm,0,1mm,0">
                    <w:txbxContent>
                      <w:p w14:paraId="566726A4" w14:textId="77777777" w:rsidR="00055059" w:rsidRPr="00055059" w:rsidRDefault="00055059" w:rsidP="00055059">
                        <w:pPr>
                          <w:jc w:val="center"/>
                          <w:rPr>
                            <w:rFonts w:cs="Times New Roman"/>
                            <w:sz w:val="18"/>
                            <w:szCs w:val="18"/>
                            <w:vertAlign w:val="subscript"/>
                          </w:rPr>
                        </w:pPr>
                        <w:r>
                          <w:rPr>
                            <w:rFonts w:cs="Times New Roman" w:hint="eastAsia"/>
                            <w:sz w:val="18"/>
                            <w:szCs w:val="18"/>
                          </w:rPr>
                          <w:t>T</w:t>
                        </w:r>
                        <w:r>
                          <w:rPr>
                            <w:rFonts w:cs="Times New Roman" w:hint="eastAsia"/>
                            <w:sz w:val="18"/>
                            <w:szCs w:val="18"/>
                            <w:vertAlign w:val="subscript"/>
                          </w:rPr>
                          <w:t>1</w:t>
                        </w:r>
                      </w:p>
                    </w:txbxContent>
                  </v:textbox>
                </v:shape>
                <v:shape id="文本框 1" o:spid="_x0000_s1817" type="#_x0000_t202" style="position:absolute;left:16683;top:-1149;width:2109;height:2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" filled="f" stroked="f" strokeweight=".5pt">
                  <v:textbox style="mso-fit-shape-to-text:t" inset="1mm,0,1mm,0">
                    <w:txbxContent>
                      <w:p w14:paraId="4E424A54" w14:textId="77777777" w:rsidR="00055059" w:rsidRPr="00055059" w:rsidRDefault="00055059" w:rsidP="00055059">
                        <w:pPr>
                          <w:jc w:val="center"/>
                          <w:rPr>
                            <w:rFonts w:cs="Times New Roman"/>
                            <w:sz w:val="18"/>
                            <w:szCs w:val="18"/>
                            <w:vertAlign w:val="subscript"/>
                          </w:rPr>
                        </w:pPr>
                        <w:r>
                          <w:rPr>
                            <w:rFonts w:cs="Times New Roman" w:hint="eastAsia"/>
                            <w:sz w:val="18"/>
                            <w:szCs w:val="18"/>
                          </w:rPr>
                          <w:t>T</w:t>
                        </w:r>
                        <w:r>
                          <w:rPr>
                            <w:rFonts w:cs="Times New Roman" w:hint="eastAsia"/>
                            <w:sz w:val="18"/>
                            <w:szCs w:val="18"/>
                            <w:vertAlign w:val="subscript"/>
                          </w:rPr>
                          <w:t>2</w:t>
                        </w:r>
                      </w:p>
                    </w:txbxContent>
                  </v:textbox>
                </v:shape>
                <w10:anchorlock/>
              </v:group>
            </w:pict>
          </mc:Fallback>
        </mc:AlternateContent>
      </w:r>
    </w:p>
    <w:p w14:paraId="59289AAB" w14:textId="35813DC1" w:rsidR="000B1972" w:rsidRPr="00C400A6" w:rsidRDefault="000B1972" w:rsidP="000B1972">
      <w:pPr>
        <w:rPr>
          <w:rFonts w:cs="Times New Roman"/>
        </w:rPr>
      </w:pPr>
      <w:r>
        <w:rPr>
          <w:rFonts w:cs="Times New Roman" w:hint="eastAsia"/>
        </w:rPr>
        <w:t>（</w:t>
      </w:r>
      <w:r w:rsidRPr="00C400A6">
        <w:rPr>
          <w:rFonts w:cs="Times New Roman" w:hint="eastAsia"/>
        </w:rPr>
        <w:t>1</w:t>
      </w:r>
      <w:r>
        <w:rPr>
          <w:rFonts w:cs="Times New Roman" w:hint="eastAsia"/>
        </w:rPr>
        <w:t>）</w:t>
      </w:r>
      <w:r w:rsidRPr="00C400A6">
        <w:rPr>
          <w:rFonts w:cs="Times New Roman" w:hint="eastAsia"/>
        </w:rPr>
        <w:t>升压变压器</w:t>
      </w:r>
      <w:r w:rsidRPr="0041613E">
        <w:rPr>
          <w:rFonts w:cs="Times New Roman" w:hint="eastAsia"/>
        </w:rPr>
        <w:t>T</w:t>
      </w:r>
      <w:r w:rsidRPr="00C400A6">
        <w:rPr>
          <w:rFonts w:cs="Times New Roman" w:hint="eastAsia"/>
          <w:vertAlign w:val="subscript"/>
        </w:rPr>
        <w:t>1</w:t>
      </w:r>
      <w:r w:rsidRPr="00C400A6">
        <w:rPr>
          <w:rFonts w:cs="Times New Roman" w:hint="eastAsia"/>
        </w:rPr>
        <w:t>的原副线圈匝数之比为</w:t>
      </w:r>
      <w:r w:rsidRPr="00C400A6">
        <w:rPr>
          <w:rFonts w:cs="Times New Roman" w:hint="eastAsia"/>
        </w:rPr>
        <w:t>1</w:t>
      </w:r>
      <w:r w:rsidR="0038499A">
        <w:rPr>
          <w:rFonts w:cs="Times New Roman" w:hint="eastAsia"/>
        </w:rPr>
        <w:t>∶</w:t>
      </w:r>
      <w:r w:rsidRPr="00C400A6">
        <w:rPr>
          <w:rFonts w:cs="Times New Roman" w:hint="eastAsia"/>
          <w:i/>
          <w:iCs/>
        </w:rPr>
        <w:t>k</w:t>
      </w:r>
      <w:r w:rsidRPr="00C400A6">
        <w:rPr>
          <w:rFonts w:cs="Times New Roman" w:hint="eastAsia"/>
        </w:rPr>
        <w:t>，则</w:t>
      </w:r>
      <w:r w:rsidRPr="00C400A6">
        <w:rPr>
          <w:rFonts w:cs="Times New Roman" w:hint="eastAsia"/>
          <w:i/>
          <w:iCs/>
        </w:rPr>
        <w:t>T</w:t>
      </w:r>
      <w:r w:rsidRPr="00C400A6">
        <w:rPr>
          <w:rFonts w:cs="Times New Roman" w:hint="eastAsia"/>
          <w:vertAlign w:val="subscript"/>
        </w:rPr>
        <w:t>1</w:t>
      </w:r>
      <w:r w:rsidRPr="00C400A6">
        <w:rPr>
          <w:rFonts w:cs="Times New Roman" w:hint="eastAsia"/>
        </w:rPr>
        <w:t>副线圈中电流的频率为</w:t>
      </w:r>
      <w:r w:rsidRPr="00C400A6">
        <w:rPr>
          <w:rFonts w:cs="Times New Roman" w:hint="eastAsia"/>
        </w:rPr>
        <w:t>________</w:t>
      </w:r>
      <w:r w:rsidRPr="00C400A6">
        <w:rPr>
          <w:rFonts w:cs="Times New Roman" w:hint="eastAsia"/>
        </w:rPr>
        <w:t>，</w:t>
      </w:r>
      <w:r w:rsidRPr="0041613E">
        <w:rPr>
          <w:rFonts w:cs="Times New Roman" w:hint="eastAsia"/>
        </w:rPr>
        <w:t>T</w:t>
      </w:r>
      <w:r w:rsidRPr="00C400A6">
        <w:rPr>
          <w:rFonts w:cs="Times New Roman" w:hint="eastAsia"/>
          <w:vertAlign w:val="subscript"/>
        </w:rPr>
        <w:t>1</w:t>
      </w:r>
      <w:r w:rsidRPr="00C400A6">
        <w:rPr>
          <w:rFonts w:cs="Times New Roman" w:hint="eastAsia"/>
        </w:rPr>
        <w:t>副线圈输出电压的最大值为</w:t>
      </w:r>
      <w:r w:rsidRPr="00C400A6">
        <w:rPr>
          <w:rFonts w:cs="Times New Roman" w:hint="eastAsia"/>
        </w:rPr>
        <w:t>______</w:t>
      </w:r>
      <w:r w:rsidRPr="00C400A6">
        <w:rPr>
          <w:rFonts w:cs="Times New Roman"/>
        </w:rPr>
        <w:t>。</w:t>
      </w:r>
    </w:p>
    <w:p w14:paraId="05C277CD" w14:textId="24BEDA35" w:rsidR="000B1972" w:rsidRPr="00C400A6" w:rsidRDefault="000B1972" w:rsidP="000B1972">
      <w:pPr>
        <w:rPr>
          <w:rFonts w:cs="Times New Roman"/>
        </w:rPr>
      </w:pPr>
      <w:r>
        <w:rPr>
          <w:rFonts w:cs="Times New Roman" w:hint="eastAsia"/>
        </w:rPr>
        <w:t>（</w:t>
      </w:r>
      <w:r w:rsidRPr="00C400A6">
        <w:rPr>
          <w:rFonts w:cs="Times New Roman" w:hint="eastAsia"/>
        </w:rPr>
        <w:t>2</w:t>
      </w:r>
      <w:r>
        <w:rPr>
          <w:rFonts w:cs="Times New Roman" w:hint="eastAsia"/>
        </w:rPr>
        <w:t>）</w:t>
      </w:r>
      <w:r w:rsidRPr="00C400A6">
        <w:rPr>
          <w:rFonts w:cs="Times New Roman" w:hint="eastAsia"/>
        </w:rPr>
        <w:t>入夜后，用户用电减少，则远距离</w:t>
      </w:r>
      <w:r w:rsidRPr="00C400A6">
        <w:rPr>
          <w:rFonts w:cs="Times New Roman" w:hint="eastAsia"/>
          <w:kern w:val="0"/>
        </w:rPr>
        <w:t>输电线上电阻消耗的功率</w:t>
      </w:r>
      <w:r w:rsidRPr="00C400A6">
        <w:rPr>
          <w:rFonts w:cs="Times New Roman" w:hint="eastAsia"/>
        </w:rPr>
        <w:t>______</w:t>
      </w:r>
      <w:r w:rsidRPr="00C400A6">
        <w:rPr>
          <w:rFonts w:cs="Times New Roman"/>
        </w:rPr>
        <w:t>。</w:t>
      </w:r>
    </w:p>
    <w:p w14:paraId="107AB99C" w14:textId="182551B7" w:rsidR="000B1972" w:rsidRPr="00C400A6" w:rsidRDefault="000B1972" w:rsidP="000B1972">
      <w:pPr>
        <w:rPr>
          <w:rFonts w:cs="Times New Roman"/>
        </w:rPr>
      </w:pPr>
      <w:r w:rsidRPr="00C400A6">
        <w:rPr>
          <w:rFonts w:cs="Times New Roman"/>
        </w:rPr>
        <w:t>A</w:t>
      </w:r>
      <w:r w:rsidRPr="00C400A6">
        <w:rPr>
          <w:rFonts w:cs="Times New Roman" w:hint="eastAsia"/>
        </w:rPr>
        <w:t>．</w:t>
      </w:r>
      <w:r>
        <w:rPr>
          <w:rFonts w:cs="Times New Roman" w:hint="eastAsia"/>
        </w:rPr>
        <w:t>增</w:t>
      </w:r>
      <w:r w:rsidRPr="00C400A6">
        <w:rPr>
          <w:rFonts w:cs="Times New Roman" w:hint="eastAsia"/>
        </w:rPr>
        <w:t>大</w:t>
      </w:r>
      <w:r w:rsidRPr="00C400A6">
        <w:rPr>
          <w:rFonts w:cs="Times New Roman"/>
        </w:rPr>
        <w:tab/>
      </w:r>
      <w:r w:rsidR="0038499A">
        <w:rPr>
          <w:rFonts w:cs="Times New Roman"/>
        </w:rPr>
        <w:tab/>
      </w:r>
      <w:r w:rsidR="0038499A">
        <w:rPr>
          <w:rFonts w:cs="Times New Roman"/>
        </w:rPr>
        <w:tab/>
      </w:r>
      <w:r w:rsidR="0038499A">
        <w:rPr>
          <w:rFonts w:cs="Times New Roman"/>
        </w:rPr>
        <w:tab/>
      </w:r>
      <w:r w:rsidRPr="00C400A6">
        <w:rPr>
          <w:rFonts w:cs="Times New Roman"/>
        </w:rPr>
        <w:t>B</w:t>
      </w:r>
      <w:r w:rsidRPr="00C400A6">
        <w:rPr>
          <w:rFonts w:cs="Times New Roman" w:hint="eastAsia"/>
        </w:rPr>
        <w:t>．不变</w:t>
      </w:r>
      <w:r w:rsidRPr="00C400A6">
        <w:rPr>
          <w:rFonts w:cs="Times New Roman"/>
        </w:rPr>
        <w:tab/>
      </w:r>
      <w:r w:rsidR="0038499A">
        <w:rPr>
          <w:rFonts w:cs="Times New Roman"/>
        </w:rPr>
        <w:tab/>
      </w:r>
      <w:r w:rsidR="0038499A">
        <w:rPr>
          <w:rFonts w:cs="Times New Roman"/>
        </w:rPr>
        <w:tab/>
      </w:r>
      <w:r w:rsidR="0038499A">
        <w:rPr>
          <w:rFonts w:cs="Times New Roman"/>
        </w:rPr>
        <w:tab/>
      </w:r>
      <w:r w:rsidRPr="00C400A6">
        <w:rPr>
          <w:rFonts w:cs="Times New Roman"/>
        </w:rPr>
        <w:t>C</w:t>
      </w:r>
      <w:r w:rsidRPr="00C400A6">
        <w:rPr>
          <w:rFonts w:cs="Times New Roman" w:hint="eastAsia"/>
        </w:rPr>
        <w:t>．</w:t>
      </w:r>
      <w:r>
        <w:rPr>
          <w:rFonts w:cs="Times New Roman" w:hint="eastAsia"/>
        </w:rPr>
        <w:t>减</w:t>
      </w:r>
      <w:r w:rsidRPr="00C400A6">
        <w:rPr>
          <w:rFonts w:cs="Times New Roman" w:hint="eastAsia"/>
        </w:rPr>
        <w:t>小</w:t>
      </w:r>
    </w:p>
    <w:p w14:paraId="26419EE9" w14:textId="77777777" w:rsidR="00F71F09" w:rsidRDefault="00F71F09">
      <w:pPr>
        <w:widowControl/>
        <w:jc w:val="left"/>
        <w:rPr>
          <w:rFonts w:eastAsia="黑体" w:cstheme="majorBidi"/>
          <w:bCs/>
          <w:szCs w:val="32"/>
        </w:rPr>
      </w:pPr>
      <w:r>
        <w:br w:type="page"/>
      </w:r>
    </w:p>
    <w:p w14:paraId="4F2F49BF" w14:textId="679A51D1" w:rsidR="000B1972" w:rsidRPr="00AA08AE" w:rsidRDefault="000B1972" w:rsidP="000B1972">
      <w:pPr>
        <w:pStyle w:val="2"/>
      </w:pPr>
      <w:r w:rsidRPr="00AA08AE">
        <w:rPr>
          <w:rFonts w:hint="eastAsia"/>
        </w:rPr>
        <w:lastRenderedPageBreak/>
        <w:t>五</w:t>
      </w:r>
      <w:r w:rsidRPr="00AA08AE">
        <w:rPr>
          <w:rFonts w:hint="eastAsia"/>
        </w:rPr>
        <w:t xml:space="preserve">  </w:t>
      </w:r>
      <w:r w:rsidRPr="00AA08AE">
        <w:rPr>
          <w:rFonts w:hint="eastAsia"/>
        </w:rPr>
        <w:t>场</w:t>
      </w:r>
    </w:p>
    <w:p w14:paraId="642D0771" w14:textId="77777777" w:rsidR="000B1972" w:rsidRPr="00C400A6" w:rsidRDefault="000B1972" w:rsidP="000B1972">
      <w:pPr>
        <w:pStyle w:val="a9"/>
      </w:pPr>
      <w:r w:rsidRPr="00C400A6">
        <w:rPr>
          <w:rFonts w:hint="eastAsia"/>
        </w:rPr>
        <w:t>场是一种客观存在的物质。常见的场有引力场、电场、</w:t>
      </w:r>
      <w:commentRangeStart w:id="4"/>
      <w:r w:rsidRPr="00C400A6">
        <w:rPr>
          <w:rFonts w:hint="eastAsia"/>
        </w:rPr>
        <w:t>磁场</w:t>
      </w:r>
      <w:commentRangeEnd w:id="4"/>
      <w:r w:rsidR="00F71F09" w:rsidRPr="00C400A6">
        <w:rPr>
          <w:rStyle w:val="ab"/>
          <w:rFonts w:hint="eastAsia"/>
          <w:szCs w:val="22"/>
        </w:rPr>
        <w:commentReference w:id="4"/>
      </w:r>
      <w:r w:rsidRPr="00C400A6">
        <w:rPr>
          <w:rFonts w:hint="eastAsia"/>
        </w:rPr>
        <w:t>。</w:t>
      </w:r>
    </w:p>
    <w:p w14:paraId="439CF69C" w14:textId="77777777" w:rsidR="000B1972" w:rsidRDefault="000B1972" w:rsidP="000B1972">
      <w:pPr>
        <w:rPr>
          <w:rFonts w:cs="Times New Roman"/>
        </w:rPr>
      </w:pPr>
    </w:p>
    <w:p w14:paraId="2E8358D6" w14:textId="46C9B7CC" w:rsidR="000B1972" w:rsidRPr="00C400A6" w:rsidRDefault="000B1972" w:rsidP="000B1972">
      <w:pPr>
        <w:rPr>
          <w:rFonts w:cs="Times New Roman"/>
        </w:rPr>
      </w:pPr>
      <w:r w:rsidRPr="00C400A6">
        <w:rPr>
          <w:rFonts w:cs="Times New Roman" w:hint="eastAsia"/>
        </w:rPr>
        <w:t>13</w:t>
      </w:r>
      <w:r w:rsidRPr="00C400A6">
        <w:rPr>
          <w:rFonts w:cs="Times New Roman" w:hint="eastAsia"/>
        </w:rPr>
        <w:t>．太阳系中相较于水星，公转</w:t>
      </w:r>
      <w:r w:rsidRPr="00C400A6">
        <w:rPr>
          <w:rFonts w:cs="Times New Roman"/>
        </w:rPr>
        <w:t>周期</w:t>
      </w:r>
      <w:r w:rsidRPr="00C400A6">
        <w:rPr>
          <w:rFonts w:cs="Times New Roman" w:hint="eastAsia"/>
        </w:rPr>
        <w:t>更大的某颗行星一定</w:t>
      </w:r>
      <w:r w:rsidRPr="00C400A6">
        <w:rPr>
          <w:rFonts w:cs="Times New Roman" w:hint="eastAsia"/>
        </w:rPr>
        <w:t>______</w:t>
      </w:r>
      <w:r w:rsidRPr="00C400A6">
        <w:rPr>
          <w:rFonts w:cs="Times New Roman"/>
        </w:rPr>
        <w:t>。</w:t>
      </w:r>
    </w:p>
    <w:p w14:paraId="7FF3DAF6" w14:textId="7D07B7A7" w:rsidR="000B1972" w:rsidRPr="00C400A6" w:rsidRDefault="000B1972" w:rsidP="000B1972">
      <w:pPr>
        <w:rPr>
          <w:rFonts w:cs="Times New Roman"/>
        </w:rPr>
      </w:pPr>
      <w:r w:rsidRPr="00C400A6">
        <w:rPr>
          <w:rFonts w:cs="Times New Roman"/>
        </w:rPr>
        <w:t>A</w:t>
      </w:r>
      <w:r w:rsidRPr="00C400A6">
        <w:rPr>
          <w:rFonts w:cs="Times New Roman"/>
        </w:rPr>
        <w:t>．线速度</w:t>
      </w:r>
      <w:r w:rsidRPr="00C400A6">
        <w:rPr>
          <w:rFonts w:cs="Times New Roman" w:hint="eastAsia"/>
        </w:rPr>
        <w:t>更</w:t>
      </w:r>
      <w:r w:rsidRPr="00C400A6">
        <w:rPr>
          <w:rFonts w:cs="Times New Roman"/>
        </w:rPr>
        <w:t>小</w:t>
      </w:r>
      <w:r w:rsidRPr="00C400A6">
        <w:rPr>
          <w:rFonts w:cs="Times New Roman"/>
        </w:rPr>
        <w:tab/>
      </w:r>
      <w:r w:rsidR="0038499A">
        <w:rPr>
          <w:rFonts w:cs="Times New Roman"/>
        </w:rPr>
        <w:tab/>
      </w:r>
      <w:r w:rsidRPr="00C400A6">
        <w:rPr>
          <w:rFonts w:cs="Times New Roman"/>
        </w:rPr>
        <w:t>B</w:t>
      </w:r>
      <w:r w:rsidRPr="00C400A6">
        <w:rPr>
          <w:rFonts w:cs="Times New Roman"/>
        </w:rPr>
        <w:t>．质量</w:t>
      </w:r>
      <w:r w:rsidRPr="00C400A6">
        <w:rPr>
          <w:rFonts w:cs="Times New Roman" w:hint="eastAsia"/>
        </w:rPr>
        <w:t>更</w:t>
      </w:r>
      <w:r w:rsidRPr="00C400A6">
        <w:rPr>
          <w:rFonts w:cs="Times New Roman"/>
        </w:rPr>
        <w:t>小</w:t>
      </w:r>
      <w:r w:rsidRPr="00C400A6">
        <w:rPr>
          <w:rFonts w:cs="Times New Roman"/>
        </w:rPr>
        <w:tab/>
      </w:r>
      <w:r w:rsidR="0038499A">
        <w:rPr>
          <w:rFonts w:cs="Times New Roman"/>
        </w:rPr>
        <w:tab/>
      </w:r>
      <w:r w:rsidRPr="00C400A6">
        <w:rPr>
          <w:rFonts w:cs="Times New Roman"/>
        </w:rPr>
        <w:t>C</w:t>
      </w:r>
      <w:r w:rsidRPr="00C400A6">
        <w:rPr>
          <w:rFonts w:cs="Times New Roman"/>
        </w:rPr>
        <w:t>．向心力</w:t>
      </w:r>
      <w:r w:rsidRPr="00C400A6">
        <w:rPr>
          <w:rFonts w:cs="Times New Roman" w:hint="eastAsia"/>
        </w:rPr>
        <w:t>更</w:t>
      </w:r>
      <w:r w:rsidRPr="00C400A6">
        <w:rPr>
          <w:rFonts w:cs="Times New Roman"/>
        </w:rPr>
        <w:t>小</w:t>
      </w:r>
      <w:r w:rsidRPr="00C400A6">
        <w:rPr>
          <w:rFonts w:cs="Times New Roman"/>
        </w:rPr>
        <w:tab/>
      </w:r>
      <w:r w:rsidR="0038499A">
        <w:rPr>
          <w:rFonts w:cs="Times New Roman"/>
        </w:rPr>
        <w:tab/>
      </w:r>
      <w:r w:rsidRPr="00C400A6">
        <w:rPr>
          <w:rFonts w:cs="Times New Roman"/>
        </w:rPr>
        <w:t>D</w:t>
      </w:r>
      <w:r w:rsidRPr="00C400A6">
        <w:rPr>
          <w:rFonts w:cs="Times New Roman"/>
        </w:rPr>
        <w:t>．机械能</w:t>
      </w:r>
      <w:r w:rsidRPr="00C400A6">
        <w:rPr>
          <w:rFonts w:cs="Times New Roman" w:hint="eastAsia"/>
        </w:rPr>
        <w:t>更</w:t>
      </w:r>
      <w:r w:rsidRPr="00C400A6">
        <w:rPr>
          <w:rFonts w:cs="Times New Roman"/>
        </w:rPr>
        <w:t>小</w:t>
      </w:r>
    </w:p>
    <w:p w14:paraId="047EE901" w14:textId="77777777" w:rsidR="0038499A" w:rsidRDefault="0038499A" w:rsidP="000B1972">
      <w:pPr>
        <w:rPr>
          <w:rFonts w:cs="Times New Roman"/>
        </w:rPr>
      </w:pPr>
    </w:p>
    <w:p w14:paraId="49240BAC" w14:textId="2C1D8B8A" w:rsidR="000B1972" w:rsidRPr="00C400A6" w:rsidRDefault="000B1972" w:rsidP="000B1972">
      <w:pPr>
        <w:rPr>
          <w:rFonts w:cs="Times New Roman"/>
        </w:rPr>
      </w:pPr>
      <w:r w:rsidRPr="00C400A6">
        <w:rPr>
          <w:rFonts w:cs="Times New Roman" w:hint="eastAsia"/>
        </w:rPr>
        <w:t>14</w:t>
      </w:r>
      <w:r w:rsidRPr="00C400A6">
        <w:rPr>
          <w:rFonts w:cs="Times New Roman" w:hint="eastAsia"/>
        </w:rPr>
        <w:t>．设水星绕太阳公转的轨道半径为</w:t>
      </w:r>
      <w:r w:rsidRPr="00C400A6">
        <w:rPr>
          <w:rFonts w:cs="Times New Roman" w:hint="eastAsia"/>
          <w:i/>
          <w:iCs/>
        </w:rPr>
        <w:t>R</w:t>
      </w:r>
      <w:r w:rsidRPr="00C400A6">
        <w:rPr>
          <w:rFonts w:cs="Times New Roman" w:hint="eastAsia"/>
          <w:vertAlign w:val="subscript"/>
        </w:rPr>
        <w:t>1</w:t>
      </w:r>
      <w:r w:rsidRPr="00C400A6">
        <w:rPr>
          <w:rFonts w:cs="Times New Roman" w:hint="eastAsia"/>
        </w:rPr>
        <w:t>、周期为</w:t>
      </w:r>
      <w:r w:rsidRPr="00C400A6">
        <w:rPr>
          <w:rFonts w:cs="Times New Roman" w:hint="eastAsia"/>
          <w:i/>
          <w:iCs/>
        </w:rPr>
        <w:t>T</w:t>
      </w:r>
      <w:r w:rsidRPr="00C400A6">
        <w:rPr>
          <w:rFonts w:cs="Times New Roman" w:hint="eastAsia"/>
          <w:vertAlign w:val="subscript"/>
        </w:rPr>
        <w:t>1</w:t>
      </w:r>
      <w:r w:rsidRPr="00C400A6">
        <w:rPr>
          <w:rFonts w:cs="Times New Roman" w:hint="eastAsia"/>
        </w:rPr>
        <w:t>，月球绕地球公转的轨道半径为</w:t>
      </w:r>
      <w:r w:rsidRPr="00C400A6">
        <w:rPr>
          <w:rFonts w:cs="Times New Roman" w:hint="eastAsia"/>
          <w:i/>
          <w:iCs/>
        </w:rPr>
        <w:t>R</w:t>
      </w:r>
      <w:r w:rsidRPr="00C400A6">
        <w:rPr>
          <w:rFonts w:cs="Times New Roman" w:hint="eastAsia"/>
          <w:vertAlign w:val="subscript"/>
        </w:rPr>
        <w:t>2</w:t>
      </w:r>
      <w:r w:rsidRPr="00C400A6">
        <w:rPr>
          <w:rFonts w:cs="Times New Roman" w:hint="eastAsia"/>
        </w:rPr>
        <w:t>、周期为</w:t>
      </w:r>
      <w:r w:rsidRPr="00C400A6">
        <w:rPr>
          <w:rFonts w:cs="Times New Roman" w:hint="eastAsia"/>
          <w:i/>
          <w:iCs/>
        </w:rPr>
        <w:t>T</w:t>
      </w:r>
      <w:r w:rsidRPr="00C400A6">
        <w:rPr>
          <w:rFonts w:cs="Times New Roman" w:hint="eastAsia"/>
          <w:vertAlign w:val="subscript"/>
        </w:rPr>
        <w:t>2</w:t>
      </w:r>
      <w:r w:rsidRPr="00C400A6">
        <w:rPr>
          <w:rFonts w:cs="Times New Roman" w:hint="eastAsia"/>
        </w:rPr>
        <w:t>，则</w:t>
      </w:r>
      <w:r w:rsidRPr="00C400A6">
        <w:rPr>
          <w:rFonts w:cs="Times New Roman" w:hint="eastAsia"/>
        </w:rPr>
        <w:t>______</w:t>
      </w:r>
      <w:r w:rsidRPr="00C400A6">
        <w:rPr>
          <w:rFonts w:cs="Times New Roman"/>
        </w:rPr>
        <w:t>。</w:t>
      </w:r>
    </w:p>
    <w:p w14:paraId="06E0AC84" w14:textId="64293FF4" w:rsidR="000B1972" w:rsidRPr="00C400A6" w:rsidRDefault="000B1972" w:rsidP="000B1972">
      <w:pPr>
        <w:rPr>
          <w:rFonts w:cs="Times New Roman"/>
        </w:rPr>
      </w:pPr>
      <w:r w:rsidRPr="00C400A6">
        <w:rPr>
          <w:rFonts w:cs="Times New Roman"/>
        </w:rPr>
        <w:t>A</w:t>
      </w:r>
      <w:r w:rsidRPr="00C400A6">
        <w:rPr>
          <w:rFonts w:cs="Times New Roman"/>
        </w:rPr>
        <w:t>．</w:t>
      </w:r>
      <w:r w:rsidR="0038499A">
        <w:rPr>
          <w:rFonts w:cs="Times New Roman"/>
        </w:rPr>
        <w:fldChar w:fldCharType="begin"/>
      </w:r>
      <w:r w:rsidR="0038499A">
        <w:rPr>
          <w:rFonts w:cs="Times New Roman"/>
        </w:rPr>
        <w:instrText xml:space="preserve"> </w:instrText>
      </w:r>
      <w:r w:rsidR="0038499A">
        <w:rPr>
          <w:rFonts w:cs="Times New Roman" w:hint="eastAsia"/>
        </w:rPr>
        <w:instrText>EQ \F</w:instrText>
      </w:r>
      <w:r w:rsidR="0038499A" w:rsidRPr="00F71F09">
        <w:rPr>
          <w:rFonts w:cs="Times New Roman" w:hint="eastAsia"/>
          <w:i/>
          <w:iCs/>
        </w:rPr>
        <w:instrText>(</w:instrText>
      </w:r>
      <w:r w:rsidR="0038499A">
        <w:rPr>
          <w:rFonts w:cs="Times New Roman" w:hint="eastAsia"/>
          <w:i/>
          <w:iCs/>
        </w:rPr>
        <w:instrText>T</w:instrText>
      </w:r>
      <w:r w:rsidR="0038499A">
        <w:rPr>
          <w:rFonts w:cs="Times New Roman" w:hint="eastAsia"/>
          <w:vertAlign w:val="subscript"/>
        </w:rPr>
        <w:instrText>1</w:instrText>
      </w:r>
      <w:r w:rsidR="0038499A">
        <w:rPr>
          <w:rFonts w:cs="Times New Roman" w:hint="eastAsia"/>
          <w:vertAlign w:val="superscript"/>
        </w:rPr>
        <w:instrText>2</w:instrText>
      </w:r>
      <w:r w:rsidR="0038499A">
        <w:rPr>
          <w:rFonts w:cs="Times New Roman" w:hint="eastAsia"/>
        </w:rPr>
        <w:instrText>,</w:instrText>
      </w:r>
      <w:r w:rsidR="0038499A">
        <w:rPr>
          <w:rFonts w:cs="Times New Roman" w:hint="eastAsia"/>
          <w:i/>
          <w:iCs/>
        </w:rPr>
        <w:instrText>R</w:instrText>
      </w:r>
      <w:r w:rsidR="0038499A">
        <w:rPr>
          <w:rFonts w:cs="Times New Roman" w:hint="eastAsia"/>
          <w:vertAlign w:val="subscript"/>
        </w:rPr>
        <w:instrText>1</w:instrText>
      </w:r>
      <w:r w:rsidR="0038499A">
        <w:rPr>
          <w:rFonts w:cs="Times New Roman" w:hint="eastAsia"/>
          <w:vertAlign w:val="superscript"/>
        </w:rPr>
        <w:instrText>3</w:instrText>
      </w:r>
      <w:r w:rsidR="0038499A">
        <w:rPr>
          <w:rFonts w:cs="Times New Roman" w:hint="eastAsia"/>
        </w:rPr>
        <w:instrText>)</w:instrText>
      </w:r>
      <w:r w:rsidR="0038499A">
        <w:rPr>
          <w:rFonts w:cs="Times New Roman"/>
        </w:rPr>
        <w:instrText xml:space="preserve"> </w:instrText>
      </w:r>
      <w:r w:rsidR="0038499A">
        <w:rPr>
          <w:rFonts w:cs="Times New Roman"/>
        </w:rPr>
        <w:fldChar w:fldCharType="separate"/>
      </w:r>
      <w:r w:rsidR="0038499A">
        <w:rPr>
          <w:rFonts w:cs="Times New Roman"/>
        </w:rPr>
        <w:fldChar w:fldCharType="end"/>
      </w:r>
      <w:r w:rsidR="0038499A">
        <w:rPr>
          <w:rFonts w:cs="Times New Roman" w:hint="eastAsia"/>
        </w:rPr>
        <w:t xml:space="preserve">&gt; </w:t>
      </w:r>
      <w:r w:rsidR="0038499A">
        <w:rPr>
          <w:rFonts w:cs="Times New Roman"/>
        </w:rPr>
        <w:fldChar w:fldCharType="begin"/>
      </w:r>
      <w:r w:rsidR="0038499A">
        <w:rPr>
          <w:rFonts w:cs="Times New Roman"/>
        </w:rPr>
        <w:instrText xml:space="preserve"> </w:instrText>
      </w:r>
      <w:r w:rsidR="0038499A">
        <w:rPr>
          <w:rFonts w:cs="Times New Roman" w:hint="eastAsia"/>
        </w:rPr>
        <w:instrText>EQ \F</w:instrText>
      </w:r>
      <w:r w:rsidR="0038499A" w:rsidRPr="00F71F09">
        <w:rPr>
          <w:rFonts w:cs="Times New Roman" w:hint="eastAsia"/>
          <w:i/>
          <w:iCs/>
        </w:rPr>
        <w:instrText>(</w:instrText>
      </w:r>
      <w:r w:rsidR="0038499A">
        <w:rPr>
          <w:rFonts w:cs="Times New Roman" w:hint="eastAsia"/>
          <w:i/>
          <w:iCs/>
        </w:rPr>
        <w:instrText>T</w:instrText>
      </w:r>
      <w:r w:rsidR="0038499A">
        <w:rPr>
          <w:rFonts w:cs="Times New Roman" w:hint="eastAsia"/>
          <w:vertAlign w:val="subscript"/>
        </w:rPr>
        <w:instrText>2</w:instrText>
      </w:r>
      <w:r w:rsidR="0038499A">
        <w:rPr>
          <w:rFonts w:cs="Times New Roman" w:hint="eastAsia"/>
          <w:vertAlign w:val="superscript"/>
        </w:rPr>
        <w:instrText>2</w:instrText>
      </w:r>
      <w:r w:rsidR="0038499A">
        <w:rPr>
          <w:rFonts w:cs="Times New Roman" w:hint="eastAsia"/>
        </w:rPr>
        <w:instrText>,</w:instrText>
      </w:r>
      <w:r w:rsidR="0038499A">
        <w:rPr>
          <w:rFonts w:cs="Times New Roman" w:hint="eastAsia"/>
          <w:i/>
          <w:iCs/>
        </w:rPr>
        <w:instrText>R</w:instrText>
      </w:r>
      <w:r w:rsidR="0038499A">
        <w:rPr>
          <w:rFonts w:cs="Times New Roman" w:hint="eastAsia"/>
          <w:vertAlign w:val="subscript"/>
        </w:rPr>
        <w:instrText>2</w:instrText>
      </w:r>
      <w:r w:rsidR="0038499A">
        <w:rPr>
          <w:rFonts w:cs="Times New Roman" w:hint="eastAsia"/>
          <w:vertAlign w:val="superscript"/>
        </w:rPr>
        <w:instrText>3</w:instrText>
      </w:r>
      <w:r w:rsidR="0038499A">
        <w:rPr>
          <w:rFonts w:cs="Times New Roman" w:hint="eastAsia"/>
        </w:rPr>
        <w:instrText>)</w:instrText>
      </w:r>
      <w:r w:rsidR="0038499A">
        <w:rPr>
          <w:rFonts w:cs="Times New Roman"/>
        </w:rPr>
        <w:instrText xml:space="preserve"> </w:instrText>
      </w:r>
      <w:r w:rsidR="0038499A">
        <w:rPr>
          <w:rFonts w:cs="Times New Roman"/>
        </w:rPr>
        <w:fldChar w:fldCharType="separate"/>
      </w:r>
      <w:r w:rsidR="0038499A">
        <w:rPr>
          <w:rFonts w:cs="Times New Roman"/>
        </w:rPr>
        <w:fldChar w:fldCharType="end"/>
      </w:r>
      <w:r w:rsidRPr="00C400A6">
        <w:rPr>
          <w:rFonts w:cs="Times New Roman"/>
        </w:rPr>
        <w:tab/>
      </w:r>
      <w:r w:rsidR="0038499A">
        <w:rPr>
          <w:rFonts w:cs="Times New Roman"/>
        </w:rPr>
        <w:tab/>
      </w:r>
      <w:r w:rsidRPr="00C400A6">
        <w:rPr>
          <w:rFonts w:cs="Times New Roman"/>
        </w:rPr>
        <w:t>B</w:t>
      </w:r>
      <w:r w:rsidRPr="00C400A6">
        <w:rPr>
          <w:rFonts w:cs="Times New Roman"/>
        </w:rPr>
        <w:t>．</w:t>
      </w:r>
      <w:r w:rsidR="0038499A">
        <w:rPr>
          <w:rFonts w:cs="Times New Roman"/>
        </w:rPr>
        <w:fldChar w:fldCharType="begin"/>
      </w:r>
      <w:r w:rsidR="0038499A">
        <w:rPr>
          <w:rFonts w:cs="Times New Roman"/>
        </w:rPr>
        <w:instrText xml:space="preserve"> </w:instrText>
      </w:r>
      <w:r w:rsidR="0038499A">
        <w:rPr>
          <w:rFonts w:cs="Times New Roman" w:hint="eastAsia"/>
        </w:rPr>
        <w:instrText>EQ \F</w:instrText>
      </w:r>
      <w:r w:rsidR="0038499A" w:rsidRPr="00F71F09">
        <w:rPr>
          <w:rFonts w:cs="Times New Roman" w:hint="eastAsia"/>
          <w:i/>
          <w:iCs/>
        </w:rPr>
        <w:instrText>(</w:instrText>
      </w:r>
      <w:r w:rsidR="0038499A">
        <w:rPr>
          <w:rFonts w:cs="Times New Roman" w:hint="eastAsia"/>
          <w:i/>
          <w:iCs/>
        </w:rPr>
        <w:instrText>T</w:instrText>
      </w:r>
      <w:r w:rsidR="0038499A">
        <w:rPr>
          <w:rFonts w:cs="Times New Roman" w:hint="eastAsia"/>
          <w:vertAlign w:val="subscript"/>
        </w:rPr>
        <w:instrText>1</w:instrText>
      </w:r>
      <w:r w:rsidR="0038499A">
        <w:rPr>
          <w:rFonts w:cs="Times New Roman" w:hint="eastAsia"/>
          <w:vertAlign w:val="superscript"/>
        </w:rPr>
        <w:instrText>2</w:instrText>
      </w:r>
      <w:r w:rsidR="0038499A">
        <w:rPr>
          <w:rFonts w:cs="Times New Roman" w:hint="eastAsia"/>
        </w:rPr>
        <w:instrText>,</w:instrText>
      </w:r>
      <w:r w:rsidR="0038499A">
        <w:rPr>
          <w:rFonts w:cs="Times New Roman" w:hint="eastAsia"/>
          <w:i/>
          <w:iCs/>
        </w:rPr>
        <w:instrText>R</w:instrText>
      </w:r>
      <w:r w:rsidR="0038499A">
        <w:rPr>
          <w:rFonts w:cs="Times New Roman" w:hint="eastAsia"/>
          <w:vertAlign w:val="subscript"/>
        </w:rPr>
        <w:instrText>1</w:instrText>
      </w:r>
      <w:r w:rsidR="0038499A">
        <w:rPr>
          <w:rFonts w:cs="Times New Roman" w:hint="eastAsia"/>
          <w:vertAlign w:val="superscript"/>
        </w:rPr>
        <w:instrText>3</w:instrText>
      </w:r>
      <w:r w:rsidR="0038499A">
        <w:rPr>
          <w:rFonts w:cs="Times New Roman" w:hint="eastAsia"/>
        </w:rPr>
        <w:instrText>)</w:instrText>
      </w:r>
      <w:r w:rsidR="0038499A">
        <w:rPr>
          <w:rFonts w:cs="Times New Roman"/>
        </w:rPr>
        <w:instrText xml:space="preserve"> </w:instrText>
      </w:r>
      <w:r w:rsidR="0038499A">
        <w:rPr>
          <w:rFonts w:cs="Times New Roman"/>
        </w:rPr>
        <w:fldChar w:fldCharType="separate"/>
      </w:r>
      <w:r w:rsidR="0038499A">
        <w:rPr>
          <w:rFonts w:cs="Times New Roman"/>
        </w:rPr>
        <w:fldChar w:fldCharType="end"/>
      </w:r>
      <w:r w:rsidR="0038499A">
        <w:rPr>
          <w:rFonts w:cs="Times New Roman" w:hint="eastAsia"/>
        </w:rPr>
        <w:t xml:space="preserve">= </w:t>
      </w:r>
      <w:r w:rsidR="0038499A">
        <w:rPr>
          <w:rFonts w:cs="Times New Roman"/>
        </w:rPr>
        <w:fldChar w:fldCharType="begin"/>
      </w:r>
      <w:r w:rsidR="0038499A">
        <w:rPr>
          <w:rFonts w:cs="Times New Roman"/>
        </w:rPr>
        <w:instrText xml:space="preserve"> </w:instrText>
      </w:r>
      <w:r w:rsidR="0038499A">
        <w:rPr>
          <w:rFonts w:cs="Times New Roman" w:hint="eastAsia"/>
        </w:rPr>
        <w:instrText>EQ \F</w:instrText>
      </w:r>
      <w:r w:rsidR="0038499A" w:rsidRPr="00F71F09">
        <w:rPr>
          <w:rFonts w:cs="Times New Roman" w:hint="eastAsia"/>
          <w:i/>
          <w:iCs/>
        </w:rPr>
        <w:instrText>(</w:instrText>
      </w:r>
      <w:r w:rsidR="0038499A">
        <w:rPr>
          <w:rFonts w:cs="Times New Roman" w:hint="eastAsia"/>
          <w:i/>
          <w:iCs/>
        </w:rPr>
        <w:instrText>T</w:instrText>
      </w:r>
      <w:r w:rsidR="0038499A">
        <w:rPr>
          <w:rFonts w:cs="Times New Roman" w:hint="eastAsia"/>
          <w:vertAlign w:val="subscript"/>
        </w:rPr>
        <w:instrText>2</w:instrText>
      </w:r>
      <w:r w:rsidR="0038499A">
        <w:rPr>
          <w:rFonts w:cs="Times New Roman" w:hint="eastAsia"/>
          <w:vertAlign w:val="superscript"/>
        </w:rPr>
        <w:instrText>2</w:instrText>
      </w:r>
      <w:r w:rsidR="0038499A">
        <w:rPr>
          <w:rFonts w:cs="Times New Roman" w:hint="eastAsia"/>
        </w:rPr>
        <w:instrText>,</w:instrText>
      </w:r>
      <w:r w:rsidR="0038499A">
        <w:rPr>
          <w:rFonts w:cs="Times New Roman" w:hint="eastAsia"/>
          <w:i/>
          <w:iCs/>
        </w:rPr>
        <w:instrText>R</w:instrText>
      </w:r>
      <w:r w:rsidR="0038499A">
        <w:rPr>
          <w:rFonts w:cs="Times New Roman" w:hint="eastAsia"/>
          <w:vertAlign w:val="subscript"/>
        </w:rPr>
        <w:instrText>2</w:instrText>
      </w:r>
      <w:r w:rsidR="0038499A">
        <w:rPr>
          <w:rFonts w:cs="Times New Roman" w:hint="eastAsia"/>
          <w:vertAlign w:val="superscript"/>
        </w:rPr>
        <w:instrText>3</w:instrText>
      </w:r>
      <w:r w:rsidR="0038499A">
        <w:rPr>
          <w:rFonts w:cs="Times New Roman" w:hint="eastAsia"/>
        </w:rPr>
        <w:instrText>)</w:instrText>
      </w:r>
      <w:r w:rsidR="0038499A">
        <w:rPr>
          <w:rFonts w:cs="Times New Roman"/>
        </w:rPr>
        <w:instrText xml:space="preserve"> </w:instrText>
      </w:r>
      <w:r w:rsidR="0038499A">
        <w:rPr>
          <w:rFonts w:cs="Times New Roman"/>
        </w:rPr>
        <w:fldChar w:fldCharType="separate"/>
      </w:r>
      <w:r w:rsidR="0038499A">
        <w:rPr>
          <w:rFonts w:cs="Times New Roman"/>
        </w:rPr>
        <w:fldChar w:fldCharType="end"/>
      </w:r>
      <w:r w:rsidRPr="00C400A6">
        <w:rPr>
          <w:rFonts w:cs="Times New Roman"/>
        </w:rPr>
        <w:tab/>
      </w:r>
      <w:r w:rsidR="0038499A">
        <w:rPr>
          <w:rFonts w:cs="Times New Roman"/>
        </w:rPr>
        <w:tab/>
      </w:r>
      <w:r w:rsidRPr="00C400A6">
        <w:rPr>
          <w:rFonts w:cs="Times New Roman"/>
        </w:rPr>
        <w:t>C</w:t>
      </w:r>
      <w:r w:rsidRPr="00C400A6">
        <w:rPr>
          <w:rFonts w:cs="Times New Roman"/>
        </w:rPr>
        <w:t>．</w:t>
      </w:r>
      <w:r w:rsidR="0038499A">
        <w:rPr>
          <w:rFonts w:cs="Times New Roman"/>
        </w:rPr>
        <w:fldChar w:fldCharType="begin"/>
      </w:r>
      <w:r w:rsidR="0038499A">
        <w:rPr>
          <w:rFonts w:cs="Times New Roman"/>
        </w:rPr>
        <w:instrText xml:space="preserve"> </w:instrText>
      </w:r>
      <w:r w:rsidR="0038499A">
        <w:rPr>
          <w:rFonts w:cs="Times New Roman" w:hint="eastAsia"/>
        </w:rPr>
        <w:instrText>EQ \F</w:instrText>
      </w:r>
      <w:r w:rsidR="0038499A" w:rsidRPr="00F71F09">
        <w:rPr>
          <w:rFonts w:cs="Times New Roman" w:hint="eastAsia"/>
          <w:i/>
          <w:iCs/>
        </w:rPr>
        <w:instrText>(</w:instrText>
      </w:r>
      <w:r w:rsidR="0038499A">
        <w:rPr>
          <w:rFonts w:cs="Times New Roman" w:hint="eastAsia"/>
          <w:i/>
          <w:iCs/>
        </w:rPr>
        <w:instrText>T</w:instrText>
      </w:r>
      <w:r w:rsidR="0038499A">
        <w:rPr>
          <w:rFonts w:cs="Times New Roman" w:hint="eastAsia"/>
          <w:vertAlign w:val="subscript"/>
        </w:rPr>
        <w:instrText>1</w:instrText>
      </w:r>
      <w:r w:rsidR="0038499A">
        <w:rPr>
          <w:rFonts w:cs="Times New Roman" w:hint="eastAsia"/>
          <w:vertAlign w:val="superscript"/>
        </w:rPr>
        <w:instrText>2</w:instrText>
      </w:r>
      <w:r w:rsidR="0038499A">
        <w:rPr>
          <w:rFonts w:cs="Times New Roman" w:hint="eastAsia"/>
        </w:rPr>
        <w:instrText>,</w:instrText>
      </w:r>
      <w:r w:rsidR="0038499A">
        <w:rPr>
          <w:rFonts w:cs="Times New Roman" w:hint="eastAsia"/>
          <w:i/>
          <w:iCs/>
        </w:rPr>
        <w:instrText>R</w:instrText>
      </w:r>
      <w:r w:rsidR="0038499A">
        <w:rPr>
          <w:rFonts w:cs="Times New Roman" w:hint="eastAsia"/>
          <w:vertAlign w:val="subscript"/>
        </w:rPr>
        <w:instrText>1</w:instrText>
      </w:r>
      <w:r w:rsidR="0038499A">
        <w:rPr>
          <w:rFonts w:cs="Times New Roman" w:hint="eastAsia"/>
          <w:vertAlign w:val="superscript"/>
        </w:rPr>
        <w:instrText>3</w:instrText>
      </w:r>
      <w:r w:rsidR="0038499A">
        <w:rPr>
          <w:rFonts w:cs="Times New Roman" w:hint="eastAsia"/>
        </w:rPr>
        <w:instrText>)</w:instrText>
      </w:r>
      <w:r w:rsidR="0038499A">
        <w:rPr>
          <w:rFonts w:cs="Times New Roman"/>
        </w:rPr>
        <w:instrText xml:space="preserve"> </w:instrText>
      </w:r>
      <w:r w:rsidR="0038499A">
        <w:rPr>
          <w:rFonts w:cs="Times New Roman"/>
        </w:rPr>
        <w:fldChar w:fldCharType="separate"/>
      </w:r>
      <w:r w:rsidR="0038499A">
        <w:rPr>
          <w:rFonts w:cs="Times New Roman"/>
        </w:rPr>
        <w:fldChar w:fldCharType="end"/>
      </w:r>
      <w:r w:rsidR="0038499A">
        <w:rPr>
          <w:rFonts w:cs="Times New Roman" w:hint="eastAsia"/>
        </w:rPr>
        <w:t xml:space="preserve">&lt; </w:t>
      </w:r>
      <w:r w:rsidR="0038499A">
        <w:rPr>
          <w:rFonts w:cs="Times New Roman"/>
        </w:rPr>
        <w:fldChar w:fldCharType="begin"/>
      </w:r>
      <w:r w:rsidR="0038499A">
        <w:rPr>
          <w:rFonts w:cs="Times New Roman"/>
        </w:rPr>
        <w:instrText xml:space="preserve"> </w:instrText>
      </w:r>
      <w:r w:rsidR="0038499A">
        <w:rPr>
          <w:rFonts w:cs="Times New Roman" w:hint="eastAsia"/>
        </w:rPr>
        <w:instrText>EQ \F</w:instrText>
      </w:r>
      <w:r w:rsidR="0038499A" w:rsidRPr="00F71F09">
        <w:rPr>
          <w:rFonts w:cs="Times New Roman" w:hint="eastAsia"/>
          <w:i/>
          <w:iCs/>
        </w:rPr>
        <w:instrText>(</w:instrText>
      </w:r>
      <w:r w:rsidR="0038499A">
        <w:rPr>
          <w:rFonts w:cs="Times New Roman" w:hint="eastAsia"/>
          <w:i/>
          <w:iCs/>
        </w:rPr>
        <w:instrText>T</w:instrText>
      </w:r>
      <w:r w:rsidR="0038499A">
        <w:rPr>
          <w:rFonts w:cs="Times New Roman" w:hint="eastAsia"/>
          <w:vertAlign w:val="subscript"/>
        </w:rPr>
        <w:instrText>2</w:instrText>
      </w:r>
      <w:r w:rsidR="0038499A">
        <w:rPr>
          <w:rFonts w:cs="Times New Roman" w:hint="eastAsia"/>
          <w:vertAlign w:val="superscript"/>
        </w:rPr>
        <w:instrText>2</w:instrText>
      </w:r>
      <w:r w:rsidR="0038499A">
        <w:rPr>
          <w:rFonts w:cs="Times New Roman" w:hint="eastAsia"/>
        </w:rPr>
        <w:instrText>,</w:instrText>
      </w:r>
      <w:r w:rsidR="0038499A">
        <w:rPr>
          <w:rFonts w:cs="Times New Roman" w:hint="eastAsia"/>
          <w:i/>
          <w:iCs/>
        </w:rPr>
        <w:instrText>R</w:instrText>
      </w:r>
      <w:r w:rsidR="0038499A">
        <w:rPr>
          <w:rFonts w:cs="Times New Roman" w:hint="eastAsia"/>
          <w:vertAlign w:val="subscript"/>
        </w:rPr>
        <w:instrText>2</w:instrText>
      </w:r>
      <w:r w:rsidR="0038499A">
        <w:rPr>
          <w:rFonts w:cs="Times New Roman" w:hint="eastAsia"/>
          <w:vertAlign w:val="superscript"/>
        </w:rPr>
        <w:instrText>3</w:instrText>
      </w:r>
      <w:r w:rsidR="0038499A">
        <w:rPr>
          <w:rFonts w:cs="Times New Roman" w:hint="eastAsia"/>
        </w:rPr>
        <w:instrText>)</w:instrText>
      </w:r>
      <w:r w:rsidR="0038499A">
        <w:rPr>
          <w:rFonts w:cs="Times New Roman"/>
        </w:rPr>
        <w:instrText xml:space="preserve"> </w:instrText>
      </w:r>
      <w:r w:rsidR="0038499A">
        <w:rPr>
          <w:rFonts w:cs="Times New Roman"/>
        </w:rPr>
        <w:fldChar w:fldCharType="separate"/>
      </w:r>
      <w:r w:rsidR="0038499A">
        <w:rPr>
          <w:rFonts w:cs="Times New Roman"/>
        </w:rPr>
        <w:fldChar w:fldCharType="end"/>
      </w:r>
    </w:p>
    <w:p w14:paraId="6878671C" w14:textId="77777777" w:rsidR="0038499A" w:rsidRDefault="0038499A" w:rsidP="000B1972">
      <w:pPr>
        <w:rPr>
          <w:rFonts w:cs="Times New Roman"/>
        </w:rPr>
      </w:pPr>
    </w:p>
    <w:p w14:paraId="7446EE0F" w14:textId="13BD83DD" w:rsidR="000B1972" w:rsidRPr="00C400A6" w:rsidRDefault="000B1972" w:rsidP="000B1972">
      <w:pPr>
        <w:rPr>
          <w:rFonts w:cs="Times New Roman"/>
        </w:rPr>
      </w:pPr>
      <w:r w:rsidRPr="00C400A6">
        <w:rPr>
          <w:rFonts w:cs="Times New Roman" w:hint="eastAsia"/>
        </w:rPr>
        <w:t>15</w:t>
      </w:r>
      <w:r w:rsidRPr="00C400A6">
        <w:rPr>
          <w:rFonts w:cs="Times New Roman" w:hint="eastAsia"/>
        </w:rPr>
        <w:t>．（多选）广义相对论可以解释</w:t>
      </w:r>
      <w:r>
        <w:rPr>
          <w:rFonts w:cs="Times New Roman" w:hint="eastAsia"/>
        </w:rPr>
        <w:t>水星近日点的进动</w:t>
      </w:r>
      <w:r w:rsidRPr="00C400A6">
        <w:rPr>
          <w:rFonts w:cs="Times New Roman" w:hint="eastAsia"/>
        </w:rPr>
        <w:t>，该理论还可以解释</w:t>
      </w:r>
      <w:r w:rsidRPr="00C400A6">
        <w:rPr>
          <w:rFonts w:cs="Times New Roman" w:hint="eastAsia"/>
        </w:rPr>
        <w:t>______</w:t>
      </w:r>
      <w:r w:rsidRPr="00C400A6">
        <w:rPr>
          <w:rFonts w:cs="Times New Roman"/>
        </w:rPr>
        <w:t>。</w:t>
      </w:r>
    </w:p>
    <w:p w14:paraId="6027B8CC" w14:textId="4B9052E1" w:rsidR="000B1972" w:rsidRPr="00C400A6" w:rsidRDefault="000B1972" w:rsidP="000B1972">
      <w:pPr>
        <w:rPr>
          <w:rFonts w:cs="Times New Roman"/>
        </w:rPr>
      </w:pPr>
      <w:r w:rsidRPr="00C400A6">
        <w:rPr>
          <w:rFonts w:cs="Times New Roman" w:hint="eastAsia"/>
        </w:rPr>
        <w:t>A</w:t>
      </w:r>
      <w:r w:rsidRPr="00C400A6">
        <w:rPr>
          <w:rFonts w:cs="Times New Roman" w:hint="eastAsia"/>
        </w:rPr>
        <w:t>．</w:t>
      </w:r>
      <w:r w:rsidRPr="00C400A6">
        <w:rPr>
          <w:rFonts w:cs="Times New Roman"/>
        </w:rPr>
        <w:t>γ</w:t>
      </w:r>
      <w:r w:rsidRPr="00C400A6">
        <w:rPr>
          <w:rFonts w:cs="Times New Roman"/>
        </w:rPr>
        <w:t>射线的能量量子化</w:t>
      </w:r>
      <w:r w:rsidRPr="00C400A6">
        <w:rPr>
          <w:rFonts w:cs="Times New Roman"/>
        </w:rPr>
        <w:tab/>
      </w:r>
      <w:r w:rsidR="0038499A">
        <w:rPr>
          <w:rFonts w:cs="Times New Roman"/>
        </w:rPr>
        <w:tab/>
      </w:r>
      <w:r w:rsidRPr="00C400A6">
        <w:rPr>
          <w:rFonts w:cs="Times New Roman" w:hint="eastAsia"/>
        </w:rPr>
        <w:t>B</w:t>
      </w:r>
      <w:r w:rsidRPr="00C400A6">
        <w:rPr>
          <w:rFonts w:cs="Times New Roman"/>
        </w:rPr>
        <w:t>．</w:t>
      </w:r>
      <w:r w:rsidRPr="00C400A6">
        <w:rPr>
          <w:rFonts w:cs="Times New Roman" w:hint="eastAsia"/>
        </w:rPr>
        <w:t>引力场中的钟慢效应</w:t>
      </w:r>
    </w:p>
    <w:p w14:paraId="6EE953FB" w14:textId="7AC861DE" w:rsidR="000B1972" w:rsidRDefault="000B1972" w:rsidP="000B1972">
      <w:pPr>
        <w:rPr>
          <w:rFonts w:cs="Times New Roman"/>
        </w:rPr>
      </w:pPr>
      <w:r w:rsidRPr="00C400A6">
        <w:rPr>
          <w:rFonts w:cs="Times New Roman" w:hint="eastAsia"/>
        </w:rPr>
        <w:t>C</w:t>
      </w:r>
      <w:r w:rsidRPr="00C400A6">
        <w:rPr>
          <w:rFonts w:cs="Times New Roman"/>
        </w:rPr>
        <w:t>．</w:t>
      </w:r>
      <w:r w:rsidRPr="00C400A6">
        <w:rPr>
          <w:rFonts w:cs="Times New Roman" w:hint="eastAsia"/>
        </w:rPr>
        <w:t>惯性系中的尺缩效应</w:t>
      </w:r>
      <w:r w:rsidRPr="00C400A6">
        <w:rPr>
          <w:rFonts w:cs="Times New Roman"/>
        </w:rPr>
        <w:tab/>
      </w:r>
      <w:r w:rsidR="0038499A">
        <w:rPr>
          <w:rFonts w:cs="Times New Roman"/>
        </w:rPr>
        <w:tab/>
      </w:r>
      <w:r w:rsidRPr="00C400A6">
        <w:rPr>
          <w:rFonts w:cs="Times New Roman" w:hint="eastAsia"/>
        </w:rPr>
        <w:t>D</w:t>
      </w:r>
      <w:r w:rsidRPr="00C400A6">
        <w:rPr>
          <w:rFonts w:cs="Times New Roman"/>
        </w:rPr>
        <w:t>．</w:t>
      </w:r>
      <w:r w:rsidRPr="00C400A6">
        <w:rPr>
          <w:rFonts w:cs="Times New Roman" w:hint="eastAsia"/>
        </w:rPr>
        <w:t>天体观测的引力红移</w:t>
      </w:r>
    </w:p>
    <w:p w14:paraId="0F13153F" w14:textId="15A9D866" w:rsidR="0038499A" w:rsidRPr="00C400A6" w:rsidRDefault="0038499A" w:rsidP="000B1972">
      <w:pPr>
        <w:rPr>
          <w:rFonts w:cs="Times New Roman"/>
        </w:rPr>
      </w:pPr>
    </w:p>
    <w:p w14:paraId="0847B747" w14:textId="5AC0FD49" w:rsidR="000B1972" w:rsidRPr="00C400A6" w:rsidRDefault="00055059" w:rsidP="000B1972">
      <w:pPr>
        <w:rPr>
          <w:rFonts w:cs="Times New Roman"/>
        </w:rPr>
      </w:pPr>
      <w:r>
        <w:rPr>
          <w:rFonts w:cs="Times New Roman" w:hint="eastAsia"/>
          <w:noProof/>
        </w:rPr>
        <mc:AlternateContent>
          <mc:Choice Requires="wpg">
            <w:drawing>
              <wp:anchor distT="0" distB="0" distL="114300" distR="114300" simplePos="0" relativeHeight="251721728" behindDoc="0" locked="0" layoutInCell="1" allowOverlap="1" wp14:anchorId="0C8A1368" wp14:editId="4BAAF210">
                <wp:simplePos x="0" y="0"/>
                <wp:positionH relativeFrom="column">
                  <wp:posOffset>3512185</wp:posOffset>
                </wp:positionH>
                <wp:positionV relativeFrom="paragraph">
                  <wp:posOffset>46990</wp:posOffset>
                </wp:positionV>
                <wp:extent cx="1552575" cy="1010920"/>
                <wp:effectExtent l="0" t="0" r="28575" b="0"/>
                <wp:wrapSquare wrapText="bothSides"/>
                <wp:docPr id="936520948" name="组合 504"/>
                <wp:cNvGraphicFramePr/>
                <a:graphic xmlns:a="http://schemas.openxmlformats.org/drawingml/2006/main">
                  <a:graphicData uri="http://schemas.microsoft.com/office/word/2010/wordprocessingGroup">
                    <wpg:wgp>
                      <wpg:cNvGrpSpPr/>
                      <wpg:grpSpPr>
                        <a:xfrm>
                          <a:off x="0" y="0"/>
                          <a:ext cx="1552575" cy="1010920"/>
                          <a:chOff x="0" y="4588"/>
                          <a:chExt cx="1560191" cy="1012471"/>
                        </a:xfrm>
                      </wpg:grpSpPr>
                      <wpg:grpSp>
                        <wpg:cNvPr id="298015351" name="组合 347"/>
                        <wpg:cNvGrpSpPr/>
                        <wpg:grpSpPr>
                          <a:xfrm>
                            <a:off x="0" y="68834"/>
                            <a:ext cx="1560191" cy="948225"/>
                            <a:chOff x="0" y="67315"/>
                            <a:chExt cx="1560277" cy="948225"/>
                          </a:xfrm>
                        </wpg:grpSpPr>
                        <wpg:grpSp>
                          <wpg:cNvPr id="1390868593" name="组合 61"/>
                          <wpg:cNvGrpSpPr/>
                          <wpg:grpSpPr>
                            <a:xfrm>
                              <a:off x="323723" y="67315"/>
                              <a:ext cx="1236554" cy="948225"/>
                              <a:chOff x="370010" y="79513"/>
                              <a:chExt cx="1460416" cy="1120052"/>
                            </a:xfrm>
                          </wpg:grpSpPr>
                          <wpg:grpSp>
                            <wpg:cNvPr id="2131699194" name="组合 56"/>
                            <wpg:cNvGrpSpPr/>
                            <wpg:grpSpPr>
                              <a:xfrm>
                                <a:off x="370010" y="79513"/>
                                <a:ext cx="1460416" cy="1060435"/>
                                <a:chOff x="370010" y="79513"/>
                                <a:chExt cx="1460416" cy="1060435"/>
                              </a:xfrm>
                            </wpg:grpSpPr>
                            <wpg:grpSp>
                              <wpg:cNvPr id="627416043" name="组合 52"/>
                              <wpg:cNvGrpSpPr/>
                              <wpg:grpSpPr>
                                <a:xfrm>
                                  <a:off x="439340" y="79513"/>
                                  <a:ext cx="1391086" cy="1060435"/>
                                  <a:chOff x="444256" y="79513"/>
                                  <a:chExt cx="1391086" cy="1060435"/>
                                </a:xfrm>
                              </wpg:grpSpPr>
                              <wpg:grpSp>
                                <wpg:cNvPr id="1619915491" name="组合 46"/>
                                <wpg:cNvGrpSpPr/>
                                <wpg:grpSpPr>
                                  <a:xfrm>
                                    <a:off x="682113" y="129145"/>
                                    <a:ext cx="934278" cy="735009"/>
                                    <a:chOff x="0" y="-3590"/>
                                    <a:chExt cx="934278" cy="735009"/>
                                  </a:xfrm>
                                </wpg:grpSpPr>
                                <wps:wsp>
                                  <wps:cNvPr id="145519425" name="直接箭头连接符 45"/>
                                  <wps:cNvCnPr/>
                                  <wps:spPr>
                                    <a:xfrm flipH="1">
                                      <a:off x="311603" y="-3590"/>
                                      <a:ext cx="0" cy="735009"/>
                                    </a:xfrm>
                                    <a:prstGeom prst="straightConnector1">
                                      <a:avLst/>
                                    </a:prstGeom>
                                    <a:noFill/>
                                    <a:ln w="6350">
                                      <a:solidFill>
                                        <a:schemeClr val="tx1"/>
                                      </a:solidFill>
                                      <a:prstDash val="solid"/>
                                      <a:miter lim="800000"/>
                                      <a:headEnd w="sm" len="med"/>
                                      <a:tailEnd type="triangle" w="sm"/>
                                    </a:ln>
                                    <a:effectLst/>
                                  </wps:spPr>
                                  <wps:bodyPr/>
                                </wps:wsp>
                                <wps:wsp>
                                  <wps:cNvPr id="224546948" name="直接箭头连接符 224546948"/>
                                  <wps:cNvCnPr/>
                                  <wps:spPr>
                                    <a:xfrm flipH="1">
                                      <a:off x="623426" y="-3590"/>
                                      <a:ext cx="0" cy="735009"/>
                                    </a:xfrm>
                                    <a:prstGeom prst="straightConnector1">
                                      <a:avLst/>
                                    </a:prstGeom>
                                    <a:noFill/>
                                    <a:ln w="6350">
                                      <a:solidFill>
                                        <a:schemeClr val="tx1"/>
                                      </a:solidFill>
                                      <a:prstDash val="solid"/>
                                      <a:miter lim="800000"/>
                                      <a:headEnd w="sm" len="med"/>
                                      <a:tailEnd type="triangle" w="sm"/>
                                    </a:ln>
                                    <a:effectLst/>
                                  </wps:spPr>
                                  <wps:bodyPr/>
                                </wps:wsp>
                                <wps:wsp>
                                  <wps:cNvPr id="1598559486" name="直接箭头连接符 45"/>
                                  <wps:cNvCnPr/>
                                  <wps:spPr>
                                    <a:xfrm flipH="1">
                                      <a:off x="934278" y="-3590"/>
                                      <a:ext cx="0" cy="735009"/>
                                    </a:xfrm>
                                    <a:prstGeom prst="straightConnector1">
                                      <a:avLst/>
                                    </a:prstGeom>
                                    <a:noFill/>
                                    <a:ln w="6350">
                                      <a:solidFill>
                                        <a:schemeClr val="tx1"/>
                                      </a:solidFill>
                                      <a:prstDash val="solid"/>
                                      <a:miter lim="800000"/>
                                      <a:headEnd w="sm" len="med"/>
                                      <a:tailEnd type="triangle" w="sm"/>
                                    </a:ln>
                                    <a:effectLst/>
                                  </wps:spPr>
                                  <wps:bodyPr/>
                                </wps:wsp>
                                <wps:wsp>
                                  <wps:cNvPr id="391758840" name="直接箭头连接符 45"/>
                                  <wps:cNvCnPr/>
                                  <wps:spPr>
                                    <a:xfrm flipH="1">
                                      <a:off x="0" y="-3590"/>
                                      <a:ext cx="0" cy="735009"/>
                                    </a:xfrm>
                                    <a:prstGeom prst="straightConnector1">
                                      <a:avLst/>
                                    </a:prstGeom>
                                    <a:noFill/>
                                    <a:ln w="6350">
                                      <a:solidFill>
                                        <a:schemeClr val="tx1"/>
                                      </a:solidFill>
                                      <a:prstDash val="solid"/>
                                      <a:miter lim="800000"/>
                                      <a:headEnd w="sm" len="med"/>
                                      <a:tailEnd type="triangle" w="sm"/>
                                    </a:ln>
                                    <a:effectLst/>
                                  </wps:spPr>
                                  <wps:bodyPr/>
                                </wps:wsp>
                              </wpg:grpSp>
                              <wpg:grpSp>
                                <wpg:cNvPr id="425150481" name="组合 51"/>
                                <wpg:cNvGrpSpPr/>
                                <wpg:grpSpPr>
                                  <a:xfrm>
                                    <a:off x="444256" y="79513"/>
                                    <a:ext cx="1391086" cy="1060435"/>
                                    <a:chOff x="444256" y="79513"/>
                                    <a:chExt cx="1391086" cy="1060435"/>
                                  </a:xfrm>
                                </wpg:grpSpPr>
                                <wpg:grpSp>
                                  <wpg:cNvPr id="1242297358" name="组合 44"/>
                                  <wpg:cNvGrpSpPr/>
                                  <wpg:grpSpPr>
                                    <a:xfrm>
                                      <a:off x="444256" y="79513"/>
                                      <a:ext cx="1391086" cy="1012890"/>
                                      <a:chOff x="337841" y="79513"/>
                                      <a:chExt cx="1391086" cy="1012890"/>
                                    </a:xfrm>
                                  </wpg:grpSpPr>
                                  <wps:wsp>
                                    <wps:cNvPr id="1154242222" name="矩形 37"/>
                                    <wps:cNvSpPr/>
                                    <wps:spPr>
                                      <a:xfrm>
                                        <a:off x="337930" y="79513"/>
                                        <a:ext cx="1390997" cy="45719"/>
                                      </a:xfrm>
                                      <a:prstGeom prst="rect">
                                        <a:avLst/>
                                      </a:prstGeom>
                                      <a:solidFill>
                                        <a:sysClr val="window" lastClr="FFFFFF"/>
                                      </a:solidFill>
                                      <a:ln w="12700">
                                        <a:solidFill>
                                          <a:schemeClr val="tx1"/>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g:cNvPr id="1018982562" name="组合 42"/>
                                    <wpg:cNvGrpSpPr/>
                                    <wpg:grpSpPr>
                                      <a:xfrm flipV="1">
                                        <a:off x="337841" y="866693"/>
                                        <a:ext cx="1390629" cy="225710"/>
                                        <a:chOff x="337930" y="-100725"/>
                                        <a:chExt cx="1390997" cy="225957"/>
                                      </a:xfrm>
                                    </wpg:grpSpPr>
                                    <wps:wsp>
                                      <wps:cNvPr id="237660790" name="矩形 37"/>
                                      <wps:cNvSpPr/>
                                      <wps:spPr>
                                        <a:xfrm>
                                          <a:off x="337930" y="79513"/>
                                          <a:ext cx="1390997" cy="45719"/>
                                        </a:xfrm>
                                        <a:prstGeom prst="rect">
                                          <a:avLst/>
                                        </a:prstGeom>
                                        <a:solidFill>
                                          <a:sysClr val="window" lastClr="FFFFFF"/>
                                        </a:solidFill>
                                        <a:ln w="12700">
                                          <a:solidFill>
                                            <a:schemeClr val="tx1"/>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1891013088" name="直接连接符 40"/>
                                      <wps:cNvCnPr/>
                                      <wps:spPr>
                                        <a:xfrm flipV="1">
                                          <a:off x="1033669" y="-100725"/>
                                          <a:ext cx="0" cy="180238"/>
                                        </a:xfrm>
                                        <a:prstGeom prst="line">
                                          <a:avLst/>
                                        </a:prstGeom>
                                        <a:noFill/>
                                        <a:ln w="6350">
                                          <a:solidFill>
                                            <a:sysClr val="windowText" lastClr="000000"/>
                                          </a:solidFill>
                                          <a:prstDash val="solid"/>
                                          <a:miter lim="800000"/>
                                        </a:ln>
                                        <a:effectLst/>
                                      </wps:spPr>
                                      <wps:bodyPr/>
                                    </wps:wsp>
                                  </wpg:grpSp>
                                </wpg:grpSp>
                                <wpg:grpSp>
                                  <wpg:cNvPr id="2070045126" name="组合 50"/>
                                  <wpg:cNvGrpSpPr/>
                                  <wpg:grpSpPr>
                                    <a:xfrm>
                                      <a:off x="1065663" y="1094200"/>
                                      <a:ext cx="144008" cy="45748"/>
                                      <a:chOff x="1065663" y="603828"/>
                                      <a:chExt cx="144008" cy="45748"/>
                                    </a:xfrm>
                                  </wpg:grpSpPr>
                                  <wps:wsp>
                                    <wps:cNvPr id="675288899" name="直接连接符 49"/>
                                    <wps:cNvCnPr/>
                                    <wps:spPr>
                                      <a:xfrm>
                                        <a:off x="1065663" y="603828"/>
                                        <a:ext cx="144008" cy="0"/>
                                      </a:xfrm>
                                      <a:prstGeom prst="line">
                                        <a:avLst/>
                                      </a:prstGeom>
                                      <a:noFill/>
                                      <a:ln w="12700">
                                        <a:solidFill>
                                          <a:sysClr val="windowText" lastClr="000000"/>
                                        </a:solidFill>
                                        <a:prstDash val="solid"/>
                                        <a:miter lim="800000"/>
                                      </a:ln>
                                      <a:effectLst/>
                                    </wps:spPr>
                                    <wps:bodyPr/>
                                  </wps:wsp>
                                  <wps:wsp>
                                    <wps:cNvPr id="1410684555" name="直接连接符 49"/>
                                    <wps:cNvCnPr/>
                                    <wps:spPr>
                                      <a:xfrm>
                                        <a:off x="1084256" y="626703"/>
                                        <a:ext cx="108006" cy="0"/>
                                      </a:xfrm>
                                      <a:prstGeom prst="line">
                                        <a:avLst/>
                                      </a:prstGeom>
                                      <a:noFill/>
                                      <a:ln w="12700">
                                        <a:solidFill>
                                          <a:sysClr val="windowText" lastClr="000000"/>
                                        </a:solidFill>
                                        <a:prstDash val="solid"/>
                                        <a:miter lim="800000"/>
                                      </a:ln>
                                      <a:effectLst/>
                                    </wps:spPr>
                                    <wps:bodyPr/>
                                  </wps:wsp>
                                  <wps:wsp>
                                    <wps:cNvPr id="502995790" name="直接连接符 49"/>
                                    <wps:cNvCnPr/>
                                    <wps:spPr>
                                      <a:xfrm>
                                        <a:off x="1101800" y="649576"/>
                                        <a:ext cx="72005" cy="0"/>
                                      </a:xfrm>
                                      <a:prstGeom prst="line">
                                        <a:avLst/>
                                      </a:prstGeom>
                                      <a:noFill/>
                                      <a:ln w="12700">
                                        <a:solidFill>
                                          <a:sysClr val="windowText" lastClr="000000"/>
                                        </a:solidFill>
                                        <a:prstDash val="solid"/>
                                        <a:miter lim="800000"/>
                                      </a:ln>
                                      <a:effectLst/>
                                    </wps:spPr>
                                    <wps:bodyPr/>
                                  </wps:wsp>
                                </wpg:grpSp>
                              </wpg:grpSp>
                            </wpg:grpSp>
                            <wps:wsp>
                              <wps:cNvPr id="1075007937" name="椭圆 55"/>
                              <wps:cNvSpPr/>
                              <wps:spPr>
                                <a:xfrm>
                                  <a:off x="370010" y="211863"/>
                                  <a:ext cx="64763" cy="64763"/>
                                </a:xfrm>
                                <a:prstGeom prst="ellipse">
                                  <a:avLst/>
                                </a:prstGeom>
                                <a:solidFill>
                                  <a:sysClr val="window" lastClr="FFFFFF"/>
                                </a:solidFill>
                                <a:ln w="12700">
                                  <a:solidFill>
                                    <a:sysClr val="windowText" lastClr="000000"/>
                                  </a:solidFill>
                                  <a:prstDash val="solid"/>
                                  <a:miter lim="800000"/>
                                </a:ln>
                                <a:effectLst/>
                              </wps:spPr>
                              <wps:bodyPr rot="0" spcFirstLastPara="0" vertOverflow="overflow" horzOverflow="overflow" vert="horz" wrap="square" lIns="36000" tIns="0" rIns="36000" bIns="0" numCol="1" spcCol="0" rtlCol="0" fromWordArt="0" anchor="ctr" anchorCtr="0" forceAA="0" compatLnSpc="1">
                                <a:spAutoFit/>
                              </wps:bodyPr>
                            </wps:wsp>
                            <wps:wsp>
                              <wps:cNvPr id="758699677" name="椭圆 55"/>
                              <wps:cNvSpPr/>
                              <wps:spPr>
                                <a:xfrm>
                                  <a:off x="1112745" y="972238"/>
                                  <a:ext cx="45219" cy="45052"/>
                                </a:xfrm>
                                <a:prstGeom prst="ellipse">
                                  <a:avLst/>
                                </a:prstGeom>
                                <a:solidFill>
                                  <a:sysClr val="windowText" lastClr="000000"/>
                                </a:solidFill>
                                <a:ln w="12700">
                                  <a:no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1883263645" name="任意多边形: 形状 54"/>
                              <wps:cNvSpPr/>
                              <wps:spPr>
                                <a:xfrm>
                                  <a:off x="433374" y="246701"/>
                                  <a:ext cx="1386987" cy="453071"/>
                                </a:xfrm>
                                <a:custGeom>
                                  <a:avLst/>
                                  <a:gdLst>
                                    <a:gd name="csX0" fmla="*/ 0 w 2566219"/>
                                    <a:gd name="csY0" fmla="*/ 0 h 2359742"/>
                                    <a:gd name="csX1" fmla="*/ 1376516 w 2566219"/>
                                    <a:gd name="csY1" fmla="*/ 457200 h 2359742"/>
                                    <a:gd name="csX2" fmla="*/ 2566219 w 2566219"/>
                                    <a:gd name="csY2" fmla="*/ 2359742 h 2359742"/>
                                    <a:gd name="csX0" fmla="*/ 0 w 2566219"/>
                                    <a:gd name="csY0" fmla="*/ 0 h 2359742"/>
                                    <a:gd name="csX1" fmla="*/ 2566219 w 2566219"/>
                                    <a:gd name="csY1" fmla="*/ 2359742 h 2359742"/>
                                    <a:gd name="csX0" fmla="*/ 0 w 2566219"/>
                                    <a:gd name="csY0" fmla="*/ 0 h 2359742"/>
                                    <a:gd name="csX1" fmla="*/ 2566219 w 2566219"/>
                                    <a:gd name="csY1" fmla="*/ 2359742 h 2359742"/>
                                    <a:gd name="csX0" fmla="*/ 0 w 2566219"/>
                                    <a:gd name="csY0" fmla="*/ 0 h 2359742"/>
                                    <a:gd name="csX1" fmla="*/ 2566219 w 2566219"/>
                                    <a:gd name="csY1" fmla="*/ 2359742 h 2359742"/>
                                    <a:gd name="csX0" fmla="*/ 0 w 2566219"/>
                                    <a:gd name="csY0" fmla="*/ 0 h 2359742"/>
                                    <a:gd name="csX1" fmla="*/ 2566219 w 2566219"/>
                                    <a:gd name="csY1" fmla="*/ 2359742 h 2359742"/>
                                    <a:gd name="csX0" fmla="*/ 0 w 2566219"/>
                                    <a:gd name="csY0" fmla="*/ 0 h 2359742"/>
                                    <a:gd name="csX1" fmla="*/ 2566219 w 2566219"/>
                                    <a:gd name="csY1" fmla="*/ 2359742 h 2359742"/>
                                  </a:gdLst>
                                  <a:ahLst/>
                                  <a:cxnLst>
                                    <a:cxn ang="0">
                                      <a:pos x="csX0" y="csY0"/>
                                    </a:cxn>
                                    <a:cxn ang="0">
                                      <a:pos x="csX1" y="csY1"/>
                                    </a:cxn>
                                  </a:cxnLst>
                                  <a:rect l="l" t="t" r="r" b="b"/>
                                  <a:pathLst>
                                    <a:path w="2566219" h="2359742">
                                      <a:moveTo>
                                        <a:pt x="0" y="0"/>
                                      </a:moveTo>
                                      <a:cubicBezTo>
                                        <a:pt x="944926" y="48118"/>
                                        <a:pt x="1788397" y="834697"/>
                                        <a:pt x="2566219" y="2359742"/>
                                      </a:cubicBezTo>
                                    </a:path>
                                  </a:pathLst>
                                </a:custGeom>
                                <a:noFill/>
                                <a:ln w="6350">
                                  <a:solidFill>
                                    <a:schemeClr val="tx1"/>
                                  </a:solidFill>
                                  <a:prstDash val="dash"/>
                                  <a:miter lim="800000"/>
                                </a:ln>
                                <a:effectLst/>
                              </wps:spPr>
                              <wps:bodyPr rot="0" spcFirstLastPara="0" vertOverflow="overflow" horzOverflow="overflow" vert="horz" wrap="square" lIns="36000" tIns="0" rIns="36000" bIns="0" numCol="1" spcCol="0" rtlCol="0" fromWordArt="0" anchor="ctr" anchorCtr="0" forceAA="0" compatLnSpc="1">
                                <a:spAutoFit/>
                              </wps:bodyPr>
                            </wps:wsp>
                          </wpg:grpSp>
                          <wps:wsp>
                            <wps:cNvPr id="89134397" name="文本框 17"/>
                            <wps:cNvSpPr txBox="1"/>
                            <wps:spPr>
                              <a:xfrm>
                                <a:off x="1220442" y="1017290"/>
                                <a:ext cx="363288" cy="182275"/>
                              </a:xfrm>
                              <a:prstGeom prst="rect">
                                <a:avLst/>
                              </a:prstGeom>
                              <a:noFill/>
                              <a:ln w="6350">
                                <a:noFill/>
                              </a:ln>
                            </wps:spPr>
                            <wps:txbx>
                              <w:txbxContent>
                                <w:p w14:paraId="4F5CF0C7" w14:textId="77777777" w:rsidR="000B1972" w:rsidRDefault="000B1972" w:rsidP="000B1972">
                                  <w:pPr>
                                    <w:adjustRightInd w:val="0"/>
                                    <w:snapToGrid w:val="0"/>
                                    <w:jc w:val="center"/>
                                    <w:rPr>
                                      <w:rFonts w:cs="Times New Roman"/>
                                      <w:sz w:val="18"/>
                                      <w:szCs w:val="18"/>
                                    </w:rPr>
                                  </w:pPr>
                                  <w:r>
                                    <w:rPr>
                                      <w:rFonts w:cs="Times New Roman" w:hint="eastAsia"/>
                                      <w:sz w:val="18"/>
                                      <w:szCs w:val="18"/>
                                    </w:rPr>
                                    <w:t>接地</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1861204334" name="组合 346"/>
                          <wpg:cNvGrpSpPr/>
                          <wpg:grpSpPr>
                            <a:xfrm>
                              <a:off x="0" y="402021"/>
                              <a:ext cx="191814" cy="47468"/>
                              <a:chOff x="0" y="0"/>
                              <a:chExt cx="191814" cy="47468"/>
                            </a:xfrm>
                          </wpg:grpSpPr>
                          <wps:wsp>
                            <wps:cNvPr id="1561464092" name="直接连接符 345"/>
                            <wps:cNvCnPr/>
                            <wps:spPr>
                              <a:xfrm>
                                <a:off x="0" y="0"/>
                                <a:ext cx="19181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7718859" name="直接连接符 345"/>
                            <wps:cNvCnPr/>
                            <wps:spPr>
                              <a:xfrm>
                                <a:off x="42539" y="47468"/>
                                <a:ext cx="108000"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2017392629" name="任意多边形: 形状 502"/>
                        <wps:cNvSpPr/>
                        <wps:spPr>
                          <a:xfrm>
                            <a:off x="100238" y="4588"/>
                            <a:ext cx="874907" cy="396442"/>
                          </a:xfrm>
                          <a:custGeom>
                            <a:avLst/>
                            <a:gdLst>
                              <a:gd name="csX0" fmla="*/ 0 w 874907"/>
                              <a:gd name="csY0" fmla="*/ 396442 h 396442"/>
                              <a:gd name="csX1" fmla="*/ 0 w 874907"/>
                              <a:gd name="csY1" fmla="*/ 0 h 396442"/>
                              <a:gd name="csX2" fmla="*/ 874907 w 874907"/>
                              <a:gd name="csY2" fmla="*/ 0 h 396442"/>
                              <a:gd name="csX3" fmla="*/ 874907 w 874907"/>
                              <a:gd name="csY3" fmla="*/ 60757 h 396442"/>
                            </a:gdLst>
                            <a:ahLst/>
                            <a:cxnLst>
                              <a:cxn ang="0">
                                <a:pos x="csX0" y="csY0"/>
                              </a:cxn>
                              <a:cxn ang="0">
                                <a:pos x="csX1" y="csY1"/>
                              </a:cxn>
                              <a:cxn ang="0">
                                <a:pos x="csX2" y="csY2"/>
                              </a:cxn>
                              <a:cxn ang="0">
                                <a:pos x="csX3" y="csY3"/>
                              </a:cxn>
                            </a:cxnLst>
                            <a:rect l="l" t="t" r="r" b="b"/>
                            <a:pathLst>
                              <a:path w="874907" h="396442">
                                <a:moveTo>
                                  <a:pt x="0" y="396442"/>
                                </a:moveTo>
                                <a:lnTo>
                                  <a:pt x="0" y="0"/>
                                </a:lnTo>
                                <a:lnTo>
                                  <a:pt x="874907" y="0"/>
                                </a:lnTo>
                                <a:lnTo>
                                  <a:pt x="874907" y="60757"/>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796925796" name="任意多边形: 形状 503"/>
                        <wps:cNvSpPr/>
                        <wps:spPr>
                          <a:xfrm>
                            <a:off x="98719" y="453447"/>
                            <a:ext cx="876426" cy="390367"/>
                          </a:xfrm>
                          <a:custGeom>
                            <a:avLst/>
                            <a:gdLst>
                              <a:gd name="csX0" fmla="*/ 0 w 876426"/>
                              <a:gd name="csY0" fmla="*/ 0 h 390367"/>
                              <a:gd name="csX1" fmla="*/ 0 w 876426"/>
                              <a:gd name="csY1" fmla="*/ 390367 h 390367"/>
                              <a:gd name="csX2" fmla="*/ 876426 w 876426"/>
                              <a:gd name="csY2" fmla="*/ 390367 h 390367"/>
                            </a:gdLst>
                            <a:ahLst/>
                            <a:cxnLst>
                              <a:cxn ang="0">
                                <a:pos x="csX0" y="csY0"/>
                              </a:cxn>
                              <a:cxn ang="0">
                                <a:pos x="csX1" y="csY1"/>
                              </a:cxn>
                              <a:cxn ang="0">
                                <a:pos x="csX2" y="csY2"/>
                              </a:cxn>
                            </a:cxnLst>
                            <a:rect l="l" t="t" r="r" b="b"/>
                            <a:pathLst>
                              <a:path w="876426" h="390367">
                                <a:moveTo>
                                  <a:pt x="0" y="0"/>
                                </a:moveTo>
                                <a:lnTo>
                                  <a:pt x="0" y="390367"/>
                                </a:lnTo>
                                <a:lnTo>
                                  <a:pt x="876426" y="390367"/>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0C8A1368" id="组合 504" o:spid="_x0000_s1818" style="position:absolute;left:0;text-align:left;margin-left:276.55pt;margin-top:3.7pt;width:122.25pt;height:79.6pt;z-index:251721728;mso-position-horizontal-relative:text;mso-position-vertical-relative:text;mso-width-relative:margin;mso-height-relative:margin" coordorigin=",45" coordsize="15601,101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">
                <v:group id="_x0000_s1819" style="position:absolute;top:688;width:15601;height:9482" coordorigin=",673" coordsize="15602,9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">
                  <v:group id="组合 61" o:spid="_x0000_s1820" style="position:absolute;left:3237;top:673;width:12365;height:9482" coordorigin="3700,795" coordsize="14604,11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">
                    <v:group id="组合 56" o:spid="_x0000_s1821" style="position:absolute;left:3700;top:795;width:14604;height:10604" coordorigin="3700,795" coordsize="14604,10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">
                      <v:group id="组合 52" o:spid="_x0000_s1822" style="position:absolute;left:4393;top:795;width:13911;height:10604" coordorigin="4442,795" coordsize="13910,10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">
                        <v:group id="_x0000_s1823" style="position:absolute;left:6821;top:1291;width:9342;height:7350" coordorigin=",-35" coordsize="9342,7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">
                          <v:shape id="直接箭头连接符 45" o:spid="_x0000_s1824" type="#_x0000_t32" style="position:absolute;left:3116;top:-35;width:0;height:734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" strokecolor="black [3213]" strokeweight=".5pt">
                            <v:stroke startarrowwidth="narrow" endarrow="block" endarrowwidth="narrow" joinstyle="miter"/>
                          </v:shape>
                          <v:shape id="直接箭头连接符 224546948" o:spid="_x0000_s1825" type="#_x0000_t32" style="position:absolute;left:6234;top:-35;width:0;height:734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" strokecolor="black [3213]" strokeweight=".5pt">
                            <v:stroke startarrowwidth="narrow" endarrow="block" endarrowwidth="narrow" joinstyle="miter"/>
                          </v:shape>
                          <v:shape id="直接箭头连接符 45" o:spid="_x0000_s1826" type="#_x0000_t32" style="position:absolute;left:9342;top:-35;width:0;height:734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" strokecolor="black [3213]" strokeweight=".5pt">
                            <v:stroke startarrowwidth="narrow" endarrow="block" endarrowwidth="narrow" joinstyle="miter"/>
                          </v:shape>
                          <v:shape id="直接箭头连接符 45" o:spid="_x0000_s1827" type="#_x0000_t32" style="position:absolute;top:-35;width:0;height:734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" strokecolor="black [3213]" strokeweight=".5pt">
                            <v:stroke startarrowwidth="narrow" endarrow="block" endarrowwidth="narrow" joinstyle="miter"/>
                          </v:shape>
                        </v:group>
                        <v:group id="组合 51" o:spid="_x0000_s1828" style="position:absolute;left:4442;top:795;width:13911;height:10604" coordorigin="4442,795" coordsize="13910,10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">
                          <v:group id="组合 44" o:spid="_x0000_s1829" style="position:absolute;left:4442;top:795;width:13911;height:10129" coordorigin="3378,795" coordsize="13910,10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">
                            <v:rect id="矩形 37" o:spid="_x0000_s1830" style="position:absolute;left:3379;top:795;width:13910;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" fillcolor="window" strokecolor="black [3213]" strokeweight="1pt">
                              <v:textbox style="mso-fit-shape-to-text:t" inset="1mm,0,1mm,0"/>
                            </v:rect>
                            <v:group id="组合 42" o:spid="_x0000_s1831" style="position:absolute;left:3378;top:8666;width:13906;height:2258;flip:y" coordorigin="3379,-1007" coordsize="13909,2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">
                              <v:rect id="矩形 37" o:spid="_x0000_s1832" style="position:absolute;left:3379;top:795;width:13910;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" fillcolor="window" strokecolor="black [3213]" strokeweight="1pt">
                                <v:textbox style="mso-fit-shape-to-text:t" inset="1mm,0,1mm,0"/>
                              </v:rect>
                              <v:line id="直接连接符 40" o:spid="_x0000_s1833" style="position:absolute;flip:y;visibility:visible;mso-wrap-style:square" from="10336,-1007" to="10336,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" strokecolor="windowText" strokeweight=".5pt">
                                <v:stroke joinstyle="miter"/>
                              </v:line>
                            </v:group>
                          </v:group>
                          <v:group id="组合 50" o:spid="_x0000_s1834" style="position:absolute;left:10656;top:10942;width:1440;height:457" coordorigin="10656,6038" coordsize="1440,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">
                            <v:line id="直接连接符 49" o:spid="_x0000_s1835" style="position:absolute;visibility:visible;mso-wrap-style:square" from="10656,6038" to="12096,6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" strokecolor="windowText" strokeweight="1pt">
                              <v:stroke joinstyle="miter"/>
                            </v:line>
                            <v:line id="直接连接符 49" o:spid="_x0000_s1836" style="position:absolute;visibility:visible;mso-wrap-style:square" from="10842,6267" to="11922,6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" strokecolor="windowText" strokeweight="1pt">
                              <v:stroke joinstyle="miter"/>
                            </v:line>
                            <v:line id="直接连接符 49" o:spid="_x0000_s1837" style="position:absolute;visibility:visible;mso-wrap-style:square" from="11018,6495" to="11738,6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" strokecolor="windowText" strokeweight="1pt">
                              <v:stroke joinstyle="miter"/>
                            </v:line>
                          </v:group>
                        </v:group>
                      </v:group>
                      <v:oval id="椭圆 55" o:spid="_x0000_s1838" style="position:absolute;left:3700;top:2118;width:647;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" fillcolor="window" strokecolor="windowText" strokeweight="1pt">
                        <v:stroke joinstyle="miter"/>
                        <v:textbox style="mso-fit-shape-to-text:t" inset="1mm,0,1mm,0"/>
                      </v:oval>
                      <v:oval id="椭圆 55" o:spid="_x0000_s1839" style="position:absolute;left:11127;top:9722;width:452;height:45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" fillcolor="windowText" stroked="f" strokeweight="1pt">
                        <v:stroke joinstyle="miter"/>
                        <v:textbox style="mso-fit-shape-to-text:t" inset="1mm,0,1mm,0"/>
                      </v:oval>
                      <v:shape id="任意多边形: 形状 54" o:spid="_x0000_s1840" style="position:absolute;left:4333;top:2467;width:13870;height:4530;visibility:visible;mso-wrap-style:square;v-text-anchor:middle" coordsize="2566219,2359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" path="m,c944926,48118,1788397,834697,2566219,2359742e" filled="f" strokecolor="black [3213]" strokeweight=".5pt">
                        <v:stroke dashstyle="dash" joinstyle="miter"/>
                        <v:path arrowok="t" o:connecttype="custom" o:connectlocs="0,0;1386987,453071" o:connectangles="0,0"/>
                      </v:shape>
                    </v:group>
                    <v:shape id="文本框 17" o:spid="_x0000_s1841" type="#_x0000_t202" style="position:absolute;left:12204;top:10172;width:3633;height:18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" filled="f" stroked="f" strokeweight=".5pt">
                      <v:textbox style="mso-fit-shape-to-text:t" inset="1mm,0,1mm,0">
                        <w:txbxContent>
                          <w:p w14:paraId="4F5CF0C7" w14:textId="77777777" w:rsidR="000B1972" w:rsidRDefault="000B1972" w:rsidP="000B1972">
                            <w:pPr>
                              <w:adjustRightInd w:val="0"/>
                              <w:snapToGrid w:val="0"/>
                              <w:jc w:val="center"/>
                              <w:rPr>
                                <w:rFonts w:cs="Times New Roman"/>
                                <w:sz w:val="18"/>
                                <w:szCs w:val="18"/>
                              </w:rPr>
                            </w:pPr>
                            <w:r>
                              <w:rPr>
                                <w:rFonts w:cs="Times New Roman" w:hint="eastAsia"/>
                                <w:sz w:val="18"/>
                                <w:szCs w:val="18"/>
                              </w:rPr>
                              <w:t>接地</w:t>
                            </w:r>
                          </w:p>
                        </w:txbxContent>
                      </v:textbox>
                    </v:shape>
                  </v:group>
                  <v:group id="组合 346" o:spid="_x0000_s1842" style="position:absolute;top:4020;width:1918;height:474" coordsize="191814,47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">
                    <v:line id="直接连接符 345" o:spid="_x0000_s1843" style="position:absolute;visibility:visible;mso-wrap-style:square" from="0,0" to="1918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" strokecolor="black [3213]" strokeweight="1pt">
                      <v:stroke joinstyle="miter"/>
                    </v:line>
                    <v:line id="直接连接符 345" o:spid="_x0000_s1844" style="position:absolute;visibility:visible;mso-wrap-style:square" from="42539,47468" to="150539,47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" strokecolor="black [3213]" strokeweight="2pt">
                      <v:stroke joinstyle="miter"/>
                    </v:line>
                  </v:group>
                </v:group>
                <v:shape id="任意多边形: 形状 502" o:spid="_x0000_s1845" style="position:absolute;left:1002;top:45;width:8749;height:3965;visibility:visible;mso-wrap-style:none;v-text-anchor:middle" coordsize="874907,396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" path="m,396442l,,874907,r,60757e" filled="f" strokecolor="black [3213]" strokeweight=".5pt">
                  <v:stroke joinstyle="miter"/>
                  <v:path arrowok="t" o:connecttype="custom" o:connectlocs="0,396442;0,0;874907,0;874907,60757" o:connectangles="0,0,0,0"/>
                </v:shape>
                <v:shape id="任意多边形: 形状 503" o:spid="_x0000_s1846" style="position:absolute;left:987;top:4534;width:8764;height:3904;visibility:visible;mso-wrap-style:none;v-text-anchor:middle" coordsize="876426,390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" path="m,l,390367r876426,e" filled="f" strokecolor="black [3213]" strokeweight=".5pt">
                  <v:stroke joinstyle="miter"/>
                  <v:path arrowok="t" o:connecttype="custom" o:connectlocs="0,0;0,390367;876426,390367" o:connectangles="0,0,0"/>
                </v:shape>
                <w10:wrap type="square"/>
              </v:group>
            </w:pict>
          </mc:Fallback>
        </mc:AlternateContent>
      </w:r>
      <w:r w:rsidR="000B1972" w:rsidRPr="00C400A6">
        <w:rPr>
          <w:rFonts w:cs="Times New Roman" w:hint="eastAsia"/>
        </w:rPr>
        <w:t>16</w:t>
      </w:r>
      <w:r w:rsidR="000B1972" w:rsidRPr="00C400A6">
        <w:rPr>
          <w:rFonts w:cs="Times New Roman" w:hint="eastAsia"/>
        </w:rPr>
        <w:t>．如图，带电粒子以初速度</w:t>
      </w:r>
      <w:r w:rsidR="000B1972" w:rsidRPr="00C400A6">
        <w:rPr>
          <w:rFonts w:ascii="Book Antiqua" w:hAnsi="Book Antiqua" w:cs="Times New Roman"/>
          <w:i/>
          <w:iCs/>
        </w:rPr>
        <w:t>v</w:t>
      </w:r>
      <w:r w:rsidR="000B1972" w:rsidRPr="00C400A6">
        <w:rPr>
          <w:rFonts w:cs="Times New Roman"/>
        </w:rPr>
        <w:t>沿水平方向射入水平放置的平行金属板间</w:t>
      </w:r>
      <w:r w:rsidR="000B1972" w:rsidRPr="00C400A6">
        <w:rPr>
          <w:rFonts w:cs="Times New Roman" w:hint="eastAsia"/>
        </w:rPr>
        <w:t>，虚线为其运动轨迹。粒子质量为</w:t>
      </w:r>
      <w:r w:rsidR="000B1972" w:rsidRPr="00C400A6">
        <w:rPr>
          <w:rFonts w:cs="Times New Roman" w:hint="eastAsia"/>
          <w:i/>
          <w:iCs/>
        </w:rPr>
        <w:t>m</w:t>
      </w:r>
      <w:r w:rsidR="000B1972" w:rsidRPr="00C400A6">
        <w:rPr>
          <w:rFonts w:cs="Times New Roman" w:hint="eastAsia"/>
        </w:rPr>
        <w:t>、电荷量为</w:t>
      </w:r>
      <w:r>
        <w:rPr>
          <w:rFonts w:cs="Times New Roman" w:hint="eastAsia"/>
        </w:rPr>
        <w:t xml:space="preserve"> </w:t>
      </w:r>
      <w:r w:rsidR="00D20DB5">
        <w:rPr>
          <w:rFonts w:cs="Times New Roman" w:hint="eastAsia"/>
        </w:rPr>
        <w:t>+</w:t>
      </w:r>
      <w:r w:rsidR="000B1972" w:rsidRPr="00C400A6">
        <w:rPr>
          <w:rFonts w:cs="Times New Roman" w:hint="eastAsia"/>
          <w:i/>
          <w:iCs/>
        </w:rPr>
        <w:t>q</w:t>
      </w:r>
      <w:r w:rsidR="000B1972" w:rsidRPr="00C400A6">
        <w:rPr>
          <w:rFonts w:cs="Times New Roman" w:hint="eastAsia"/>
        </w:rPr>
        <w:t>，两极板间的电势差</w:t>
      </w:r>
      <w:r w:rsidR="000B1972" w:rsidRPr="00C400A6">
        <w:rPr>
          <w:rFonts w:cs="Times New Roman"/>
        </w:rPr>
        <w:t>为</w:t>
      </w:r>
      <w:r w:rsidR="000B1972" w:rsidRPr="00C400A6">
        <w:rPr>
          <w:rFonts w:cs="Times New Roman"/>
          <w:i/>
          <w:iCs/>
        </w:rPr>
        <w:t>U</w:t>
      </w:r>
      <w:r w:rsidR="000B1972" w:rsidRPr="006D2F75">
        <w:rPr>
          <w:rFonts w:cs="Times New Roman" w:hint="eastAsia"/>
        </w:rPr>
        <w:t>、</w:t>
      </w:r>
      <w:r w:rsidR="000B1972" w:rsidRPr="00C400A6">
        <w:rPr>
          <w:rFonts w:cs="Times New Roman" w:hint="eastAsia"/>
        </w:rPr>
        <w:t>板间距为</w:t>
      </w:r>
      <w:r w:rsidR="000B1972" w:rsidRPr="00C400A6">
        <w:rPr>
          <w:rFonts w:cs="Times New Roman"/>
          <w:i/>
          <w:iCs/>
        </w:rPr>
        <w:t>d</w:t>
      </w:r>
      <w:r w:rsidR="000B1972" w:rsidRPr="00C400A6">
        <w:rPr>
          <w:rFonts w:cs="Times New Roman" w:hint="eastAsia"/>
        </w:rPr>
        <w:t>。（板间可视为匀强电场，仅考虑电场力）</w:t>
      </w:r>
    </w:p>
    <w:p w14:paraId="64E572BC" w14:textId="6C636C38" w:rsidR="000B1972" w:rsidRPr="00C400A6" w:rsidRDefault="000B1972" w:rsidP="000B1972">
      <w:pPr>
        <w:rPr>
          <w:rFonts w:cs="Times New Roman"/>
        </w:rPr>
      </w:pPr>
      <w:r>
        <w:rPr>
          <w:rFonts w:cs="Times New Roman" w:hint="eastAsia"/>
        </w:rPr>
        <w:t>（</w:t>
      </w:r>
      <w:r w:rsidRPr="00C400A6">
        <w:rPr>
          <w:rFonts w:cs="Times New Roman" w:hint="eastAsia"/>
        </w:rPr>
        <w:t>1</w:t>
      </w:r>
      <w:r>
        <w:rPr>
          <w:rFonts w:cs="Times New Roman" w:hint="eastAsia"/>
        </w:rPr>
        <w:t>）</w:t>
      </w:r>
      <w:r w:rsidRPr="00C400A6">
        <w:rPr>
          <w:rFonts w:cs="Times New Roman" w:hint="eastAsia"/>
        </w:rPr>
        <w:t>粒子在电场中运动的水平位移为</w:t>
      </w:r>
      <w:r w:rsidRPr="00C400A6">
        <w:rPr>
          <w:rFonts w:cs="Times New Roman" w:hint="eastAsia"/>
          <w:i/>
          <w:iCs/>
        </w:rPr>
        <w:t>L</w:t>
      </w:r>
      <w:r w:rsidRPr="00C400A6">
        <w:rPr>
          <w:rFonts w:cs="Times New Roman" w:hint="eastAsia"/>
        </w:rPr>
        <w:t>时，其运动时间为</w:t>
      </w:r>
      <w:r w:rsidRPr="00C400A6">
        <w:rPr>
          <w:rFonts w:cs="Times New Roman" w:hint="eastAsia"/>
        </w:rPr>
        <w:t>______</w:t>
      </w:r>
      <w:r w:rsidRPr="00C400A6">
        <w:rPr>
          <w:rFonts w:cs="Times New Roman" w:hint="eastAsia"/>
        </w:rPr>
        <w:t>，竖直位移为</w:t>
      </w:r>
      <w:r w:rsidRPr="00C400A6">
        <w:rPr>
          <w:rFonts w:cs="Times New Roman" w:hint="eastAsia"/>
        </w:rPr>
        <w:t>______</w:t>
      </w:r>
      <w:r w:rsidRPr="00C400A6">
        <w:rPr>
          <w:rFonts w:cs="Times New Roman"/>
        </w:rPr>
        <w:t>。</w:t>
      </w:r>
    </w:p>
    <w:p w14:paraId="516F960D" w14:textId="3151C637" w:rsidR="000B1972" w:rsidRPr="00C400A6" w:rsidRDefault="000B1972" w:rsidP="000B1972">
      <w:pPr>
        <w:rPr>
          <w:rFonts w:cs="Times New Roman"/>
        </w:rPr>
      </w:pPr>
      <w:r>
        <w:rPr>
          <w:rFonts w:cs="Times New Roman" w:hint="eastAsia"/>
        </w:rPr>
        <w:t>（</w:t>
      </w:r>
      <w:r w:rsidRPr="00C400A6">
        <w:rPr>
          <w:rFonts w:cs="Times New Roman" w:hint="eastAsia"/>
        </w:rPr>
        <w:t>2</w:t>
      </w:r>
      <w:r>
        <w:rPr>
          <w:rFonts w:cs="Times New Roman" w:hint="eastAsia"/>
        </w:rPr>
        <w:t>）</w:t>
      </w:r>
      <w:r w:rsidRPr="00C400A6">
        <w:rPr>
          <w:rFonts w:cs="Times New Roman" w:hint="eastAsia"/>
        </w:rPr>
        <w:t>若其他条件不变，仅增大两极板间的电势差，则极板所带电荷量和粒子在入射点的电势能将分别</w:t>
      </w:r>
      <w:r w:rsidRPr="00C400A6">
        <w:rPr>
          <w:rFonts w:cs="Times New Roman" w:hint="eastAsia"/>
        </w:rPr>
        <w:t>______</w:t>
      </w:r>
      <w:r w:rsidRPr="00C400A6">
        <w:rPr>
          <w:rFonts w:cs="Times New Roman"/>
        </w:rPr>
        <w:t>。</w:t>
      </w:r>
    </w:p>
    <w:p w14:paraId="40DC3EF3" w14:textId="685493DB" w:rsidR="000B1972" w:rsidRPr="00C400A6" w:rsidRDefault="000B1972" w:rsidP="000B1972">
      <w:pPr>
        <w:rPr>
          <w:rFonts w:cs="Times New Roman"/>
        </w:rPr>
      </w:pPr>
      <w:r w:rsidRPr="00C400A6">
        <w:rPr>
          <w:rFonts w:cs="Times New Roman"/>
        </w:rPr>
        <w:t>A</w:t>
      </w:r>
      <w:r w:rsidRPr="00C400A6">
        <w:rPr>
          <w:rFonts w:cs="Times New Roman"/>
        </w:rPr>
        <w:t>．</w:t>
      </w:r>
      <w:r>
        <w:rPr>
          <w:rFonts w:cs="Times New Roman" w:hint="eastAsia"/>
        </w:rPr>
        <w:t>减</w:t>
      </w:r>
      <w:r w:rsidRPr="00C400A6">
        <w:rPr>
          <w:rFonts w:cs="Times New Roman" w:hint="eastAsia"/>
        </w:rPr>
        <w:t>小，</w:t>
      </w:r>
      <w:r>
        <w:rPr>
          <w:rFonts w:cs="Times New Roman" w:hint="eastAsia"/>
        </w:rPr>
        <w:t>减</w:t>
      </w:r>
      <w:r w:rsidRPr="00C400A6">
        <w:rPr>
          <w:rFonts w:cs="Times New Roman" w:hint="eastAsia"/>
        </w:rPr>
        <w:t>小</w:t>
      </w:r>
      <w:r w:rsidRPr="00C400A6">
        <w:rPr>
          <w:rFonts w:cs="Times New Roman"/>
        </w:rPr>
        <w:tab/>
      </w:r>
      <w:r w:rsidR="0038499A">
        <w:rPr>
          <w:rFonts w:cs="Times New Roman"/>
        </w:rPr>
        <w:tab/>
      </w:r>
      <w:r w:rsidRPr="00C400A6">
        <w:rPr>
          <w:rFonts w:cs="Times New Roman"/>
        </w:rPr>
        <w:t>B</w:t>
      </w:r>
      <w:r w:rsidRPr="00C400A6">
        <w:rPr>
          <w:rFonts w:cs="Times New Roman"/>
        </w:rPr>
        <w:t>．</w:t>
      </w:r>
      <w:r>
        <w:rPr>
          <w:rFonts w:cs="Times New Roman" w:hint="eastAsia"/>
        </w:rPr>
        <w:t>增</w:t>
      </w:r>
      <w:r w:rsidRPr="00C400A6">
        <w:rPr>
          <w:rFonts w:cs="Times New Roman" w:hint="eastAsia"/>
        </w:rPr>
        <w:t>大，</w:t>
      </w:r>
      <w:r>
        <w:rPr>
          <w:rFonts w:cs="Times New Roman" w:hint="eastAsia"/>
        </w:rPr>
        <w:t>减</w:t>
      </w:r>
      <w:r w:rsidRPr="00C400A6">
        <w:rPr>
          <w:rFonts w:cs="Times New Roman" w:hint="eastAsia"/>
        </w:rPr>
        <w:t>小</w:t>
      </w:r>
    </w:p>
    <w:p w14:paraId="5C67BC07" w14:textId="0FB91CBE" w:rsidR="000B1972" w:rsidRPr="00C400A6" w:rsidRDefault="000B1972" w:rsidP="000B1972">
      <w:pPr>
        <w:rPr>
          <w:rFonts w:cs="Times New Roman"/>
        </w:rPr>
      </w:pPr>
      <w:r w:rsidRPr="00C400A6">
        <w:rPr>
          <w:rFonts w:cs="Times New Roman"/>
        </w:rPr>
        <w:t>C</w:t>
      </w:r>
      <w:r w:rsidRPr="00C400A6">
        <w:rPr>
          <w:rFonts w:cs="Times New Roman"/>
        </w:rPr>
        <w:t>．</w:t>
      </w:r>
      <w:r>
        <w:rPr>
          <w:rFonts w:cs="Times New Roman" w:hint="eastAsia"/>
        </w:rPr>
        <w:t>减</w:t>
      </w:r>
      <w:r w:rsidRPr="00C400A6">
        <w:rPr>
          <w:rFonts w:cs="Times New Roman" w:hint="eastAsia"/>
        </w:rPr>
        <w:t>小，</w:t>
      </w:r>
      <w:r>
        <w:rPr>
          <w:rFonts w:cs="Times New Roman" w:hint="eastAsia"/>
        </w:rPr>
        <w:t>增</w:t>
      </w:r>
      <w:r w:rsidRPr="00C400A6">
        <w:rPr>
          <w:rFonts w:cs="Times New Roman" w:hint="eastAsia"/>
        </w:rPr>
        <w:t>大</w:t>
      </w:r>
      <w:r w:rsidRPr="00C400A6">
        <w:rPr>
          <w:rFonts w:cs="Times New Roman"/>
        </w:rPr>
        <w:tab/>
      </w:r>
      <w:r w:rsidR="0038499A">
        <w:rPr>
          <w:rFonts w:cs="Times New Roman"/>
        </w:rPr>
        <w:tab/>
      </w:r>
      <w:r w:rsidRPr="00C400A6">
        <w:rPr>
          <w:rFonts w:cs="Times New Roman"/>
        </w:rPr>
        <w:t>D</w:t>
      </w:r>
      <w:r w:rsidRPr="00C400A6">
        <w:rPr>
          <w:rFonts w:cs="Times New Roman"/>
        </w:rPr>
        <w:t>．</w:t>
      </w:r>
      <w:r>
        <w:rPr>
          <w:rFonts w:cs="Times New Roman" w:hint="eastAsia"/>
        </w:rPr>
        <w:t>增</w:t>
      </w:r>
      <w:r w:rsidRPr="00C400A6">
        <w:rPr>
          <w:rFonts w:cs="Times New Roman" w:hint="eastAsia"/>
        </w:rPr>
        <w:t>大，</w:t>
      </w:r>
      <w:r>
        <w:rPr>
          <w:rFonts w:cs="Times New Roman" w:hint="eastAsia"/>
        </w:rPr>
        <w:t>增</w:t>
      </w:r>
      <w:r w:rsidRPr="00C400A6">
        <w:rPr>
          <w:rFonts w:cs="Times New Roman" w:hint="eastAsia"/>
        </w:rPr>
        <w:t>大</w:t>
      </w:r>
    </w:p>
    <w:p w14:paraId="750BFF78" w14:textId="77777777" w:rsidR="0038499A" w:rsidRDefault="0038499A" w:rsidP="000B1972">
      <w:pPr>
        <w:rPr>
          <w:rFonts w:cs="Times New Roman"/>
          <w:kern w:val="0"/>
        </w:rPr>
      </w:pPr>
    </w:p>
    <w:p w14:paraId="12A54AE3" w14:textId="043ADF74" w:rsidR="000B1972" w:rsidRPr="00C400A6" w:rsidRDefault="009C1B8B" w:rsidP="000B1972">
      <w:pPr>
        <w:rPr>
          <w:rFonts w:cs="Times New Roman"/>
          <w:kern w:val="0"/>
        </w:rPr>
      </w:pPr>
      <w:r>
        <w:rPr>
          <w:rFonts w:cs="Times New Roman" w:hint="eastAsia"/>
          <w:noProof/>
          <w:kern w:val="0"/>
        </w:rPr>
        <mc:AlternateContent>
          <mc:Choice Requires="wpg">
            <w:drawing>
              <wp:anchor distT="0" distB="0" distL="114300" distR="114300" simplePos="0" relativeHeight="251735040" behindDoc="0" locked="0" layoutInCell="1" allowOverlap="1" wp14:anchorId="619B24D4" wp14:editId="781533FD">
                <wp:simplePos x="0" y="0"/>
                <wp:positionH relativeFrom="column">
                  <wp:posOffset>4273279</wp:posOffset>
                </wp:positionH>
                <wp:positionV relativeFrom="paragraph">
                  <wp:posOffset>423477</wp:posOffset>
                </wp:positionV>
                <wp:extent cx="958674" cy="681194"/>
                <wp:effectExtent l="0" t="0" r="13335" b="24130"/>
                <wp:wrapNone/>
                <wp:docPr id="532680367" name="组合 507"/>
                <wp:cNvGraphicFramePr/>
                <a:graphic xmlns:a="http://schemas.openxmlformats.org/drawingml/2006/main">
                  <a:graphicData uri="http://schemas.microsoft.com/office/word/2010/wordprocessingGroup">
                    <wpg:wgp>
                      <wpg:cNvGrpSpPr/>
                      <wpg:grpSpPr>
                        <a:xfrm>
                          <a:off x="0" y="0"/>
                          <a:ext cx="958674" cy="681194"/>
                          <a:chOff x="42803" y="0"/>
                          <a:chExt cx="958674" cy="681194"/>
                        </a:xfrm>
                      </wpg:grpSpPr>
                      <wpg:grpSp>
                        <wpg:cNvPr id="350759237" name="组合 74"/>
                        <wpg:cNvGrpSpPr/>
                        <wpg:grpSpPr>
                          <a:xfrm>
                            <a:off x="42803" y="0"/>
                            <a:ext cx="897564" cy="681194"/>
                            <a:chOff x="201604" y="110307"/>
                            <a:chExt cx="898552" cy="687597"/>
                          </a:xfrm>
                        </wpg:grpSpPr>
                        <wpg:grpSp>
                          <wpg:cNvPr id="1066508487" name="组合 1066508487"/>
                          <wpg:cNvGrpSpPr/>
                          <wpg:grpSpPr>
                            <a:xfrm>
                              <a:off x="349786" y="110307"/>
                              <a:ext cx="320204" cy="687597"/>
                              <a:chOff x="365411" y="83973"/>
                              <a:chExt cx="320389" cy="687868"/>
                            </a:xfrm>
                          </wpg:grpSpPr>
                          <wps:wsp>
                            <wps:cNvPr id="160920174" name="直接连接符 160920174"/>
                            <wps:cNvCnPr/>
                            <wps:spPr>
                              <a:xfrm>
                                <a:off x="685800" y="83973"/>
                                <a:ext cx="0" cy="687868"/>
                              </a:xfrm>
                              <a:prstGeom prst="line">
                                <a:avLst/>
                              </a:prstGeom>
                              <a:noFill/>
                              <a:ln w="6350">
                                <a:solidFill>
                                  <a:sysClr val="windowText" lastClr="000000"/>
                                </a:solidFill>
                                <a:prstDash val="dash"/>
                                <a:miter lim="800000"/>
                              </a:ln>
                              <a:effectLst/>
                            </wps:spPr>
                            <wps:bodyPr/>
                          </wps:wsp>
                          <wps:wsp>
                            <wps:cNvPr id="995688638" name="矩形 995688638"/>
                            <wps:cNvSpPr/>
                            <wps:spPr>
                              <a:xfrm>
                                <a:off x="365411" y="272490"/>
                                <a:ext cx="320325" cy="320437"/>
                              </a:xfrm>
                              <a:prstGeom prst="rect">
                                <a:avLst/>
                              </a:prstGeom>
                              <a:solidFill>
                                <a:sysClr val="window" lastClr="FFFFFF"/>
                              </a:solidFill>
                              <a:ln w="12700">
                                <a:solidFill>
                                  <a:schemeClr val="tx1"/>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s:wsp>
                          <wps:cNvPr id="679369093" name="文本框 2"/>
                          <wps:cNvSpPr txBox="1">
                            <a:spLocks noChangeArrowheads="1"/>
                          </wps:cNvSpPr>
                          <wps:spPr bwMode="auto">
                            <a:xfrm>
                              <a:off x="201604" y="350375"/>
                              <a:ext cx="145819" cy="209596"/>
                            </a:xfrm>
                            <a:prstGeom prst="rect">
                              <a:avLst/>
                            </a:prstGeom>
                            <a:noFill/>
                            <a:ln w="9525">
                              <a:noFill/>
                              <a:miter lim="800000"/>
                            </a:ln>
                          </wps:spPr>
                          <wps:txbx>
                            <w:txbxContent>
                              <w:p w14:paraId="4FBB0E10" w14:textId="77777777" w:rsidR="000B1972" w:rsidRPr="00055059" w:rsidRDefault="000B1972" w:rsidP="000B1972">
                                <w:pPr>
                                  <w:jc w:val="center"/>
                                  <w:rPr>
                                    <w:rFonts w:cs="Times New Roman"/>
                                    <w:i/>
                                    <w:sz w:val="18"/>
                                    <w:szCs w:val="18"/>
                                    <w:vertAlign w:val="subscript"/>
                                  </w:rPr>
                                </w:pPr>
                                <w:r w:rsidRPr="00055059">
                                  <w:rPr>
                                    <w:rFonts w:cs="Times New Roman"/>
                                    <w:i/>
                                    <w:sz w:val="18"/>
                                    <w:szCs w:val="18"/>
                                  </w:rPr>
                                  <w:t>L</w:t>
                                </w:r>
                              </w:p>
                            </w:txbxContent>
                          </wps:txbx>
                          <wps:bodyPr rot="0" vert="horz" wrap="none" lIns="36000" tIns="0" rIns="36000" bIns="0" anchor="t" anchorCtr="0">
                            <a:spAutoFit/>
                          </wps:bodyPr>
                        </wps:wsp>
                        <wps:wsp>
                          <wps:cNvPr id="1360287364" name="文本框 2"/>
                          <wps:cNvSpPr txBox="1">
                            <a:spLocks noChangeArrowheads="1"/>
                          </wps:cNvSpPr>
                          <wps:spPr bwMode="auto">
                            <a:xfrm>
                              <a:off x="948616" y="469634"/>
                              <a:ext cx="151540" cy="209596"/>
                            </a:xfrm>
                            <a:prstGeom prst="rect">
                              <a:avLst/>
                            </a:prstGeom>
                            <a:noFill/>
                            <a:ln w="9525">
                              <a:noFill/>
                              <a:miter lim="800000"/>
                            </a:ln>
                          </wps:spPr>
                          <wps:txbx>
                            <w:txbxContent>
                              <w:p w14:paraId="570FE6EB" w14:textId="77777777" w:rsidR="000B1972" w:rsidRPr="00055059" w:rsidRDefault="000B1972" w:rsidP="000B1972">
                                <w:pPr>
                                  <w:jc w:val="center"/>
                                  <w:rPr>
                                    <w:rFonts w:cs="Times New Roman"/>
                                    <w:i/>
                                    <w:sz w:val="18"/>
                                    <w:szCs w:val="18"/>
                                    <w:vertAlign w:val="subscript"/>
                                  </w:rPr>
                                </w:pPr>
                                <w:r w:rsidRPr="00055059">
                                  <w:rPr>
                                    <w:rFonts w:cs="Times New Roman"/>
                                    <w:i/>
                                    <w:sz w:val="18"/>
                                    <w:szCs w:val="18"/>
                                  </w:rPr>
                                  <w:t>B</w:t>
                                </w:r>
                              </w:p>
                            </w:txbxContent>
                          </wps:txbx>
                          <wps:bodyPr rot="0" vert="horz" wrap="none" lIns="36000" tIns="0" rIns="36000" bIns="0" anchor="t" anchorCtr="0">
                            <a:spAutoFit/>
                          </wps:bodyPr>
                        </wps:wsp>
                      </wpg:grpSp>
                      <wpg:grpSp>
                        <wpg:cNvPr id="433410370" name="组合 506"/>
                        <wpg:cNvGrpSpPr/>
                        <wpg:grpSpPr>
                          <a:xfrm>
                            <a:off x="589497" y="31128"/>
                            <a:ext cx="411980" cy="618922"/>
                            <a:chOff x="0" y="0"/>
                            <a:chExt cx="411980" cy="618922"/>
                          </a:xfrm>
                        </wpg:grpSpPr>
                        <wpg:grpSp>
                          <wpg:cNvPr id="1025702203" name="组合 505"/>
                          <wpg:cNvGrpSpPr/>
                          <wpg:grpSpPr>
                            <a:xfrm>
                              <a:off x="0" y="0"/>
                              <a:ext cx="411980" cy="54718"/>
                              <a:chOff x="0" y="3810"/>
                              <a:chExt cx="411980" cy="54718"/>
                            </a:xfrm>
                          </wpg:grpSpPr>
                          <wps:wsp>
                            <wps:cNvPr id="1151870653" name="自定义形状 5">
                              <a:extLst>
                                <a:ext uri="{FF2B5EF4-FFF2-40B4-BE49-F238E27FC236}">
                                  <a16:creationId xmlns:a16="http://schemas.microsoft.com/office/drawing/2014/main" id="{B895DADC-7D8D-2C75-8C15-582713F51C66}"/>
                                </a:ext>
                              </a:extLst>
                            </wps:cNvPr>
                            <wps:cNvSpPr/>
                            <wps:spPr>
                              <a:xfrm>
                                <a:off x="0" y="3891"/>
                                <a:ext cx="54637" cy="5463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s:wsp>
                            <wps:cNvPr id="156982558" name="自定义形状 5"/>
                            <wps:cNvSpPr/>
                            <wps:spPr>
                              <a:xfrm>
                                <a:off x="179029" y="3810"/>
                                <a:ext cx="54637" cy="5463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s:wsp>
                            <wps:cNvPr id="667309035" name="自定义形状 5"/>
                            <wps:cNvSpPr/>
                            <wps:spPr>
                              <a:xfrm>
                                <a:off x="357343" y="3891"/>
                                <a:ext cx="54637" cy="5463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g:grpSp>
                        <wpg:grpSp>
                          <wpg:cNvPr id="947903629" name="组合 505"/>
                          <wpg:cNvGrpSpPr/>
                          <wpg:grpSpPr>
                            <a:xfrm>
                              <a:off x="0" y="282102"/>
                              <a:ext cx="411980" cy="54718"/>
                              <a:chOff x="0" y="3810"/>
                              <a:chExt cx="411980" cy="54718"/>
                            </a:xfrm>
                          </wpg:grpSpPr>
                          <wps:wsp>
                            <wps:cNvPr id="704968219" name="自定义形状 5"/>
                            <wps:cNvSpPr/>
                            <wps:spPr>
                              <a:xfrm>
                                <a:off x="0" y="3891"/>
                                <a:ext cx="54637" cy="5463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s:wsp>
                            <wps:cNvPr id="161591650" name="自定义形状 5"/>
                            <wps:cNvSpPr/>
                            <wps:spPr>
                              <a:xfrm>
                                <a:off x="179029" y="3810"/>
                                <a:ext cx="54637" cy="5463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s:wsp>
                            <wps:cNvPr id="1810146751" name="自定义形状 5"/>
                            <wps:cNvSpPr/>
                            <wps:spPr>
                              <a:xfrm>
                                <a:off x="357343" y="3891"/>
                                <a:ext cx="54637" cy="5463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g:grpSp>
                        <wpg:grpSp>
                          <wpg:cNvPr id="33702305" name="组合 505"/>
                          <wpg:cNvGrpSpPr/>
                          <wpg:grpSpPr>
                            <a:xfrm>
                              <a:off x="0" y="564204"/>
                              <a:ext cx="411980" cy="54718"/>
                              <a:chOff x="0" y="3810"/>
                              <a:chExt cx="411980" cy="54718"/>
                            </a:xfrm>
                          </wpg:grpSpPr>
                          <wps:wsp>
                            <wps:cNvPr id="1390929739" name="自定义形状 5"/>
                            <wps:cNvSpPr/>
                            <wps:spPr>
                              <a:xfrm>
                                <a:off x="0" y="3891"/>
                                <a:ext cx="54637" cy="5463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s:wsp>
                            <wps:cNvPr id="1272109651" name="自定义形状 5"/>
                            <wps:cNvSpPr/>
                            <wps:spPr>
                              <a:xfrm>
                                <a:off x="179029" y="3810"/>
                                <a:ext cx="54637" cy="5463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s:wsp>
                            <wps:cNvPr id="1966686840" name="自定义形状 5"/>
                            <wps:cNvSpPr/>
                            <wps:spPr>
                              <a:xfrm>
                                <a:off x="357343" y="3891"/>
                                <a:ext cx="54637" cy="5463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g:grpSp>
                      </wpg:grpSp>
                    </wpg:wgp>
                  </a:graphicData>
                </a:graphic>
                <wp14:sizeRelH relativeFrom="margin">
                  <wp14:pctWidth>0</wp14:pctWidth>
                </wp14:sizeRelH>
              </wp:anchor>
            </w:drawing>
          </mc:Choice>
          <mc:Fallback>
            <w:pict>
              <v:group w14:anchorId="619B24D4" id="组合 507" o:spid="_x0000_s1847" style="position:absolute;left:0;text-align:left;margin-left:336.5pt;margin-top:33.35pt;width:75.5pt;height:53.65pt;z-index:251735040;mso-position-horizontal-relative:text;mso-position-vertical-relative:text;mso-width-relative:margin" coordorigin="428" coordsize="9586,6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">
                <v:group id="组合 74" o:spid="_x0000_s1848" style="position:absolute;left:428;width:8975;height:6811" coordorigin="2016,1103" coordsize="8985,6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">
                  <v:group id="组合 1066508487" o:spid="_x0000_s1849" style="position:absolute;left:3497;top:1103;width:3202;height:6876" coordorigin="3654,839" coordsize="3203,6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">
                    <v:line id="直接连接符 160920174" o:spid="_x0000_s1850" style="position:absolute;visibility:visible;mso-wrap-style:square" from="6858,839" to="6858,7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" strokecolor="windowText" strokeweight=".5pt">
                      <v:stroke dashstyle="dash" joinstyle="miter"/>
                    </v:line>
                    <v:rect id="矩形 995688638" o:spid="_x0000_s1851" style="position:absolute;left:3654;top:2724;width:3203;height:32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" fillcolor="window" strokecolor="black [3213]" strokeweight="1pt">
                      <v:textbox style="mso-fit-shape-to-text:t" inset="1mm,0,1mm,0"/>
                    </v:rect>
                  </v:group>
                  <v:shape id="文本框 2" o:spid="_x0000_s1852" type="#_x0000_t202" style="position:absolute;left:2016;top:3503;width:1458;height:20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" filled="f" stroked="f">
                    <v:textbox style="mso-fit-shape-to-text:t" inset="1mm,0,1mm,0">
                      <w:txbxContent>
                        <w:p w14:paraId="4FBB0E10" w14:textId="77777777" w:rsidR="000B1972" w:rsidRPr="00055059" w:rsidRDefault="000B1972" w:rsidP="000B1972">
                          <w:pPr>
                            <w:jc w:val="center"/>
                            <w:rPr>
                              <w:rFonts w:cs="Times New Roman"/>
                              <w:i/>
                              <w:sz w:val="18"/>
                              <w:szCs w:val="18"/>
                              <w:vertAlign w:val="subscript"/>
                            </w:rPr>
                          </w:pPr>
                          <w:r w:rsidRPr="00055059">
                            <w:rPr>
                              <w:rFonts w:cs="Times New Roman"/>
                              <w:i/>
                              <w:sz w:val="18"/>
                              <w:szCs w:val="18"/>
                            </w:rPr>
                            <w:t>L</w:t>
                          </w:r>
                        </w:p>
                      </w:txbxContent>
                    </v:textbox>
                  </v:shape>
                  <v:shape id="文本框 2" o:spid="_x0000_s1853" type="#_x0000_t202" style="position:absolute;left:9486;top:4696;width:1515;height:20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" filled="f" stroked="f">
                    <v:textbox style="mso-fit-shape-to-text:t" inset="1mm,0,1mm,0">
                      <w:txbxContent>
                        <w:p w14:paraId="570FE6EB" w14:textId="77777777" w:rsidR="000B1972" w:rsidRPr="00055059" w:rsidRDefault="000B1972" w:rsidP="000B1972">
                          <w:pPr>
                            <w:jc w:val="center"/>
                            <w:rPr>
                              <w:rFonts w:cs="Times New Roman"/>
                              <w:i/>
                              <w:sz w:val="18"/>
                              <w:szCs w:val="18"/>
                              <w:vertAlign w:val="subscript"/>
                            </w:rPr>
                          </w:pPr>
                          <w:r w:rsidRPr="00055059">
                            <w:rPr>
                              <w:rFonts w:cs="Times New Roman"/>
                              <w:i/>
                              <w:sz w:val="18"/>
                              <w:szCs w:val="18"/>
                            </w:rPr>
                            <w:t>B</w:t>
                          </w:r>
                        </w:p>
                      </w:txbxContent>
                    </v:textbox>
                  </v:shape>
                </v:group>
                <v:group id="组合 506" o:spid="_x0000_s1854" style="position:absolute;left:5894;top:311;width:4120;height:6189" coordsize="4119,6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">
                  <v:group id="组合 505" o:spid="_x0000_s1855" style="position:absolute;width:4119;height:547" coordorigin=",3810" coordsize="411980,54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">
                    <v:shape id="自定义形状 5" o:spid="_x0000_s1856" style="position:absolute;top:3891;width:54637;height:5463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" path="m,l396764,396764m396764,l,396764e" filled="f" strokecolor="black [3213]" strokeweight=".5pt">
                      <v:stroke joinstyle="miter"/>
                      <v:path arrowok="t"/>
                    </v:shape>
                    <v:shape id="自定义形状 5" o:spid="_x0000_s1857" style="position:absolute;left:179029;top:3810;width:54637;height:5463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" path="m,l396764,396764m396764,l,396764e" filled="f" strokecolor="black [3213]" strokeweight=".5pt">
                      <v:stroke joinstyle="miter"/>
                      <v:path arrowok="t"/>
                    </v:shape>
                    <v:shape id="自定义形状 5" o:spid="_x0000_s1858" style="position:absolute;left:357343;top:3891;width:54637;height:5463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" path="m,l396764,396764m396764,l,396764e" filled="f" strokecolor="black [3213]" strokeweight=".5pt">
                      <v:stroke joinstyle="miter"/>
                      <v:path arrowok="t"/>
                    </v:shape>
                  </v:group>
                  <v:group id="组合 505" o:spid="_x0000_s1859" style="position:absolute;top:2821;width:4119;height:547" coordorigin=",3810" coordsize="411980,54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">
                    <v:shape id="自定义形状 5" o:spid="_x0000_s1860" style="position:absolute;top:3891;width:54637;height:5463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" path="m,l396764,396764m396764,l,396764e" filled="f" strokecolor="black [3213]" strokeweight=".5pt">
                      <v:stroke joinstyle="miter"/>
                      <v:path arrowok="t"/>
                    </v:shape>
                    <v:shape id="自定义形状 5" o:spid="_x0000_s1861" style="position:absolute;left:179029;top:3810;width:54637;height:5463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" path="m,l396764,396764m396764,l,396764e" filled="f" strokecolor="black [3213]" strokeweight=".5pt">
                      <v:stroke joinstyle="miter"/>
                      <v:path arrowok="t"/>
                    </v:shape>
                    <v:shape id="自定义形状 5" o:spid="_x0000_s1862" style="position:absolute;left:357343;top:3891;width:54637;height:5463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" path="m,l396764,396764m396764,l,396764e" filled="f" strokecolor="black [3213]" strokeweight=".5pt">
                      <v:stroke joinstyle="miter"/>
                      <v:path arrowok="t"/>
                    </v:shape>
                  </v:group>
                  <v:group id="组合 505" o:spid="_x0000_s1863" style="position:absolute;top:5642;width:4119;height:547" coordorigin=",3810" coordsize="411980,54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">
                    <v:shape id="自定义形状 5" o:spid="_x0000_s1864" style="position:absolute;top:3891;width:54637;height:5463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" path="m,l396764,396764m396764,l,396764e" filled="f" strokecolor="black [3213]" strokeweight=".5pt">
                      <v:stroke joinstyle="miter"/>
                      <v:path arrowok="t"/>
                    </v:shape>
                    <v:shape id="自定义形状 5" o:spid="_x0000_s1865" style="position:absolute;left:179029;top:3810;width:54637;height:5463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" path="m,l396764,396764m396764,l,396764e" filled="f" strokecolor="black [3213]" strokeweight=".5pt">
                      <v:stroke joinstyle="miter"/>
                      <v:path arrowok="t"/>
                    </v:shape>
                    <v:shape id="自定义形状 5" o:spid="_x0000_s1866" style="position:absolute;left:357343;top:3891;width:54637;height:5463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" path="m,l396764,396764m396764,l,396764e" filled="f" strokecolor="black [3213]" strokeweight=".5pt">
                      <v:stroke joinstyle="miter"/>
                      <v:path arrowok="t"/>
                    </v:shape>
                  </v:group>
                </v:group>
              </v:group>
            </w:pict>
          </mc:Fallback>
        </mc:AlternateContent>
      </w:r>
      <w:r w:rsidR="000B1972" w:rsidRPr="00C400A6">
        <w:rPr>
          <w:rFonts w:cs="Times New Roman" w:hint="eastAsia"/>
          <w:kern w:val="0"/>
        </w:rPr>
        <w:t>17</w:t>
      </w:r>
      <w:r w:rsidR="000B1972" w:rsidRPr="00C400A6">
        <w:rPr>
          <w:rFonts w:cs="Times New Roman"/>
          <w:kern w:val="0"/>
        </w:rPr>
        <w:t>．如图，水平面内存在一</w:t>
      </w:r>
      <w:r w:rsidR="000B1972" w:rsidRPr="00C400A6">
        <w:rPr>
          <w:rFonts w:cs="Times New Roman" w:hint="eastAsia"/>
          <w:kern w:val="0"/>
        </w:rPr>
        <w:t>个右侧无限宽广的单边</w:t>
      </w:r>
      <w:r w:rsidR="000B1972" w:rsidRPr="00C400A6">
        <w:rPr>
          <w:rFonts w:cs="Times New Roman"/>
          <w:kern w:val="0"/>
        </w:rPr>
        <w:t>匀强磁场</w:t>
      </w:r>
      <w:r w:rsidR="000B1972" w:rsidRPr="00C400A6">
        <w:rPr>
          <w:rFonts w:cs="Times New Roman" w:hint="eastAsia"/>
          <w:kern w:val="0"/>
        </w:rPr>
        <w:t>，</w:t>
      </w:r>
      <w:r w:rsidR="000B1972" w:rsidRPr="00C400A6">
        <w:rPr>
          <w:rFonts w:cs="Times New Roman"/>
          <w:kern w:val="0"/>
        </w:rPr>
        <w:t>磁感应强度大小为</w:t>
      </w:r>
      <w:r w:rsidR="000B1972" w:rsidRPr="00C400A6">
        <w:rPr>
          <w:rFonts w:cs="Times New Roman"/>
          <w:i/>
          <w:kern w:val="0"/>
        </w:rPr>
        <w:t>B</w:t>
      </w:r>
      <w:r w:rsidR="000B1972" w:rsidRPr="00C400A6">
        <w:rPr>
          <w:rFonts w:cs="Times New Roman" w:hint="eastAsia"/>
          <w:iCs/>
          <w:kern w:val="0"/>
        </w:rPr>
        <w:t>。总阻值为</w:t>
      </w:r>
      <w:r w:rsidR="000B1972" w:rsidRPr="00C400A6">
        <w:rPr>
          <w:rFonts w:cs="Times New Roman" w:hint="eastAsia"/>
          <w:i/>
          <w:kern w:val="0"/>
        </w:rPr>
        <w:t>R</w:t>
      </w:r>
      <w:r w:rsidR="000B1972" w:rsidRPr="00C400A6">
        <w:rPr>
          <w:rFonts w:cs="Times New Roman" w:hint="eastAsia"/>
          <w:iCs/>
          <w:kern w:val="0"/>
        </w:rPr>
        <w:t>、</w:t>
      </w:r>
      <w:r w:rsidR="000B1972" w:rsidRPr="00C400A6">
        <w:rPr>
          <w:rFonts w:cs="Times New Roman"/>
          <w:kern w:val="0"/>
        </w:rPr>
        <w:t>边长为</w:t>
      </w:r>
      <w:r w:rsidR="000B1972" w:rsidRPr="00C400A6">
        <w:rPr>
          <w:rFonts w:cs="Times New Roman"/>
          <w:i/>
          <w:kern w:val="0"/>
        </w:rPr>
        <w:t>L</w:t>
      </w:r>
      <w:r w:rsidR="000B1972" w:rsidRPr="00C400A6">
        <w:rPr>
          <w:rFonts w:cs="Times New Roman"/>
          <w:kern w:val="0"/>
        </w:rPr>
        <w:t>的</w:t>
      </w:r>
      <w:r w:rsidR="000B1972" w:rsidRPr="00C400A6">
        <w:rPr>
          <w:rFonts w:cs="Times New Roman" w:hint="eastAsia"/>
          <w:kern w:val="0"/>
        </w:rPr>
        <w:t>单匝</w:t>
      </w:r>
      <w:r w:rsidR="000B1972" w:rsidRPr="00C400A6">
        <w:rPr>
          <w:rFonts w:cs="Times New Roman"/>
          <w:kern w:val="0"/>
        </w:rPr>
        <w:t>正方形线框位于水平面内，</w:t>
      </w:r>
      <w:r w:rsidR="000B1972" w:rsidRPr="00C400A6">
        <w:rPr>
          <w:rFonts w:cs="Times New Roman" w:hint="eastAsia"/>
          <w:kern w:val="0"/>
        </w:rPr>
        <w:t>从图示位置</w:t>
      </w:r>
      <w:r w:rsidR="000B1972" w:rsidRPr="00C400A6">
        <w:rPr>
          <w:rFonts w:cs="Times New Roman"/>
          <w:kern w:val="0"/>
        </w:rPr>
        <w:t>由静止开始向右做加速度</w:t>
      </w:r>
      <w:r w:rsidR="000B1972" w:rsidRPr="00C400A6">
        <w:rPr>
          <w:rFonts w:cs="Times New Roman" w:hint="eastAsia"/>
          <w:kern w:val="0"/>
        </w:rPr>
        <w:t>大小为</w:t>
      </w:r>
      <w:r w:rsidR="000B1972" w:rsidRPr="00C400A6">
        <w:rPr>
          <w:rFonts w:cs="Times New Roman"/>
          <w:i/>
          <w:kern w:val="0"/>
        </w:rPr>
        <w:t>a</w:t>
      </w:r>
      <w:r w:rsidR="000B1972" w:rsidRPr="00C400A6">
        <w:rPr>
          <w:rFonts w:cs="Times New Roman" w:hint="eastAsia"/>
          <w:iCs/>
          <w:kern w:val="0"/>
        </w:rPr>
        <w:t>的</w:t>
      </w:r>
      <w:r w:rsidR="000B1972" w:rsidRPr="00C400A6">
        <w:rPr>
          <w:rFonts w:cs="Times New Roman"/>
          <w:kern w:val="0"/>
        </w:rPr>
        <w:t>匀加速</w:t>
      </w:r>
      <w:r w:rsidR="000B1972" w:rsidRPr="00C400A6">
        <w:rPr>
          <w:rFonts w:cs="Times New Roman" w:hint="eastAsia"/>
          <w:kern w:val="0"/>
        </w:rPr>
        <w:t>直线</w:t>
      </w:r>
      <w:r w:rsidR="000B1972" w:rsidRPr="00C400A6">
        <w:rPr>
          <w:rFonts w:cs="Times New Roman"/>
          <w:kern w:val="0"/>
        </w:rPr>
        <w:t>运动。</w:t>
      </w:r>
    </w:p>
    <w:p w14:paraId="6A36A0FB" w14:textId="189EC751" w:rsidR="000B1972" w:rsidRPr="00C400A6" w:rsidRDefault="000B1972" w:rsidP="000B1972">
      <w:pPr>
        <w:rPr>
          <w:rFonts w:cs="Times New Roman"/>
        </w:rPr>
      </w:pPr>
      <w:r>
        <w:rPr>
          <w:rFonts w:cs="Times New Roman" w:hint="eastAsia"/>
        </w:rPr>
        <w:t>（</w:t>
      </w:r>
      <w:r w:rsidRPr="00C400A6">
        <w:rPr>
          <w:rFonts w:cs="Times New Roman"/>
        </w:rPr>
        <w:t>1</w:t>
      </w:r>
      <w:r>
        <w:rPr>
          <w:rFonts w:cs="Times New Roman" w:hint="eastAsia"/>
        </w:rPr>
        <w:t>）</w:t>
      </w:r>
      <w:r w:rsidRPr="00C400A6">
        <w:rPr>
          <w:rFonts w:cs="Times New Roman" w:hint="eastAsia"/>
        </w:rPr>
        <w:t>线框中感应电流持续的时间为</w:t>
      </w:r>
      <w:r w:rsidRPr="00C400A6">
        <w:rPr>
          <w:rFonts w:cs="Times New Roman" w:hint="eastAsia"/>
        </w:rPr>
        <w:t>______</w:t>
      </w:r>
      <w:r w:rsidRPr="00C400A6">
        <w:rPr>
          <w:rFonts w:cs="Times New Roman"/>
        </w:rPr>
        <w:t>。</w:t>
      </w:r>
    </w:p>
    <w:p w14:paraId="4CCAB811" w14:textId="1037883F" w:rsidR="000B1972" w:rsidRPr="00C400A6" w:rsidRDefault="000B1972" w:rsidP="000B1972">
      <w:pPr>
        <w:rPr>
          <w:rFonts w:cs="Times New Roman"/>
        </w:rPr>
      </w:pPr>
      <w:r>
        <w:rPr>
          <w:rFonts w:cs="Times New Roman" w:hint="eastAsia"/>
        </w:rPr>
        <w:t>（</w:t>
      </w:r>
      <w:r w:rsidRPr="00C400A6">
        <w:rPr>
          <w:rFonts w:cs="Times New Roman"/>
        </w:rPr>
        <w:t>2</w:t>
      </w:r>
      <w:r>
        <w:rPr>
          <w:rFonts w:cs="Times New Roman" w:hint="eastAsia"/>
        </w:rPr>
        <w:t>）</w:t>
      </w:r>
      <w:r w:rsidRPr="00C400A6">
        <w:rPr>
          <w:rFonts w:cs="Times New Roman" w:hint="eastAsia"/>
        </w:rPr>
        <w:t>（计算）求线框克服安培力做功的最大功率。</w:t>
      </w:r>
    </w:p>
    <w:p w14:paraId="180439D2" w14:textId="564D8B04" w:rsidR="000B1972" w:rsidRPr="00C400A6" w:rsidRDefault="000B1972" w:rsidP="00055059">
      <w:pPr>
        <w:rPr>
          <w:rFonts w:ascii="黑体" w:eastAsia="黑体" w:hAnsi="黑体" w:cs="Times New Roman" w:hint="eastAsia"/>
        </w:rPr>
      </w:pPr>
    </w:p>
    <w:p w14:paraId="752AF85D" w14:textId="190B223E" w:rsidR="000B1972" w:rsidRPr="00C400A6" w:rsidRDefault="000B1972" w:rsidP="000B1972">
      <w:pPr>
        <w:rPr>
          <w:rFonts w:ascii="黑体" w:eastAsia="黑体" w:hAnsi="黑体" w:cs="Times New Roman" w:hint="eastAsia"/>
        </w:rPr>
      </w:pPr>
    </w:p>
    <w:p w14:paraId="0C870824" w14:textId="1840690C" w:rsidR="000B1972" w:rsidRPr="00C400A6" w:rsidRDefault="000B1972" w:rsidP="000B1972">
      <w:pPr>
        <w:rPr>
          <w:rFonts w:ascii="黑体" w:eastAsia="黑体" w:hAnsi="黑体" w:cs="Times New Roman" w:hint="eastAsia"/>
        </w:rPr>
      </w:pPr>
    </w:p>
    <w:p w14:paraId="6DE81DCC" w14:textId="77777777" w:rsidR="00F71F09" w:rsidRDefault="00F71F09">
      <w:pPr>
        <w:widowControl/>
        <w:jc w:val="left"/>
        <w:rPr>
          <w:rFonts w:eastAsia="黑体" w:cstheme="majorBidi"/>
          <w:bCs/>
          <w:szCs w:val="32"/>
        </w:rPr>
      </w:pPr>
      <w:r>
        <w:br w:type="page"/>
      </w:r>
    </w:p>
    <w:p w14:paraId="33500666" w14:textId="3E7A1E45" w:rsidR="000B1972" w:rsidRPr="00AA08AE" w:rsidRDefault="000B1972" w:rsidP="000B1972">
      <w:pPr>
        <w:pStyle w:val="2"/>
      </w:pPr>
      <w:r w:rsidRPr="00AA08AE">
        <w:lastRenderedPageBreak/>
        <w:t>六</w:t>
      </w:r>
      <w:r w:rsidRPr="00AA08AE">
        <w:rPr>
          <w:rFonts w:hint="eastAsia"/>
        </w:rPr>
        <w:t xml:space="preserve">  </w:t>
      </w:r>
      <w:r w:rsidRPr="00AA08AE">
        <w:t>离子阱</w:t>
      </w:r>
    </w:p>
    <w:p w14:paraId="20124F2C" w14:textId="77777777" w:rsidR="000B1972" w:rsidRPr="00C400A6" w:rsidRDefault="000B1972" w:rsidP="000B1972">
      <w:pPr>
        <w:pStyle w:val="a9"/>
      </w:pPr>
      <w:r w:rsidRPr="00C400A6">
        <w:rPr>
          <w:rFonts w:ascii="楷体" w:hAnsi="楷体"/>
        </w:rPr>
        <w:t>离子阱是</w:t>
      </w:r>
      <w:r w:rsidRPr="00C400A6">
        <w:t>一种利用静电场和匀强磁场约束带电粒子的装置</w:t>
      </w:r>
      <w:r w:rsidRPr="00C400A6">
        <w:rPr>
          <w:rFonts w:hint="eastAsia"/>
        </w:rPr>
        <w:t>。</w:t>
      </w:r>
      <w:r w:rsidRPr="00C400A6">
        <w:t>现</w:t>
      </w:r>
      <w:r w:rsidRPr="00C400A6">
        <w:rPr>
          <w:rFonts w:hint="eastAsia"/>
        </w:rPr>
        <w:t>有</w:t>
      </w:r>
      <w:r w:rsidRPr="00C400A6">
        <w:t>一氢离子在阱中运动，忽略重力、阻力、</w:t>
      </w:r>
      <w:commentRangeStart w:id="5"/>
      <w:r w:rsidRPr="00C400A6">
        <w:t>相对论效应</w:t>
      </w:r>
      <w:commentRangeEnd w:id="5"/>
      <w:r w:rsidR="00F71F09" w:rsidRPr="00C400A6">
        <w:rPr>
          <w:rStyle w:val="ab"/>
          <w:rFonts w:hint="eastAsia"/>
          <w:szCs w:val="22"/>
        </w:rPr>
        <w:commentReference w:id="5"/>
      </w:r>
      <w:r w:rsidRPr="00C400A6">
        <w:rPr>
          <w:rFonts w:hint="eastAsia"/>
        </w:rPr>
        <w:t>。</w:t>
      </w:r>
    </w:p>
    <w:p w14:paraId="70FA96B2" w14:textId="77777777" w:rsidR="000B1972" w:rsidRDefault="000B1972" w:rsidP="000B1972">
      <w:pPr>
        <w:rPr>
          <w:rFonts w:cs="Times New Roman"/>
        </w:rPr>
      </w:pPr>
    </w:p>
    <w:p w14:paraId="797415D6" w14:textId="0AA4D7E1" w:rsidR="000B1972" w:rsidRPr="00C400A6" w:rsidRDefault="000B1972" w:rsidP="000B1972">
      <w:pPr>
        <w:rPr>
          <w:rFonts w:cs="Times New Roman"/>
        </w:rPr>
      </w:pPr>
      <w:r w:rsidRPr="00C400A6">
        <w:rPr>
          <w:rFonts w:cs="Times New Roman"/>
        </w:rPr>
        <w:t>1</w:t>
      </w:r>
      <w:r w:rsidRPr="00C400A6">
        <w:rPr>
          <w:rFonts w:cs="Times New Roman" w:hint="eastAsia"/>
        </w:rPr>
        <w:t>8</w:t>
      </w:r>
      <w:r w:rsidRPr="00C400A6">
        <w:rPr>
          <w:rFonts w:cs="Times New Roman"/>
        </w:rPr>
        <w:t>．氢原子中电子在两能级</w:t>
      </w:r>
      <w:r w:rsidRPr="00C400A6">
        <w:rPr>
          <w:rFonts w:cs="Times New Roman" w:hint="eastAsia"/>
        </w:rPr>
        <w:t>间</w:t>
      </w:r>
      <w:r w:rsidRPr="00C400A6">
        <w:rPr>
          <w:rFonts w:cs="Times New Roman"/>
        </w:rPr>
        <w:t>跃迁时辐射出波长为</w:t>
      </w:r>
      <w:r w:rsidRPr="00C400A6">
        <w:rPr>
          <w:rFonts w:cs="Times New Roman"/>
          <w:i/>
          <w:iCs/>
        </w:rPr>
        <w:t>λ</w:t>
      </w:r>
      <w:r w:rsidRPr="00C400A6">
        <w:rPr>
          <w:rFonts w:cs="Times New Roman"/>
        </w:rPr>
        <w:t>的光子，则光子的动量为</w:t>
      </w:r>
      <w:r w:rsidRPr="00C400A6">
        <w:rPr>
          <w:rFonts w:cs="Times New Roman" w:hint="eastAsia"/>
        </w:rPr>
        <w:t>______</w:t>
      </w:r>
      <w:r w:rsidRPr="00C400A6">
        <w:rPr>
          <w:rFonts w:cs="Times New Roman"/>
        </w:rPr>
        <w:t>，两能级</w:t>
      </w:r>
      <w:r w:rsidRPr="00C400A6">
        <w:rPr>
          <w:rFonts w:cs="Times New Roman" w:hint="eastAsia"/>
        </w:rPr>
        <w:t>间</w:t>
      </w:r>
      <w:r w:rsidRPr="00C400A6">
        <w:rPr>
          <w:rFonts w:cs="Times New Roman"/>
        </w:rPr>
        <w:t>的能量差为</w:t>
      </w:r>
      <w:r w:rsidRPr="00C400A6">
        <w:rPr>
          <w:rFonts w:cs="Times New Roman" w:hint="eastAsia"/>
        </w:rPr>
        <w:t>______</w:t>
      </w:r>
      <w:r w:rsidRPr="00C400A6">
        <w:rPr>
          <w:rFonts w:cs="Times New Roman"/>
        </w:rPr>
        <w:t>。</w:t>
      </w:r>
      <w:r w:rsidRPr="00C400A6">
        <w:rPr>
          <w:rFonts w:cs="Times New Roman" w:hint="eastAsia"/>
        </w:rPr>
        <w:t>（</w:t>
      </w:r>
      <w:r w:rsidRPr="00C400A6">
        <w:rPr>
          <w:rFonts w:cs="Times New Roman"/>
        </w:rPr>
        <w:t>光速为</w:t>
      </w:r>
      <w:r w:rsidRPr="00C400A6">
        <w:rPr>
          <w:rFonts w:cs="Times New Roman"/>
          <w:i/>
          <w:iCs/>
        </w:rPr>
        <w:t>c</w:t>
      </w:r>
      <w:r w:rsidRPr="00C400A6">
        <w:rPr>
          <w:rFonts w:cs="Times New Roman"/>
        </w:rPr>
        <w:t>，普朗克常量为</w:t>
      </w:r>
      <w:r w:rsidRPr="00C400A6">
        <w:rPr>
          <w:rFonts w:cs="Times New Roman"/>
          <w:i/>
          <w:iCs/>
        </w:rPr>
        <w:t>h</w:t>
      </w:r>
      <w:r w:rsidRPr="00C400A6">
        <w:rPr>
          <w:rFonts w:cs="Times New Roman" w:hint="eastAsia"/>
        </w:rPr>
        <w:t>）</w:t>
      </w:r>
    </w:p>
    <w:p w14:paraId="7A2A8926" w14:textId="77777777" w:rsidR="000B1972" w:rsidRDefault="000B1972" w:rsidP="000B1972">
      <w:pPr>
        <w:rPr>
          <w:rFonts w:cs="Times New Roman"/>
        </w:rPr>
      </w:pPr>
    </w:p>
    <w:p w14:paraId="75769E30" w14:textId="7B3A0E71" w:rsidR="000B1972" w:rsidRPr="00C400A6" w:rsidRDefault="000B1972" w:rsidP="000B1972">
      <w:pPr>
        <w:rPr>
          <w:rFonts w:cs="Times New Roman"/>
        </w:rPr>
      </w:pPr>
      <w:r w:rsidRPr="00C400A6">
        <w:rPr>
          <w:rFonts w:cs="Times New Roman" w:hint="eastAsia"/>
        </w:rPr>
        <w:t>19</w:t>
      </w:r>
      <w:r w:rsidRPr="00C400A6">
        <w:rPr>
          <w:rFonts w:cs="Times New Roman"/>
        </w:rPr>
        <w:t>．如图</w:t>
      </w:r>
      <w:r>
        <w:rPr>
          <w:rFonts w:cs="Times New Roman" w:hint="eastAsia"/>
        </w:rPr>
        <w:t>（</w:t>
      </w:r>
      <w:r w:rsidRPr="00C400A6">
        <w:rPr>
          <w:rFonts w:cs="Times New Roman"/>
        </w:rPr>
        <w:t>a</w:t>
      </w:r>
      <w:r>
        <w:rPr>
          <w:rFonts w:cs="Times New Roman" w:hint="eastAsia"/>
        </w:rPr>
        <w:t>）</w:t>
      </w:r>
      <w:r w:rsidRPr="00C400A6">
        <w:rPr>
          <w:rFonts w:cs="Times New Roman" w:hint="eastAsia"/>
        </w:rPr>
        <w:t>，</w:t>
      </w:r>
      <w:r w:rsidRPr="00C400A6">
        <w:rPr>
          <w:rFonts w:cs="Times New Roman"/>
        </w:rPr>
        <w:t>某</w:t>
      </w:r>
      <w:r w:rsidRPr="00C400A6">
        <w:rPr>
          <w:rFonts w:ascii="宋体" w:hAnsi="宋体" w:cs="Times New Roman"/>
        </w:rPr>
        <w:t>离子阱</w:t>
      </w:r>
      <w:r w:rsidRPr="00C400A6">
        <w:rPr>
          <w:rFonts w:cs="Times New Roman"/>
        </w:rPr>
        <w:t>的主要结构为上下两个相同的甲电极和一个旋转对称的乙电极。以阱中心为坐标原点</w:t>
      </w:r>
      <w:r w:rsidRPr="00C400A6">
        <w:rPr>
          <w:rFonts w:cs="Times New Roman"/>
          <w:i/>
          <w:iCs/>
        </w:rPr>
        <w:t>O</w:t>
      </w:r>
      <w:r w:rsidRPr="00C400A6">
        <w:rPr>
          <w:rFonts w:cs="Times New Roman"/>
        </w:rPr>
        <w:t>，旋转对称轴为</w:t>
      </w:r>
      <w:r w:rsidRPr="00C400A6">
        <w:rPr>
          <w:rFonts w:cs="Times New Roman"/>
          <w:i/>
          <w:iCs/>
        </w:rPr>
        <w:t>z</w:t>
      </w:r>
      <w:r w:rsidRPr="00C400A6">
        <w:rPr>
          <w:rFonts w:cs="Times New Roman"/>
        </w:rPr>
        <w:t>轴，建立空间坐标系</w:t>
      </w:r>
      <w:r w:rsidRPr="00C400A6">
        <w:rPr>
          <w:rFonts w:cs="Times New Roman" w:hint="eastAsia"/>
        </w:rPr>
        <w:t>。</w:t>
      </w:r>
      <w:r w:rsidRPr="00C400A6">
        <w:rPr>
          <w:rFonts w:cs="Times New Roman"/>
        </w:rPr>
        <w:t>质量为</w:t>
      </w:r>
      <w:r w:rsidRPr="00C400A6">
        <w:rPr>
          <w:rFonts w:cs="Times New Roman"/>
          <w:i/>
          <w:iCs/>
        </w:rPr>
        <w:t>m</w:t>
      </w:r>
      <w:r w:rsidRPr="00C400A6">
        <w:rPr>
          <w:rFonts w:cs="Times New Roman"/>
        </w:rPr>
        <w:t>、电荷量为</w:t>
      </w:r>
      <w:r w:rsidR="0038499A">
        <w:rPr>
          <w:rFonts w:cs="Times New Roman" w:hint="eastAsia"/>
        </w:rPr>
        <w:t xml:space="preserve"> </w:t>
      </w:r>
      <w:r w:rsidRPr="00C400A6">
        <w:rPr>
          <w:rFonts w:cs="Times New Roman"/>
        </w:rPr>
        <w:t>+</w:t>
      </w:r>
      <w:r w:rsidRPr="00C400A6">
        <w:rPr>
          <w:rFonts w:cs="Times New Roman" w:hint="eastAsia"/>
          <w:i/>
          <w:iCs/>
        </w:rPr>
        <w:t>q</w:t>
      </w:r>
      <w:r w:rsidRPr="00C400A6">
        <w:rPr>
          <w:rFonts w:cs="Times New Roman" w:hint="eastAsia"/>
        </w:rPr>
        <w:t>的氢离子被束缚在阱内运动。</w:t>
      </w:r>
    </w:p>
    <w:p w14:paraId="629F838F" w14:textId="361D9497" w:rsidR="000B1972" w:rsidRPr="00C400A6" w:rsidRDefault="00004D25" w:rsidP="00433360">
      <w:pPr>
        <w:jc w:val="center"/>
        <w:rPr>
          <w:rFonts w:cs="Times New Roman"/>
        </w:rPr>
      </w:pPr>
      <w:r>
        <w:rPr>
          <w:rFonts w:cs="Times New Roman" w:hint="eastAsia"/>
          <w:noProof/>
        </w:rPr>
        <mc:AlternateContent>
          <mc:Choice Requires="wpg">
            <w:drawing>
              <wp:inline distT="0" distB="0" distL="0" distR="0" wp14:anchorId="27DA24EC" wp14:editId="76C730D2">
                <wp:extent cx="4988560" cy="1509395"/>
                <wp:effectExtent l="0" t="0" r="2540" b="0"/>
                <wp:docPr id="1855604892" name="组合 523"/>
                <wp:cNvGraphicFramePr/>
                <a:graphic xmlns:a="http://schemas.openxmlformats.org/drawingml/2006/main">
                  <a:graphicData uri="http://schemas.microsoft.com/office/word/2010/wordprocessingGroup">
                    <wpg:wgp>
                      <wpg:cNvGrpSpPr/>
                      <wpg:grpSpPr>
                        <a:xfrm>
                          <a:off x="0" y="0"/>
                          <a:ext cx="4988560" cy="1509395"/>
                          <a:chOff x="0" y="0"/>
                          <a:chExt cx="4988560" cy="1509395"/>
                        </a:xfrm>
                      </wpg:grpSpPr>
                      <wpg:grpSp>
                        <wpg:cNvPr id="1411938103" name="组合 522"/>
                        <wpg:cNvGrpSpPr/>
                        <wpg:grpSpPr>
                          <a:xfrm>
                            <a:off x="1752431" y="127112"/>
                            <a:ext cx="1436337" cy="1019355"/>
                            <a:chOff x="0" y="0"/>
                            <a:chExt cx="1436337" cy="1019355"/>
                          </a:xfrm>
                        </wpg:grpSpPr>
                        <wps:wsp>
                          <wps:cNvPr id="148546444" name="直接箭头连接符 90"/>
                          <wps:cNvCnPr/>
                          <wps:spPr>
                            <a:xfrm flipV="1">
                              <a:off x="0" y="380325"/>
                              <a:ext cx="0" cy="639030"/>
                            </a:xfrm>
                            <a:prstGeom prst="straightConnector1">
                              <a:avLst/>
                            </a:prstGeom>
                            <a:noFill/>
                            <a:ln w="6350">
                              <a:solidFill>
                                <a:sysClr val="windowText" lastClr="000000">
                                  <a:lumMod val="65000"/>
                                  <a:lumOff val="35000"/>
                                </a:sysClr>
                              </a:solidFill>
                              <a:prstDash val="dash"/>
                              <a:miter lim="800000"/>
                              <a:headEnd w="sm"/>
                              <a:tailEnd type="triangle" w="sm"/>
                            </a:ln>
                            <a:effectLst/>
                          </wps:spPr>
                          <wps:bodyPr/>
                        </wps:wsp>
                        <wps:wsp>
                          <wps:cNvPr id="749739802" name="直接箭头连接符 90"/>
                          <wps:cNvCnPr/>
                          <wps:spPr>
                            <a:xfrm flipV="1">
                              <a:off x="186117" y="190162"/>
                              <a:ext cx="0" cy="639030"/>
                            </a:xfrm>
                            <a:prstGeom prst="straightConnector1">
                              <a:avLst/>
                            </a:prstGeom>
                            <a:noFill/>
                            <a:ln w="6350">
                              <a:solidFill>
                                <a:sysClr val="windowText" lastClr="000000">
                                  <a:lumMod val="65000"/>
                                  <a:lumOff val="35000"/>
                                </a:sysClr>
                              </a:solidFill>
                              <a:prstDash val="dash"/>
                              <a:miter lim="800000"/>
                              <a:headEnd w="sm"/>
                              <a:tailEnd type="triangle" w="sm"/>
                            </a:ln>
                            <a:effectLst/>
                          </wps:spPr>
                          <wps:bodyPr/>
                        </wps:wsp>
                        <wps:wsp>
                          <wps:cNvPr id="962094869" name="直接箭头连接符 90"/>
                          <wps:cNvCnPr/>
                          <wps:spPr>
                            <a:xfrm flipV="1">
                              <a:off x="380326" y="0"/>
                              <a:ext cx="0" cy="639030"/>
                            </a:xfrm>
                            <a:prstGeom prst="straightConnector1">
                              <a:avLst/>
                            </a:prstGeom>
                            <a:noFill/>
                            <a:ln w="6350">
                              <a:solidFill>
                                <a:sysClr val="windowText" lastClr="000000">
                                  <a:lumMod val="65000"/>
                                  <a:lumOff val="35000"/>
                                </a:sysClr>
                              </a:solidFill>
                              <a:prstDash val="dash"/>
                              <a:miter lim="800000"/>
                              <a:headEnd w="sm"/>
                              <a:tailEnd type="triangle" w="sm"/>
                            </a:ln>
                            <a:effectLst/>
                          </wps:spPr>
                          <wps:bodyPr/>
                        </wps:wsp>
                        <wps:wsp>
                          <wps:cNvPr id="1691030652" name="直接箭头连接符 90"/>
                          <wps:cNvCnPr/>
                          <wps:spPr>
                            <a:xfrm flipV="1">
                              <a:off x="513845" y="380325"/>
                              <a:ext cx="0" cy="639030"/>
                            </a:xfrm>
                            <a:prstGeom prst="straightConnector1">
                              <a:avLst/>
                            </a:prstGeom>
                            <a:noFill/>
                            <a:ln w="6350">
                              <a:solidFill>
                                <a:sysClr val="windowText" lastClr="000000">
                                  <a:lumMod val="65000"/>
                                  <a:lumOff val="35000"/>
                                </a:sysClr>
                              </a:solidFill>
                              <a:prstDash val="dash"/>
                              <a:miter lim="800000"/>
                              <a:headEnd w="sm"/>
                              <a:tailEnd type="triangle" w="sm"/>
                            </a:ln>
                            <a:effectLst/>
                          </wps:spPr>
                          <wps:bodyPr/>
                        </wps:wsp>
                        <wps:wsp>
                          <wps:cNvPr id="622453863" name="直接箭头连接符 90"/>
                          <wps:cNvCnPr/>
                          <wps:spPr>
                            <a:xfrm flipV="1">
                              <a:off x="695915" y="190162"/>
                              <a:ext cx="0" cy="639030"/>
                            </a:xfrm>
                            <a:prstGeom prst="straightConnector1">
                              <a:avLst/>
                            </a:prstGeom>
                            <a:noFill/>
                            <a:ln w="6350">
                              <a:solidFill>
                                <a:sysClr val="windowText" lastClr="000000">
                                  <a:lumMod val="65000"/>
                                  <a:lumOff val="35000"/>
                                </a:sysClr>
                              </a:solidFill>
                              <a:prstDash val="dash"/>
                              <a:miter lim="800000"/>
                              <a:headEnd w="sm"/>
                              <a:tailEnd type="triangle" w="sm"/>
                            </a:ln>
                            <a:effectLst/>
                          </wps:spPr>
                          <wps:bodyPr/>
                        </wps:wsp>
                        <wps:wsp>
                          <wps:cNvPr id="1968785180" name="直接箭头连接符 90"/>
                          <wps:cNvCnPr/>
                          <wps:spPr>
                            <a:xfrm flipV="1">
                              <a:off x="890124" y="0"/>
                              <a:ext cx="0" cy="639030"/>
                            </a:xfrm>
                            <a:prstGeom prst="straightConnector1">
                              <a:avLst/>
                            </a:prstGeom>
                            <a:noFill/>
                            <a:ln w="6350">
                              <a:solidFill>
                                <a:sysClr val="windowText" lastClr="000000">
                                  <a:lumMod val="65000"/>
                                  <a:lumOff val="35000"/>
                                </a:sysClr>
                              </a:solidFill>
                              <a:prstDash val="dash"/>
                              <a:miter lim="800000"/>
                              <a:headEnd w="sm"/>
                              <a:tailEnd type="triangle" w="sm"/>
                            </a:ln>
                            <a:effectLst/>
                          </wps:spPr>
                          <wps:bodyPr/>
                        </wps:wsp>
                        <wps:wsp>
                          <wps:cNvPr id="1341142668" name="直接箭头连接符 90"/>
                          <wps:cNvCnPr/>
                          <wps:spPr>
                            <a:xfrm flipV="1">
                              <a:off x="1060057" y="380325"/>
                              <a:ext cx="0" cy="639030"/>
                            </a:xfrm>
                            <a:prstGeom prst="straightConnector1">
                              <a:avLst/>
                            </a:prstGeom>
                            <a:noFill/>
                            <a:ln w="6350">
                              <a:solidFill>
                                <a:sysClr val="windowText" lastClr="000000">
                                  <a:lumMod val="65000"/>
                                  <a:lumOff val="35000"/>
                                </a:sysClr>
                              </a:solidFill>
                              <a:prstDash val="dash"/>
                              <a:miter lim="800000"/>
                              <a:headEnd w="sm"/>
                              <a:tailEnd type="triangle" w="sm"/>
                            </a:ln>
                            <a:effectLst/>
                          </wps:spPr>
                          <wps:bodyPr/>
                        </wps:wsp>
                        <wps:wsp>
                          <wps:cNvPr id="1508504564" name="直接箭头连接符 90"/>
                          <wps:cNvCnPr/>
                          <wps:spPr>
                            <a:xfrm flipV="1">
                              <a:off x="1242128" y="190162"/>
                              <a:ext cx="0" cy="639030"/>
                            </a:xfrm>
                            <a:prstGeom prst="straightConnector1">
                              <a:avLst/>
                            </a:prstGeom>
                            <a:noFill/>
                            <a:ln w="6350">
                              <a:solidFill>
                                <a:sysClr val="windowText" lastClr="000000">
                                  <a:lumMod val="65000"/>
                                  <a:lumOff val="35000"/>
                                </a:sysClr>
                              </a:solidFill>
                              <a:prstDash val="dash"/>
                              <a:miter lim="800000"/>
                              <a:headEnd w="sm"/>
                              <a:tailEnd type="triangle" w="sm"/>
                            </a:ln>
                            <a:effectLst/>
                          </wps:spPr>
                          <wps:bodyPr/>
                        </wps:wsp>
                        <wps:wsp>
                          <wps:cNvPr id="975784385" name="直接箭头连接符 90"/>
                          <wps:cNvCnPr/>
                          <wps:spPr>
                            <a:xfrm flipV="1">
                              <a:off x="1436337" y="0"/>
                              <a:ext cx="0" cy="639030"/>
                            </a:xfrm>
                            <a:prstGeom prst="straightConnector1">
                              <a:avLst/>
                            </a:prstGeom>
                            <a:noFill/>
                            <a:ln w="6350">
                              <a:solidFill>
                                <a:sysClr val="windowText" lastClr="000000">
                                  <a:lumMod val="65000"/>
                                  <a:lumOff val="35000"/>
                                </a:sysClr>
                              </a:solidFill>
                              <a:prstDash val="dash"/>
                              <a:miter lim="800000"/>
                              <a:headEnd w="sm"/>
                              <a:tailEnd type="triangle" w="sm"/>
                            </a:ln>
                            <a:effectLst/>
                          </wps:spPr>
                          <wps:bodyPr/>
                        </wps:wsp>
                      </wpg:grpSp>
                      <wpg:grpSp>
                        <wpg:cNvPr id="1371898837" name="组合 1371898837"/>
                        <wpg:cNvGrpSpPr/>
                        <wpg:grpSpPr>
                          <a:xfrm>
                            <a:off x="0" y="0"/>
                            <a:ext cx="4988560" cy="1509395"/>
                            <a:chOff x="0" y="34871"/>
                            <a:chExt cx="4990874" cy="1510135"/>
                          </a:xfrm>
                        </wpg:grpSpPr>
                        <wpg:grpSp>
                          <wpg:cNvPr id="1838389137" name="组合 145"/>
                          <wpg:cNvGrpSpPr/>
                          <wpg:grpSpPr>
                            <a:xfrm>
                              <a:off x="1894340" y="91238"/>
                              <a:ext cx="1253015" cy="1109622"/>
                              <a:chOff x="139446" y="-24408"/>
                              <a:chExt cx="1255739" cy="1120633"/>
                            </a:xfrm>
                          </wpg:grpSpPr>
                          <wpg:grpSp>
                            <wpg:cNvPr id="1227709155" name="组合 142"/>
                            <wpg:cNvGrpSpPr/>
                            <wpg:grpSpPr>
                              <a:xfrm>
                                <a:off x="139446" y="-24408"/>
                                <a:ext cx="1255739" cy="1120633"/>
                                <a:chOff x="139446" y="44162"/>
                                <a:chExt cx="1255739" cy="1120928"/>
                              </a:xfrm>
                            </wpg:grpSpPr>
                            <wps:wsp>
                              <wps:cNvPr id="1845442988" name="直接箭头连接符 89"/>
                              <wps:cNvCnPr/>
                              <wps:spPr>
                                <a:xfrm flipH="1">
                                  <a:off x="323850" y="315468"/>
                                  <a:ext cx="727690" cy="788540"/>
                                </a:xfrm>
                                <a:prstGeom prst="straightConnector1">
                                  <a:avLst/>
                                </a:prstGeom>
                                <a:noFill/>
                                <a:ln w="6350">
                                  <a:solidFill>
                                    <a:sysClr val="windowText" lastClr="000000"/>
                                  </a:solidFill>
                                  <a:prstDash val="solid"/>
                                  <a:miter lim="800000"/>
                                  <a:headEnd w="sm"/>
                                  <a:tailEnd type="triangle" w="sm"/>
                                </a:ln>
                                <a:effectLst/>
                              </wps:spPr>
                              <wps:bodyPr/>
                            </wps:wsp>
                            <wps:wsp>
                              <wps:cNvPr id="1320772704" name="直接箭头连接符 90"/>
                              <wps:cNvCnPr/>
                              <wps:spPr>
                                <a:xfrm>
                                  <a:off x="139446" y="624078"/>
                                  <a:ext cx="1212253" cy="0"/>
                                </a:xfrm>
                                <a:prstGeom prst="straightConnector1">
                                  <a:avLst/>
                                </a:prstGeom>
                                <a:noFill/>
                                <a:ln w="6350">
                                  <a:solidFill>
                                    <a:sysClr val="windowText" lastClr="000000"/>
                                  </a:solidFill>
                                  <a:prstDash val="solid"/>
                                  <a:miter lim="800000"/>
                                  <a:headEnd w="sm"/>
                                  <a:tailEnd type="triangle" w="sm"/>
                                </a:ln>
                                <a:effectLst/>
                              </wps:spPr>
                              <wps:bodyPr/>
                            </wps:wsp>
                            <wps:wsp>
                              <wps:cNvPr id="244435503" name="文本框 13"/>
                              <wps:cNvSpPr txBox="1"/>
                              <wps:spPr>
                                <a:xfrm>
                                  <a:off x="1259341" y="588816"/>
                                  <a:ext cx="135844" cy="213053"/>
                                </a:xfrm>
                                <a:prstGeom prst="rect">
                                  <a:avLst/>
                                </a:prstGeom>
                                <a:noFill/>
                                <a:ln w="12700">
                                  <a:noFill/>
                                </a:ln>
                              </wps:spPr>
                              <wps:txbx>
                                <w:txbxContent>
                                  <w:p w14:paraId="2625EE84" w14:textId="77777777" w:rsidR="00004D25" w:rsidRPr="00433360" w:rsidRDefault="00004D25" w:rsidP="00004D25">
                                    <w:pPr>
                                      <w:jc w:val="center"/>
                                      <w:rPr>
                                        <w:rFonts w:cs="Times New Roman"/>
                                        <w:i/>
                                        <w:iCs/>
                                        <w:sz w:val="18"/>
                                        <w:szCs w:val="18"/>
                                      </w:rPr>
                                    </w:pPr>
                                    <w:r w:rsidRPr="00433360">
                                      <w:rPr>
                                        <w:rFonts w:cs="Times New Roman" w:hint="eastAsia"/>
                                        <w:i/>
                                        <w:iCs/>
                                        <w:sz w:val="18"/>
                                        <w:szCs w:val="18"/>
                                      </w:rPr>
                                      <w:t>y</w:t>
                                    </w:r>
                                  </w:p>
                                </w:txbxContent>
                              </wps:txbx>
                              <wps:bodyPr rot="0" spcFirstLastPara="0" vertOverflow="overflow" horzOverflow="overflow" vert="horz" wrap="none" lIns="36000" tIns="0" rIns="36000" bIns="0" numCol="1" spcCol="0" rtlCol="0" fromWordArt="0" anchor="t" anchorCtr="0" forceAA="0" compatLnSpc="1">
                                <a:spAutoFit/>
                              </wps:bodyPr>
                            </wps:wsp>
                            <wps:wsp>
                              <wps:cNvPr id="385004151" name="文本框 13"/>
                              <wps:cNvSpPr txBox="1"/>
                              <wps:spPr>
                                <a:xfrm>
                                  <a:off x="211656" y="952037"/>
                                  <a:ext cx="135844" cy="213053"/>
                                </a:xfrm>
                                <a:prstGeom prst="rect">
                                  <a:avLst/>
                                </a:prstGeom>
                                <a:noFill/>
                                <a:ln w="12700">
                                  <a:noFill/>
                                </a:ln>
                              </wps:spPr>
                              <wps:txbx>
                                <w:txbxContent>
                                  <w:p w14:paraId="183C0D28" w14:textId="77777777" w:rsidR="00004D25" w:rsidRPr="00433360" w:rsidRDefault="00004D25" w:rsidP="00004D25">
                                    <w:pPr>
                                      <w:jc w:val="center"/>
                                      <w:rPr>
                                        <w:rFonts w:cs="Times New Roman"/>
                                        <w:i/>
                                        <w:iCs/>
                                        <w:sz w:val="18"/>
                                        <w:szCs w:val="18"/>
                                      </w:rPr>
                                    </w:pPr>
                                    <w:r w:rsidRPr="00433360">
                                      <w:rPr>
                                        <w:rFonts w:cs="Times New Roman" w:hint="eastAsia"/>
                                        <w:i/>
                                        <w:iCs/>
                                        <w:sz w:val="18"/>
                                        <w:szCs w:val="18"/>
                                      </w:rPr>
                                      <w:t>x</w:t>
                                    </w:r>
                                  </w:p>
                                </w:txbxContent>
                              </wps:txbx>
                              <wps:bodyPr rot="0" spcFirstLastPara="0" vertOverflow="overflow" horzOverflow="overflow" vert="horz" wrap="none" lIns="36000" tIns="0" rIns="36000" bIns="0" numCol="1" spcCol="0" rtlCol="0" fromWordArt="0" anchor="t" anchorCtr="0" forceAA="0" compatLnSpc="1">
                                <a:spAutoFit/>
                              </wps:bodyPr>
                            </wps:wsp>
                            <wps:wsp>
                              <wps:cNvPr id="305065274" name="文本框 13"/>
                              <wps:cNvSpPr txBox="1"/>
                              <wps:spPr>
                                <a:xfrm>
                                  <a:off x="697390" y="617262"/>
                                  <a:ext cx="167674" cy="213053"/>
                                </a:xfrm>
                                <a:prstGeom prst="rect">
                                  <a:avLst/>
                                </a:prstGeom>
                                <a:noFill/>
                                <a:ln w="12700">
                                  <a:noFill/>
                                </a:ln>
                              </wps:spPr>
                              <wps:txbx>
                                <w:txbxContent>
                                  <w:p w14:paraId="52D17648" w14:textId="77777777" w:rsidR="00004D25" w:rsidRPr="00433360" w:rsidRDefault="00004D25" w:rsidP="00004D25">
                                    <w:pPr>
                                      <w:jc w:val="center"/>
                                      <w:rPr>
                                        <w:rFonts w:cs="Times New Roman"/>
                                        <w:i/>
                                        <w:iCs/>
                                        <w:sz w:val="18"/>
                                        <w:szCs w:val="18"/>
                                      </w:rPr>
                                    </w:pPr>
                                    <w:r w:rsidRPr="00433360">
                                      <w:rPr>
                                        <w:rFonts w:cs="Times New Roman"/>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28912689" name="文本框 13"/>
                              <wps:cNvSpPr txBox="1"/>
                              <wps:spPr>
                                <a:xfrm>
                                  <a:off x="395339" y="44162"/>
                                  <a:ext cx="154942" cy="213053"/>
                                </a:xfrm>
                                <a:prstGeom prst="rect">
                                  <a:avLst/>
                                </a:prstGeom>
                                <a:noFill/>
                                <a:ln w="12700">
                                  <a:noFill/>
                                </a:ln>
                              </wps:spPr>
                              <wps:txbx>
                                <w:txbxContent>
                                  <w:p w14:paraId="48B399EF" w14:textId="77777777" w:rsidR="00004D25" w:rsidRPr="00433360" w:rsidRDefault="00004D25" w:rsidP="00004D25">
                                    <w:pPr>
                                      <w:jc w:val="center"/>
                                      <w:rPr>
                                        <w:rFonts w:cs="Times New Roman"/>
                                        <w:i/>
                                        <w:iCs/>
                                        <w:sz w:val="18"/>
                                        <w:szCs w:val="18"/>
                                      </w:rPr>
                                    </w:pPr>
                                    <w:r w:rsidRPr="00433360">
                                      <w:rPr>
                                        <w:rFonts w:cs="Times New Roman"/>
                                        <w:i/>
                                        <w:iCs/>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5262650" name="文本框 13"/>
                              <wps:cNvSpPr txBox="1"/>
                              <wps:spPr>
                                <a:xfrm>
                                  <a:off x="493825" y="866983"/>
                                  <a:ext cx="200141" cy="213053"/>
                                </a:xfrm>
                                <a:prstGeom prst="rect">
                                  <a:avLst/>
                                </a:prstGeom>
                                <a:noFill/>
                                <a:ln w="12700">
                                  <a:noFill/>
                                </a:ln>
                              </wps:spPr>
                              <wps:txbx>
                                <w:txbxContent>
                                  <w:p w14:paraId="2D254C07" w14:textId="77777777" w:rsidR="00004D25" w:rsidRPr="00433360" w:rsidRDefault="00004D25" w:rsidP="00004D25">
                                    <w:pPr>
                                      <w:jc w:val="center"/>
                                      <w:rPr>
                                        <w:rFonts w:cs="Times New Roman"/>
                                        <w:i/>
                                        <w:iCs/>
                                        <w:sz w:val="18"/>
                                        <w:szCs w:val="18"/>
                                      </w:rPr>
                                    </w:pPr>
                                    <w:r w:rsidRPr="00433360">
                                      <w:rPr>
                                        <w:rFonts w:cs="Times New Roman" w:hint="eastAsia"/>
                                        <w:sz w:val="18"/>
                                        <w:szCs w:val="18"/>
                                      </w:rPr>
                                      <w:t>2</w:t>
                                    </w:r>
                                    <w:r w:rsidRPr="00433360">
                                      <w:rPr>
                                        <w:rFonts w:cs="Times New Roman"/>
                                        <w:i/>
                                        <w:iCs/>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52978537" name="椭圆 140"/>
                              <wps:cNvSpPr/>
                              <wps:spPr>
                                <a:xfrm>
                                  <a:off x="198882" y="630938"/>
                                  <a:ext cx="946404" cy="252208"/>
                                </a:xfrm>
                                <a:prstGeom prst="ellipse">
                                  <a:avLst/>
                                </a:prstGeom>
                                <a:noFill/>
                                <a:ln w="12700">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g:grpSp>
                            <wpg:cNvPr id="832584452" name="组合 144"/>
                            <wpg:cNvGrpSpPr/>
                            <wpg:grpSpPr>
                              <a:xfrm>
                                <a:off x="509778" y="534162"/>
                                <a:ext cx="278892" cy="301752"/>
                                <a:chOff x="0" y="0"/>
                                <a:chExt cx="278892" cy="301752"/>
                              </a:xfrm>
                            </wpg:grpSpPr>
                            <wps:wsp>
                              <wps:cNvPr id="125553147" name="椭圆 143"/>
                              <wps:cNvSpPr/>
                              <wps:spPr>
                                <a:xfrm>
                                  <a:off x="0" y="251460"/>
                                  <a:ext cx="50292" cy="50292"/>
                                </a:xfrm>
                                <a:prstGeom prst="ellipse">
                                  <a:avLst/>
                                </a:prstGeom>
                                <a:solidFill>
                                  <a:sysClr val="windowText" lastClr="000000"/>
                                </a:solidFill>
                                <a:ln w="12700">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1833915047" name="椭圆 143"/>
                              <wps:cNvSpPr/>
                              <wps:spPr>
                                <a:xfrm>
                                  <a:off x="228600" y="0"/>
                                  <a:ext cx="50292" cy="50292"/>
                                </a:xfrm>
                                <a:prstGeom prst="ellipse">
                                  <a:avLst/>
                                </a:prstGeom>
                                <a:solidFill>
                                  <a:sysClr val="windowText" lastClr="000000"/>
                                </a:solidFill>
                                <a:ln w="12700">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g:grpSp>
                        <wpg:grpSp>
                          <wpg:cNvPr id="561950360" name="组合 16"/>
                          <wpg:cNvGrpSpPr/>
                          <wpg:grpSpPr>
                            <a:xfrm>
                              <a:off x="0" y="34871"/>
                              <a:ext cx="4295115" cy="1510135"/>
                              <a:chOff x="-216734" y="-104165"/>
                              <a:chExt cx="7685517" cy="2703105"/>
                            </a:xfrm>
                          </wpg:grpSpPr>
                          <wpg:grpSp>
                            <wpg:cNvPr id="2011127563" name="组合 14"/>
                            <wpg:cNvGrpSpPr/>
                            <wpg:grpSpPr>
                              <a:xfrm>
                                <a:off x="-216734" y="-104165"/>
                                <a:ext cx="7685517" cy="2703105"/>
                                <a:chOff x="-418625" y="-171520"/>
                                <a:chExt cx="7689152" cy="2704097"/>
                              </a:xfrm>
                            </wpg:grpSpPr>
                            <wpg:grpSp>
                              <wpg:cNvPr id="21142831" name="组合 12"/>
                              <wpg:cNvGrpSpPr/>
                              <wpg:grpSpPr>
                                <a:xfrm>
                                  <a:off x="0" y="-21271"/>
                                  <a:ext cx="1869024" cy="1976649"/>
                                  <a:chOff x="0" y="-106941"/>
                                  <a:chExt cx="1869024" cy="1976649"/>
                                </a:xfrm>
                              </wpg:grpSpPr>
                              <wpg:grpSp>
                                <wpg:cNvPr id="1195145492" name="组合 5"/>
                                <wpg:cNvGrpSpPr/>
                                <wpg:grpSpPr>
                                  <a:xfrm>
                                    <a:off x="286603" y="248503"/>
                                    <a:ext cx="1267846" cy="1371600"/>
                                    <a:chOff x="0" y="0"/>
                                    <a:chExt cx="1267846" cy="1424930"/>
                                  </a:xfrm>
                                </wpg:grpSpPr>
                                <wpg:grpSp>
                                  <wpg:cNvPr id="890761545" name="组合 2"/>
                                  <wpg:cNvGrpSpPr/>
                                  <wpg:grpSpPr>
                                    <a:xfrm>
                                      <a:off x="0" y="0"/>
                                      <a:ext cx="1265216" cy="1424930"/>
                                      <a:chOff x="103967" y="0"/>
                                      <a:chExt cx="1265555" cy="1425245"/>
                                    </a:xfrm>
                                  </wpg:grpSpPr>
                                  <wpg:grpSp>
                                    <wpg:cNvPr id="1378401158" name="组合 1378401158"/>
                                    <wpg:cNvGrpSpPr/>
                                    <wpg:grpSpPr>
                                      <a:xfrm>
                                        <a:off x="103967" y="0"/>
                                        <a:ext cx="1265555" cy="442594"/>
                                        <a:chOff x="103967" y="0"/>
                                        <a:chExt cx="1266093" cy="471122"/>
                                      </a:xfrm>
                                    </wpg:grpSpPr>
                                    <wps:wsp>
                                      <wps:cNvPr id="1502245486" name="任意多边形: 形状 1502245486"/>
                                      <wps:cNvSpPr/>
                                      <wps:spPr>
                                        <a:xfrm>
                                          <a:off x="223411" y="129432"/>
                                          <a:ext cx="1034866" cy="297146"/>
                                        </a:xfrm>
                                        <a:custGeom>
                                          <a:avLst/>
                                          <a:gdLst>
                                            <a:gd name="csX0" fmla="*/ 0 w 1030383"/>
                                            <a:gd name="csY0" fmla="*/ 0 h 293441"/>
                                            <a:gd name="csX1" fmla="*/ 513931 w 1030383"/>
                                            <a:gd name="csY1" fmla="*/ 293441 h 293441"/>
                                            <a:gd name="csX2" fmla="*/ 1030383 w 1030383"/>
                                            <a:gd name="csY2" fmla="*/ 0 h 293441"/>
                                          </a:gdLst>
                                          <a:ahLst/>
                                          <a:cxnLst>
                                            <a:cxn ang="0">
                                              <a:pos x="csX0" y="csY0"/>
                                            </a:cxn>
                                            <a:cxn ang="0">
                                              <a:pos x="csX1" y="csY1"/>
                                            </a:cxn>
                                            <a:cxn ang="0">
                                              <a:pos x="csX2" y="csY2"/>
                                            </a:cxn>
                                          </a:cxnLst>
                                          <a:rect l="l" t="t" r="r" b="b"/>
                                          <a:pathLst>
                                            <a:path w="1030383" h="293441">
                                              <a:moveTo>
                                                <a:pt x="0" y="0"/>
                                              </a:moveTo>
                                              <a:cubicBezTo>
                                                <a:pt x="174149" y="150336"/>
                                                <a:pt x="342201" y="293441"/>
                                                <a:pt x="513931" y="293441"/>
                                              </a:cubicBezTo>
                                              <a:cubicBezTo>
                                                <a:pt x="685661" y="293441"/>
                                                <a:pt x="857186" y="149701"/>
                                                <a:pt x="1030383" y="0"/>
                                              </a:cubicBezTo>
                                            </a:path>
                                          </a:pathLst>
                                        </a:custGeom>
                                        <a:noFill/>
                                        <a:ln w="1270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s:wsp>
                                      <wps:cNvPr id="1138831222" name="矩形 1138831222"/>
                                      <wps:cNvSpPr/>
                                      <wps:spPr>
                                        <a:xfrm>
                                          <a:off x="410335" y="306573"/>
                                          <a:ext cx="649509" cy="164549"/>
                                        </a:xfrm>
                                        <a:prstGeom prst="rect">
                                          <a:avLst/>
                                        </a:prstGeom>
                                        <a:solidFill>
                                          <a:sysClr val="window" lastClr="FFFFFF"/>
                                        </a:solidFill>
                                        <a:ln w="12700">
                                          <a:noFill/>
                                          <a:prstDash val="solid"/>
                                          <a:miter lim="800000"/>
                                        </a:ln>
                                        <a:effectLst/>
                                      </wps:spPr>
                                      <wps:bodyPr rot="0" spcFirstLastPara="0" vert="horz" wrap="square" lIns="91440" tIns="45720" rIns="91440" bIns="45720" numCol="1" spcCol="0" rtlCol="0" fromWordArt="0" anchor="ctr" anchorCtr="0" forceAA="0" compatLnSpc="1"/>
                                    </wps:wsp>
                                    <wps:wsp>
                                      <wps:cNvPr id="771304443" name="任意多边形: 形状 771304443"/>
                                      <wps:cNvSpPr/>
                                      <wps:spPr>
                                        <a:xfrm>
                                          <a:off x="223338" y="128745"/>
                                          <a:ext cx="1034866" cy="297146"/>
                                        </a:xfrm>
                                        <a:custGeom>
                                          <a:avLst/>
                                          <a:gdLst>
                                            <a:gd name="csX0" fmla="*/ 0 w 1030383"/>
                                            <a:gd name="csY0" fmla="*/ 0 h 293441"/>
                                            <a:gd name="csX1" fmla="*/ 513931 w 1030383"/>
                                            <a:gd name="csY1" fmla="*/ 293441 h 293441"/>
                                            <a:gd name="csX2" fmla="*/ 1030383 w 1030383"/>
                                            <a:gd name="csY2" fmla="*/ 0 h 293441"/>
                                          </a:gdLst>
                                          <a:ahLst/>
                                          <a:cxnLst>
                                            <a:cxn ang="0">
                                              <a:pos x="csX0" y="csY0"/>
                                            </a:cxn>
                                            <a:cxn ang="0">
                                              <a:pos x="csX1" y="csY1"/>
                                            </a:cxn>
                                            <a:cxn ang="0">
                                              <a:pos x="csX2" y="csY2"/>
                                            </a:cxn>
                                          </a:cxnLst>
                                          <a:rect l="l" t="t" r="r" b="b"/>
                                          <a:pathLst>
                                            <a:path w="1030383" h="293441">
                                              <a:moveTo>
                                                <a:pt x="0" y="0"/>
                                              </a:moveTo>
                                              <a:cubicBezTo>
                                                <a:pt x="174149" y="150336"/>
                                                <a:pt x="342201" y="293441"/>
                                                <a:pt x="513931" y="293441"/>
                                              </a:cubicBezTo>
                                              <a:cubicBezTo>
                                                <a:pt x="685661" y="293441"/>
                                                <a:pt x="857186" y="149701"/>
                                                <a:pt x="1030383" y="0"/>
                                              </a:cubicBezTo>
                                            </a:path>
                                          </a:pathLst>
                                        </a:custGeom>
                                        <a:noFill/>
                                        <a:ln w="6350">
                                          <a:solidFill>
                                            <a:schemeClr val="tx1"/>
                                          </a:solidFill>
                                          <a:prstDash val="dash"/>
                                          <a:miter lim="800000"/>
                                        </a:ln>
                                        <a:effectLst/>
                                      </wps:spPr>
                                      <wps:bodyPr rot="0" spcFirstLastPara="0" vert="horz" wrap="square" lIns="91440" tIns="45720" rIns="91440" bIns="45720" numCol="1" spcCol="0" rtlCol="0" fromWordArt="0" anchor="ctr" anchorCtr="0" forceAA="0" compatLnSpc="1"/>
                                    </wps:wsp>
                                    <wps:wsp>
                                      <wps:cNvPr id="1076602824" name="椭圆 1076602824"/>
                                      <wps:cNvSpPr/>
                                      <wps:spPr>
                                        <a:xfrm>
                                          <a:off x="103967" y="79019"/>
                                          <a:ext cx="1266093" cy="246645"/>
                                        </a:xfrm>
                                        <a:prstGeom prst="ellipse">
                                          <a:avLst/>
                                        </a:prstGeom>
                                        <a:noFill/>
                                        <a:ln w="1270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s:wsp>
                                      <wps:cNvPr id="723019283" name="椭圆 723019283"/>
                                      <wps:cNvSpPr/>
                                      <wps:spPr>
                                        <a:xfrm>
                                          <a:off x="222491" y="0"/>
                                          <a:ext cx="1037364" cy="228885"/>
                                        </a:xfrm>
                                        <a:prstGeom prst="ellipse">
                                          <a:avLst/>
                                        </a:prstGeom>
                                        <a:solidFill>
                                          <a:sysClr val="window" lastClr="FFFFFF"/>
                                        </a:solidFill>
                                        <a:ln w="12700">
                                          <a:solidFill>
                                            <a:sysClr val="windowText" lastClr="000000"/>
                                          </a:solidFill>
                                          <a:prstDash val="solid"/>
                                          <a:miter lim="800000"/>
                                        </a:ln>
                                        <a:effectLst/>
                                      </wps:spPr>
                                      <wps:bodyPr rot="0" spcFirstLastPara="0" vert="horz" wrap="square" lIns="92838" tIns="46419" rIns="92838" bIns="46419" numCol="1" spcCol="0" rtlCol="0" fromWordArt="0" anchor="ctr" anchorCtr="0" forceAA="0" compatLnSpc="1"/>
                                    </wps:wsp>
                                  </wpg:grpSp>
                                  <wpg:grpSp>
                                    <wpg:cNvPr id="1066121680" name="组合 1066121680"/>
                                    <wpg:cNvGrpSpPr/>
                                    <wpg:grpSpPr>
                                      <a:xfrm flipV="1">
                                        <a:off x="103967" y="1033450"/>
                                        <a:ext cx="1265555" cy="391795"/>
                                        <a:chOff x="103967" y="1033447"/>
                                        <a:chExt cx="1266093" cy="504152"/>
                                      </a:xfrm>
                                    </wpg:grpSpPr>
                                    <wps:wsp>
                                      <wps:cNvPr id="1264272805" name="椭圆 1264272805"/>
                                      <wps:cNvSpPr/>
                                      <wps:spPr>
                                        <a:xfrm>
                                          <a:off x="222619" y="1033447"/>
                                          <a:ext cx="1037364" cy="283619"/>
                                        </a:xfrm>
                                        <a:prstGeom prst="ellipse">
                                          <a:avLst/>
                                        </a:prstGeom>
                                        <a:solidFill>
                                          <a:sysClr val="window" lastClr="FFFFFF"/>
                                        </a:solidFill>
                                        <a:ln w="12700">
                                          <a:solidFill>
                                            <a:sysClr val="windowText" lastClr="000000"/>
                                          </a:solidFill>
                                          <a:prstDash val="solid"/>
                                          <a:miter lim="800000"/>
                                        </a:ln>
                                        <a:effectLst/>
                                      </wps:spPr>
                                      <wps:bodyPr rot="0" spcFirstLastPara="0" vert="horz" wrap="square" lIns="92838" tIns="46419" rIns="92838" bIns="46419" numCol="1" spcCol="0" rtlCol="0" fromWordArt="0" anchor="ctr" anchorCtr="0" forceAA="0" compatLnSpc="1"/>
                                    </wps:wsp>
                                    <wps:wsp>
                                      <wps:cNvPr id="1299483412" name="任意多边形: 形状 1299483412"/>
                                      <wps:cNvSpPr/>
                                      <wps:spPr>
                                        <a:xfrm>
                                          <a:off x="223641" y="1195908"/>
                                          <a:ext cx="1034866" cy="297145"/>
                                        </a:xfrm>
                                        <a:custGeom>
                                          <a:avLst/>
                                          <a:gdLst>
                                            <a:gd name="csX0" fmla="*/ 0 w 1030383"/>
                                            <a:gd name="csY0" fmla="*/ 0 h 293441"/>
                                            <a:gd name="csX1" fmla="*/ 513931 w 1030383"/>
                                            <a:gd name="csY1" fmla="*/ 293441 h 293441"/>
                                            <a:gd name="csX2" fmla="*/ 1030383 w 1030383"/>
                                            <a:gd name="csY2" fmla="*/ 0 h 293441"/>
                                          </a:gdLst>
                                          <a:ahLst/>
                                          <a:cxnLst>
                                            <a:cxn ang="0">
                                              <a:pos x="csX0" y="csY0"/>
                                            </a:cxn>
                                            <a:cxn ang="0">
                                              <a:pos x="csX1" y="csY1"/>
                                            </a:cxn>
                                            <a:cxn ang="0">
                                              <a:pos x="csX2" y="csY2"/>
                                            </a:cxn>
                                          </a:cxnLst>
                                          <a:rect l="l" t="t" r="r" b="b"/>
                                          <a:pathLst>
                                            <a:path w="1030383" h="293441">
                                              <a:moveTo>
                                                <a:pt x="0" y="0"/>
                                              </a:moveTo>
                                              <a:cubicBezTo>
                                                <a:pt x="174149" y="150336"/>
                                                <a:pt x="342201" y="293441"/>
                                                <a:pt x="513931" y="293441"/>
                                              </a:cubicBezTo>
                                              <a:cubicBezTo>
                                                <a:pt x="685661" y="293441"/>
                                                <a:pt x="857186" y="149701"/>
                                                <a:pt x="1030383" y="0"/>
                                              </a:cubicBezTo>
                                            </a:path>
                                          </a:pathLst>
                                        </a:custGeom>
                                        <a:noFill/>
                                        <a:ln w="1270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s:wsp>
                                      <wps:cNvPr id="1184251114" name="矩形 1184251114"/>
                                      <wps:cNvSpPr/>
                                      <wps:spPr>
                                        <a:xfrm>
                                          <a:off x="410565" y="1373050"/>
                                          <a:ext cx="649509" cy="164549"/>
                                        </a:xfrm>
                                        <a:prstGeom prst="rect">
                                          <a:avLst/>
                                        </a:prstGeom>
                                        <a:solidFill>
                                          <a:sysClr val="window" lastClr="FFFFFF"/>
                                        </a:solidFill>
                                        <a:ln w="12700">
                                          <a:noFill/>
                                          <a:prstDash val="solid"/>
                                          <a:miter lim="800000"/>
                                        </a:ln>
                                        <a:effectLst/>
                                      </wps:spPr>
                                      <wps:bodyPr rot="0" spcFirstLastPara="0" vert="horz" wrap="square" lIns="91440" tIns="45720" rIns="91440" bIns="45720" numCol="1" spcCol="0" rtlCol="0" fromWordArt="0" anchor="ctr" anchorCtr="0" forceAA="0" compatLnSpc="1"/>
                                    </wps:wsp>
                                    <wps:wsp>
                                      <wps:cNvPr id="944577394" name="椭圆 944577394"/>
                                      <wps:cNvSpPr/>
                                      <wps:spPr>
                                        <a:xfrm>
                                          <a:off x="103967" y="1145701"/>
                                          <a:ext cx="1266093" cy="347375"/>
                                        </a:xfrm>
                                        <a:prstGeom prst="ellipse">
                                          <a:avLst/>
                                        </a:prstGeom>
                                        <a:solidFill>
                                          <a:sysClr val="window" lastClr="FFFFFF"/>
                                        </a:solidFill>
                                        <a:ln w="1270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s:wsp>
                                      <wps:cNvPr id="585066069" name="任意多边形: 形状 585066069"/>
                                      <wps:cNvSpPr/>
                                      <wps:spPr>
                                        <a:xfrm>
                                          <a:off x="223567" y="1195221"/>
                                          <a:ext cx="1034866" cy="297145"/>
                                        </a:xfrm>
                                        <a:custGeom>
                                          <a:avLst/>
                                          <a:gdLst>
                                            <a:gd name="csX0" fmla="*/ 0 w 1030383"/>
                                            <a:gd name="csY0" fmla="*/ 0 h 293441"/>
                                            <a:gd name="csX1" fmla="*/ 513931 w 1030383"/>
                                            <a:gd name="csY1" fmla="*/ 293441 h 293441"/>
                                            <a:gd name="csX2" fmla="*/ 1030383 w 1030383"/>
                                            <a:gd name="csY2" fmla="*/ 0 h 293441"/>
                                          </a:gdLst>
                                          <a:ahLst/>
                                          <a:cxnLst>
                                            <a:cxn ang="0">
                                              <a:pos x="csX0" y="csY0"/>
                                            </a:cxn>
                                            <a:cxn ang="0">
                                              <a:pos x="csX1" y="csY1"/>
                                            </a:cxn>
                                            <a:cxn ang="0">
                                              <a:pos x="csX2" y="csY2"/>
                                            </a:cxn>
                                          </a:cxnLst>
                                          <a:rect l="l" t="t" r="r" b="b"/>
                                          <a:pathLst>
                                            <a:path w="1030383" h="293441">
                                              <a:moveTo>
                                                <a:pt x="0" y="0"/>
                                              </a:moveTo>
                                              <a:cubicBezTo>
                                                <a:pt x="174149" y="150336"/>
                                                <a:pt x="342201" y="293441"/>
                                                <a:pt x="513931" y="293441"/>
                                              </a:cubicBezTo>
                                              <a:cubicBezTo>
                                                <a:pt x="685661" y="293441"/>
                                                <a:pt x="857186" y="149701"/>
                                                <a:pt x="1030383" y="0"/>
                                              </a:cubicBezTo>
                                            </a:path>
                                          </a:pathLst>
                                        </a:custGeom>
                                        <a:noFill/>
                                        <a:ln w="6350">
                                          <a:solidFill>
                                            <a:schemeClr val="tx1"/>
                                          </a:solidFill>
                                          <a:prstDash val="dash"/>
                                          <a:miter lim="800000"/>
                                        </a:ln>
                                        <a:effectLst/>
                                      </wps:spPr>
                                      <wps:bodyPr rot="0" spcFirstLastPara="0" vert="horz" wrap="square" lIns="91440" tIns="45720" rIns="91440" bIns="45720" numCol="1" spcCol="0" rtlCol="0" fromWordArt="0" anchor="ctr" anchorCtr="0" forceAA="0" compatLnSpc="1"/>
                                    </wps:wsp>
                                  </wpg:grpSp>
                                </wpg:grpSp>
                                <wps:wsp>
                                  <wps:cNvPr id="1748593163" name="任意多边形: 形状 4"/>
                                  <wps:cNvSpPr/>
                                  <wps:spPr>
                                    <a:xfrm>
                                      <a:off x="0" y="205992"/>
                                      <a:ext cx="293427" cy="990600"/>
                                    </a:xfrm>
                                    <a:custGeom>
                                      <a:avLst/>
                                      <a:gdLst>
                                        <a:gd name="csX0" fmla="*/ 3810 w 259082"/>
                                        <a:gd name="csY0" fmla="*/ 0 h 990600"/>
                                        <a:gd name="csX1" fmla="*/ 259080 w 259082"/>
                                        <a:gd name="csY1" fmla="*/ 506730 h 990600"/>
                                        <a:gd name="csX2" fmla="*/ 0 w 259082"/>
                                        <a:gd name="csY2" fmla="*/ 990600 h 990600"/>
                                      </a:gdLst>
                                      <a:ahLst/>
                                      <a:cxnLst>
                                        <a:cxn ang="0">
                                          <a:pos x="csX0" y="csY0"/>
                                        </a:cxn>
                                        <a:cxn ang="0">
                                          <a:pos x="csX1" y="csY1"/>
                                        </a:cxn>
                                        <a:cxn ang="0">
                                          <a:pos x="csX2" y="csY2"/>
                                        </a:cxn>
                                      </a:cxnLst>
                                      <a:rect l="l" t="t" r="r" b="b"/>
                                      <a:pathLst>
                                        <a:path w="259082" h="990600">
                                          <a:moveTo>
                                            <a:pt x="3810" y="0"/>
                                          </a:moveTo>
                                          <a:cubicBezTo>
                                            <a:pt x="131762" y="170815"/>
                                            <a:pt x="259715" y="341630"/>
                                            <a:pt x="259080" y="506730"/>
                                          </a:cubicBezTo>
                                          <a:cubicBezTo>
                                            <a:pt x="258445" y="671830"/>
                                            <a:pt x="129222" y="831215"/>
                                            <a:pt x="0" y="990600"/>
                                          </a:cubicBezTo>
                                        </a:path>
                                      </a:pathLst>
                                    </a:custGeom>
                                    <a:noFill/>
                                    <a:ln w="12700">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683428696" name="任意多边形: 形状 4"/>
                                  <wps:cNvSpPr/>
                                  <wps:spPr>
                                    <a:xfrm flipH="1">
                                      <a:off x="980685" y="203011"/>
                                      <a:ext cx="287161" cy="986243"/>
                                    </a:xfrm>
                                    <a:custGeom>
                                      <a:avLst/>
                                      <a:gdLst>
                                        <a:gd name="csX0" fmla="*/ 3810 w 259082"/>
                                        <a:gd name="csY0" fmla="*/ 0 h 984925"/>
                                        <a:gd name="csX1" fmla="*/ 259080 w 259082"/>
                                        <a:gd name="csY1" fmla="*/ 506730 h 984925"/>
                                        <a:gd name="csX2" fmla="*/ 0 w 259082"/>
                                        <a:gd name="csY2" fmla="*/ 984925 h 984925"/>
                                      </a:gdLst>
                                      <a:ahLst/>
                                      <a:cxnLst>
                                        <a:cxn ang="0">
                                          <a:pos x="csX0" y="csY0"/>
                                        </a:cxn>
                                        <a:cxn ang="0">
                                          <a:pos x="csX1" y="csY1"/>
                                        </a:cxn>
                                        <a:cxn ang="0">
                                          <a:pos x="csX2" y="csY2"/>
                                        </a:cxn>
                                      </a:cxnLst>
                                      <a:rect l="l" t="t" r="r" b="b"/>
                                      <a:pathLst>
                                        <a:path w="259082" h="984925">
                                          <a:moveTo>
                                            <a:pt x="3810" y="0"/>
                                          </a:moveTo>
                                          <a:cubicBezTo>
                                            <a:pt x="131762" y="170815"/>
                                            <a:pt x="259715" y="342576"/>
                                            <a:pt x="259080" y="506730"/>
                                          </a:cubicBezTo>
                                          <a:cubicBezTo>
                                            <a:pt x="258445" y="670884"/>
                                            <a:pt x="129222" y="825540"/>
                                            <a:pt x="0" y="984925"/>
                                          </a:cubicBezTo>
                                        </a:path>
                                      </a:pathLst>
                                    </a:custGeom>
                                    <a:noFill/>
                                    <a:ln w="12700">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g:grpSp>
                                <wpg:cNvPr id="1641011014" name="组合 11"/>
                                <wpg:cNvGrpSpPr/>
                                <wpg:grpSpPr>
                                  <a:xfrm>
                                    <a:off x="0" y="-106941"/>
                                    <a:ext cx="1869024" cy="1976649"/>
                                    <a:chOff x="0" y="-106941"/>
                                    <a:chExt cx="1869024" cy="1976649"/>
                                  </a:xfrm>
                                </wpg:grpSpPr>
                                <wpg:grpSp>
                                  <wpg:cNvPr id="1867998486" name="组合 7"/>
                                  <wpg:cNvGrpSpPr/>
                                  <wpg:grpSpPr>
                                    <a:xfrm>
                                      <a:off x="925306" y="-106941"/>
                                      <a:ext cx="6024" cy="1976649"/>
                                      <a:chOff x="0" y="-106941"/>
                                      <a:chExt cx="6024" cy="1976649"/>
                                    </a:xfrm>
                                  </wpg:grpSpPr>
                                  <wps:wsp>
                                    <wps:cNvPr id="2129785281" name="直接连接符 6"/>
                                    <wps:cNvCnPr/>
                                    <wps:spPr>
                                      <a:xfrm>
                                        <a:off x="0" y="250837"/>
                                        <a:ext cx="0" cy="1366325"/>
                                      </a:xfrm>
                                      <a:prstGeom prst="line">
                                        <a:avLst/>
                                      </a:prstGeom>
                                      <a:noFill/>
                                      <a:ln w="6350">
                                        <a:solidFill>
                                          <a:sysClr val="windowText" lastClr="000000"/>
                                        </a:solidFill>
                                        <a:prstDash val="dash"/>
                                        <a:miter lim="800000"/>
                                      </a:ln>
                                      <a:effectLst/>
                                    </wps:spPr>
                                    <wps:bodyPr/>
                                  </wps:wsp>
                                  <wps:wsp>
                                    <wps:cNvPr id="220926372" name="直接连接符 6"/>
                                    <wps:cNvCnPr/>
                                    <wps:spPr>
                                      <a:xfrm>
                                        <a:off x="6024" y="-106941"/>
                                        <a:ext cx="0" cy="355862"/>
                                      </a:xfrm>
                                      <a:prstGeom prst="line">
                                        <a:avLst/>
                                      </a:prstGeom>
                                      <a:noFill/>
                                      <a:ln w="6350">
                                        <a:solidFill>
                                          <a:sysClr val="windowText" lastClr="000000"/>
                                        </a:solidFill>
                                        <a:prstDash val="solid"/>
                                        <a:miter lim="800000"/>
                                        <a:headEnd type="triangle" w="sm" len="med"/>
                                        <a:tailEnd type="none" w="sm"/>
                                      </a:ln>
                                      <a:effectLst/>
                                    </wps:spPr>
                                    <wps:bodyPr/>
                                  </wps:wsp>
                                  <wps:wsp>
                                    <wps:cNvPr id="1660760091" name="直接连接符 6"/>
                                    <wps:cNvCnPr/>
                                    <wps:spPr>
                                      <a:xfrm>
                                        <a:off x="0" y="1620738"/>
                                        <a:ext cx="0" cy="248970"/>
                                      </a:xfrm>
                                      <a:prstGeom prst="line">
                                        <a:avLst/>
                                      </a:prstGeom>
                                      <a:noFill/>
                                      <a:ln w="6350">
                                        <a:solidFill>
                                          <a:sysClr val="windowText" lastClr="000000"/>
                                        </a:solidFill>
                                        <a:prstDash val="solid"/>
                                        <a:miter lim="800000"/>
                                        <a:headEnd w="sm"/>
                                        <a:tailEnd/>
                                      </a:ln>
                                      <a:effectLst/>
                                    </wps:spPr>
                                    <wps:bodyPr/>
                                  </wps:wsp>
                                </wpg:grpSp>
                                <wpg:grpSp>
                                  <wpg:cNvPr id="1624422102" name="组合 8"/>
                                  <wpg:cNvGrpSpPr/>
                                  <wpg:grpSpPr>
                                    <a:xfrm>
                                      <a:off x="0" y="930051"/>
                                      <a:ext cx="1869024" cy="2325"/>
                                      <a:chOff x="0" y="0"/>
                                      <a:chExt cx="1869191" cy="3299"/>
                                    </a:xfrm>
                                  </wpg:grpSpPr>
                                  <wps:wsp>
                                    <wps:cNvPr id="298937905" name="直接连接符 6"/>
                                    <wps:cNvCnPr/>
                                    <wps:spPr>
                                      <a:xfrm rot="5400000">
                                        <a:off x="927637" y="-339915"/>
                                        <a:ext cx="0" cy="686428"/>
                                      </a:xfrm>
                                      <a:prstGeom prst="line">
                                        <a:avLst/>
                                      </a:prstGeom>
                                      <a:noFill/>
                                      <a:ln w="6350">
                                        <a:solidFill>
                                          <a:sysClr val="windowText" lastClr="000000"/>
                                        </a:solidFill>
                                        <a:prstDash val="dash"/>
                                        <a:miter lim="800000"/>
                                      </a:ln>
                                      <a:effectLst/>
                                    </wps:spPr>
                                    <wps:bodyPr/>
                                  </wps:wsp>
                                  <wps:wsp>
                                    <wps:cNvPr id="2107169610" name="直接连接符 6"/>
                                    <wps:cNvCnPr/>
                                    <wps:spPr>
                                      <a:xfrm rot="5400000">
                                        <a:off x="1569250" y="-299850"/>
                                        <a:ext cx="0" cy="599882"/>
                                      </a:xfrm>
                                      <a:prstGeom prst="line">
                                        <a:avLst/>
                                      </a:prstGeom>
                                      <a:noFill/>
                                      <a:ln w="6350">
                                        <a:solidFill>
                                          <a:sysClr val="windowText" lastClr="000000"/>
                                        </a:solidFill>
                                        <a:prstDash val="solid"/>
                                        <a:miter lim="800000"/>
                                        <a:headEnd type="triangle" w="sm" len="med"/>
                                        <a:tailEnd type="none" w="sm"/>
                                      </a:ln>
                                      <a:effectLst/>
                                    </wps:spPr>
                                    <wps:bodyPr/>
                                  </wps:wsp>
                                  <wps:wsp>
                                    <wps:cNvPr id="236961053" name="直接连接符 6"/>
                                    <wps:cNvCnPr/>
                                    <wps:spPr>
                                      <a:xfrm rot="5400000">
                                        <a:off x="292327" y="-292327"/>
                                        <a:ext cx="0" cy="584653"/>
                                      </a:xfrm>
                                      <a:prstGeom prst="line">
                                        <a:avLst/>
                                      </a:prstGeom>
                                      <a:noFill/>
                                      <a:ln w="6350">
                                        <a:solidFill>
                                          <a:sysClr val="windowText" lastClr="000000"/>
                                        </a:solidFill>
                                        <a:prstDash val="solid"/>
                                        <a:miter lim="800000"/>
                                        <a:headEnd w="sm"/>
                                        <a:tailEnd/>
                                      </a:ln>
                                      <a:effectLst/>
                                    </wps:spPr>
                                    <wps:bodyPr/>
                                  </wps:wsp>
                                </wpg:grpSp>
                                <wpg:grpSp>
                                  <wpg:cNvPr id="1799224629" name="组合 10"/>
                                  <wpg:cNvGrpSpPr/>
                                  <wpg:grpSpPr>
                                    <a:xfrm>
                                      <a:off x="194702" y="143902"/>
                                      <a:ext cx="1518636" cy="1520030"/>
                                      <a:chOff x="130116" y="-228813"/>
                                      <a:chExt cx="1518636" cy="1520030"/>
                                    </a:xfrm>
                                  </wpg:grpSpPr>
                                  <wps:wsp>
                                    <wps:cNvPr id="658546938" name="直接连接符 6"/>
                                    <wps:cNvCnPr/>
                                    <wps:spPr>
                                      <a:xfrm flipH="1">
                                        <a:off x="785267" y="67176"/>
                                        <a:ext cx="567240" cy="567257"/>
                                      </a:xfrm>
                                      <a:prstGeom prst="line">
                                        <a:avLst/>
                                      </a:prstGeom>
                                      <a:noFill/>
                                      <a:ln w="6350">
                                        <a:solidFill>
                                          <a:sysClr val="windowText" lastClr="000000"/>
                                        </a:solidFill>
                                        <a:prstDash val="dash"/>
                                        <a:miter lim="800000"/>
                                      </a:ln>
                                      <a:effectLst/>
                                    </wps:spPr>
                                    <wps:bodyPr/>
                                  </wps:wsp>
                                  <wps:wsp>
                                    <wps:cNvPr id="1505640804" name="直接连接符 6"/>
                                    <wps:cNvCnPr/>
                                    <wps:spPr>
                                      <a:xfrm flipH="1">
                                        <a:off x="1350738" y="-228813"/>
                                        <a:ext cx="298014" cy="298014"/>
                                      </a:xfrm>
                                      <a:prstGeom prst="line">
                                        <a:avLst/>
                                      </a:prstGeom>
                                      <a:noFill/>
                                      <a:ln w="6350">
                                        <a:solidFill>
                                          <a:sysClr val="windowText" lastClr="000000"/>
                                        </a:solidFill>
                                        <a:prstDash val="solid"/>
                                        <a:miter lim="800000"/>
                                      </a:ln>
                                      <a:effectLst/>
                                    </wps:spPr>
                                    <wps:bodyPr/>
                                  </wps:wsp>
                                  <wps:wsp>
                                    <wps:cNvPr id="1565098778" name="直接连接符 6"/>
                                    <wps:cNvCnPr/>
                                    <wps:spPr>
                                      <a:xfrm flipH="1">
                                        <a:off x="130116" y="646901"/>
                                        <a:ext cx="644358" cy="644316"/>
                                      </a:xfrm>
                                      <a:prstGeom prst="line">
                                        <a:avLst/>
                                      </a:prstGeom>
                                      <a:noFill/>
                                      <a:ln w="6350">
                                        <a:solidFill>
                                          <a:sysClr val="windowText" lastClr="000000"/>
                                        </a:solidFill>
                                        <a:prstDash val="solid"/>
                                        <a:miter lim="800000"/>
                                        <a:headEnd type="none" w="sm" len="med"/>
                                        <a:tailEnd type="triangle" w="sm"/>
                                      </a:ln>
                                      <a:effectLst/>
                                    </wps:spPr>
                                    <wps:bodyPr/>
                                  </wps:wsp>
                                </wpg:grpSp>
                              </wpg:grpSp>
                            </wpg:grpSp>
                            <wps:wsp>
                              <wps:cNvPr id="758257700" name="文本框 13"/>
                              <wps:cNvSpPr txBox="1"/>
                              <wps:spPr>
                                <a:xfrm>
                                  <a:off x="1679912" y="945273"/>
                                  <a:ext cx="242661" cy="377653"/>
                                </a:xfrm>
                                <a:prstGeom prst="rect">
                                  <a:avLst/>
                                </a:prstGeom>
                                <a:noFill/>
                                <a:ln w="12700">
                                  <a:noFill/>
                                </a:ln>
                              </wps:spPr>
                              <wps:txbx>
                                <w:txbxContent>
                                  <w:p w14:paraId="0AE27918" w14:textId="77777777" w:rsidR="00004D25" w:rsidRPr="00433360" w:rsidRDefault="00004D25" w:rsidP="00004D25">
                                    <w:pPr>
                                      <w:jc w:val="center"/>
                                      <w:rPr>
                                        <w:rFonts w:cs="Times New Roman"/>
                                        <w:i/>
                                        <w:iCs/>
                                        <w:sz w:val="18"/>
                                        <w:szCs w:val="18"/>
                                      </w:rPr>
                                    </w:pPr>
                                    <w:r w:rsidRPr="00433360">
                                      <w:rPr>
                                        <w:rFonts w:cs="Times New Roman" w:hint="eastAsia"/>
                                        <w:i/>
                                        <w:iCs/>
                                        <w:sz w:val="18"/>
                                        <w:szCs w:val="18"/>
                                      </w:rPr>
                                      <w:t>y</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89919501" name="文本框 13"/>
                              <wps:cNvSpPr txBox="1"/>
                              <wps:spPr>
                                <a:xfrm>
                                  <a:off x="946521" y="-133086"/>
                                  <a:ext cx="226738" cy="371962"/>
                                </a:xfrm>
                                <a:prstGeom prst="rect">
                                  <a:avLst/>
                                </a:prstGeom>
                                <a:noFill/>
                                <a:ln w="9525">
                                  <a:noFill/>
                                </a:ln>
                              </wps:spPr>
                              <wps:txbx>
                                <w:txbxContent>
                                  <w:p w14:paraId="2D4C4B50" w14:textId="77777777" w:rsidR="00004D25" w:rsidRPr="00433360" w:rsidRDefault="00004D25" w:rsidP="00004D25">
                                    <w:pPr>
                                      <w:jc w:val="center"/>
                                      <w:rPr>
                                        <w:rFonts w:cs="Times New Roman"/>
                                        <w:i/>
                                        <w:iCs/>
                                        <w:sz w:val="18"/>
                                        <w:szCs w:val="18"/>
                                      </w:rPr>
                                    </w:pPr>
                                    <w:r w:rsidRPr="00433360">
                                      <w:rPr>
                                        <w:rFonts w:cs="Times New Roman"/>
                                        <w:i/>
                                        <w:iCs/>
                                        <w:sz w:val="18"/>
                                        <w:szCs w:val="18"/>
                                      </w:rPr>
                                      <w:t>z</w:t>
                                    </w:r>
                                  </w:p>
                                </w:txbxContent>
                              </wps:txbx>
                              <wps:bodyPr rot="0" spcFirstLastPara="0" vertOverflow="overflow" horzOverflow="overflow" vert="horz" wrap="none" lIns="36000" tIns="0" rIns="36000" bIns="0" numCol="1" spcCol="0" rtlCol="0" fromWordArt="0" anchor="t" anchorCtr="0" forceAA="0" compatLnSpc="1">
                                <a:spAutoFit/>
                              </wps:bodyPr>
                            </wps:wsp>
                            <wps:wsp>
                              <wps:cNvPr id="624508612" name="文本框 13"/>
                              <wps:cNvSpPr txBox="1"/>
                              <wps:spPr>
                                <a:xfrm>
                                  <a:off x="-18378" y="1485981"/>
                                  <a:ext cx="242661" cy="377652"/>
                                </a:xfrm>
                                <a:prstGeom prst="rect">
                                  <a:avLst/>
                                </a:prstGeom>
                                <a:noFill/>
                                <a:ln w="12700">
                                  <a:noFill/>
                                </a:ln>
                              </wps:spPr>
                              <wps:txbx>
                                <w:txbxContent>
                                  <w:p w14:paraId="62F1FB60" w14:textId="77777777" w:rsidR="00004D25" w:rsidRPr="00433360" w:rsidRDefault="00004D25" w:rsidP="00004D25">
                                    <w:pPr>
                                      <w:jc w:val="center"/>
                                      <w:rPr>
                                        <w:rFonts w:cs="Times New Roman"/>
                                        <w:i/>
                                        <w:iCs/>
                                        <w:sz w:val="18"/>
                                        <w:szCs w:val="18"/>
                                      </w:rPr>
                                    </w:pPr>
                                    <w:r w:rsidRPr="00433360">
                                      <w:rPr>
                                        <w:rFonts w:cs="Times New Roman" w:hint="eastAsia"/>
                                        <w:i/>
                                        <w:iCs/>
                                        <w:sz w:val="18"/>
                                        <w:szCs w:val="18"/>
                                      </w:rPr>
                                      <w:t>x</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430860154" name="文本框 13"/>
                              <wps:cNvSpPr txBox="1"/>
                              <wps:spPr>
                                <a:xfrm>
                                  <a:off x="892631" y="957358"/>
                                  <a:ext cx="299521" cy="377653"/>
                                </a:xfrm>
                                <a:prstGeom prst="rect">
                                  <a:avLst/>
                                </a:prstGeom>
                                <a:noFill/>
                                <a:ln w="12700">
                                  <a:noFill/>
                                </a:ln>
                              </wps:spPr>
                              <wps:txbx>
                                <w:txbxContent>
                                  <w:p w14:paraId="78457E5E" w14:textId="77777777" w:rsidR="00004D25" w:rsidRPr="00433360" w:rsidRDefault="00004D25" w:rsidP="00004D25">
                                    <w:pPr>
                                      <w:jc w:val="center"/>
                                      <w:rPr>
                                        <w:rFonts w:cs="Times New Roman"/>
                                        <w:i/>
                                        <w:iCs/>
                                        <w:sz w:val="18"/>
                                        <w:szCs w:val="18"/>
                                      </w:rPr>
                                    </w:pPr>
                                    <w:r w:rsidRPr="00433360">
                                      <w:rPr>
                                        <w:rFonts w:cs="Times New Roman"/>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56934917" name="文本框 13"/>
                              <wps:cNvSpPr txBox="1"/>
                              <wps:spPr>
                                <a:xfrm>
                                  <a:off x="-418625" y="590723"/>
                                  <a:ext cx="766907" cy="377652"/>
                                </a:xfrm>
                                <a:prstGeom prst="rect">
                                  <a:avLst/>
                                </a:prstGeom>
                                <a:noFill/>
                                <a:ln w="12700">
                                  <a:noFill/>
                                </a:ln>
                              </wps:spPr>
                              <wps:txbx>
                                <w:txbxContent>
                                  <w:p w14:paraId="1D0DDCF4" w14:textId="77777777" w:rsidR="00004D25" w:rsidRPr="00433360" w:rsidRDefault="00004D25" w:rsidP="00004D25">
                                    <w:pPr>
                                      <w:jc w:val="center"/>
                                      <w:rPr>
                                        <w:rFonts w:cs="Times New Roman"/>
                                        <w:sz w:val="18"/>
                                        <w:szCs w:val="18"/>
                                      </w:rPr>
                                    </w:pPr>
                                    <w:r w:rsidRPr="00433360">
                                      <w:rPr>
                                        <w:rFonts w:cs="Times New Roman"/>
                                        <w:sz w:val="18"/>
                                        <w:szCs w:val="18"/>
                                      </w:rPr>
                                      <w:t>乙电极</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50131061" name="文本框 13"/>
                              <wps:cNvSpPr txBox="1"/>
                              <wps:spPr>
                                <a:xfrm>
                                  <a:off x="-102485" y="-171520"/>
                                  <a:ext cx="766907" cy="377652"/>
                                </a:xfrm>
                                <a:prstGeom prst="rect">
                                  <a:avLst/>
                                </a:prstGeom>
                                <a:noFill/>
                                <a:ln w="12700">
                                  <a:noFill/>
                                </a:ln>
                              </wps:spPr>
                              <wps:txbx>
                                <w:txbxContent>
                                  <w:p w14:paraId="37E23969" w14:textId="77777777" w:rsidR="00004D25" w:rsidRPr="00433360" w:rsidRDefault="00004D25" w:rsidP="00004D25">
                                    <w:pPr>
                                      <w:jc w:val="center"/>
                                      <w:rPr>
                                        <w:rFonts w:cs="Times New Roman"/>
                                        <w:sz w:val="18"/>
                                        <w:szCs w:val="18"/>
                                      </w:rPr>
                                    </w:pPr>
                                    <w:r w:rsidRPr="00433360">
                                      <w:rPr>
                                        <w:rFonts w:cs="Times New Roman"/>
                                        <w:sz w:val="18"/>
                                        <w:szCs w:val="18"/>
                                      </w:rPr>
                                      <w:t>甲电极</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01487724" name="文本框 13"/>
                              <wps:cNvSpPr txBox="1"/>
                              <wps:spPr>
                                <a:xfrm>
                                  <a:off x="132702" y="1765574"/>
                                  <a:ext cx="761219" cy="371962"/>
                                </a:xfrm>
                                <a:prstGeom prst="rect">
                                  <a:avLst/>
                                </a:prstGeom>
                                <a:noFill/>
                                <a:ln w="9525">
                                  <a:noFill/>
                                </a:ln>
                              </wps:spPr>
                              <wps:txbx>
                                <w:txbxContent>
                                  <w:p w14:paraId="7CC13088" w14:textId="77777777" w:rsidR="00004D25" w:rsidRPr="00433360" w:rsidRDefault="00004D25" w:rsidP="00004D25">
                                    <w:pPr>
                                      <w:jc w:val="center"/>
                                      <w:rPr>
                                        <w:rFonts w:cs="Times New Roman"/>
                                        <w:sz w:val="18"/>
                                        <w:szCs w:val="18"/>
                                      </w:rPr>
                                    </w:pPr>
                                    <w:r w:rsidRPr="00433360">
                                      <w:rPr>
                                        <w:rFonts w:cs="Times New Roman"/>
                                        <w:sz w:val="18"/>
                                        <w:szCs w:val="18"/>
                                      </w:rPr>
                                      <w:t>甲电极</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92022432" name="文本框 13"/>
                              <wps:cNvSpPr txBox="1"/>
                              <wps:spPr>
                                <a:xfrm>
                                  <a:off x="597838" y="2154908"/>
                                  <a:ext cx="652117" cy="377669"/>
                                </a:xfrm>
                                <a:prstGeom prst="rect">
                                  <a:avLst/>
                                </a:prstGeom>
                                <a:noFill/>
                                <a:ln w="12700">
                                  <a:noFill/>
                                </a:ln>
                              </wps:spPr>
                              <wps:txbx>
                                <w:txbxContent>
                                  <w:p w14:paraId="1A6FC4E0" w14:textId="77777777" w:rsidR="00004D25" w:rsidRPr="00433360" w:rsidRDefault="00004D25" w:rsidP="00004D25">
                                    <w:pPr>
                                      <w:rPr>
                                        <w:rFonts w:cs="Times New Roman"/>
                                        <w:sz w:val="18"/>
                                        <w:szCs w:val="18"/>
                                      </w:rPr>
                                    </w:pPr>
                                    <w:r>
                                      <w:rPr>
                                        <w:rFonts w:cs="Times New Roman" w:hint="eastAsia"/>
                                        <w:sz w:val="18"/>
                                        <w:szCs w:val="18"/>
                                      </w:rPr>
                                      <w:t>（</w:t>
                                    </w:r>
                                    <w:r>
                                      <w:rPr>
                                        <w:rFonts w:cs="Times New Roman" w:hint="eastAsia"/>
                                        <w:sz w:val="18"/>
                                        <w:szCs w:val="18"/>
                                      </w:rPr>
                                      <w:t>a</w:t>
                                    </w:r>
                                    <w:r>
                                      <w:rPr>
                                        <w:rFonts w:cs="Times New Roman"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79173385" name="文本框 13"/>
                              <wps:cNvSpPr txBox="1"/>
                              <wps:spPr>
                                <a:xfrm>
                                  <a:off x="3611909" y="2153755"/>
                                  <a:ext cx="664628" cy="377686"/>
                                </a:xfrm>
                                <a:prstGeom prst="rect">
                                  <a:avLst/>
                                </a:prstGeom>
                                <a:noFill/>
                                <a:ln w="12700">
                                  <a:noFill/>
                                </a:ln>
                              </wps:spPr>
                              <wps:txbx>
                                <w:txbxContent>
                                  <w:p w14:paraId="4CE07567" w14:textId="77777777" w:rsidR="00004D25" w:rsidRPr="00433360" w:rsidRDefault="00004D25" w:rsidP="00004D25">
                                    <w:pPr>
                                      <w:rPr>
                                        <w:rFonts w:cs="Times New Roman"/>
                                        <w:sz w:val="18"/>
                                        <w:szCs w:val="18"/>
                                      </w:rPr>
                                    </w:pPr>
                                    <w:r>
                                      <w:rPr>
                                        <w:rFonts w:cs="Times New Roman" w:hint="eastAsia"/>
                                        <w:sz w:val="18"/>
                                        <w:szCs w:val="18"/>
                                      </w:rPr>
                                      <w:t>（</w:t>
                                    </w:r>
                                    <w:r>
                                      <w:rPr>
                                        <w:rFonts w:cs="Times New Roman" w:hint="eastAsia"/>
                                        <w:sz w:val="18"/>
                                        <w:szCs w:val="18"/>
                                      </w:rPr>
                                      <w:t>b</w:t>
                                    </w:r>
                                    <w:r>
                                      <w:rPr>
                                        <w:rFonts w:cs="Times New Roman"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86154018" name="文本框 13"/>
                              <wps:cNvSpPr txBox="1"/>
                              <wps:spPr>
                                <a:xfrm>
                                  <a:off x="6618410" y="2154386"/>
                                  <a:ext cx="652117" cy="377686"/>
                                </a:xfrm>
                                <a:prstGeom prst="rect">
                                  <a:avLst/>
                                </a:prstGeom>
                                <a:noFill/>
                                <a:ln w="12700">
                                  <a:noFill/>
                                </a:ln>
                              </wps:spPr>
                              <wps:txbx>
                                <w:txbxContent>
                                  <w:p w14:paraId="5A04DAD1" w14:textId="77777777" w:rsidR="00004D25" w:rsidRPr="00433360" w:rsidRDefault="00004D25" w:rsidP="00004D25">
                                    <w:pPr>
                                      <w:rPr>
                                        <w:rFonts w:cs="Times New Roman"/>
                                        <w:sz w:val="18"/>
                                        <w:szCs w:val="18"/>
                                      </w:rPr>
                                    </w:pPr>
                                    <w:r>
                                      <w:rPr>
                                        <w:rFonts w:cs="Times New Roman" w:hint="eastAsia"/>
                                        <w:sz w:val="18"/>
                                        <w:szCs w:val="18"/>
                                      </w:rPr>
                                      <w:t>（</w:t>
                                    </w:r>
                                    <w:r>
                                      <w:rPr>
                                        <w:rFonts w:cs="Times New Roman" w:hint="eastAsia"/>
                                        <w:sz w:val="18"/>
                                        <w:szCs w:val="18"/>
                                      </w:rPr>
                                      <w:t>c</w:t>
                                    </w:r>
                                    <w:r>
                                      <w:rPr>
                                        <w:rFonts w:cs="Times New Roman"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2018687037" name="直接连接符 15"/>
                            <wps:cNvCnPr/>
                            <wps:spPr>
                              <a:xfrm flipH="1" flipV="1">
                                <a:off x="491320" y="883124"/>
                                <a:ext cx="289711" cy="31687"/>
                              </a:xfrm>
                              <a:prstGeom prst="line">
                                <a:avLst/>
                              </a:prstGeom>
                              <a:noFill/>
                              <a:ln w="6350">
                                <a:solidFill>
                                  <a:sysClr val="windowText" lastClr="000000"/>
                                </a:solidFill>
                                <a:prstDash val="solid"/>
                                <a:miter lim="800000"/>
                              </a:ln>
                              <a:effectLst/>
                            </wps:spPr>
                            <wps:bodyPr/>
                          </wps:wsp>
                          <wps:wsp>
                            <wps:cNvPr id="415397503" name="直接连接符 15"/>
                            <wps:cNvCnPr/>
                            <wps:spPr>
                              <a:xfrm flipH="1" flipV="1">
                                <a:off x="709450" y="236469"/>
                                <a:ext cx="89798" cy="254107"/>
                              </a:xfrm>
                              <a:prstGeom prst="line">
                                <a:avLst/>
                              </a:prstGeom>
                              <a:noFill/>
                              <a:ln w="6350">
                                <a:solidFill>
                                  <a:sysClr val="windowText" lastClr="000000"/>
                                </a:solidFill>
                                <a:prstDash val="solid"/>
                                <a:miter lim="800000"/>
                              </a:ln>
                              <a:effectLst/>
                            </wps:spPr>
                            <wps:bodyPr/>
                          </wps:wsp>
                          <wps:wsp>
                            <wps:cNvPr id="555573460" name="直接连接符 15"/>
                            <wps:cNvCnPr/>
                            <wps:spPr>
                              <a:xfrm flipH="1">
                                <a:off x="705929" y="1720742"/>
                                <a:ext cx="161021" cy="154519"/>
                              </a:xfrm>
                              <a:prstGeom prst="line">
                                <a:avLst/>
                              </a:prstGeom>
                              <a:noFill/>
                              <a:ln w="6350">
                                <a:solidFill>
                                  <a:sysClr val="windowText" lastClr="000000"/>
                                </a:solidFill>
                                <a:prstDash val="solid"/>
                                <a:miter lim="800000"/>
                              </a:ln>
                              <a:effectLst/>
                            </wps:spPr>
                            <wps:bodyPr/>
                          </wps:wsp>
                        </wpg:grpSp>
                        <wpg:grpSp>
                          <wpg:cNvPr id="1803847841" name="组合 20"/>
                          <wpg:cNvGrpSpPr/>
                          <wpg:grpSpPr>
                            <a:xfrm>
                              <a:off x="3591007" y="156230"/>
                              <a:ext cx="1399867" cy="1150386"/>
                              <a:chOff x="-22200" y="73563"/>
                              <a:chExt cx="1400519" cy="1151163"/>
                            </a:xfrm>
                          </wpg:grpSpPr>
                          <wpg:grpSp>
                            <wpg:cNvPr id="16626789" name="组合 18"/>
                            <wpg:cNvGrpSpPr/>
                            <wpg:grpSpPr>
                              <a:xfrm>
                                <a:off x="-22200" y="73563"/>
                                <a:ext cx="1194583" cy="1151163"/>
                                <a:chOff x="-22200" y="73563"/>
                                <a:chExt cx="1194583" cy="1151163"/>
                              </a:xfrm>
                            </wpg:grpSpPr>
                            <wpg:grpSp>
                              <wpg:cNvPr id="500587434" name="组合 16"/>
                              <wpg:cNvGrpSpPr/>
                              <wpg:grpSpPr>
                                <a:xfrm>
                                  <a:off x="-22200" y="73563"/>
                                  <a:ext cx="1194583" cy="1151163"/>
                                  <a:chOff x="-22200" y="73563"/>
                                  <a:chExt cx="1194583" cy="1151163"/>
                                </a:xfrm>
                              </wpg:grpSpPr>
                              <wpg:grpSp>
                                <wpg:cNvPr id="2126663205" name="组合 12"/>
                                <wpg:cNvGrpSpPr/>
                                <wpg:grpSpPr>
                                  <a:xfrm>
                                    <a:off x="-22200" y="150930"/>
                                    <a:ext cx="1176636" cy="1044449"/>
                                    <a:chOff x="-22200" y="-297377"/>
                                    <a:chExt cx="1176642" cy="1045094"/>
                                  </a:xfrm>
                                </wpg:grpSpPr>
                                <wps:wsp>
                                  <wps:cNvPr id="960404414" name="直接箭头连接符 10"/>
                                  <wps:cNvCnPr/>
                                  <wps:spPr>
                                    <a:xfrm>
                                      <a:off x="-22200" y="603398"/>
                                      <a:ext cx="1176642" cy="0"/>
                                    </a:xfrm>
                                    <a:prstGeom prst="straightConnector1">
                                      <a:avLst/>
                                    </a:prstGeom>
                                    <a:ln w="6350">
                                      <a:solidFill>
                                        <a:schemeClr val="tx1"/>
                                      </a:solidFill>
                                      <a:tailEnd type="triangle" w="sm"/>
                                    </a:ln>
                                  </wps:spPr>
                                  <wps:style>
                                    <a:lnRef idx="1">
                                      <a:schemeClr val="accent1"/>
                                    </a:lnRef>
                                    <a:fillRef idx="0">
                                      <a:schemeClr val="accent1"/>
                                    </a:fillRef>
                                    <a:effectRef idx="0">
                                      <a:schemeClr val="accent1"/>
                                    </a:effectRef>
                                    <a:fontRef idx="minor">
                                      <a:schemeClr val="tx1"/>
                                    </a:fontRef>
                                  </wps:style>
                                  <wps:bodyPr/>
                                </wps:wsp>
                                <wps:wsp>
                                  <wps:cNvPr id="441631638" name="直接箭头连接符 11"/>
                                  <wps:cNvCnPr/>
                                  <wps:spPr>
                                    <a:xfrm flipV="1">
                                      <a:off x="501586" y="-297377"/>
                                      <a:ext cx="0" cy="1045094"/>
                                    </a:xfrm>
                                    <a:prstGeom prst="straightConnector1">
                                      <a:avLst/>
                                    </a:prstGeom>
                                    <a:ln w="6350">
                                      <a:solidFill>
                                        <a:schemeClr val="tx1"/>
                                      </a:solidFill>
                                      <a:tailEnd type="triangle" w="sm"/>
                                    </a:ln>
                                  </wps:spPr>
                                  <wps:style>
                                    <a:lnRef idx="1">
                                      <a:schemeClr val="accent1"/>
                                    </a:lnRef>
                                    <a:fillRef idx="0">
                                      <a:schemeClr val="accent1"/>
                                    </a:fillRef>
                                    <a:effectRef idx="0">
                                      <a:schemeClr val="accent1"/>
                                    </a:effectRef>
                                    <a:fontRef idx="minor">
                                      <a:schemeClr val="tx1"/>
                                    </a:fontRef>
                                  </wps:style>
                                  <wps:bodyPr/>
                                </wps:wsp>
                              </wpg:grpSp>
                              <wps:wsp>
                                <wps:cNvPr id="1192478047" name="文本框 13"/>
                                <wps:cNvSpPr txBox="1"/>
                                <wps:spPr>
                                  <a:xfrm>
                                    <a:off x="303556" y="73563"/>
                                    <a:ext cx="192809" cy="211046"/>
                                  </a:xfrm>
                                  <a:prstGeom prst="rect">
                                    <a:avLst/>
                                  </a:prstGeom>
                                  <a:noFill/>
                                  <a:ln w="12700">
                                    <a:noFill/>
                                  </a:ln>
                                </wps:spPr>
                                <wps:txbx>
                                  <w:txbxContent>
                                    <w:p w14:paraId="074B5B12" w14:textId="77777777" w:rsidR="00004D25" w:rsidRPr="00433360" w:rsidRDefault="00004D25" w:rsidP="00004D25">
                                      <w:pPr>
                                        <w:jc w:val="center"/>
                                        <w:rPr>
                                          <w:rFonts w:cs="Times New Roman"/>
                                          <w:i/>
                                          <w:iCs/>
                                          <w:sz w:val="18"/>
                                          <w:szCs w:val="18"/>
                                        </w:rPr>
                                      </w:pPr>
                                      <w:r w:rsidRPr="00433360">
                                        <w:rPr>
                                          <w:rFonts w:cs="Times New Roman"/>
                                          <w:i/>
                                          <w:iCs/>
                                          <w:sz w:val="18"/>
                                          <w:szCs w:val="18"/>
                                        </w:rPr>
                                        <w:t>E</w:t>
                                      </w:r>
                                      <w:r w:rsidRPr="00433360">
                                        <w:rPr>
                                          <w:rFonts w:cs="Times New Roman"/>
                                          <w:sz w:val="18"/>
                                          <w:szCs w:val="18"/>
                                          <w:vertAlign w:val="subscript"/>
                                        </w:rPr>
                                        <w:t>k</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63418789" name="文本框 14"/>
                                <wps:cNvSpPr txBox="1"/>
                                <wps:spPr>
                                  <a:xfrm>
                                    <a:off x="1042491" y="1013680"/>
                                    <a:ext cx="129892" cy="211046"/>
                                  </a:xfrm>
                                  <a:prstGeom prst="rect">
                                    <a:avLst/>
                                  </a:prstGeom>
                                  <a:noFill/>
                                  <a:ln w="12700">
                                    <a:noFill/>
                                  </a:ln>
                                </wps:spPr>
                                <wps:txbx>
                                  <w:txbxContent>
                                    <w:p w14:paraId="70F17E87" w14:textId="77777777" w:rsidR="00004D25" w:rsidRPr="00433360" w:rsidRDefault="00004D25" w:rsidP="00004D25">
                                      <w:pPr>
                                        <w:jc w:val="center"/>
                                        <w:rPr>
                                          <w:rFonts w:cs="Times New Roman"/>
                                          <w:i/>
                                          <w:iCs/>
                                          <w:sz w:val="18"/>
                                          <w:szCs w:val="18"/>
                                        </w:rPr>
                                      </w:pPr>
                                      <w:r w:rsidRPr="00433360">
                                        <w:rPr>
                                          <w:rFonts w:cs="Times New Roman"/>
                                          <w:i/>
                                          <w:iCs/>
                                          <w:sz w:val="18"/>
                                          <w:szCs w:val="18"/>
                                        </w:rPr>
                                        <w:t>z</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64389119" name="文本框 15"/>
                                <wps:cNvSpPr txBox="1"/>
                                <wps:spPr>
                                  <a:xfrm>
                                    <a:off x="339348" y="1013680"/>
                                    <a:ext cx="167388" cy="211046"/>
                                  </a:xfrm>
                                  <a:prstGeom prst="rect">
                                    <a:avLst/>
                                  </a:prstGeom>
                                  <a:noFill/>
                                  <a:ln w="12700">
                                    <a:noFill/>
                                  </a:ln>
                                </wps:spPr>
                                <wps:txbx>
                                  <w:txbxContent>
                                    <w:p w14:paraId="7B8FFBB3" w14:textId="77777777" w:rsidR="00004D25" w:rsidRPr="00433360" w:rsidRDefault="00004D25" w:rsidP="00004D25">
                                      <w:pPr>
                                        <w:jc w:val="center"/>
                                        <w:rPr>
                                          <w:rFonts w:cs="Times New Roman"/>
                                          <w:i/>
                                          <w:iCs/>
                                          <w:sz w:val="18"/>
                                          <w:szCs w:val="18"/>
                                        </w:rPr>
                                      </w:pPr>
                                      <w:r w:rsidRPr="00433360">
                                        <w:rPr>
                                          <w:rFonts w:cs="Times New Roman"/>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513082283" name="任意多边形 17"/>
                              <wps:cNvSpPr/>
                              <wps:spPr>
                                <a:xfrm rot="10800000">
                                  <a:off x="73121" y="327694"/>
                                  <a:ext cx="428858" cy="723530"/>
                                </a:xfrm>
                                <a:custGeom>
                                  <a:avLst/>
                                  <a:gdLst>
                                    <a:gd name="connsiteX0" fmla="*/ 0 w 395057"/>
                                    <a:gd name="connsiteY0" fmla="*/ 0 h 723530"/>
                                    <a:gd name="connsiteX1" fmla="*/ 204187 w 395057"/>
                                    <a:gd name="connsiteY1" fmla="*/ 723530 h 723530"/>
                                    <a:gd name="connsiteX2" fmla="*/ 395057 w 395057"/>
                                    <a:gd name="connsiteY2" fmla="*/ 0 h 723530"/>
                                    <a:gd name="csX0" fmla="*/ 0 w 190870"/>
                                    <a:gd name="csY0" fmla="*/ 723530 h 723530"/>
                                    <a:gd name="csX1" fmla="*/ 190870 w 190870"/>
                                    <a:gd name="csY1" fmla="*/ 0 h 723530"/>
                                    <a:gd name="csX0" fmla="*/ 0 w 190870"/>
                                    <a:gd name="csY0" fmla="*/ 723530 h 723530"/>
                                    <a:gd name="csX1" fmla="*/ 190870 w 190870"/>
                                    <a:gd name="csY1" fmla="*/ 0 h 723530"/>
                                  </a:gdLst>
                                  <a:ahLst/>
                                  <a:cxnLst>
                                    <a:cxn ang="0">
                                      <a:pos x="csX0" y="csY0"/>
                                    </a:cxn>
                                    <a:cxn ang="0">
                                      <a:pos x="csX1" y="csY1"/>
                                    </a:cxn>
                                  </a:cxnLst>
                                  <a:rect l="l" t="t" r="r" b="b"/>
                                  <a:pathLst>
                                    <a:path w="190870" h="723530">
                                      <a:moveTo>
                                        <a:pt x="0" y="723530"/>
                                      </a:moveTo>
                                      <a:cubicBezTo>
                                        <a:pt x="65843" y="723530"/>
                                        <a:pt x="130199" y="370050"/>
                                        <a:pt x="190870" y="0"/>
                                      </a:cubicBezTo>
                                    </a:path>
                                  </a:pathLst>
                                </a:custGeom>
                                <a:noFill/>
                                <a:ln w="12700">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s:wsp>
                              <wps:cNvPr id="242667882" name="任意多边形 17"/>
                              <wps:cNvSpPr/>
                              <wps:spPr>
                                <a:xfrm rot="10800000" flipH="1">
                                  <a:off x="501979" y="327694"/>
                                  <a:ext cx="428858" cy="723530"/>
                                </a:xfrm>
                                <a:custGeom>
                                  <a:avLst/>
                                  <a:gdLst>
                                    <a:gd name="connsiteX0" fmla="*/ 0 w 395057"/>
                                    <a:gd name="connsiteY0" fmla="*/ 0 h 723530"/>
                                    <a:gd name="connsiteX1" fmla="*/ 204187 w 395057"/>
                                    <a:gd name="connsiteY1" fmla="*/ 723530 h 723530"/>
                                    <a:gd name="connsiteX2" fmla="*/ 395057 w 395057"/>
                                    <a:gd name="connsiteY2" fmla="*/ 0 h 723530"/>
                                    <a:gd name="csX0" fmla="*/ 0 w 190870"/>
                                    <a:gd name="csY0" fmla="*/ 723530 h 723530"/>
                                    <a:gd name="csX1" fmla="*/ 190870 w 190870"/>
                                    <a:gd name="csY1" fmla="*/ 0 h 723530"/>
                                    <a:gd name="csX0" fmla="*/ 0 w 190870"/>
                                    <a:gd name="csY0" fmla="*/ 723530 h 723530"/>
                                    <a:gd name="csX1" fmla="*/ 190870 w 190870"/>
                                    <a:gd name="csY1" fmla="*/ 0 h 723530"/>
                                  </a:gdLst>
                                  <a:ahLst/>
                                  <a:cxnLst>
                                    <a:cxn ang="0">
                                      <a:pos x="csX0" y="csY0"/>
                                    </a:cxn>
                                    <a:cxn ang="0">
                                      <a:pos x="csX1" y="csY1"/>
                                    </a:cxn>
                                  </a:cxnLst>
                                  <a:rect l="l" t="t" r="r" b="b"/>
                                  <a:pathLst>
                                    <a:path w="190870" h="723530">
                                      <a:moveTo>
                                        <a:pt x="0" y="723530"/>
                                      </a:moveTo>
                                      <a:cubicBezTo>
                                        <a:pt x="65843" y="723530"/>
                                        <a:pt x="130199" y="370050"/>
                                        <a:pt x="190870" y="0"/>
                                      </a:cubicBezTo>
                                    </a:path>
                                  </a:pathLst>
                                </a:custGeom>
                                <a:noFill/>
                                <a:ln w="12700">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g:grpSp>
                          <wps:wsp>
                            <wps:cNvPr id="1031542133" name="文本框 19"/>
                            <wps:cNvSpPr txBox="1"/>
                            <wps:spPr>
                              <a:xfrm>
                                <a:off x="607103" y="177447"/>
                                <a:ext cx="771216" cy="211056"/>
                              </a:xfrm>
                              <a:prstGeom prst="rect">
                                <a:avLst/>
                              </a:prstGeom>
                              <a:noFill/>
                              <a:ln w="12700">
                                <a:noFill/>
                              </a:ln>
                            </wps:spPr>
                            <wps:txbx>
                              <w:txbxContent>
                                <w:p w14:paraId="5DB7E934" w14:textId="77777777" w:rsidR="00004D25" w:rsidRPr="00433360" w:rsidRDefault="00004D25" w:rsidP="00004D25">
                                  <w:pPr>
                                    <w:jc w:val="center"/>
                                    <w:rPr>
                                      <w:rFonts w:cs="Times New Roman"/>
                                      <w:iCs/>
                                      <w:sz w:val="18"/>
                                      <w:szCs w:val="18"/>
                                    </w:rPr>
                                  </w:pPr>
                                  <w:r w:rsidRPr="00433360">
                                    <w:rPr>
                                      <w:rFonts w:cs="Times New Roman"/>
                                      <w:i/>
                                      <w:iCs/>
                                      <w:sz w:val="18"/>
                                      <w:szCs w:val="18"/>
                                    </w:rPr>
                                    <w:t>E</w:t>
                                  </w:r>
                                  <w:r w:rsidRPr="00433360">
                                    <w:rPr>
                                      <w:rFonts w:cs="Times New Roman"/>
                                      <w:sz w:val="18"/>
                                      <w:szCs w:val="18"/>
                                      <w:vertAlign w:val="subscript"/>
                                    </w:rPr>
                                    <w:t>k</w:t>
                                  </w:r>
                                  <w:r w:rsidRPr="00433360">
                                    <w:rPr>
                                      <w:rFonts w:cs="Times New Roman" w:hint="eastAsia"/>
                                      <w:iCs/>
                                      <w:sz w:val="18"/>
                                      <w:szCs w:val="18"/>
                                    </w:rPr>
                                    <w:t xml:space="preserve"> = </w:t>
                                  </w:r>
                                  <w:r w:rsidRPr="00433360">
                                    <w:rPr>
                                      <w:rFonts w:cs="Times New Roman"/>
                                      <w:iCs/>
                                      <w:sz w:val="18"/>
                                      <w:szCs w:val="18"/>
                                    </w:rPr>
                                    <w:t>−</w:t>
                                  </w:r>
                                  <w:r w:rsidRPr="00433360">
                                    <w:rPr>
                                      <w:rFonts w:cs="Times New Roman" w:hint="eastAsia"/>
                                      <w:iCs/>
                                      <w:sz w:val="18"/>
                                      <w:szCs w:val="18"/>
                                    </w:rPr>
                                    <w:t xml:space="preserve"> </w:t>
                                  </w:r>
                                  <w:r w:rsidRPr="00433360">
                                    <w:rPr>
                                      <w:rFonts w:cs="Times New Roman"/>
                                      <w:i/>
                                      <w:iCs/>
                                      <w:sz w:val="18"/>
                                      <w:szCs w:val="18"/>
                                    </w:rPr>
                                    <w:t>k</w:t>
                                  </w:r>
                                  <w:r w:rsidRPr="00433360">
                                    <w:rPr>
                                      <w:rFonts w:cs="Times New Roman" w:hint="eastAsia"/>
                                      <w:i/>
                                      <w:iCs/>
                                      <w:sz w:val="18"/>
                                      <w:szCs w:val="18"/>
                                    </w:rPr>
                                    <w:t>z</w:t>
                                  </w:r>
                                  <w:r w:rsidRPr="00433360">
                                    <w:rPr>
                                      <w:rFonts w:cs="Times New Roman"/>
                                      <w:iCs/>
                                      <w:sz w:val="18"/>
                                      <w:szCs w:val="18"/>
                                      <w:vertAlign w:val="superscript"/>
                                    </w:rPr>
                                    <w:t>2</w:t>
                                  </w:r>
                                  <w:r w:rsidRPr="00433360">
                                    <w:rPr>
                                      <w:rFonts w:cs="Times New Roman" w:hint="eastAsia"/>
                                      <w:iCs/>
                                      <w:sz w:val="18"/>
                                      <w:szCs w:val="18"/>
                                    </w:rPr>
                                    <w:t xml:space="preserve"> + </w:t>
                                  </w:r>
                                  <w:r w:rsidRPr="00433360">
                                    <w:rPr>
                                      <w:rFonts w:cs="Times New Roman"/>
                                      <w:i/>
                                      <w:iCs/>
                                      <w:sz w:val="18"/>
                                      <w:szCs w:val="18"/>
                                    </w:rPr>
                                    <w:t>E</w:t>
                                  </w:r>
                                  <w:r w:rsidRPr="00433360">
                                    <w:rPr>
                                      <w:rFonts w:cs="Times New Roman"/>
                                      <w:iCs/>
                                      <w:sz w:val="18"/>
                                      <w:szCs w:val="18"/>
                                      <w:vertAlign w:val="subscript"/>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116882243" name="文本框 2116882243"/>
                            <wps:cNvSpPr txBox="1"/>
                            <wps:spPr>
                              <a:xfrm>
                                <a:off x="910555" y="323886"/>
                                <a:ext cx="391134" cy="211056"/>
                              </a:xfrm>
                              <a:prstGeom prst="rect">
                                <a:avLst/>
                              </a:prstGeom>
                              <a:noFill/>
                              <a:ln w="12700">
                                <a:noFill/>
                              </a:ln>
                            </wps:spPr>
                            <wps:txbx>
                              <w:txbxContent>
                                <w:p w14:paraId="737A4E5F" w14:textId="77777777" w:rsidR="00004D25" w:rsidRPr="00433360" w:rsidRDefault="00004D25" w:rsidP="00004D25">
                                  <w:pPr>
                                    <w:jc w:val="center"/>
                                    <w:rPr>
                                      <w:rFonts w:cs="Times New Roman"/>
                                      <w:iCs/>
                                      <w:sz w:val="18"/>
                                      <w:szCs w:val="18"/>
                                    </w:rPr>
                                  </w:pPr>
                                  <w:r w:rsidRPr="00433360">
                                    <w:rPr>
                                      <w:rFonts w:cs="Times New Roman"/>
                                      <w:iCs/>
                                      <w:sz w:val="18"/>
                                      <w:szCs w:val="18"/>
                                    </w:rPr>
                                    <w:t>(</w:t>
                                  </w:r>
                                  <w:r w:rsidRPr="00433360">
                                    <w:rPr>
                                      <w:rFonts w:cs="Times New Roman"/>
                                      <w:i/>
                                      <w:iCs/>
                                      <w:sz w:val="18"/>
                                      <w:szCs w:val="18"/>
                                    </w:rPr>
                                    <w:t>k</w:t>
                                  </w:r>
                                  <w:r>
                                    <w:rPr>
                                      <w:rFonts w:cs="Times New Roman" w:hint="eastAsia"/>
                                      <w:sz w:val="18"/>
                                      <w:szCs w:val="18"/>
                                    </w:rPr>
                                    <w:t xml:space="preserve"> &gt; </w:t>
                                  </w:r>
                                  <w:r w:rsidRPr="00433360">
                                    <w:rPr>
                                      <w:rFonts w:cs="Times New Roman"/>
                                      <w:iCs/>
                                      <w:sz w:val="18"/>
                                      <w:szCs w:val="18"/>
                                    </w:rPr>
                                    <w:t>0)</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wgp>
                  </a:graphicData>
                </a:graphic>
              </wp:inline>
            </w:drawing>
          </mc:Choice>
          <mc:Fallback>
            <w:pict>
              <v:group w14:anchorId="27DA24EC" id="组合 523" o:spid="_x0000_s1867" style="width:392.8pt;height:118.85pt;mso-position-horizontal-relative:char;mso-position-vertical-relative:line" coordsize="49885,15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">
                <v:group id="组合 522" o:spid="_x0000_s1868" style="position:absolute;left:17524;top:1271;width:14363;height:10193" coordsize="14363,10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">
                  <v:shape id="直接箭头连接符 90" o:spid="_x0000_s1869" type="#_x0000_t32" style="position:absolute;top:3803;width:0;height:63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" strokecolor="#595959" strokeweight=".5pt">
                    <v:stroke dashstyle="dash" startarrowwidth="narrow" endarrow="block" endarrowwidth="narrow" joinstyle="miter"/>
                  </v:shape>
                  <v:shape id="直接箭头连接符 90" o:spid="_x0000_s1870" type="#_x0000_t32" style="position:absolute;left:1861;top:1901;width:0;height:63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" strokecolor="#595959" strokeweight=".5pt">
                    <v:stroke dashstyle="dash" startarrowwidth="narrow" endarrow="block" endarrowwidth="narrow" joinstyle="miter"/>
                  </v:shape>
                  <v:shape id="直接箭头连接符 90" o:spid="_x0000_s1871" type="#_x0000_t32" style="position:absolute;left:3803;width:0;height:63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" strokecolor="#595959" strokeweight=".5pt">
                    <v:stroke dashstyle="dash" startarrowwidth="narrow" endarrow="block" endarrowwidth="narrow" joinstyle="miter"/>
                  </v:shape>
                  <v:shape id="直接箭头连接符 90" o:spid="_x0000_s1872" type="#_x0000_t32" style="position:absolute;left:5138;top:3803;width:0;height:63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" strokecolor="#595959" strokeweight=".5pt">
                    <v:stroke dashstyle="dash" startarrowwidth="narrow" endarrow="block" endarrowwidth="narrow" joinstyle="miter"/>
                  </v:shape>
                  <v:shape id="直接箭头连接符 90" o:spid="_x0000_s1873" type="#_x0000_t32" style="position:absolute;left:6959;top:1901;width:0;height:63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" strokecolor="#595959" strokeweight=".5pt">
                    <v:stroke dashstyle="dash" startarrowwidth="narrow" endarrow="block" endarrowwidth="narrow" joinstyle="miter"/>
                  </v:shape>
                  <v:shape id="直接箭头连接符 90" o:spid="_x0000_s1874" type="#_x0000_t32" style="position:absolute;left:8901;width:0;height:63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" strokecolor="#595959" strokeweight=".5pt">
                    <v:stroke dashstyle="dash" startarrowwidth="narrow" endarrow="block" endarrowwidth="narrow" joinstyle="miter"/>
                  </v:shape>
                  <v:shape id="直接箭头连接符 90" o:spid="_x0000_s1875" type="#_x0000_t32" style="position:absolute;left:10600;top:3803;width:0;height:63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" strokecolor="#595959" strokeweight=".5pt">
                    <v:stroke dashstyle="dash" startarrowwidth="narrow" endarrow="block" endarrowwidth="narrow" joinstyle="miter"/>
                  </v:shape>
                  <v:shape id="直接箭头连接符 90" o:spid="_x0000_s1876" type="#_x0000_t32" style="position:absolute;left:12421;top:1901;width:0;height:63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" strokecolor="#595959" strokeweight=".5pt">
                    <v:stroke dashstyle="dash" startarrowwidth="narrow" endarrow="block" endarrowwidth="narrow" joinstyle="miter"/>
                  </v:shape>
                  <v:shape id="直接箭头连接符 90" o:spid="_x0000_s1877" type="#_x0000_t32" style="position:absolute;left:14363;width:0;height:63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" strokecolor="#595959" strokeweight=".5pt">
                    <v:stroke dashstyle="dash" startarrowwidth="narrow" endarrow="block" endarrowwidth="narrow" joinstyle="miter"/>
                  </v:shape>
                </v:group>
                <v:group id="组合 1371898837" o:spid="_x0000_s1878" style="position:absolute;width:49885;height:15093" coordorigin=",348" coordsize="49908,15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">
                  <v:group id="组合 145" o:spid="_x0000_s1879" style="position:absolute;left:18943;top:912;width:12530;height:11096" coordorigin="1394,-244" coordsize="12557,11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">
                    <v:group id="组合 142" o:spid="_x0000_s1880" style="position:absolute;left:1394;top:-244;width:12557;height:11206" coordorigin="1394,441" coordsize="12557,11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">
                      <v:shape id="直接箭头连接符 89" o:spid="_x0000_s1881" type="#_x0000_t32" style="position:absolute;left:3238;top:3154;width:7277;height:788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" strokecolor="windowText" strokeweight=".5pt">
                        <v:stroke startarrowwidth="narrow" endarrow="block" endarrowwidth="narrow" joinstyle="miter"/>
                      </v:shape>
                      <v:shape id="直接箭头连接符 90" o:spid="_x0000_s1882" type="#_x0000_t32" style="position:absolute;left:1394;top:6240;width:121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" strokecolor="windowText" strokeweight=".5pt">
                        <v:stroke startarrowwidth="narrow" endarrow="block" endarrowwidth="narrow" joinstyle="miter"/>
                      </v:shape>
                      <v:shape id="文本框 13" o:spid="_x0000_s1883" type="#_x0000_t202" style="position:absolute;left:12593;top:5888;width:1358;height:21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" filled="f" stroked="f" strokeweight="1pt">
                        <v:textbox style="mso-fit-shape-to-text:t" inset="1mm,0,1mm,0">
                          <w:txbxContent>
                            <w:p w14:paraId="2625EE84" w14:textId="77777777" w:rsidR="00004D25" w:rsidRPr="00433360" w:rsidRDefault="00004D25" w:rsidP="00004D25">
                              <w:pPr>
                                <w:jc w:val="center"/>
                                <w:rPr>
                                  <w:rFonts w:cs="Times New Roman"/>
                                  <w:i/>
                                  <w:iCs/>
                                  <w:sz w:val="18"/>
                                  <w:szCs w:val="18"/>
                                </w:rPr>
                              </w:pPr>
                              <w:r w:rsidRPr="00433360">
                                <w:rPr>
                                  <w:rFonts w:cs="Times New Roman" w:hint="eastAsia"/>
                                  <w:i/>
                                  <w:iCs/>
                                  <w:sz w:val="18"/>
                                  <w:szCs w:val="18"/>
                                </w:rPr>
                                <w:t>y</w:t>
                              </w:r>
                            </w:p>
                          </w:txbxContent>
                        </v:textbox>
                      </v:shape>
                      <v:shape id="文本框 13" o:spid="_x0000_s1884" type="#_x0000_t202" style="position:absolute;left:2116;top:9520;width:1359;height:21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" filled="f" stroked="f" strokeweight="1pt">
                        <v:textbox style="mso-fit-shape-to-text:t" inset="1mm,0,1mm,0">
                          <w:txbxContent>
                            <w:p w14:paraId="183C0D28" w14:textId="77777777" w:rsidR="00004D25" w:rsidRPr="00433360" w:rsidRDefault="00004D25" w:rsidP="00004D25">
                              <w:pPr>
                                <w:jc w:val="center"/>
                                <w:rPr>
                                  <w:rFonts w:cs="Times New Roman"/>
                                  <w:i/>
                                  <w:iCs/>
                                  <w:sz w:val="18"/>
                                  <w:szCs w:val="18"/>
                                </w:rPr>
                              </w:pPr>
                              <w:r w:rsidRPr="00433360">
                                <w:rPr>
                                  <w:rFonts w:cs="Times New Roman" w:hint="eastAsia"/>
                                  <w:i/>
                                  <w:iCs/>
                                  <w:sz w:val="18"/>
                                  <w:szCs w:val="18"/>
                                </w:rPr>
                                <w:t>x</w:t>
                              </w:r>
                            </w:p>
                          </w:txbxContent>
                        </v:textbox>
                      </v:shape>
                      <v:shape id="文本框 13" o:spid="_x0000_s1885" type="#_x0000_t202" style="position:absolute;left:6973;top:6172;width:1677;height:21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" filled="f" stroked="f" strokeweight="1pt">
                        <v:textbox style="mso-fit-shape-to-text:t" inset="1mm,0,1mm,0">
                          <w:txbxContent>
                            <w:p w14:paraId="52D17648" w14:textId="77777777" w:rsidR="00004D25" w:rsidRPr="00433360" w:rsidRDefault="00004D25" w:rsidP="00004D25">
                              <w:pPr>
                                <w:jc w:val="center"/>
                                <w:rPr>
                                  <w:rFonts w:cs="Times New Roman"/>
                                  <w:i/>
                                  <w:iCs/>
                                  <w:sz w:val="18"/>
                                  <w:szCs w:val="18"/>
                                </w:rPr>
                              </w:pPr>
                              <w:r w:rsidRPr="00433360">
                                <w:rPr>
                                  <w:rFonts w:cs="Times New Roman"/>
                                  <w:i/>
                                  <w:iCs/>
                                  <w:sz w:val="18"/>
                                  <w:szCs w:val="18"/>
                                </w:rPr>
                                <w:t>O</w:t>
                              </w:r>
                            </w:p>
                          </w:txbxContent>
                        </v:textbox>
                      </v:shape>
                      <v:shape id="文本框 13" o:spid="_x0000_s1886" type="#_x0000_t202" style="position:absolute;left:3953;top:441;width:1549;height:21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" filled="f" stroked="f" strokeweight="1pt">
                        <v:textbox style="mso-fit-shape-to-text:t" inset="1mm,0,1mm,0">
                          <w:txbxContent>
                            <w:p w14:paraId="48B399EF" w14:textId="77777777" w:rsidR="00004D25" w:rsidRPr="00433360" w:rsidRDefault="00004D25" w:rsidP="00004D25">
                              <w:pPr>
                                <w:jc w:val="center"/>
                                <w:rPr>
                                  <w:rFonts w:cs="Times New Roman"/>
                                  <w:i/>
                                  <w:iCs/>
                                  <w:sz w:val="18"/>
                                  <w:szCs w:val="18"/>
                                </w:rPr>
                              </w:pPr>
                              <w:r w:rsidRPr="00433360">
                                <w:rPr>
                                  <w:rFonts w:cs="Times New Roman"/>
                                  <w:i/>
                                  <w:iCs/>
                                  <w:sz w:val="18"/>
                                  <w:szCs w:val="18"/>
                                </w:rPr>
                                <w:t>B</w:t>
                              </w:r>
                            </w:p>
                          </w:txbxContent>
                        </v:textbox>
                      </v:shape>
                      <v:shape id="文本框 13" o:spid="_x0000_s1887" type="#_x0000_t202" style="position:absolute;left:4938;top:8669;width:2001;height:21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" filled="f" stroked="f" strokeweight="1pt">
                        <v:textbox style="mso-fit-shape-to-text:t" inset="1mm,0,1mm,0">
                          <w:txbxContent>
                            <w:p w14:paraId="2D254C07" w14:textId="77777777" w:rsidR="00004D25" w:rsidRPr="00433360" w:rsidRDefault="00004D25" w:rsidP="00004D25">
                              <w:pPr>
                                <w:jc w:val="center"/>
                                <w:rPr>
                                  <w:rFonts w:cs="Times New Roman"/>
                                  <w:i/>
                                  <w:iCs/>
                                  <w:sz w:val="18"/>
                                  <w:szCs w:val="18"/>
                                </w:rPr>
                              </w:pPr>
                              <w:r w:rsidRPr="00433360">
                                <w:rPr>
                                  <w:rFonts w:cs="Times New Roman" w:hint="eastAsia"/>
                                  <w:sz w:val="18"/>
                                  <w:szCs w:val="18"/>
                                </w:rPr>
                                <w:t>2</w:t>
                              </w:r>
                              <w:r w:rsidRPr="00433360">
                                <w:rPr>
                                  <w:rFonts w:cs="Times New Roman"/>
                                  <w:i/>
                                  <w:iCs/>
                                  <w:sz w:val="18"/>
                                  <w:szCs w:val="18"/>
                                </w:rPr>
                                <w:t>a</w:t>
                              </w:r>
                            </w:p>
                          </w:txbxContent>
                        </v:textbox>
                      </v:shape>
                      <v:oval id="椭圆 140" o:spid="_x0000_s1888" style="position:absolute;left:1988;top:6309;width:9464;height:2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" filled="f" strokecolor="windowText" strokeweight="1pt">
                        <v:stroke joinstyle="miter"/>
                      </v:oval>
                    </v:group>
                    <v:group id="组合 144" o:spid="_x0000_s1889" style="position:absolute;left:5097;top:5341;width:2789;height:3018" coordsize="278892,301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">
                      <v:oval id="椭圆 143" o:spid="_x0000_s1890" style="position:absolute;top:251460;width:50292;height:50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" fillcolor="windowText" stroked="f" strokeweight="1pt">
                        <v:stroke joinstyle="miter"/>
                      </v:oval>
                      <v:oval id="椭圆 143" o:spid="_x0000_s1891" style="position:absolute;left:228600;width:50292;height:50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" fillcolor="windowText" stroked="f" strokeweight="1pt">
                        <v:stroke joinstyle="miter"/>
                      </v:oval>
                    </v:group>
                  </v:group>
                  <v:group id="组合 16" o:spid="_x0000_s1892" style="position:absolute;top:348;width:42951;height:15102" coordorigin="-2167,-1041" coordsize="76855,27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">
                    <v:group id="组合 14" o:spid="_x0000_s1893" style="position:absolute;left:-2167;top:-1041;width:76854;height:27030" coordorigin="-4186,-1715" coordsize="76891,27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">
                      <v:group id="组合 12" o:spid="_x0000_s1894" style="position:absolute;top:-212;width:18690;height:19765" coordorigin=",-1069" coordsize="18690,19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">
                        <v:group id="组合 5" o:spid="_x0000_s1895" style="position:absolute;left:2866;top:2485;width:12678;height:13716" coordsize="12678,14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">
                          <v:group id="组合 2" o:spid="_x0000_s1896" style="position:absolute;width:12652;height:14249" coordorigin="1039" coordsize="12655,14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">
                            <v:group id="组合 1378401158" o:spid="_x0000_s1897" style="position:absolute;left:1039;width:12656;height:4425" coordorigin="1039" coordsize="12660,4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">
                              <v:shape id="任意多边形: 形状 1502245486" o:spid="_x0000_s1898" style="position:absolute;left:2234;top:1294;width:10348;height:2971;visibility:visible;mso-wrap-style:square;v-text-anchor:middle" coordsize="1030383,293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" path="m,c174149,150336,342201,293441,513931,293441,685661,293441,857186,149701,1030383,e" filled="f" strokecolor="windowText" strokeweight="1pt">
                                <v:stroke joinstyle="miter"/>
                                <v:path arrowok="t" o:connecttype="custom" o:connectlocs="0,0;516167,297146;1034866,0" o:connectangles="0,0,0"/>
                              </v:shape>
                              <v:rect id="矩形 1138831222" o:spid="_x0000_s1899" style="position:absolute;left:4103;top:3065;width:6495;height:1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" fillcolor="window" stroked="f" strokeweight="1pt"/>
                              <v:shape id="任意多边形: 形状 771304443" o:spid="_x0000_s1900" style="position:absolute;left:2233;top:1287;width:10349;height:2971;visibility:visible;mso-wrap-style:square;v-text-anchor:middle" coordsize="1030383,293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" path="m,c174149,150336,342201,293441,513931,293441,685661,293441,857186,149701,1030383,e" filled="f" strokecolor="black [3213]" strokeweight=".5pt">
                                <v:stroke dashstyle="dash" joinstyle="miter"/>
                                <v:path arrowok="t" o:connecttype="custom" o:connectlocs="0,0;516167,297146;1034866,0" o:connectangles="0,0,0"/>
                              </v:shape>
                              <v:oval id="椭圆 1076602824" o:spid="_x0000_s1901" style="position:absolute;left:1039;top:790;width:12661;height:24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" filled="f" strokecolor="windowText" strokeweight="1pt">
                                <v:stroke joinstyle="miter"/>
                              </v:oval>
                              <v:oval id="椭圆 723019283" o:spid="_x0000_s1902" style="position:absolute;left:2224;width:10374;height:2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" fillcolor="window" strokecolor="windowText" strokeweight="1pt">
                                <v:stroke joinstyle="miter"/>
                                <v:textbox inset="2.57883mm,1.2894mm,2.57883mm,1.2894mm"/>
                              </v:oval>
                            </v:group>
                            <v:group id="组合 1066121680" o:spid="_x0000_s1903" style="position:absolute;left:1039;top:10334;width:12656;height:3918;flip:y" coordorigin="1039,10334" coordsize="12660,5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">
                              <v:oval id="椭圆 1264272805" o:spid="_x0000_s1904" style="position:absolute;left:2226;top:10334;width:10373;height:28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" fillcolor="window" strokecolor="windowText" strokeweight="1pt">
                                <v:stroke joinstyle="miter"/>
                                <v:textbox inset="2.57883mm,1.2894mm,2.57883mm,1.2894mm"/>
                              </v:oval>
                              <v:shape id="任意多边形: 形状 1299483412" o:spid="_x0000_s1905" style="position:absolute;left:2236;top:11959;width:10349;height:2971;visibility:visible;mso-wrap-style:square;v-text-anchor:middle" coordsize="1030383,293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" path="m,c174149,150336,342201,293441,513931,293441,685661,293441,857186,149701,1030383,e" filled="f" strokecolor="windowText" strokeweight="1pt">
                                <v:stroke joinstyle="miter"/>
                                <v:path arrowok="t" o:connecttype="custom" o:connectlocs="0,0;516167,297145;1034866,0" o:connectangles="0,0,0"/>
                              </v:shape>
                              <v:rect id="矩形 1184251114" o:spid="_x0000_s1906" style="position:absolute;left:4105;top:13730;width:6495;height:16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" fillcolor="window" stroked="f" strokeweight="1pt"/>
                              <v:oval id="椭圆 944577394" o:spid="_x0000_s1907" style="position:absolute;left:1039;top:11457;width:12661;height:34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" fillcolor="window" strokecolor="windowText" strokeweight="1pt">
                                <v:stroke joinstyle="miter"/>
                              </v:oval>
                              <v:shape id="任意多边形: 形状 585066069" o:spid="_x0000_s1908" style="position:absolute;left:2235;top:11952;width:10349;height:2971;visibility:visible;mso-wrap-style:square;v-text-anchor:middle" coordsize="1030383,293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" path="m,c174149,150336,342201,293441,513931,293441,685661,293441,857186,149701,1030383,e" filled="f" strokecolor="black [3213]" strokeweight=".5pt">
                                <v:stroke dashstyle="dash" joinstyle="miter"/>
                                <v:path arrowok="t" o:connecttype="custom" o:connectlocs="0,0;516167,297145;1034866,0" o:connectangles="0,0,0"/>
                              </v:shape>
                            </v:group>
                          </v:group>
                          <v:shape id="任意多边形: 形状 4" o:spid="_x0000_s1909" style="position:absolute;top:2059;width:2934;height:9906;visibility:visible;mso-wrap-style:square;v-text-anchor:middle" coordsize="259082,990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" path="m3810,c131762,170815,259715,341630,259080,506730,258445,671830,129222,831215,,990600e" filled="f" strokecolor="windowText" strokeweight="1pt">
                            <v:stroke joinstyle="miter"/>
                            <v:path arrowok="t" o:connecttype="custom" o:connectlocs="4315,0;293425,506730;0,990600" o:connectangles="0,0,0"/>
                          </v:shape>
                          <v:shape id="任意多边形: 形状 4" o:spid="_x0000_s1910" style="position:absolute;left:9806;top:2030;width:2872;height:9862;flip:x;visibility:visible;mso-wrap-style:square;v-text-anchor:middle" coordsize="259082,984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" path="m3810,c131762,170815,259715,342576,259080,506730,258445,670884,129222,825540,,984925e" filled="f" strokecolor="windowText" strokeweight="1pt">
                            <v:stroke joinstyle="miter"/>
                            <v:path arrowok="t" o:connecttype="custom" o:connectlocs="4223,0;287159,507408;0,986243" o:connectangles="0,0,0"/>
                          </v:shape>
                        </v:group>
                        <v:group id="组合 11" o:spid="_x0000_s1911" style="position:absolute;top:-1069;width:18690;height:19766" coordorigin=",-1069" coordsize="18690,19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">
                          <v:group id="组合 7" o:spid="_x0000_s1912" style="position:absolute;left:9253;top:-1069;width:60;height:19766" coordorigin=",-1069" coordsize="60,19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">
                            <v:line id="直接连接符 6" o:spid="_x0000_s1913" style="position:absolute;visibility:visible;mso-wrap-style:square" from="0,2508" to="0,16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" strokecolor="windowText" strokeweight=".5pt">
                              <v:stroke dashstyle="dash" joinstyle="miter"/>
                            </v:line>
                            <v:line id="直接连接符 6" o:spid="_x0000_s1914" style="position:absolute;visibility:visible;mso-wrap-style:square" from="60,-1069" to="60,2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" strokecolor="windowText" strokeweight=".5pt">
                              <v:stroke startarrow="block" startarrowwidth="narrow" endarrowwidth="narrow" joinstyle="miter"/>
                            </v:line>
                            <v:line id="直接连接符 6" o:spid="_x0000_s1915" style="position:absolute;visibility:visible;mso-wrap-style:square" from="0,16207" to="0,18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" strokecolor="windowText" strokeweight=".5pt">
                              <v:stroke startarrowwidth="narrow" joinstyle="miter"/>
                            </v:line>
                          </v:group>
                          <v:group id="组合 8" o:spid="_x0000_s1916" style="position:absolute;top:9300;width:18690;height:23" coordsize="1869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">
                            <v:line id="直接连接符 6" o:spid="_x0000_s1917" style="position:absolute;rotation:90;visibility:visible;mso-wrap-style:square" from="9276,-3400" to="9276,3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" strokecolor="windowText" strokeweight=".5pt">
                              <v:stroke dashstyle="dash" joinstyle="miter"/>
                            </v:line>
                            <v:line id="直接连接符 6" o:spid="_x0000_s1918" style="position:absolute;rotation:90;visibility:visible;mso-wrap-style:square" from="15692,-2999" to="15692,2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" strokecolor="windowText" strokeweight=".5pt">
                              <v:stroke startarrow="block" startarrowwidth="narrow" endarrowwidth="narrow" joinstyle="miter"/>
                            </v:line>
                            <v:line id="直接连接符 6" o:spid="_x0000_s1919" style="position:absolute;rotation:90;visibility:visible;mso-wrap-style:square" from="2923,-2923" to="2923,2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" strokecolor="windowText" strokeweight=".5pt">
                              <v:stroke startarrowwidth="narrow" joinstyle="miter"/>
                            </v:line>
                          </v:group>
                          <v:group id="组合 10" o:spid="_x0000_s1920" style="position:absolute;left:1947;top:1439;width:15186;height:15200" coordorigin="1301,-2288" coordsize="15186,15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">
                            <v:line id="直接连接符 6" o:spid="_x0000_s1921" style="position:absolute;flip:x;visibility:visible;mso-wrap-style:square" from="7852,671" to="13525,6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" strokecolor="windowText" strokeweight=".5pt">
                              <v:stroke dashstyle="dash" joinstyle="miter"/>
                            </v:line>
                            <v:line id="直接连接符 6" o:spid="_x0000_s1922" style="position:absolute;flip:x;visibility:visible;mso-wrap-style:square" from="13507,-2288" to="16487,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" strokecolor="windowText" strokeweight=".5pt">
                              <v:stroke joinstyle="miter"/>
                            </v:line>
                            <v:line id="直接连接符 6" o:spid="_x0000_s1923" style="position:absolute;flip:x;visibility:visible;mso-wrap-style:square" from="1301,6469" to="7744,12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" strokecolor="windowText" strokeweight=".5pt">
                              <v:stroke startarrowwidth="narrow" endarrow="block" endarrowwidth="narrow" joinstyle="miter"/>
                            </v:line>
                          </v:group>
                        </v:group>
                      </v:group>
                      <v:shape id="文本框 13" o:spid="_x0000_s1924" type="#_x0000_t202" style="position:absolute;left:16799;top:9452;width:2426;height:37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" filled="f" stroked="f" strokeweight="1pt">
                        <v:textbox style="mso-fit-shape-to-text:t" inset="1mm,0,1mm,0">
                          <w:txbxContent>
                            <w:p w14:paraId="0AE27918" w14:textId="77777777" w:rsidR="00004D25" w:rsidRPr="00433360" w:rsidRDefault="00004D25" w:rsidP="00004D25">
                              <w:pPr>
                                <w:jc w:val="center"/>
                                <w:rPr>
                                  <w:rFonts w:cs="Times New Roman"/>
                                  <w:i/>
                                  <w:iCs/>
                                  <w:sz w:val="18"/>
                                  <w:szCs w:val="18"/>
                                </w:rPr>
                              </w:pPr>
                              <w:r w:rsidRPr="00433360">
                                <w:rPr>
                                  <w:rFonts w:cs="Times New Roman" w:hint="eastAsia"/>
                                  <w:i/>
                                  <w:iCs/>
                                  <w:sz w:val="18"/>
                                  <w:szCs w:val="18"/>
                                </w:rPr>
                                <w:t>y</w:t>
                              </w:r>
                            </w:p>
                          </w:txbxContent>
                        </v:textbox>
                      </v:shape>
                      <v:shape id="文本框 13" o:spid="_x0000_s1925" type="#_x0000_t202" style="position:absolute;left:9465;top:-1330;width:2267;height:37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" filled="f" stroked="f">
                        <v:textbox style="mso-fit-shape-to-text:t" inset="1mm,0,1mm,0">
                          <w:txbxContent>
                            <w:p w14:paraId="2D4C4B50" w14:textId="77777777" w:rsidR="00004D25" w:rsidRPr="00433360" w:rsidRDefault="00004D25" w:rsidP="00004D25">
                              <w:pPr>
                                <w:jc w:val="center"/>
                                <w:rPr>
                                  <w:rFonts w:cs="Times New Roman"/>
                                  <w:i/>
                                  <w:iCs/>
                                  <w:sz w:val="18"/>
                                  <w:szCs w:val="18"/>
                                </w:rPr>
                              </w:pPr>
                              <w:r w:rsidRPr="00433360">
                                <w:rPr>
                                  <w:rFonts w:cs="Times New Roman"/>
                                  <w:i/>
                                  <w:iCs/>
                                  <w:sz w:val="18"/>
                                  <w:szCs w:val="18"/>
                                </w:rPr>
                                <w:t>z</w:t>
                              </w:r>
                            </w:p>
                          </w:txbxContent>
                        </v:textbox>
                      </v:shape>
                      <v:shape id="文本框 13" o:spid="_x0000_s1926" type="#_x0000_t202" style="position:absolute;left:-183;top:14859;width:2425;height:37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" filled="f" stroked="f" strokeweight="1pt">
                        <v:textbox style="mso-fit-shape-to-text:t" inset="1mm,0,1mm,0">
                          <w:txbxContent>
                            <w:p w14:paraId="62F1FB60" w14:textId="77777777" w:rsidR="00004D25" w:rsidRPr="00433360" w:rsidRDefault="00004D25" w:rsidP="00004D25">
                              <w:pPr>
                                <w:jc w:val="center"/>
                                <w:rPr>
                                  <w:rFonts w:cs="Times New Roman"/>
                                  <w:i/>
                                  <w:iCs/>
                                  <w:sz w:val="18"/>
                                  <w:szCs w:val="18"/>
                                </w:rPr>
                              </w:pPr>
                              <w:r w:rsidRPr="00433360">
                                <w:rPr>
                                  <w:rFonts w:cs="Times New Roman" w:hint="eastAsia"/>
                                  <w:i/>
                                  <w:iCs/>
                                  <w:sz w:val="18"/>
                                  <w:szCs w:val="18"/>
                                </w:rPr>
                                <w:t>x</w:t>
                              </w:r>
                            </w:p>
                          </w:txbxContent>
                        </v:textbox>
                      </v:shape>
                      <v:shape id="文本框 13" o:spid="_x0000_s1927" type="#_x0000_t202" style="position:absolute;left:8926;top:9573;width:2995;height:37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" filled="f" stroked="f" strokeweight="1pt">
                        <v:textbox style="mso-fit-shape-to-text:t" inset="1mm,0,1mm,0">
                          <w:txbxContent>
                            <w:p w14:paraId="78457E5E" w14:textId="77777777" w:rsidR="00004D25" w:rsidRPr="00433360" w:rsidRDefault="00004D25" w:rsidP="00004D25">
                              <w:pPr>
                                <w:jc w:val="center"/>
                                <w:rPr>
                                  <w:rFonts w:cs="Times New Roman"/>
                                  <w:i/>
                                  <w:iCs/>
                                  <w:sz w:val="18"/>
                                  <w:szCs w:val="18"/>
                                </w:rPr>
                              </w:pPr>
                              <w:r w:rsidRPr="00433360">
                                <w:rPr>
                                  <w:rFonts w:cs="Times New Roman"/>
                                  <w:i/>
                                  <w:iCs/>
                                  <w:sz w:val="18"/>
                                  <w:szCs w:val="18"/>
                                </w:rPr>
                                <w:t>O</w:t>
                              </w:r>
                            </w:p>
                          </w:txbxContent>
                        </v:textbox>
                      </v:shape>
                      <v:shape id="文本框 13" o:spid="_x0000_s1928" type="#_x0000_t202" style="position:absolute;left:-4186;top:5907;width:7668;height:3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" filled="f" stroked="f" strokeweight="1pt">
                        <v:textbox style="mso-fit-shape-to-text:t" inset="1mm,0,1mm,0">
                          <w:txbxContent>
                            <w:p w14:paraId="1D0DDCF4" w14:textId="77777777" w:rsidR="00004D25" w:rsidRPr="00433360" w:rsidRDefault="00004D25" w:rsidP="00004D25">
                              <w:pPr>
                                <w:jc w:val="center"/>
                                <w:rPr>
                                  <w:rFonts w:cs="Times New Roman"/>
                                  <w:sz w:val="18"/>
                                  <w:szCs w:val="18"/>
                                </w:rPr>
                              </w:pPr>
                              <w:r w:rsidRPr="00433360">
                                <w:rPr>
                                  <w:rFonts w:cs="Times New Roman"/>
                                  <w:sz w:val="18"/>
                                  <w:szCs w:val="18"/>
                                </w:rPr>
                                <w:t>乙电极</w:t>
                              </w:r>
                            </w:p>
                          </w:txbxContent>
                        </v:textbox>
                      </v:shape>
                      <v:shape id="文本框 13" o:spid="_x0000_s1929" type="#_x0000_t202" style="position:absolute;left:-1024;top:-1715;width:7668;height:3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" filled="f" stroked="f" strokeweight="1pt">
                        <v:textbox style="mso-fit-shape-to-text:t" inset="1mm,0,1mm,0">
                          <w:txbxContent>
                            <w:p w14:paraId="37E23969" w14:textId="77777777" w:rsidR="00004D25" w:rsidRPr="00433360" w:rsidRDefault="00004D25" w:rsidP="00004D25">
                              <w:pPr>
                                <w:jc w:val="center"/>
                                <w:rPr>
                                  <w:rFonts w:cs="Times New Roman"/>
                                  <w:sz w:val="18"/>
                                  <w:szCs w:val="18"/>
                                </w:rPr>
                              </w:pPr>
                              <w:r w:rsidRPr="00433360">
                                <w:rPr>
                                  <w:rFonts w:cs="Times New Roman"/>
                                  <w:sz w:val="18"/>
                                  <w:szCs w:val="18"/>
                                </w:rPr>
                                <w:t>甲电极</w:t>
                              </w:r>
                            </w:p>
                          </w:txbxContent>
                        </v:textbox>
                      </v:shape>
                      <v:shape id="文本框 13" o:spid="_x0000_s1930" type="#_x0000_t202" style="position:absolute;left:1327;top:17655;width:7612;height:37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" filled="f" stroked="f">
                        <v:textbox style="mso-fit-shape-to-text:t" inset="1mm,0,1mm,0">
                          <w:txbxContent>
                            <w:p w14:paraId="7CC13088" w14:textId="77777777" w:rsidR="00004D25" w:rsidRPr="00433360" w:rsidRDefault="00004D25" w:rsidP="00004D25">
                              <w:pPr>
                                <w:jc w:val="center"/>
                                <w:rPr>
                                  <w:rFonts w:cs="Times New Roman"/>
                                  <w:sz w:val="18"/>
                                  <w:szCs w:val="18"/>
                                </w:rPr>
                              </w:pPr>
                              <w:r w:rsidRPr="00433360">
                                <w:rPr>
                                  <w:rFonts w:cs="Times New Roman"/>
                                  <w:sz w:val="18"/>
                                  <w:szCs w:val="18"/>
                                </w:rPr>
                                <w:t>甲电极</w:t>
                              </w:r>
                            </w:p>
                          </w:txbxContent>
                        </v:textbox>
                      </v:shape>
                      <v:shape id="文本框 13" o:spid="_x0000_s1931" type="#_x0000_t202" style="position:absolute;left:5978;top:21549;width:6521;height:3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" filled="f" stroked="f" strokeweight="1pt">
                        <v:textbox style="mso-fit-shape-to-text:t" inset="1mm,0,1mm,0">
                          <w:txbxContent>
                            <w:p w14:paraId="1A6FC4E0" w14:textId="77777777" w:rsidR="00004D25" w:rsidRPr="00433360" w:rsidRDefault="00004D25" w:rsidP="00004D25">
                              <w:pPr>
                                <w:rPr>
                                  <w:rFonts w:cs="Times New Roman"/>
                                  <w:sz w:val="18"/>
                                  <w:szCs w:val="18"/>
                                </w:rPr>
                              </w:pPr>
                              <w:r>
                                <w:rPr>
                                  <w:rFonts w:cs="Times New Roman" w:hint="eastAsia"/>
                                  <w:sz w:val="18"/>
                                  <w:szCs w:val="18"/>
                                </w:rPr>
                                <w:t>（</w:t>
                              </w:r>
                              <w:r>
                                <w:rPr>
                                  <w:rFonts w:cs="Times New Roman" w:hint="eastAsia"/>
                                  <w:sz w:val="18"/>
                                  <w:szCs w:val="18"/>
                                </w:rPr>
                                <w:t>a</w:t>
                              </w:r>
                              <w:r>
                                <w:rPr>
                                  <w:rFonts w:cs="Times New Roman" w:hint="eastAsia"/>
                                  <w:sz w:val="18"/>
                                  <w:szCs w:val="18"/>
                                </w:rPr>
                                <w:t>）</w:t>
                              </w:r>
                            </w:p>
                          </w:txbxContent>
                        </v:textbox>
                      </v:shape>
                      <v:shape id="文本框 13" o:spid="_x0000_s1932" type="#_x0000_t202" style="position:absolute;left:36119;top:21537;width:6646;height:37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" filled="f" stroked="f" strokeweight="1pt">
                        <v:textbox style="mso-fit-shape-to-text:t" inset="1mm,0,1mm,0">
                          <w:txbxContent>
                            <w:p w14:paraId="4CE07567" w14:textId="77777777" w:rsidR="00004D25" w:rsidRPr="00433360" w:rsidRDefault="00004D25" w:rsidP="00004D25">
                              <w:pPr>
                                <w:rPr>
                                  <w:rFonts w:cs="Times New Roman"/>
                                  <w:sz w:val="18"/>
                                  <w:szCs w:val="18"/>
                                </w:rPr>
                              </w:pPr>
                              <w:r>
                                <w:rPr>
                                  <w:rFonts w:cs="Times New Roman" w:hint="eastAsia"/>
                                  <w:sz w:val="18"/>
                                  <w:szCs w:val="18"/>
                                </w:rPr>
                                <w:t>（</w:t>
                              </w:r>
                              <w:r>
                                <w:rPr>
                                  <w:rFonts w:cs="Times New Roman" w:hint="eastAsia"/>
                                  <w:sz w:val="18"/>
                                  <w:szCs w:val="18"/>
                                </w:rPr>
                                <w:t>b</w:t>
                              </w:r>
                              <w:r>
                                <w:rPr>
                                  <w:rFonts w:cs="Times New Roman" w:hint="eastAsia"/>
                                  <w:sz w:val="18"/>
                                  <w:szCs w:val="18"/>
                                </w:rPr>
                                <w:t>）</w:t>
                              </w:r>
                            </w:p>
                          </w:txbxContent>
                        </v:textbox>
                      </v:shape>
                      <v:shape id="文本框 13" o:spid="_x0000_s1933" type="#_x0000_t202" style="position:absolute;left:66184;top:21543;width:6521;height:37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" filled="f" stroked="f" strokeweight="1pt">
                        <v:textbox style="mso-fit-shape-to-text:t" inset="1mm,0,1mm,0">
                          <w:txbxContent>
                            <w:p w14:paraId="5A04DAD1" w14:textId="77777777" w:rsidR="00004D25" w:rsidRPr="00433360" w:rsidRDefault="00004D25" w:rsidP="00004D25">
                              <w:pPr>
                                <w:rPr>
                                  <w:rFonts w:cs="Times New Roman"/>
                                  <w:sz w:val="18"/>
                                  <w:szCs w:val="18"/>
                                </w:rPr>
                              </w:pPr>
                              <w:r>
                                <w:rPr>
                                  <w:rFonts w:cs="Times New Roman" w:hint="eastAsia"/>
                                  <w:sz w:val="18"/>
                                  <w:szCs w:val="18"/>
                                </w:rPr>
                                <w:t>（</w:t>
                              </w:r>
                              <w:r>
                                <w:rPr>
                                  <w:rFonts w:cs="Times New Roman" w:hint="eastAsia"/>
                                  <w:sz w:val="18"/>
                                  <w:szCs w:val="18"/>
                                </w:rPr>
                                <w:t>c</w:t>
                              </w:r>
                              <w:r>
                                <w:rPr>
                                  <w:rFonts w:cs="Times New Roman" w:hint="eastAsia"/>
                                  <w:sz w:val="18"/>
                                  <w:szCs w:val="18"/>
                                </w:rPr>
                                <w:t>）</w:t>
                              </w:r>
                            </w:p>
                          </w:txbxContent>
                        </v:textbox>
                      </v:shape>
                    </v:group>
                    <v:line id="直接连接符 15" o:spid="_x0000_s1934" style="position:absolute;flip:x y;visibility:visible;mso-wrap-style:square" from="4913,8831" to="7810,9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" strokecolor="windowText" strokeweight=".5pt">
                      <v:stroke joinstyle="miter"/>
                    </v:line>
                    <v:line id="直接连接符 15" o:spid="_x0000_s1935" style="position:absolute;flip:x y;visibility:visible;mso-wrap-style:square" from="7094,2364" to="7992,4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" strokecolor="windowText" strokeweight=".5pt">
                      <v:stroke joinstyle="miter"/>
                    </v:line>
                    <v:line id="直接连接符 15" o:spid="_x0000_s1936" style="position:absolute;flip:x;visibility:visible;mso-wrap-style:square" from="7059,17207" to="8669,18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" strokecolor="windowText" strokeweight=".5pt">
                      <v:stroke joinstyle="miter"/>
                    </v:line>
                  </v:group>
                  <v:group id="组合 20" o:spid="_x0000_s1937" style="position:absolute;left:35910;top:1562;width:13998;height:11504" coordorigin="-222,735" coordsize="14005,11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">
                    <v:group id="组合 18" o:spid="_x0000_s1938" style="position:absolute;left:-222;top:735;width:11945;height:11512" coordorigin="-222,735" coordsize="11945,11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">
                      <v:group id="组合 16" o:spid="_x0000_s1939" style="position:absolute;left:-222;top:735;width:11945;height:11512" coordorigin="-222,735" coordsize="11945,11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">
                        <v:group id="组合 12" o:spid="_x0000_s1940" style="position:absolute;left:-222;top:1509;width:11766;height:10444" coordorigin="-222,-2973" coordsize="11766,1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">
                          <v:shape id="直接箭头连接符 10" o:spid="_x0000_s1941" type="#_x0000_t32" style="position:absolute;left:-222;top:6033;width:117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" strokecolor="black [3213]" strokeweight=".5pt">
                            <v:stroke endarrow="block" endarrowwidth="narrow" joinstyle="miter"/>
                          </v:shape>
                          <v:shape id="直接箭头连接符 11" o:spid="_x0000_s1942" type="#_x0000_t32" style="position:absolute;left:5015;top:-2973;width:0;height:104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" strokecolor="black [3213]" strokeweight=".5pt">
                            <v:stroke endarrow="block" endarrowwidth="narrow" joinstyle="miter"/>
                          </v:shape>
                        </v:group>
                        <v:shape id="文本框 13" o:spid="_x0000_s1943" type="#_x0000_t202" style="position:absolute;left:3035;top:735;width:1928;height:2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" filled="f" stroked="f" strokeweight="1pt">
                          <v:textbox style="mso-fit-shape-to-text:t" inset="1mm,0,1mm,0">
                            <w:txbxContent>
                              <w:p w14:paraId="074B5B12" w14:textId="77777777" w:rsidR="00004D25" w:rsidRPr="00433360" w:rsidRDefault="00004D25" w:rsidP="00004D25">
                                <w:pPr>
                                  <w:jc w:val="center"/>
                                  <w:rPr>
                                    <w:rFonts w:cs="Times New Roman"/>
                                    <w:i/>
                                    <w:iCs/>
                                    <w:sz w:val="18"/>
                                    <w:szCs w:val="18"/>
                                  </w:rPr>
                                </w:pPr>
                                <w:r w:rsidRPr="00433360">
                                  <w:rPr>
                                    <w:rFonts w:cs="Times New Roman"/>
                                    <w:i/>
                                    <w:iCs/>
                                    <w:sz w:val="18"/>
                                    <w:szCs w:val="18"/>
                                  </w:rPr>
                                  <w:t>E</w:t>
                                </w:r>
                                <w:r w:rsidRPr="00433360">
                                  <w:rPr>
                                    <w:rFonts w:cs="Times New Roman"/>
                                    <w:sz w:val="18"/>
                                    <w:szCs w:val="18"/>
                                    <w:vertAlign w:val="subscript"/>
                                  </w:rPr>
                                  <w:t>k</w:t>
                                </w:r>
                              </w:p>
                            </w:txbxContent>
                          </v:textbox>
                        </v:shape>
                        <v:shape id="文本框 14" o:spid="_x0000_s1944" type="#_x0000_t202" style="position:absolute;left:10424;top:10136;width:1299;height:2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" filled="f" stroked="f" strokeweight="1pt">
                          <v:textbox style="mso-fit-shape-to-text:t" inset="1mm,0,1mm,0">
                            <w:txbxContent>
                              <w:p w14:paraId="70F17E87" w14:textId="77777777" w:rsidR="00004D25" w:rsidRPr="00433360" w:rsidRDefault="00004D25" w:rsidP="00004D25">
                                <w:pPr>
                                  <w:jc w:val="center"/>
                                  <w:rPr>
                                    <w:rFonts w:cs="Times New Roman"/>
                                    <w:i/>
                                    <w:iCs/>
                                    <w:sz w:val="18"/>
                                    <w:szCs w:val="18"/>
                                  </w:rPr>
                                </w:pPr>
                                <w:r w:rsidRPr="00433360">
                                  <w:rPr>
                                    <w:rFonts w:cs="Times New Roman"/>
                                    <w:i/>
                                    <w:iCs/>
                                    <w:sz w:val="18"/>
                                    <w:szCs w:val="18"/>
                                  </w:rPr>
                                  <w:t>z</w:t>
                                </w:r>
                              </w:p>
                            </w:txbxContent>
                          </v:textbox>
                        </v:shape>
                        <v:shape id="文本框 15" o:spid="_x0000_s1945" type="#_x0000_t202" style="position:absolute;left:3393;top:10136;width:1674;height:2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" filled="f" stroked="f" strokeweight="1pt">
                          <v:textbox style="mso-fit-shape-to-text:t" inset="1mm,0,1mm,0">
                            <w:txbxContent>
                              <w:p w14:paraId="7B8FFBB3" w14:textId="77777777" w:rsidR="00004D25" w:rsidRPr="00433360" w:rsidRDefault="00004D25" w:rsidP="00004D25">
                                <w:pPr>
                                  <w:jc w:val="center"/>
                                  <w:rPr>
                                    <w:rFonts w:cs="Times New Roman"/>
                                    <w:i/>
                                    <w:iCs/>
                                    <w:sz w:val="18"/>
                                    <w:szCs w:val="18"/>
                                  </w:rPr>
                                </w:pPr>
                                <w:r w:rsidRPr="00433360">
                                  <w:rPr>
                                    <w:rFonts w:cs="Times New Roman"/>
                                    <w:i/>
                                    <w:iCs/>
                                    <w:sz w:val="18"/>
                                    <w:szCs w:val="18"/>
                                  </w:rPr>
                                  <w:t>O</w:t>
                                </w:r>
                              </w:p>
                            </w:txbxContent>
                          </v:textbox>
                        </v:shape>
                      </v:group>
                      <v:shape id="任意多边形 17" o:spid="_x0000_s1946" style="position:absolute;left:731;top:3276;width:4288;height:7236;rotation:180;visibility:visible;mso-wrap-style:square;v-text-anchor:middle" coordsize="190870,723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" path="m,723530c65843,723530,130199,370050,190870,e" filled="f" strokecolor="#0d0d0d [3069]" strokeweight="1pt">
                        <v:stroke joinstyle="miter"/>
                        <v:path arrowok="t" o:connecttype="custom" o:connectlocs="0,723530;428858,0" o:connectangles="0,0"/>
                      </v:shape>
                      <v:shape id="任意多边形 17" o:spid="_x0000_s1947" style="position:absolute;left:5019;top:3276;width:4289;height:7236;rotation:180;flip:x;visibility:visible;mso-wrap-style:square;v-text-anchor:middle" coordsize="190870,723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" path="m,723530c65843,723530,130199,370050,190870,e" filled="f" strokecolor="#0d0d0d [3069]" strokeweight="1pt">
                        <v:stroke joinstyle="miter"/>
                        <v:path arrowok="t" o:connecttype="custom" o:connectlocs="0,723530;428858,0" o:connectangles="0,0"/>
                      </v:shape>
                    </v:group>
                    <v:shape id="文本框 19" o:spid="_x0000_s1948" type="#_x0000_t202" style="position:absolute;left:6071;top:1774;width:7712;height:2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" filled="f" stroked="f" strokeweight="1pt">
                      <v:textbox style="mso-fit-shape-to-text:t" inset="1mm,0,1mm,0">
                        <w:txbxContent>
                          <w:p w14:paraId="5DB7E934" w14:textId="77777777" w:rsidR="00004D25" w:rsidRPr="00433360" w:rsidRDefault="00004D25" w:rsidP="00004D25">
                            <w:pPr>
                              <w:jc w:val="center"/>
                              <w:rPr>
                                <w:rFonts w:cs="Times New Roman"/>
                                <w:iCs/>
                                <w:sz w:val="18"/>
                                <w:szCs w:val="18"/>
                              </w:rPr>
                            </w:pPr>
                            <w:r w:rsidRPr="00433360">
                              <w:rPr>
                                <w:rFonts w:cs="Times New Roman"/>
                                <w:i/>
                                <w:iCs/>
                                <w:sz w:val="18"/>
                                <w:szCs w:val="18"/>
                              </w:rPr>
                              <w:t>E</w:t>
                            </w:r>
                            <w:r w:rsidRPr="00433360">
                              <w:rPr>
                                <w:rFonts w:cs="Times New Roman"/>
                                <w:sz w:val="18"/>
                                <w:szCs w:val="18"/>
                                <w:vertAlign w:val="subscript"/>
                              </w:rPr>
                              <w:t>k</w:t>
                            </w:r>
                            <w:r w:rsidRPr="00433360">
                              <w:rPr>
                                <w:rFonts w:cs="Times New Roman" w:hint="eastAsia"/>
                                <w:iCs/>
                                <w:sz w:val="18"/>
                                <w:szCs w:val="18"/>
                              </w:rPr>
                              <w:t xml:space="preserve"> = </w:t>
                            </w:r>
                            <w:r w:rsidRPr="00433360">
                              <w:rPr>
                                <w:rFonts w:cs="Times New Roman"/>
                                <w:iCs/>
                                <w:sz w:val="18"/>
                                <w:szCs w:val="18"/>
                              </w:rPr>
                              <w:t>−</w:t>
                            </w:r>
                            <w:r w:rsidRPr="00433360">
                              <w:rPr>
                                <w:rFonts w:cs="Times New Roman" w:hint="eastAsia"/>
                                <w:iCs/>
                                <w:sz w:val="18"/>
                                <w:szCs w:val="18"/>
                              </w:rPr>
                              <w:t xml:space="preserve"> </w:t>
                            </w:r>
                            <w:r w:rsidRPr="00433360">
                              <w:rPr>
                                <w:rFonts w:cs="Times New Roman"/>
                                <w:i/>
                                <w:iCs/>
                                <w:sz w:val="18"/>
                                <w:szCs w:val="18"/>
                              </w:rPr>
                              <w:t>k</w:t>
                            </w:r>
                            <w:r w:rsidRPr="00433360">
                              <w:rPr>
                                <w:rFonts w:cs="Times New Roman" w:hint="eastAsia"/>
                                <w:i/>
                                <w:iCs/>
                                <w:sz w:val="18"/>
                                <w:szCs w:val="18"/>
                              </w:rPr>
                              <w:t>z</w:t>
                            </w:r>
                            <w:r w:rsidRPr="00433360">
                              <w:rPr>
                                <w:rFonts w:cs="Times New Roman"/>
                                <w:iCs/>
                                <w:sz w:val="18"/>
                                <w:szCs w:val="18"/>
                                <w:vertAlign w:val="superscript"/>
                              </w:rPr>
                              <w:t>2</w:t>
                            </w:r>
                            <w:r w:rsidRPr="00433360">
                              <w:rPr>
                                <w:rFonts w:cs="Times New Roman" w:hint="eastAsia"/>
                                <w:iCs/>
                                <w:sz w:val="18"/>
                                <w:szCs w:val="18"/>
                              </w:rPr>
                              <w:t xml:space="preserve"> + </w:t>
                            </w:r>
                            <w:r w:rsidRPr="00433360">
                              <w:rPr>
                                <w:rFonts w:cs="Times New Roman"/>
                                <w:i/>
                                <w:iCs/>
                                <w:sz w:val="18"/>
                                <w:szCs w:val="18"/>
                              </w:rPr>
                              <w:t>E</w:t>
                            </w:r>
                            <w:r w:rsidRPr="00433360">
                              <w:rPr>
                                <w:rFonts w:cs="Times New Roman"/>
                                <w:iCs/>
                                <w:sz w:val="18"/>
                                <w:szCs w:val="18"/>
                                <w:vertAlign w:val="subscript"/>
                              </w:rPr>
                              <w:t>0</w:t>
                            </w:r>
                          </w:p>
                        </w:txbxContent>
                      </v:textbox>
                    </v:shape>
                    <v:shape id="文本框 2116882243" o:spid="_x0000_s1949" type="#_x0000_t202" style="position:absolute;left:9105;top:3238;width:3911;height:2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" filled="f" stroked="f" strokeweight="1pt">
                      <v:textbox style="mso-fit-shape-to-text:t" inset="1mm,0,1mm,0">
                        <w:txbxContent>
                          <w:p w14:paraId="737A4E5F" w14:textId="77777777" w:rsidR="00004D25" w:rsidRPr="00433360" w:rsidRDefault="00004D25" w:rsidP="00004D25">
                            <w:pPr>
                              <w:jc w:val="center"/>
                              <w:rPr>
                                <w:rFonts w:cs="Times New Roman"/>
                                <w:iCs/>
                                <w:sz w:val="18"/>
                                <w:szCs w:val="18"/>
                              </w:rPr>
                            </w:pPr>
                            <w:r w:rsidRPr="00433360">
                              <w:rPr>
                                <w:rFonts w:cs="Times New Roman"/>
                                <w:iCs/>
                                <w:sz w:val="18"/>
                                <w:szCs w:val="18"/>
                              </w:rPr>
                              <w:t>(</w:t>
                            </w:r>
                            <w:r w:rsidRPr="00433360">
                              <w:rPr>
                                <w:rFonts w:cs="Times New Roman"/>
                                <w:i/>
                                <w:iCs/>
                                <w:sz w:val="18"/>
                                <w:szCs w:val="18"/>
                              </w:rPr>
                              <w:t>k</w:t>
                            </w:r>
                            <w:r>
                              <w:rPr>
                                <w:rFonts w:cs="Times New Roman" w:hint="eastAsia"/>
                                <w:sz w:val="18"/>
                                <w:szCs w:val="18"/>
                              </w:rPr>
                              <w:t xml:space="preserve"> &gt; </w:t>
                            </w:r>
                            <w:r w:rsidRPr="00433360">
                              <w:rPr>
                                <w:rFonts w:cs="Times New Roman"/>
                                <w:iCs/>
                                <w:sz w:val="18"/>
                                <w:szCs w:val="18"/>
                              </w:rPr>
                              <w:t>0)</w:t>
                            </w:r>
                          </w:p>
                        </w:txbxContent>
                      </v:textbox>
                    </v:shape>
                  </v:group>
                </v:group>
                <w10:anchorlock/>
              </v:group>
            </w:pict>
          </mc:Fallback>
        </mc:AlternateContent>
      </w:r>
    </w:p>
    <w:p w14:paraId="1C86E2FD" w14:textId="257B9744" w:rsidR="000B1972" w:rsidRPr="00C400A6" w:rsidRDefault="000B1972" w:rsidP="000B1972">
      <w:pPr>
        <w:rPr>
          <w:rFonts w:cs="Times New Roman"/>
        </w:rPr>
      </w:pPr>
      <w:r>
        <w:rPr>
          <w:rFonts w:cs="Times New Roman" w:hint="eastAsia"/>
        </w:rPr>
        <w:t>（</w:t>
      </w:r>
      <w:r w:rsidRPr="00C400A6">
        <w:rPr>
          <w:rFonts w:cs="Times New Roman" w:hint="eastAsia"/>
        </w:rPr>
        <w:t>1</w:t>
      </w:r>
      <w:r>
        <w:rPr>
          <w:rFonts w:cs="Times New Roman" w:hint="eastAsia"/>
        </w:rPr>
        <w:t>）</w:t>
      </w:r>
      <w:r w:rsidRPr="00C400A6">
        <w:rPr>
          <w:rFonts w:cs="Times New Roman"/>
        </w:rPr>
        <w:t>如图</w:t>
      </w:r>
      <w:r>
        <w:rPr>
          <w:rFonts w:cs="Times New Roman" w:hint="eastAsia"/>
        </w:rPr>
        <w:t>（</w:t>
      </w:r>
      <w:r w:rsidRPr="00C400A6">
        <w:rPr>
          <w:rFonts w:cs="Times New Roman" w:hint="eastAsia"/>
        </w:rPr>
        <w:t>b</w:t>
      </w:r>
      <w:r>
        <w:rPr>
          <w:rFonts w:cs="Times New Roman" w:hint="eastAsia"/>
        </w:rPr>
        <w:t>）</w:t>
      </w:r>
      <w:r w:rsidRPr="00C400A6">
        <w:rPr>
          <w:rFonts w:cs="Times New Roman" w:hint="eastAsia"/>
        </w:rPr>
        <w:t>，</w:t>
      </w:r>
      <w:r w:rsidRPr="00C400A6">
        <w:rPr>
          <w:rFonts w:cs="Times New Roman"/>
        </w:rPr>
        <w:t>仅让</w:t>
      </w:r>
      <w:r w:rsidRPr="00C400A6">
        <w:rPr>
          <w:rFonts w:ascii="宋体" w:hAnsi="宋体" w:cs="Times New Roman"/>
        </w:rPr>
        <w:t>阱</w:t>
      </w:r>
      <w:r>
        <w:rPr>
          <w:rFonts w:ascii="宋体" w:hAnsi="宋体" w:cs="Times New Roman" w:hint="eastAsia"/>
        </w:rPr>
        <w:t>内</w:t>
      </w:r>
      <w:r w:rsidRPr="00C400A6">
        <w:rPr>
          <w:rFonts w:cs="Times New Roman"/>
        </w:rPr>
        <w:t>存在</w:t>
      </w:r>
      <w:r w:rsidRPr="00C400A6">
        <w:rPr>
          <w:rFonts w:cs="Times New Roman" w:hint="eastAsia"/>
        </w:rPr>
        <w:t>沿</w:t>
      </w:r>
      <w:r w:rsidR="0038499A">
        <w:rPr>
          <w:rFonts w:cs="Times New Roman" w:hint="eastAsia"/>
        </w:rPr>
        <w:t xml:space="preserve"> </w:t>
      </w:r>
      <w:r w:rsidR="00004D25">
        <w:rPr>
          <w:rFonts w:cs="Times New Roman" w:hint="eastAsia"/>
        </w:rPr>
        <w:t>+</w:t>
      </w:r>
      <w:r w:rsidRPr="00C400A6">
        <w:rPr>
          <w:rFonts w:cs="Times New Roman" w:hint="eastAsia"/>
          <w:i/>
          <w:iCs/>
        </w:rPr>
        <w:t>z</w:t>
      </w:r>
      <w:r w:rsidRPr="00C400A6">
        <w:rPr>
          <w:rFonts w:cs="Times New Roman" w:hint="eastAsia"/>
        </w:rPr>
        <w:t>方向且</w:t>
      </w:r>
      <w:r w:rsidRPr="00C400A6">
        <w:rPr>
          <w:rFonts w:cs="Times New Roman"/>
        </w:rPr>
        <w:t>磁感应强度</w:t>
      </w:r>
      <w:r w:rsidRPr="00C400A6">
        <w:rPr>
          <w:rFonts w:cs="Times New Roman" w:hint="eastAsia"/>
        </w:rPr>
        <w:t>大小</w:t>
      </w:r>
      <w:r w:rsidRPr="00C400A6">
        <w:rPr>
          <w:rFonts w:cs="Times New Roman"/>
        </w:rPr>
        <w:t>为</w:t>
      </w:r>
      <w:r w:rsidRPr="00C400A6">
        <w:rPr>
          <w:rFonts w:cs="Times New Roman"/>
          <w:i/>
          <w:iCs/>
        </w:rPr>
        <w:t>B</w:t>
      </w:r>
      <w:r w:rsidRPr="00C400A6">
        <w:rPr>
          <w:rFonts w:cs="Times New Roman"/>
        </w:rPr>
        <w:t>的匀强磁场，氢离子在</w:t>
      </w:r>
      <w:r w:rsidRPr="00C400A6">
        <w:rPr>
          <w:rFonts w:cs="Times New Roman"/>
          <w:i/>
          <w:iCs/>
        </w:rPr>
        <w:t>xOy</w:t>
      </w:r>
      <w:r w:rsidRPr="00C400A6">
        <w:rPr>
          <w:rFonts w:cs="Times New Roman"/>
        </w:rPr>
        <w:t>平面内做匀速圆周运动，轨迹</w:t>
      </w:r>
      <w:r w:rsidRPr="00C400A6">
        <w:rPr>
          <w:rFonts w:cs="Times New Roman" w:hint="eastAsia"/>
        </w:rPr>
        <w:t>与</w:t>
      </w:r>
      <w:r w:rsidRPr="00465C11">
        <w:rPr>
          <w:rFonts w:cs="Times New Roman" w:hint="eastAsia"/>
          <w:i/>
          <w:iCs/>
        </w:rPr>
        <w:t>y</w:t>
      </w:r>
      <w:r>
        <w:rPr>
          <w:rFonts w:cs="Times New Roman" w:hint="eastAsia"/>
        </w:rPr>
        <w:t>轴相切于</w:t>
      </w:r>
      <w:r w:rsidRPr="00C400A6">
        <w:rPr>
          <w:rFonts w:cs="Times New Roman"/>
          <w:i/>
          <w:iCs/>
        </w:rPr>
        <w:t>O</w:t>
      </w:r>
      <w:r w:rsidRPr="00C400A6">
        <w:rPr>
          <w:rFonts w:cs="Times New Roman"/>
        </w:rPr>
        <w:t>点</w:t>
      </w:r>
      <w:r w:rsidRPr="00C400A6">
        <w:rPr>
          <w:rFonts w:cs="Times New Roman" w:hint="eastAsia"/>
        </w:rPr>
        <w:t>并经过</w:t>
      </w:r>
      <w:r>
        <w:rPr>
          <w:rFonts w:cs="Times New Roman" w:hint="eastAsia"/>
          <w:i/>
          <w:iCs/>
        </w:rPr>
        <w:t>x</w:t>
      </w:r>
      <w:r w:rsidR="00F71F09">
        <w:rPr>
          <w:rFonts w:cs="Times New Roman" w:hint="eastAsia"/>
        </w:rPr>
        <w:t xml:space="preserve"> = </w:t>
      </w:r>
      <w:r w:rsidRPr="00C400A6">
        <w:rPr>
          <w:rFonts w:cs="Times New Roman" w:hint="eastAsia"/>
        </w:rPr>
        <w:t>2</w:t>
      </w:r>
      <w:r w:rsidRPr="00C400A6">
        <w:rPr>
          <w:rFonts w:cs="Times New Roman"/>
          <w:i/>
          <w:iCs/>
        </w:rPr>
        <w:t>a</w:t>
      </w:r>
      <w:r w:rsidRPr="00C400A6">
        <w:rPr>
          <w:rFonts w:cs="Times New Roman" w:hint="eastAsia"/>
        </w:rPr>
        <w:t>的位置，</w:t>
      </w:r>
      <w:r>
        <w:rPr>
          <w:rFonts w:cs="Times New Roman" w:hint="eastAsia"/>
        </w:rPr>
        <w:t>则</w:t>
      </w:r>
      <w:r w:rsidRPr="00C400A6">
        <w:rPr>
          <w:rFonts w:cs="Times New Roman"/>
        </w:rPr>
        <w:t>氢离子做圆周运动的速率为</w:t>
      </w:r>
      <w:r w:rsidRPr="00C400A6">
        <w:rPr>
          <w:rFonts w:cs="Times New Roman" w:hint="eastAsia"/>
        </w:rPr>
        <w:t>______</w:t>
      </w:r>
      <w:r w:rsidRPr="00C400A6">
        <w:rPr>
          <w:rFonts w:cs="Times New Roman"/>
        </w:rPr>
        <w:t>。</w:t>
      </w:r>
    </w:p>
    <w:p w14:paraId="7DBEB5CF" w14:textId="6D1BA738" w:rsidR="000B1972" w:rsidRPr="00C400A6" w:rsidRDefault="000B1972" w:rsidP="000B1972">
      <w:pPr>
        <w:rPr>
          <w:rFonts w:cs="Times New Roman"/>
        </w:rPr>
      </w:pPr>
      <w:r>
        <w:rPr>
          <w:rFonts w:cs="Times New Roman" w:hint="eastAsia"/>
        </w:rPr>
        <w:t>（</w:t>
      </w:r>
      <w:r w:rsidRPr="00C400A6">
        <w:rPr>
          <w:rFonts w:cs="Times New Roman"/>
        </w:rPr>
        <w:t>2</w:t>
      </w:r>
      <w:r>
        <w:rPr>
          <w:rFonts w:cs="Times New Roman" w:hint="eastAsia"/>
        </w:rPr>
        <w:t>）</w:t>
      </w:r>
      <w:r w:rsidRPr="00C400A6">
        <w:rPr>
          <w:rFonts w:cs="Times New Roman" w:hint="eastAsia"/>
        </w:rPr>
        <w:t>撤去离子</w:t>
      </w:r>
      <w:r w:rsidRPr="00C400A6">
        <w:rPr>
          <w:rFonts w:ascii="宋体" w:hAnsi="宋体" w:cs="Times New Roman"/>
        </w:rPr>
        <w:t>阱</w:t>
      </w:r>
      <w:r w:rsidRPr="00C400A6">
        <w:rPr>
          <w:rFonts w:ascii="宋体" w:hAnsi="宋体" w:cs="Times New Roman" w:hint="eastAsia"/>
        </w:rPr>
        <w:t>内的磁场，仅在</w:t>
      </w:r>
      <w:r w:rsidRPr="00C400A6">
        <w:rPr>
          <w:rFonts w:cs="Times New Roman"/>
        </w:rPr>
        <w:t>甲、乙电极间加电压</w:t>
      </w:r>
      <w:r w:rsidRPr="00C400A6">
        <w:rPr>
          <w:rFonts w:cs="Times New Roman" w:hint="eastAsia"/>
        </w:rPr>
        <w:t>。</w:t>
      </w:r>
      <w:r w:rsidRPr="00C400A6">
        <w:rPr>
          <w:rFonts w:cs="Times New Roman"/>
        </w:rPr>
        <w:t>氢离子以初</w:t>
      </w:r>
      <w:r w:rsidRPr="00C400A6">
        <w:rPr>
          <w:rFonts w:cs="Times New Roman" w:hint="eastAsia"/>
        </w:rPr>
        <w:t>动能</w:t>
      </w:r>
      <w:r w:rsidRPr="00C400A6">
        <w:rPr>
          <w:rFonts w:cs="Times New Roman" w:hint="eastAsia"/>
          <w:i/>
        </w:rPr>
        <w:t>E</w:t>
      </w:r>
      <w:r w:rsidRPr="00C400A6">
        <w:rPr>
          <w:rFonts w:cs="Times New Roman"/>
          <w:vertAlign w:val="subscript"/>
        </w:rPr>
        <w:t>0</w:t>
      </w:r>
      <w:r w:rsidRPr="00C400A6">
        <w:rPr>
          <w:rFonts w:cs="Times New Roman"/>
        </w:rPr>
        <w:t>从</w:t>
      </w:r>
      <w:r w:rsidRPr="00C400A6">
        <w:rPr>
          <w:rFonts w:cs="Times New Roman" w:hint="eastAsia"/>
          <w:i/>
          <w:iCs/>
        </w:rPr>
        <w:t>O</w:t>
      </w:r>
      <w:r w:rsidRPr="00C400A6">
        <w:rPr>
          <w:rFonts w:cs="Times New Roman"/>
        </w:rPr>
        <w:t>点出发，在</w:t>
      </w:r>
      <w:r w:rsidRPr="00C400A6">
        <w:rPr>
          <w:rFonts w:cs="Times New Roman"/>
          <w:i/>
          <w:iCs/>
        </w:rPr>
        <w:t>z</w:t>
      </w:r>
      <w:r w:rsidRPr="00C400A6">
        <w:rPr>
          <w:rFonts w:cs="Times New Roman"/>
        </w:rPr>
        <w:t>轴上运动时不同位置所对应的动能函数及解析式如图</w:t>
      </w:r>
      <w:r>
        <w:rPr>
          <w:rFonts w:cs="Times New Roman" w:hint="eastAsia"/>
        </w:rPr>
        <w:t>（</w:t>
      </w:r>
      <w:r w:rsidRPr="00C400A6">
        <w:rPr>
          <w:rFonts w:cs="Times New Roman"/>
        </w:rPr>
        <w:t>c</w:t>
      </w:r>
      <w:r>
        <w:rPr>
          <w:rFonts w:cs="Times New Roman" w:hint="eastAsia"/>
        </w:rPr>
        <w:t>）</w:t>
      </w:r>
      <w:r w:rsidRPr="00C400A6">
        <w:rPr>
          <w:rFonts w:cs="Times New Roman"/>
        </w:rPr>
        <w:t>所示</w:t>
      </w:r>
      <w:r w:rsidRPr="00C400A6">
        <w:rPr>
          <w:rFonts w:cs="Times New Roman" w:hint="eastAsia"/>
        </w:rPr>
        <w:t>。</w:t>
      </w:r>
    </w:p>
    <w:p w14:paraId="1851C55B" w14:textId="77777777" w:rsidR="000B1972" w:rsidRPr="00C400A6" w:rsidRDefault="000B1972" w:rsidP="000B1972">
      <w:pPr>
        <w:rPr>
          <w:rFonts w:cs="Times New Roman"/>
        </w:rPr>
      </w:pPr>
      <w:r w:rsidRPr="00C400A6">
        <w:rPr>
          <w:rFonts w:cs="Times New Roman" w:hint="eastAsia"/>
        </w:rPr>
        <w:t>①（简答）通过推理，说明</w:t>
      </w:r>
      <w:r w:rsidRPr="00C400A6">
        <w:rPr>
          <w:rFonts w:cs="Times New Roman"/>
        </w:rPr>
        <w:t>氢离子</w:t>
      </w:r>
      <w:r w:rsidRPr="00C400A6">
        <w:rPr>
          <w:rFonts w:cs="Times New Roman" w:hint="eastAsia"/>
        </w:rPr>
        <w:t>的运动情况。</w:t>
      </w:r>
    </w:p>
    <w:p w14:paraId="4DC59AAA" w14:textId="77777777" w:rsidR="000B1972" w:rsidRDefault="000B1972" w:rsidP="000B1972">
      <w:pPr>
        <w:rPr>
          <w:rFonts w:cs="Times New Roman"/>
        </w:rPr>
      </w:pPr>
    </w:p>
    <w:p w14:paraId="30CB42D3" w14:textId="77777777" w:rsidR="000B1972" w:rsidRDefault="000B1972" w:rsidP="000B1972">
      <w:pPr>
        <w:rPr>
          <w:rFonts w:cs="Times New Roman"/>
        </w:rPr>
      </w:pPr>
      <w:r w:rsidRPr="00C400A6">
        <w:rPr>
          <w:rFonts w:cs="Times New Roman" w:hint="eastAsia"/>
        </w:rPr>
        <w:t>②</w:t>
      </w:r>
      <w:r w:rsidRPr="00C400A6">
        <w:rPr>
          <w:rFonts w:cs="Times New Roman"/>
        </w:rPr>
        <w:t>氢离子</w:t>
      </w:r>
      <w:r w:rsidRPr="00C400A6">
        <w:rPr>
          <w:rFonts w:cs="Times New Roman" w:hint="eastAsia"/>
        </w:rPr>
        <w:t>运动</w:t>
      </w:r>
      <w:r w:rsidRPr="00C400A6">
        <w:rPr>
          <w:rFonts w:cs="Times New Roman"/>
        </w:rPr>
        <w:t>时离</w:t>
      </w:r>
      <w:r w:rsidRPr="00C400A6">
        <w:rPr>
          <w:rFonts w:cs="Times New Roman" w:hint="eastAsia"/>
          <w:i/>
          <w:iCs/>
        </w:rPr>
        <w:t>O</w:t>
      </w:r>
      <w:r w:rsidRPr="00C400A6">
        <w:rPr>
          <w:rFonts w:cs="Times New Roman"/>
        </w:rPr>
        <w:t>点的最大距离为</w:t>
      </w:r>
      <w:r w:rsidRPr="00C400A6">
        <w:rPr>
          <w:rFonts w:cs="Times New Roman" w:hint="eastAsia"/>
        </w:rPr>
        <w:t>______</w:t>
      </w:r>
      <w:r w:rsidRPr="00C400A6">
        <w:rPr>
          <w:rFonts w:cs="Times New Roman"/>
        </w:rPr>
        <w:t>。</w:t>
      </w:r>
    </w:p>
    <w:p w14:paraId="00CF750B" w14:textId="77777777" w:rsidR="000B1972" w:rsidRDefault="000B1972" w:rsidP="000B1972">
      <w:pPr>
        <w:rPr>
          <w:rFonts w:cs="Times New Roman"/>
        </w:rPr>
      </w:pPr>
      <w:r>
        <w:rPr>
          <w:rFonts w:cs="Times New Roman"/>
        </w:rPr>
        <w:br w:type="page"/>
      </w:r>
    </w:p>
    <w:p w14:paraId="29513D1E" w14:textId="27C08FFB" w:rsidR="000B1972" w:rsidRPr="00C400A6" w:rsidRDefault="000B1972" w:rsidP="000B1972">
      <w:pPr>
        <w:pStyle w:val="1"/>
      </w:pPr>
      <w:r w:rsidRPr="00C400A6">
        <w:rPr>
          <w:rFonts w:hint="eastAsia"/>
          <w:noProof/>
        </w:rPr>
        <w:lastRenderedPageBreak/>
        <w:drawing>
          <wp:anchor distT="0" distB="0" distL="114300" distR="114300" simplePos="0" relativeHeight="251673600" behindDoc="0" locked="0" layoutInCell="1" allowOverlap="1" wp14:anchorId="2CA27740" wp14:editId="766C60B7">
            <wp:simplePos x="0" y="0"/>
            <wp:positionH relativeFrom="page">
              <wp:posOffset>10337800</wp:posOffset>
            </wp:positionH>
            <wp:positionV relativeFrom="topMargin">
              <wp:posOffset>10477500</wp:posOffset>
            </wp:positionV>
            <wp:extent cx="304800" cy="381000"/>
            <wp:effectExtent l="0" t="0" r="0" b="0"/>
            <wp:wrapNone/>
            <wp:docPr id="1562519242" name="图片 1562519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34" name=""/>
                    <pic:cNvPicPr>
                      <a:picLocks noChangeAspect="1"/>
                    </pic:cNvPicPr>
                  </pic:nvPicPr>
                  <pic:blipFill>
                    <a:blip r:embed="rId9"/>
                    <a:stretch>
                      <a:fillRect/>
                    </a:stretch>
                  </pic:blipFill>
                  <pic:spPr>
                    <a:xfrm>
                      <a:off x="0" y="0"/>
                      <a:ext cx="304800" cy="381000"/>
                    </a:xfrm>
                    <a:prstGeom prst="rect">
                      <a:avLst/>
                    </a:prstGeom>
                  </pic:spPr>
                </pic:pic>
              </a:graphicData>
            </a:graphic>
          </wp:anchor>
        </w:drawing>
      </w:r>
      <w:r>
        <w:rPr>
          <w:rFonts w:hint="eastAsia"/>
        </w:rPr>
        <w:t>2025</w:t>
      </w:r>
      <w:r>
        <w:rPr>
          <w:rFonts w:hint="eastAsia"/>
        </w:rPr>
        <w:t>学年浦东新区高三物理模拟测试参考答案</w:t>
      </w:r>
    </w:p>
    <w:p w14:paraId="02975043" w14:textId="77777777" w:rsidR="000B1972" w:rsidRDefault="000B1972" w:rsidP="000B1972">
      <w:pPr>
        <w:pStyle w:val="2"/>
      </w:pPr>
      <w:r>
        <w:rPr>
          <w:rFonts w:hint="eastAsia"/>
        </w:rPr>
        <w:t>一</w:t>
      </w:r>
      <w:r>
        <w:rPr>
          <w:rFonts w:hint="eastAsia"/>
        </w:rPr>
        <w:t xml:space="preserve">  </w:t>
      </w:r>
      <w:r>
        <w:rPr>
          <w:rFonts w:hint="eastAsia"/>
        </w:rPr>
        <w:t>盖氏漏斗</w:t>
      </w:r>
      <w:r>
        <w:rPr>
          <w:rFonts w:cs="Times New Roman"/>
          <w:szCs w:val="24"/>
        </w:rPr>
        <w:t>（共</w:t>
      </w:r>
      <w:r>
        <w:rPr>
          <w:rFonts w:cs="Times New Roman" w:hint="eastAsia"/>
          <w:szCs w:val="24"/>
        </w:rPr>
        <w:t>13</w:t>
      </w:r>
      <w:r>
        <w:rPr>
          <w:rFonts w:cs="Times New Roman"/>
          <w:szCs w:val="24"/>
        </w:rPr>
        <w:t>分）</w:t>
      </w:r>
    </w:p>
    <w:p w14:paraId="01EEDCB1" w14:textId="34950684" w:rsidR="000B1972" w:rsidRDefault="000B1972" w:rsidP="000B1972">
      <w:pPr>
        <w:rPr>
          <w:rFonts w:cs="Times New Roman"/>
        </w:rPr>
      </w:pPr>
      <w:r>
        <w:rPr>
          <w:rFonts w:cs="Times New Roman"/>
        </w:rPr>
        <w:t>1</w:t>
      </w:r>
      <w:r>
        <w:rPr>
          <w:rFonts w:cs="Times New Roman"/>
        </w:rPr>
        <w:t>．</w:t>
      </w:r>
      <w:r>
        <w:rPr>
          <w:rFonts w:cs="Times New Roman" w:hint="eastAsia"/>
          <w:i/>
          <w:iCs/>
        </w:rPr>
        <w:t>p</w:t>
      </w:r>
      <w:r>
        <w:rPr>
          <w:rFonts w:cs="Times New Roman"/>
          <w:vertAlign w:val="subscript"/>
        </w:rPr>
        <w:t>0</w:t>
      </w:r>
      <w:r w:rsidR="00F71F09">
        <w:rPr>
          <w:rFonts w:cs="Times New Roman" w:hint="eastAsia"/>
        </w:rPr>
        <w:t xml:space="preserve"> + </w:t>
      </w:r>
      <w:r>
        <w:rPr>
          <w:rFonts w:cs="Times New Roman"/>
          <w:i/>
          <w:iCs/>
        </w:rPr>
        <w:t>ρg</w:t>
      </w:r>
      <w:r>
        <w:rPr>
          <w:rFonts w:cs="Times New Roman"/>
        </w:rPr>
        <w:t>（</w:t>
      </w:r>
      <w:r>
        <w:rPr>
          <w:rFonts w:cs="Times New Roman"/>
          <w:i/>
          <w:iCs/>
        </w:rPr>
        <w:t>h</w:t>
      </w:r>
      <w:r>
        <w:rPr>
          <w:rFonts w:cs="Times New Roman"/>
          <w:vertAlign w:val="subscript"/>
        </w:rPr>
        <w:t>1</w:t>
      </w:r>
      <w:r w:rsidR="00F71F09">
        <w:rPr>
          <w:rFonts w:cs="Times New Roman" w:hint="eastAsia"/>
        </w:rPr>
        <w:t xml:space="preserve"> + </w:t>
      </w:r>
      <w:r>
        <w:rPr>
          <w:rFonts w:cs="Times New Roman"/>
          <w:i/>
          <w:iCs/>
        </w:rPr>
        <w:t>h</w:t>
      </w:r>
      <w:r>
        <w:rPr>
          <w:rFonts w:cs="Times New Roman"/>
          <w:vertAlign w:val="subscript"/>
        </w:rPr>
        <w:t>2</w:t>
      </w:r>
      <w:r>
        <w:rPr>
          <w:rFonts w:cs="Times New Roman"/>
        </w:rPr>
        <w:t>）（</w:t>
      </w:r>
      <w:r>
        <w:rPr>
          <w:rFonts w:cs="Times New Roman" w:hint="eastAsia"/>
        </w:rPr>
        <w:t>3</w:t>
      </w:r>
      <w:r>
        <w:rPr>
          <w:rFonts w:cs="Times New Roman"/>
        </w:rPr>
        <w:t>分）</w:t>
      </w:r>
    </w:p>
    <w:p w14:paraId="439532EE" w14:textId="7B79D32A" w:rsidR="000B1972" w:rsidRDefault="000B1972" w:rsidP="000B1972">
      <w:pPr>
        <w:rPr>
          <w:rFonts w:cs="Times New Roman"/>
        </w:rPr>
      </w:pPr>
      <w:r>
        <w:rPr>
          <w:rFonts w:cs="Times New Roman"/>
        </w:rPr>
        <w:t>2</w:t>
      </w:r>
      <w:r>
        <w:rPr>
          <w:rFonts w:cs="Times New Roman"/>
        </w:rPr>
        <w:t>．（</w:t>
      </w:r>
      <w:r>
        <w:rPr>
          <w:rFonts w:cs="Times New Roman"/>
        </w:rPr>
        <w:t>1</w:t>
      </w:r>
      <w:r>
        <w:rPr>
          <w:rFonts w:cs="Times New Roman"/>
        </w:rPr>
        <w:t>）</w:t>
      </w:r>
      <w:r w:rsidR="00F71F09">
        <w:rPr>
          <w:rFonts w:cs="Times New Roman"/>
        </w:rPr>
        <w:fldChar w:fldCharType="begin"/>
      </w:r>
      <w:r w:rsidR="00F71F09">
        <w:rPr>
          <w:rFonts w:cs="Times New Roman"/>
        </w:rPr>
        <w:instrText xml:space="preserve"> </w:instrText>
      </w:r>
      <w:r w:rsidR="00F71F09">
        <w:rPr>
          <w:rFonts w:cs="Times New Roman" w:hint="eastAsia"/>
        </w:rPr>
        <w:instrText>EQ \F(1,</w:instrText>
      </w:r>
      <w:r w:rsidR="00F71F09" w:rsidRPr="00F71F09">
        <w:rPr>
          <w:rFonts w:cs="Times New Roman" w:hint="eastAsia"/>
          <w:i/>
          <w:iCs/>
        </w:rPr>
        <w:instrText>n</w:instrText>
      </w:r>
      <w:r w:rsidR="00F71F09">
        <w:rPr>
          <w:rFonts w:cs="Times New Roman" w:hint="eastAsia"/>
        </w:rPr>
        <w:instrText>)</w:instrText>
      </w:r>
      <w:r w:rsidR="00F71F09">
        <w:rPr>
          <w:rFonts w:cs="Times New Roman"/>
        </w:rPr>
        <w:instrText xml:space="preserve"> </w:instrText>
      </w:r>
      <w:r w:rsidR="00F71F09">
        <w:rPr>
          <w:rFonts w:cs="Times New Roman"/>
        </w:rPr>
        <w:fldChar w:fldCharType="separate"/>
      </w:r>
      <w:r w:rsidR="00F71F09">
        <w:rPr>
          <w:rFonts w:cs="Times New Roman"/>
        </w:rPr>
        <w:fldChar w:fldCharType="end"/>
      </w:r>
      <w:r>
        <w:rPr>
          <w:rFonts w:cs="Times New Roman"/>
        </w:rPr>
        <w:t>（</w:t>
      </w:r>
      <w:r>
        <w:rPr>
          <w:rFonts w:cs="Times New Roman" w:hint="eastAsia"/>
        </w:rPr>
        <w:t>3</w:t>
      </w:r>
      <w:r>
        <w:rPr>
          <w:rFonts w:cs="Times New Roman"/>
        </w:rPr>
        <w:t>分）</w:t>
      </w:r>
      <w:r>
        <w:rPr>
          <w:rFonts w:cs="Times New Roman" w:hint="eastAsia"/>
        </w:rPr>
        <w:tab/>
      </w:r>
      <w:r>
        <w:rPr>
          <w:rFonts w:cs="Times New Roman" w:hint="eastAsia"/>
        </w:rPr>
        <w:tab/>
      </w:r>
      <w:r>
        <w:rPr>
          <w:rFonts w:cs="Times New Roman"/>
        </w:rPr>
        <w:t>（</w:t>
      </w:r>
      <w:r>
        <w:rPr>
          <w:rFonts w:cs="Times New Roman"/>
        </w:rPr>
        <w:t>2</w:t>
      </w:r>
      <w:r>
        <w:rPr>
          <w:rFonts w:cs="Times New Roman"/>
        </w:rPr>
        <w:t>）</w:t>
      </w:r>
      <w:r>
        <w:rPr>
          <w:rFonts w:cs="Times New Roman"/>
        </w:rPr>
        <w:t>A</w:t>
      </w:r>
      <w:r>
        <w:rPr>
          <w:rFonts w:cs="Times New Roman"/>
        </w:rPr>
        <w:t>（</w:t>
      </w:r>
      <w:r>
        <w:rPr>
          <w:rFonts w:cs="Times New Roman"/>
        </w:rPr>
        <w:t>3</w:t>
      </w:r>
      <w:r>
        <w:rPr>
          <w:rFonts w:cs="Times New Roman"/>
        </w:rPr>
        <w:t>分）</w:t>
      </w:r>
    </w:p>
    <w:p w14:paraId="4DCFA544" w14:textId="1FE3FCDA" w:rsidR="000B1972" w:rsidRDefault="000B1972" w:rsidP="000B1972">
      <w:pPr>
        <w:rPr>
          <w:rFonts w:cs="Times New Roman"/>
        </w:rPr>
      </w:pPr>
      <w:r>
        <w:rPr>
          <w:rFonts w:cs="Times New Roman"/>
        </w:rPr>
        <w:t>3</w:t>
      </w:r>
      <w:r>
        <w:rPr>
          <w:rFonts w:cs="Times New Roman"/>
        </w:rPr>
        <w:t>．</w:t>
      </w:r>
      <w:r>
        <w:rPr>
          <w:rFonts w:cs="Times New Roman" w:hint="eastAsia"/>
        </w:rPr>
        <w:t>2.7</w:t>
      </w:r>
      <w:r>
        <w:rPr>
          <w:rFonts w:cs="Times New Roman" w:hint="eastAsia"/>
        </w:rPr>
        <w:t>，</w:t>
      </w:r>
      <w:r>
        <w:rPr>
          <w:rFonts w:cs="Times New Roman" w:hint="eastAsia"/>
        </w:rPr>
        <w:t>9.6</w:t>
      </w:r>
      <w:r>
        <w:rPr>
          <w:rFonts w:cs="Times New Roman"/>
        </w:rPr>
        <w:t>×</w:t>
      </w:r>
      <w:r>
        <w:rPr>
          <w:rFonts w:cs="Times New Roman" w:hint="eastAsia"/>
        </w:rPr>
        <w:t>10</w:t>
      </w:r>
      <w:r w:rsidR="00F71F09">
        <w:rPr>
          <w:rFonts w:cs="Times New Roman"/>
          <w:vertAlign w:val="superscript"/>
        </w:rPr>
        <w:t>−</w:t>
      </w:r>
      <w:r>
        <w:rPr>
          <w:rFonts w:cs="Times New Roman" w:hint="eastAsia"/>
          <w:vertAlign w:val="superscript"/>
        </w:rPr>
        <w:t>5</w:t>
      </w:r>
      <w:r>
        <w:rPr>
          <w:rFonts w:cs="Times New Roman"/>
        </w:rPr>
        <w:t>（</w:t>
      </w:r>
      <w:r>
        <w:rPr>
          <w:rFonts w:cs="Times New Roman" w:hint="eastAsia"/>
        </w:rPr>
        <w:t>4</w:t>
      </w:r>
      <w:r>
        <w:rPr>
          <w:rFonts w:cs="Times New Roman"/>
        </w:rPr>
        <w:t>分</w:t>
      </w:r>
      <w:r>
        <w:rPr>
          <w:rFonts w:cs="Times New Roman" w:hint="eastAsia"/>
        </w:rPr>
        <w:t>，每空</w:t>
      </w:r>
      <w:r>
        <w:rPr>
          <w:rFonts w:cs="Times New Roman" w:hint="eastAsia"/>
        </w:rPr>
        <w:t>2</w:t>
      </w:r>
      <w:r>
        <w:rPr>
          <w:rFonts w:cs="Times New Roman" w:hint="eastAsia"/>
        </w:rPr>
        <w:t>分</w:t>
      </w:r>
      <w:r>
        <w:rPr>
          <w:rFonts w:cs="Times New Roman"/>
        </w:rPr>
        <w:t>）</w:t>
      </w:r>
    </w:p>
    <w:p w14:paraId="32040343" w14:textId="77777777" w:rsidR="000B1972" w:rsidRDefault="000B1972" w:rsidP="000B1972">
      <w:pPr>
        <w:rPr>
          <w:rFonts w:ascii="宋体" w:hAnsi="宋体" w:hint="eastAsia"/>
        </w:rPr>
      </w:pPr>
    </w:p>
    <w:p w14:paraId="5EFDE7D9" w14:textId="77777777" w:rsidR="000B1972" w:rsidRDefault="000B1972" w:rsidP="000B1972">
      <w:pPr>
        <w:pStyle w:val="2"/>
      </w:pPr>
      <w:r>
        <w:rPr>
          <w:rFonts w:hint="eastAsia"/>
        </w:rPr>
        <w:t>二</w:t>
      </w:r>
      <w:r>
        <w:rPr>
          <w:rFonts w:hint="eastAsia"/>
        </w:rPr>
        <w:t xml:space="preserve">  </w:t>
      </w:r>
      <w:r>
        <w:rPr>
          <w:rFonts w:hint="eastAsia"/>
        </w:rPr>
        <w:t>旋光效应</w:t>
      </w:r>
      <w:r>
        <w:rPr>
          <w:rFonts w:cs="Times New Roman"/>
          <w:szCs w:val="24"/>
        </w:rPr>
        <w:t>（共</w:t>
      </w:r>
      <w:r>
        <w:rPr>
          <w:rFonts w:cs="Times New Roman"/>
          <w:szCs w:val="24"/>
        </w:rPr>
        <w:t>1</w:t>
      </w:r>
      <w:r>
        <w:rPr>
          <w:rFonts w:cs="Times New Roman" w:hint="eastAsia"/>
          <w:szCs w:val="24"/>
        </w:rPr>
        <w:t>3</w:t>
      </w:r>
      <w:r>
        <w:rPr>
          <w:rFonts w:cs="Times New Roman"/>
          <w:szCs w:val="24"/>
        </w:rPr>
        <w:t>分）</w:t>
      </w:r>
    </w:p>
    <w:p w14:paraId="4DB446C0" w14:textId="77777777" w:rsidR="000B1972" w:rsidRDefault="000B1972" w:rsidP="000B1972">
      <w:pPr>
        <w:rPr>
          <w:rFonts w:cs="Times New Roman"/>
        </w:rPr>
      </w:pPr>
      <w:r>
        <w:rPr>
          <w:rFonts w:cs="Times New Roman" w:hint="eastAsia"/>
        </w:rPr>
        <w:t>4</w:t>
      </w:r>
      <w:r>
        <w:rPr>
          <w:rFonts w:cs="Times New Roman" w:hint="eastAsia"/>
        </w:rPr>
        <w:t>．</w:t>
      </w:r>
      <w:r>
        <w:rPr>
          <w:rFonts w:cs="Times New Roman" w:hint="eastAsia"/>
        </w:rPr>
        <w:t>B</w:t>
      </w:r>
      <w:r>
        <w:rPr>
          <w:rFonts w:cs="Times New Roman" w:hint="eastAsia"/>
        </w:rPr>
        <w:t>（</w:t>
      </w:r>
      <w:r>
        <w:rPr>
          <w:rFonts w:cs="Times New Roman" w:hint="eastAsia"/>
        </w:rPr>
        <w:t>3</w:t>
      </w:r>
      <w:r>
        <w:rPr>
          <w:rFonts w:cs="Times New Roman" w:hint="eastAsia"/>
        </w:rPr>
        <w:t>分）</w:t>
      </w:r>
    </w:p>
    <w:p w14:paraId="180B0234" w14:textId="08680B91" w:rsidR="000B1972" w:rsidRDefault="000B1972" w:rsidP="000B1972">
      <w:pPr>
        <w:rPr>
          <w:rFonts w:cs="Times New Roman"/>
        </w:rPr>
      </w:pPr>
      <w:r>
        <w:rPr>
          <w:rFonts w:cs="Times New Roman" w:hint="eastAsia"/>
        </w:rPr>
        <w:t>5</w:t>
      </w:r>
      <w:r>
        <w:rPr>
          <w:rFonts w:cs="Times New Roman" w:hint="eastAsia"/>
        </w:rPr>
        <w:t>．（</w:t>
      </w:r>
      <w:r>
        <w:rPr>
          <w:rFonts w:cs="Times New Roman" w:hint="eastAsia"/>
        </w:rPr>
        <w:t>1</w:t>
      </w:r>
      <w:r>
        <w:rPr>
          <w:rFonts w:cs="Times New Roman" w:hint="eastAsia"/>
        </w:rPr>
        <w:t>）</w:t>
      </w:r>
      <w:r>
        <w:rPr>
          <w:rFonts w:cs="Times New Roman" w:hint="eastAsia"/>
        </w:rPr>
        <w:t>C</w:t>
      </w:r>
      <w:r>
        <w:rPr>
          <w:rFonts w:cs="Times New Roman" w:hint="eastAsia"/>
        </w:rPr>
        <w:t>（</w:t>
      </w:r>
      <w:r>
        <w:rPr>
          <w:rFonts w:cs="Times New Roman" w:hint="eastAsia"/>
        </w:rPr>
        <w:t>3</w:t>
      </w:r>
      <w:r>
        <w:rPr>
          <w:rFonts w:cs="Times New Roman" w:hint="eastAsia"/>
        </w:rPr>
        <w:t>分）</w:t>
      </w:r>
      <w:r>
        <w:rPr>
          <w:rFonts w:cs="Times New Roman" w:hint="eastAsia"/>
        </w:rPr>
        <w:tab/>
      </w:r>
      <w:r>
        <w:rPr>
          <w:rFonts w:cs="Times New Roman" w:hint="eastAsia"/>
        </w:rPr>
        <w:tab/>
      </w:r>
      <w:r>
        <w:rPr>
          <w:rFonts w:cs="Times New Roman" w:hint="eastAsia"/>
        </w:rPr>
        <w:t>（</w:t>
      </w:r>
      <w:r>
        <w:rPr>
          <w:rFonts w:cs="Times New Roman" w:hint="eastAsia"/>
        </w:rPr>
        <w:t>2</w:t>
      </w:r>
      <w:r>
        <w:rPr>
          <w:rFonts w:cs="Times New Roman" w:hint="eastAsia"/>
        </w:rPr>
        <w:t>）</w:t>
      </w:r>
      <w:r>
        <w:rPr>
          <w:rFonts w:cs="Times New Roman" w:hint="eastAsia"/>
          <w:i/>
          <w:iCs/>
        </w:rPr>
        <w:t>k</w:t>
      </w:r>
      <w:r>
        <w:rPr>
          <w:rFonts w:cs="Times New Roman" w:hint="eastAsia"/>
        </w:rPr>
        <w:t>（</w:t>
      </w:r>
      <w:r>
        <w:rPr>
          <w:rFonts w:cs="Times New Roman" w:hint="eastAsia"/>
        </w:rPr>
        <w:t>3</w:t>
      </w:r>
      <w:r>
        <w:rPr>
          <w:rFonts w:cs="Times New Roman" w:hint="eastAsia"/>
        </w:rPr>
        <w:t>分）</w:t>
      </w:r>
    </w:p>
    <w:p w14:paraId="79603F2F" w14:textId="77777777" w:rsidR="000B1972" w:rsidRDefault="000B1972" w:rsidP="000B1972">
      <w:pPr>
        <w:rPr>
          <w:rFonts w:cs="Times New Roman"/>
        </w:rPr>
      </w:pPr>
      <w:r>
        <w:rPr>
          <w:rFonts w:cs="Times New Roman" w:hint="eastAsia"/>
        </w:rPr>
        <w:t>6</w:t>
      </w:r>
      <w:r>
        <w:rPr>
          <w:rFonts w:cs="Times New Roman" w:hint="eastAsia"/>
        </w:rPr>
        <w:t>．</w:t>
      </w:r>
      <w:r>
        <w:rPr>
          <w:rFonts w:cs="Times New Roman" w:hint="eastAsia"/>
          <w:color w:val="000000" w:themeColor="text1"/>
        </w:rPr>
        <w:t>AD</w:t>
      </w:r>
      <w:r>
        <w:rPr>
          <w:rFonts w:cs="Times New Roman" w:hint="eastAsia"/>
        </w:rPr>
        <w:t>（</w:t>
      </w:r>
      <w:r>
        <w:rPr>
          <w:rFonts w:cs="Times New Roman" w:hint="eastAsia"/>
        </w:rPr>
        <w:t>4</w:t>
      </w:r>
      <w:r>
        <w:rPr>
          <w:rFonts w:cs="Times New Roman" w:hint="eastAsia"/>
        </w:rPr>
        <w:t>分，漏选给</w:t>
      </w:r>
      <w:r>
        <w:rPr>
          <w:rFonts w:cs="Times New Roman" w:hint="eastAsia"/>
        </w:rPr>
        <w:t>2</w:t>
      </w:r>
      <w:r>
        <w:rPr>
          <w:rFonts w:cs="Times New Roman" w:hint="eastAsia"/>
        </w:rPr>
        <w:t>分，错选不给分）</w:t>
      </w:r>
    </w:p>
    <w:p w14:paraId="7C64D40C" w14:textId="77777777" w:rsidR="000B1972" w:rsidRDefault="000B1972" w:rsidP="000B1972">
      <w:pPr>
        <w:rPr>
          <w:rFonts w:ascii="宋体" w:hAnsi="宋体" w:hint="eastAsia"/>
        </w:rPr>
      </w:pPr>
    </w:p>
    <w:p w14:paraId="4327D8CE" w14:textId="77777777" w:rsidR="000B1972" w:rsidRDefault="000B1972" w:rsidP="000B1972">
      <w:pPr>
        <w:pStyle w:val="2"/>
      </w:pPr>
      <w:r>
        <w:rPr>
          <w:rFonts w:hint="eastAsia"/>
        </w:rPr>
        <w:t>三</w:t>
      </w:r>
      <w:r>
        <w:rPr>
          <w:rFonts w:hint="eastAsia"/>
        </w:rPr>
        <w:t xml:space="preserve">  </w:t>
      </w:r>
      <w:r>
        <w:rPr>
          <w:rFonts w:hint="eastAsia"/>
        </w:rPr>
        <w:t>痕迹检验</w:t>
      </w:r>
      <w:r>
        <w:rPr>
          <w:rFonts w:cs="Times New Roman"/>
          <w:szCs w:val="24"/>
        </w:rPr>
        <w:t>（共</w:t>
      </w:r>
      <w:r>
        <w:rPr>
          <w:rFonts w:cs="Times New Roman" w:hint="eastAsia"/>
          <w:szCs w:val="24"/>
        </w:rPr>
        <w:t>18</w:t>
      </w:r>
      <w:r>
        <w:rPr>
          <w:rFonts w:cs="Times New Roman"/>
          <w:szCs w:val="24"/>
        </w:rPr>
        <w:t>分）</w:t>
      </w:r>
    </w:p>
    <w:p w14:paraId="6AB527D5" w14:textId="77777777" w:rsidR="000B1972" w:rsidRDefault="000B1972" w:rsidP="000B1972">
      <w:pPr>
        <w:rPr>
          <w:rFonts w:cs="Times New Roman"/>
        </w:rPr>
      </w:pPr>
      <w:r>
        <w:rPr>
          <w:rFonts w:cs="Times New Roman" w:hint="eastAsia"/>
        </w:rPr>
        <w:t>7</w:t>
      </w:r>
      <w:r>
        <w:rPr>
          <w:rFonts w:cs="Times New Roman" w:hint="eastAsia"/>
        </w:rPr>
        <w:t>．</w:t>
      </w:r>
      <w:r>
        <w:rPr>
          <w:rFonts w:cs="Times New Roman" w:hint="eastAsia"/>
        </w:rPr>
        <w:t>C</w:t>
      </w:r>
      <w:r>
        <w:rPr>
          <w:rFonts w:cs="Times New Roman" w:hint="eastAsia"/>
        </w:rPr>
        <w:t>（</w:t>
      </w:r>
      <w:r>
        <w:rPr>
          <w:rFonts w:cs="Times New Roman" w:hint="eastAsia"/>
        </w:rPr>
        <w:t>3</w:t>
      </w:r>
      <w:r>
        <w:rPr>
          <w:rFonts w:cs="Times New Roman" w:hint="eastAsia"/>
        </w:rPr>
        <w:t>分）</w:t>
      </w:r>
    </w:p>
    <w:p w14:paraId="42C5FDC8" w14:textId="49DCA7BC" w:rsidR="000B1972" w:rsidRDefault="000B1972" w:rsidP="000B1972">
      <w:pPr>
        <w:rPr>
          <w:rFonts w:cs="Times New Roman"/>
        </w:rPr>
      </w:pPr>
      <w:r>
        <w:rPr>
          <w:rFonts w:cs="Times New Roman" w:hint="eastAsia"/>
        </w:rPr>
        <w:t>8</w:t>
      </w:r>
      <w:r>
        <w:rPr>
          <w:rFonts w:cs="Times New Roman" w:hint="eastAsia"/>
        </w:rPr>
        <w:t>．（</w:t>
      </w:r>
      <w:r>
        <w:rPr>
          <w:rFonts w:cs="Times New Roman" w:hint="eastAsia"/>
        </w:rPr>
        <w:t>1</w:t>
      </w:r>
      <w:r>
        <w:rPr>
          <w:rFonts w:cs="Times New Roman" w:hint="eastAsia"/>
        </w:rPr>
        <w:t>）两弹丸射入靶材</w:t>
      </w:r>
      <w:r>
        <w:rPr>
          <w:rFonts w:cs="Times New Roman"/>
        </w:rPr>
        <w:t>过程中</w:t>
      </w:r>
      <w:r>
        <w:rPr>
          <w:rFonts w:cs="Times New Roman" w:hint="eastAsia"/>
        </w:rPr>
        <w:t>，靶材</w:t>
      </w:r>
      <w:r>
        <w:rPr>
          <w:rFonts w:cs="Times New Roman"/>
        </w:rPr>
        <w:t>始终保持静止</w:t>
      </w:r>
      <w:r>
        <w:rPr>
          <w:rFonts w:cs="Times New Roman" w:hint="eastAsia"/>
        </w:rPr>
        <w:tab/>
      </w:r>
      <w:r>
        <w:rPr>
          <w:rFonts w:cs="Times New Roman" w:hint="eastAsia"/>
        </w:rPr>
        <w:tab/>
      </w:r>
      <w:r>
        <w:rPr>
          <w:rFonts w:cs="Times New Roman"/>
        </w:rPr>
        <w:tab/>
      </w:r>
      <w:r>
        <w:rPr>
          <w:rFonts w:cs="Times New Roman"/>
        </w:rPr>
        <w:tab/>
      </w:r>
      <w:r>
        <w:rPr>
          <w:rFonts w:cs="Times New Roman" w:hint="eastAsia"/>
        </w:rPr>
        <w:t>（</w:t>
      </w:r>
      <w:r>
        <w:rPr>
          <w:rFonts w:cs="Times New Roman" w:hint="eastAsia"/>
        </w:rPr>
        <w:t>1</w:t>
      </w:r>
      <w:r>
        <w:rPr>
          <w:rFonts w:cs="Times New Roman" w:hint="eastAsia"/>
        </w:rPr>
        <w:t>分）</w:t>
      </w:r>
    </w:p>
    <w:p w14:paraId="40A5AE9C" w14:textId="77777777" w:rsidR="000B1972" w:rsidRDefault="000B1972" w:rsidP="000B1972">
      <w:pPr>
        <w:rPr>
          <w:rFonts w:cs="Times New Roman"/>
        </w:rPr>
      </w:pPr>
      <w:r>
        <w:rPr>
          <w:rFonts w:cs="Times New Roman" w:hint="eastAsia"/>
        </w:rPr>
        <w:t>以靶材为研究对象，在水平方向上受两弹丸作用力，设大小分别为</w:t>
      </w:r>
      <w:r>
        <w:rPr>
          <w:rFonts w:cs="Times New Roman"/>
          <w:i/>
          <w:iCs/>
        </w:rPr>
        <w:t>f</w:t>
      </w:r>
      <w:r w:rsidRPr="00C90820">
        <w:rPr>
          <w:rFonts w:cs="Times New Roman"/>
          <w:iCs/>
          <w:vertAlign w:val="subscript"/>
        </w:rPr>
        <w:t>A</w:t>
      </w:r>
      <w:r w:rsidRPr="00F71F09">
        <w:rPr>
          <w:rFonts w:cs="Times New Roman"/>
        </w:rPr>
        <w:t>′</w:t>
      </w:r>
      <w:r>
        <w:rPr>
          <w:rFonts w:cs="Times New Roman"/>
        </w:rPr>
        <w:t>和</w:t>
      </w:r>
      <w:r>
        <w:rPr>
          <w:rFonts w:cs="Times New Roman"/>
          <w:i/>
          <w:iCs/>
        </w:rPr>
        <w:t>f</w:t>
      </w:r>
      <w:r w:rsidRPr="00C90820">
        <w:rPr>
          <w:rFonts w:cs="Times New Roman"/>
          <w:iCs/>
          <w:vertAlign w:val="subscript"/>
        </w:rPr>
        <w:t>B</w:t>
      </w:r>
      <w:r w:rsidRPr="00F71F09">
        <w:rPr>
          <w:rFonts w:cs="Times New Roman"/>
        </w:rPr>
        <w:t>′</w:t>
      </w:r>
    </w:p>
    <w:p w14:paraId="2F285F0E" w14:textId="0B6373B5" w:rsidR="000B1972" w:rsidRDefault="000B1972" w:rsidP="000B1972">
      <w:pPr>
        <w:rPr>
          <w:rFonts w:cs="Times New Roman"/>
        </w:rPr>
      </w:pPr>
      <w:r>
        <w:rPr>
          <w:rFonts w:cs="Times New Roman" w:hint="eastAsia"/>
        </w:rPr>
        <w:t>根据共点力平衡条件，</w:t>
      </w:r>
      <w:r>
        <w:rPr>
          <w:rFonts w:cs="Times New Roman"/>
          <w:i/>
          <w:iCs/>
        </w:rPr>
        <w:t>f</w:t>
      </w:r>
      <w:r w:rsidRPr="00C90820">
        <w:rPr>
          <w:rFonts w:cs="Times New Roman"/>
          <w:iCs/>
          <w:vertAlign w:val="subscript"/>
        </w:rPr>
        <w:t>A</w:t>
      </w:r>
      <w:r w:rsidRPr="00F71F09">
        <w:rPr>
          <w:rFonts w:cs="Times New Roman"/>
        </w:rPr>
        <w:t>′</w:t>
      </w:r>
      <w:r w:rsidR="00F71F09">
        <w:rPr>
          <w:rFonts w:cs="Times New Roman" w:hint="eastAsia"/>
        </w:rPr>
        <w:t xml:space="preserve"> = </w:t>
      </w:r>
      <w:r>
        <w:rPr>
          <w:rFonts w:cs="Times New Roman"/>
          <w:i/>
          <w:iCs/>
        </w:rPr>
        <w:t>f</w:t>
      </w:r>
      <w:r w:rsidRPr="00C90820">
        <w:rPr>
          <w:rFonts w:cs="Times New Roman"/>
          <w:iCs/>
          <w:vertAlign w:val="subscript"/>
        </w:rPr>
        <w:t>B</w:t>
      </w:r>
      <w:r w:rsidRPr="00F71F09">
        <w:rPr>
          <w:rFonts w:cs="Times New Roman"/>
        </w:rPr>
        <w:t>′</w:t>
      </w:r>
      <w:r>
        <w:rPr>
          <w:rFonts w:cs="Times New Roman"/>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w:t>
      </w:r>
      <w:r>
        <w:rPr>
          <w:rFonts w:cs="Times New Roman" w:hint="eastAsia"/>
        </w:rPr>
        <w:t>1</w:t>
      </w:r>
      <w:r>
        <w:rPr>
          <w:rFonts w:cs="Times New Roman" w:hint="eastAsia"/>
        </w:rPr>
        <w:t>分）</w:t>
      </w:r>
    </w:p>
    <w:p w14:paraId="3AD36165" w14:textId="311BBEDA" w:rsidR="000B1972" w:rsidRDefault="000B1972" w:rsidP="000B1972">
      <w:pPr>
        <w:rPr>
          <w:rFonts w:cs="Times New Roman"/>
        </w:rPr>
      </w:pPr>
      <w:r>
        <w:rPr>
          <w:rFonts w:cs="Times New Roman" w:hint="eastAsia"/>
        </w:rPr>
        <w:t>根据牛顿第三定律，</w:t>
      </w:r>
      <w:r>
        <w:rPr>
          <w:rFonts w:cs="Times New Roman" w:hint="eastAsia"/>
          <w:i/>
          <w:iCs/>
        </w:rPr>
        <w:t>f</w:t>
      </w:r>
      <w:r w:rsidRPr="00C90820">
        <w:rPr>
          <w:rFonts w:cs="Times New Roman" w:hint="eastAsia"/>
          <w:iCs/>
          <w:vertAlign w:val="subscript"/>
        </w:rPr>
        <w:t>A</w:t>
      </w:r>
      <w:r w:rsidR="00F71F09">
        <w:rPr>
          <w:rFonts w:cs="Times New Roman" w:hint="eastAsia"/>
        </w:rPr>
        <w:t xml:space="preserve"> = </w:t>
      </w:r>
      <w:r>
        <w:rPr>
          <w:rFonts w:cs="Times New Roman" w:hint="eastAsia"/>
          <w:i/>
          <w:iCs/>
        </w:rPr>
        <w:t>f</w:t>
      </w:r>
      <w:r w:rsidRPr="00C90820">
        <w:rPr>
          <w:rFonts w:cs="Times New Roman" w:hint="eastAsia"/>
          <w:iCs/>
          <w:vertAlign w:val="subscript"/>
        </w:rPr>
        <w:t>B</w: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sidR="0038499A">
        <w:rPr>
          <w:rFonts w:cs="Times New Roman"/>
        </w:rPr>
        <w:tab/>
      </w:r>
      <w:r>
        <w:rPr>
          <w:rFonts w:cs="Times New Roman" w:hint="eastAsia"/>
        </w:rPr>
        <w:t>（</w:t>
      </w:r>
      <w:r>
        <w:rPr>
          <w:rFonts w:cs="Times New Roman" w:hint="eastAsia"/>
        </w:rPr>
        <w:t>1</w:t>
      </w:r>
      <w:r>
        <w:rPr>
          <w:rFonts w:cs="Times New Roman" w:hint="eastAsia"/>
        </w:rPr>
        <w:t>分）</w:t>
      </w:r>
    </w:p>
    <w:p w14:paraId="5A4C3A34" w14:textId="77777777" w:rsidR="000B1972" w:rsidRDefault="000B1972" w:rsidP="000B1972">
      <w:pPr>
        <w:rPr>
          <w:rFonts w:cs="Times New Roman"/>
        </w:rPr>
      </w:pPr>
      <w:r>
        <w:rPr>
          <w:rFonts w:cs="Times New Roman"/>
        </w:rPr>
        <w:t>若</w:t>
      </w:r>
      <w:r>
        <w:rPr>
          <w:rFonts w:cs="Times New Roman"/>
          <w:i/>
          <w:iCs/>
        </w:rPr>
        <w:t>f</w:t>
      </w:r>
      <w:r>
        <w:rPr>
          <w:rFonts w:cs="Times New Roman"/>
          <w:i/>
          <w:iCs/>
          <w:vertAlign w:val="subscript"/>
        </w:rPr>
        <w:t>A</w:t>
      </w:r>
      <w:r w:rsidRPr="00F71F09">
        <w:rPr>
          <w:rFonts w:cs="Times New Roman"/>
        </w:rPr>
        <w:t>′</w:t>
      </w:r>
      <w:r>
        <w:rPr>
          <w:rFonts w:cs="Times New Roman"/>
        </w:rPr>
        <w:t>和</w:t>
      </w:r>
      <w:r>
        <w:rPr>
          <w:rFonts w:cs="Times New Roman"/>
          <w:i/>
          <w:iCs/>
        </w:rPr>
        <w:t>f</w:t>
      </w:r>
      <w:r>
        <w:rPr>
          <w:rFonts w:cs="Times New Roman"/>
          <w:i/>
          <w:iCs/>
          <w:vertAlign w:val="subscript"/>
        </w:rPr>
        <w:t>B</w:t>
      </w:r>
      <w:r w:rsidRPr="00F71F09">
        <w:rPr>
          <w:rFonts w:cs="Times New Roman"/>
        </w:rPr>
        <w:t>′</w:t>
      </w:r>
      <w:r>
        <w:rPr>
          <w:rFonts w:cs="Times New Roman"/>
        </w:rPr>
        <w:t>作用时间不相等</w:t>
      </w:r>
      <w:r>
        <w:rPr>
          <w:rFonts w:cs="Times New Roman" w:hint="eastAsia"/>
        </w:rPr>
        <w:t>，则靶材</w:t>
      </w:r>
      <w:r>
        <w:rPr>
          <w:rFonts w:cs="Times New Roman"/>
        </w:rPr>
        <w:t>无法</w:t>
      </w:r>
      <w:r>
        <w:rPr>
          <w:rFonts w:cs="Times New Roman" w:hint="eastAsia"/>
        </w:rPr>
        <w:t>始终处于平衡状态</w:t>
      </w:r>
    </w:p>
    <w:p w14:paraId="3961C6EA" w14:textId="6EEF5072" w:rsidR="000B1972" w:rsidRDefault="000B1972" w:rsidP="000B1972">
      <w:pPr>
        <w:rPr>
          <w:rFonts w:cs="Times New Roman"/>
        </w:rPr>
      </w:pPr>
      <w:r>
        <w:rPr>
          <w:rFonts w:cs="Times New Roman" w:hint="eastAsia"/>
        </w:rPr>
        <w:t>故两弹丸运动时间相等，即</w:t>
      </w:r>
      <w:r>
        <w:rPr>
          <w:rFonts w:cs="Times New Roman"/>
          <w:i/>
        </w:rPr>
        <w:t>t</w:t>
      </w:r>
      <w:r w:rsidRPr="00C90820">
        <w:rPr>
          <w:rFonts w:cs="Times New Roman"/>
          <w:iCs/>
          <w:vertAlign w:val="subscript"/>
        </w:rPr>
        <w:t>A</w:t>
      </w:r>
      <w:r w:rsidR="00F71F09">
        <w:rPr>
          <w:rFonts w:cs="Times New Roman" w:hint="eastAsia"/>
        </w:rPr>
        <w:t xml:space="preserve"> = </w:t>
      </w:r>
      <w:r>
        <w:rPr>
          <w:rFonts w:cs="Times New Roman"/>
          <w:i/>
        </w:rPr>
        <w:t>t</w:t>
      </w:r>
      <w:r w:rsidRPr="00C90820">
        <w:rPr>
          <w:rFonts w:cs="Times New Roman"/>
          <w:iCs/>
          <w:vertAlign w:val="subscript"/>
        </w:rPr>
        <w:t>B</w: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w:t>
      </w:r>
      <w:r>
        <w:rPr>
          <w:rFonts w:cs="Times New Roman"/>
        </w:rPr>
        <w:t>1</w:t>
      </w:r>
      <w:r>
        <w:rPr>
          <w:rFonts w:cs="Times New Roman"/>
        </w:rPr>
        <w:t>分</w:t>
      </w:r>
      <w:r>
        <w:rPr>
          <w:rFonts w:cs="Times New Roman" w:hint="eastAsia"/>
        </w:rPr>
        <w:t>）</w:t>
      </w:r>
    </w:p>
    <w:p w14:paraId="7718D9AB" w14:textId="125DC265" w:rsidR="000B1972" w:rsidRDefault="0038499A" w:rsidP="000B1972">
      <w:pPr>
        <w:rPr>
          <w:rFonts w:cs="Times New Roman"/>
        </w:rPr>
      </w:pPr>
      <w:r>
        <w:rPr>
          <w:rFonts w:cs="Times New Roman" w:hint="eastAsia"/>
        </w:rPr>
        <w:t>（</w:t>
      </w:r>
      <w:r>
        <w:rPr>
          <w:rFonts w:cs="Times New Roman" w:hint="eastAsia"/>
        </w:rPr>
        <w:t>2</w:t>
      </w:r>
      <w:r>
        <w:rPr>
          <w:rFonts w:cs="Times New Roman" w:hint="eastAsia"/>
        </w:rPr>
        <w:t>）</w:t>
      </w:r>
      <w:r w:rsidR="000B1972">
        <w:rPr>
          <w:rFonts w:cs="Times New Roman" w:hint="eastAsia"/>
        </w:rPr>
        <w:t>两弹丸与靶材构成的系统</w:t>
      </w:r>
      <w:r w:rsidR="000B1972">
        <w:rPr>
          <w:rFonts w:cs="Times New Roman"/>
        </w:rPr>
        <w:t>所受外力的矢量和为零，系统</w:t>
      </w:r>
      <w:r w:rsidR="000B1972">
        <w:rPr>
          <w:rFonts w:cs="Times New Roman"/>
          <w:iCs/>
        </w:rPr>
        <w:t>动量守恒</w:t>
      </w:r>
      <w:r w:rsidR="000B1972">
        <w:rPr>
          <w:rFonts w:cs="Times New Roman" w:hint="eastAsia"/>
        </w:rPr>
        <w:t>（</w:t>
      </w:r>
      <w:r w:rsidR="000B1972">
        <w:rPr>
          <w:rFonts w:cs="Times New Roman" w:hint="eastAsia"/>
        </w:rPr>
        <w:t>1</w:t>
      </w:r>
      <w:r w:rsidR="000B1972">
        <w:rPr>
          <w:rFonts w:cs="Times New Roman" w:hint="eastAsia"/>
        </w:rPr>
        <w:t>分）</w:t>
      </w:r>
    </w:p>
    <w:p w14:paraId="0F636D16" w14:textId="6B3FD79E" w:rsidR="000B1972" w:rsidRDefault="000B1972" w:rsidP="000B1972">
      <w:pPr>
        <w:rPr>
          <w:rFonts w:cs="Times New Roman"/>
        </w:rPr>
      </w:pPr>
      <w:r>
        <w:rPr>
          <w:rFonts w:cs="Times New Roman" w:hint="eastAsia"/>
          <w:iCs/>
        </w:rPr>
        <w:t>以向右</w:t>
      </w:r>
      <w:r>
        <w:rPr>
          <w:rFonts w:cs="Times New Roman"/>
          <w:iCs/>
        </w:rPr>
        <w:t>为正方向</w:t>
      </w:r>
      <w:r>
        <w:rPr>
          <w:rFonts w:cs="Times New Roman" w:hint="eastAsia"/>
        </w:rPr>
        <w:t>，根据动量守恒定律，</w:t>
      </w:r>
      <w:r>
        <w:rPr>
          <w:rFonts w:cs="Times New Roman" w:hint="eastAsia"/>
          <w:i/>
          <w:iCs/>
        </w:rPr>
        <w:t>m</w:t>
      </w:r>
      <w:r w:rsidRPr="00C90820">
        <w:rPr>
          <w:rFonts w:cs="Times New Roman" w:hint="eastAsia"/>
          <w:iCs/>
          <w:vertAlign w:val="subscript"/>
        </w:rPr>
        <w:t>A</w:t>
      </w:r>
      <w:r>
        <w:rPr>
          <w:rFonts w:ascii="Book Antiqua" w:hAnsi="Book Antiqua" w:cs="Times New Roman"/>
          <w:i/>
          <w:iCs/>
        </w:rPr>
        <w:t>v</w:t>
      </w:r>
      <w:r w:rsidRPr="00C90820">
        <w:rPr>
          <w:rFonts w:cs="Times New Roman" w:hint="eastAsia"/>
          <w:iCs/>
          <w:vertAlign w:val="subscript"/>
        </w:rPr>
        <w:t>A</w:t>
      </w:r>
      <w:r w:rsidR="00F71F09">
        <w:rPr>
          <w:rFonts w:cs="Times New Roman" w:hint="eastAsia"/>
        </w:rPr>
        <w:t xml:space="preserve"> + </w:t>
      </w:r>
      <w:r>
        <w:rPr>
          <w:rFonts w:cs="Times New Roman" w:hint="eastAsia"/>
          <w:i/>
          <w:iCs/>
        </w:rPr>
        <w:t>m</w:t>
      </w:r>
      <w:r w:rsidRPr="00C90820">
        <w:rPr>
          <w:rFonts w:cs="Times New Roman" w:hint="eastAsia"/>
          <w:iCs/>
          <w:vertAlign w:val="subscript"/>
        </w:rPr>
        <w:t>B</w:t>
      </w:r>
      <w:r>
        <w:rPr>
          <w:rFonts w:cs="Times New Roman" w:hint="eastAsia"/>
        </w:rPr>
        <w:t>（</w:t>
      </w:r>
      <w:r w:rsidR="00F71F09">
        <w:rPr>
          <w:rFonts w:cs="Times New Roman"/>
        </w:rPr>
        <w:t>−</w:t>
      </w:r>
      <w:r w:rsidR="00F71F09">
        <w:rPr>
          <w:rFonts w:cs="Times New Roman" w:hint="eastAsia"/>
        </w:rPr>
        <w:t xml:space="preserve"> </w:t>
      </w:r>
      <w:r>
        <w:rPr>
          <w:rFonts w:ascii="Book Antiqua" w:hAnsi="Book Antiqua" w:cs="Times New Roman"/>
          <w:i/>
          <w:iCs/>
        </w:rPr>
        <w:t>v</w:t>
      </w:r>
      <w:r w:rsidRPr="00C90820">
        <w:rPr>
          <w:rFonts w:cs="Times New Roman" w:hint="eastAsia"/>
          <w:iCs/>
          <w:vertAlign w:val="subscript"/>
        </w:rPr>
        <w:t>B</w:t>
      </w:r>
      <w:r>
        <w:rPr>
          <w:rFonts w:cs="Times New Roman" w:hint="eastAsia"/>
        </w:rPr>
        <w:t>）</w:t>
      </w:r>
      <w:r w:rsidR="00F71F09">
        <w:rPr>
          <w:rFonts w:cs="Times New Roman" w:hint="eastAsia"/>
        </w:rPr>
        <w:t xml:space="preserve"> = </w:t>
      </w:r>
      <w:r>
        <w:rPr>
          <w:rFonts w:cs="Times New Roman" w:hint="eastAsia"/>
        </w:rPr>
        <w:t>0</w:t>
      </w:r>
      <w:r>
        <w:rPr>
          <w:rFonts w:cs="Times New Roman" w:hint="eastAsia"/>
        </w:rPr>
        <w:tab/>
      </w:r>
      <w:r>
        <w:rPr>
          <w:rFonts w:cs="Times New Roman" w:hint="eastAsia"/>
        </w:rPr>
        <w:tab/>
      </w:r>
      <w:r>
        <w:rPr>
          <w:rFonts w:cs="Times New Roman" w:hint="eastAsia"/>
        </w:rPr>
        <w:t>（</w:t>
      </w:r>
      <w:r>
        <w:rPr>
          <w:rFonts w:cs="Times New Roman" w:hint="eastAsia"/>
        </w:rPr>
        <w:t>1</w:t>
      </w:r>
      <w:r>
        <w:rPr>
          <w:rFonts w:cs="Times New Roman" w:hint="eastAsia"/>
        </w:rPr>
        <w:t>分）</w:t>
      </w:r>
    </w:p>
    <w:p w14:paraId="745C911F" w14:textId="0B3FA7F0" w:rsidR="000B1972" w:rsidRDefault="000B1972" w:rsidP="000B1972">
      <w:pPr>
        <w:rPr>
          <w:rFonts w:cs="Times New Roman"/>
        </w:rPr>
      </w:pPr>
      <w:r>
        <w:rPr>
          <w:rFonts w:cs="Times New Roman" w:hint="eastAsia"/>
        </w:rPr>
        <w:t>由</w:t>
      </w:r>
      <w:r>
        <w:rPr>
          <w:rFonts w:cs="Times New Roman" w:hint="eastAsia"/>
          <w:i/>
          <w:iCs/>
        </w:rPr>
        <w:t>m</w:t>
      </w:r>
      <w:r w:rsidRPr="005B4057">
        <w:rPr>
          <w:rFonts w:cs="Times New Roman" w:hint="eastAsia"/>
          <w:vertAlign w:val="subscript"/>
        </w:rPr>
        <w:t>A</w:t>
      </w:r>
      <w:r w:rsidR="00F71F09">
        <w:rPr>
          <w:rFonts w:cs="Times New Roman" w:hint="eastAsia"/>
        </w:rPr>
        <w:t>∶</w:t>
      </w:r>
      <w:r>
        <w:rPr>
          <w:rFonts w:cs="Times New Roman" w:hint="eastAsia"/>
          <w:i/>
          <w:iCs/>
        </w:rPr>
        <w:t>m</w:t>
      </w:r>
      <w:r w:rsidRPr="005B4057">
        <w:rPr>
          <w:rFonts w:cs="Times New Roman" w:hint="eastAsia"/>
          <w:vertAlign w:val="subscript"/>
        </w:rPr>
        <w:t>B</w:t>
      </w:r>
      <w:r w:rsidR="00F71F09" w:rsidRPr="005B4057">
        <w:rPr>
          <w:rFonts w:cs="Times New Roman" w:hint="eastAsia"/>
        </w:rPr>
        <w:t xml:space="preserve"> </w:t>
      </w:r>
      <w:r w:rsidR="00F71F09">
        <w:rPr>
          <w:rFonts w:cs="Times New Roman" w:hint="eastAsia"/>
        </w:rPr>
        <w:t xml:space="preserve">= </w:t>
      </w:r>
      <w:r>
        <w:rPr>
          <w:rFonts w:cs="Times New Roman" w:hint="eastAsia"/>
        </w:rPr>
        <w:t>2</w:t>
      </w:r>
      <w:r w:rsidR="00F71F09">
        <w:rPr>
          <w:rFonts w:cs="Times New Roman" w:hint="eastAsia"/>
        </w:rPr>
        <w:t>∶</w:t>
      </w:r>
      <w:r>
        <w:rPr>
          <w:rFonts w:cs="Times New Roman" w:hint="eastAsia"/>
        </w:rPr>
        <w:t>3</w:t>
      </w:r>
      <w:r>
        <w:rPr>
          <w:rFonts w:cs="Times New Roman" w:hint="eastAsia"/>
        </w:rPr>
        <w:t>，可得</w:t>
      </w:r>
      <w:r>
        <w:rPr>
          <w:rFonts w:ascii="Book Antiqua" w:hAnsi="Book Antiqua" w:cs="Times New Roman"/>
          <w:i/>
          <w:iCs/>
        </w:rPr>
        <w:t>v</w:t>
      </w:r>
      <w:r w:rsidRPr="005B4057">
        <w:rPr>
          <w:rFonts w:cs="Times New Roman" w:hint="eastAsia"/>
          <w:vertAlign w:val="subscript"/>
        </w:rPr>
        <w:t>A</w:t>
      </w:r>
      <w:r w:rsidR="00F71F09">
        <w:rPr>
          <w:rFonts w:cs="Times New Roman" w:hint="eastAsia"/>
        </w:rPr>
        <w:t>∶</w:t>
      </w:r>
      <w:r>
        <w:rPr>
          <w:rFonts w:ascii="Book Antiqua" w:hAnsi="Book Antiqua" w:cs="Times New Roman"/>
          <w:i/>
          <w:iCs/>
        </w:rPr>
        <w:t>v</w:t>
      </w:r>
      <w:r w:rsidRPr="005B4057">
        <w:rPr>
          <w:rFonts w:cs="Times New Roman" w:hint="eastAsia"/>
          <w:vertAlign w:val="subscript"/>
        </w:rPr>
        <w:t>B</w:t>
      </w:r>
      <w:r w:rsidR="00F71F09" w:rsidRPr="005B4057">
        <w:rPr>
          <w:rFonts w:cs="Times New Roman" w:hint="eastAsia"/>
        </w:rPr>
        <w:t xml:space="preserve"> </w:t>
      </w:r>
      <w:r w:rsidR="00F71F09">
        <w:rPr>
          <w:rFonts w:cs="Times New Roman" w:hint="eastAsia"/>
        </w:rPr>
        <w:t xml:space="preserve">= </w:t>
      </w:r>
      <w:r>
        <w:rPr>
          <w:rFonts w:cs="Times New Roman" w:hint="eastAsia"/>
        </w:rPr>
        <w:t>3</w:t>
      </w:r>
      <w:r w:rsidR="00F71F09">
        <w:rPr>
          <w:rFonts w:cs="Times New Roman" w:hint="eastAsia"/>
        </w:rPr>
        <w:t>∶</w:t>
      </w:r>
      <w:r>
        <w:rPr>
          <w:rFonts w:cs="Times New Roman" w:hint="eastAsia"/>
        </w:rPr>
        <w:t>2</w: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w:t>
      </w:r>
      <w:r>
        <w:rPr>
          <w:rFonts w:cs="Times New Roman" w:hint="eastAsia"/>
        </w:rPr>
        <w:t>1</w:t>
      </w:r>
      <w:r>
        <w:rPr>
          <w:rFonts w:cs="Times New Roman" w:hint="eastAsia"/>
        </w:rPr>
        <w:t>分）</w:t>
      </w:r>
    </w:p>
    <w:p w14:paraId="1E3851F1" w14:textId="62250611" w:rsidR="000B1972" w:rsidRDefault="000B1972" w:rsidP="000B1972">
      <w:pPr>
        <w:rPr>
          <w:rFonts w:cs="Times New Roman"/>
        </w:rPr>
      </w:pPr>
      <w:r>
        <w:rPr>
          <w:rFonts w:cs="Times New Roman" w:hint="eastAsia"/>
        </w:rPr>
        <w:t>（</w:t>
      </w:r>
      <w:r>
        <w:rPr>
          <w:rFonts w:cs="Times New Roman" w:hint="eastAsia"/>
        </w:rPr>
        <w:t>3</w:t>
      </w:r>
      <w:r>
        <w:rPr>
          <w:rFonts w:cs="Times New Roman" w:hint="eastAsia"/>
        </w:rPr>
        <w:t>）对于弹丸，从射入靶材到最终</w:t>
      </w:r>
      <w:r>
        <w:rPr>
          <w:rFonts w:cs="Times New Roman"/>
        </w:rPr>
        <w:t>停在</w:t>
      </w:r>
      <w:r>
        <w:rPr>
          <w:rFonts w:cs="Times New Roman" w:hint="eastAsia"/>
        </w:rPr>
        <w:t>靶材</w:t>
      </w:r>
      <w:r>
        <w:rPr>
          <w:rFonts w:cs="Times New Roman"/>
        </w:rPr>
        <w:t>内</w:t>
      </w:r>
      <w:r>
        <w:rPr>
          <w:rFonts w:cs="Times New Roman" w:hint="eastAsia"/>
        </w:rPr>
        <w:t>，根据动能定理</w:t>
      </w:r>
      <w:r>
        <w:rPr>
          <w:rFonts w:cs="Times New Roman" w:hint="eastAsia"/>
          <w:vertAlign w:val="subscript"/>
        </w:rPr>
        <w:tab/>
      </w:r>
      <w:r w:rsidR="005A620E">
        <w:rPr>
          <w:rFonts w:cs="Times New Roman"/>
          <w:vertAlign w:val="subscript"/>
        </w:rPr>
        <w:tab/>
      </w:r>
      <w:r>
        <w:rPr>
          <w:rFonts w:cs="Times New Roman" w:hint="eastAsia"/>
        </w:rPr>
        <w:t>（</w:t>
      </w:r>
      <w:r>
        <w:rPr>
          <w:rFonts w:cs="Times New Roman" w:hint="eastAsia"/>
        </w:rPr>
        <w:t>1</w:t>
      </w:r>
      <w:r>
        <w:rPr>
          <w:rFonts w:cs="Times New Roman" w:hint="eastAsia"/>
        </w:rPr>
        <w:t>分）</w:t>
      </w:r>
    </w:p>
    <w:p w14:paraId="71AC51CE" w14:textId="56B13F46" w:rsidR="000B1972" w:rsidRDefault="0038499A" w:rsidP="0038499A">
      <w:r>
        <w:rPr>
          <w:iCs/>
        </w:rPr>
        <w:t>−</w:t>
      </w:r>
      <w:r>
        <w:rPr>
          <w:rFonts w:hint="eastAsia"/>
          <w:iCs/>
        </w:rPr>
        <w:t xml:space="preserve"> </w:t>
      </w:r>
      <w:r w:rsidRPr="0038499A">
        <w:rPr>
          <w:rFonts w:hint="eastAsia"/>
          <w:i/>
        </w:rPr>
        <w:t>fx</w:t>
      </w:r>
      <w:r>
        <w:rPr>
          <w:rFonts w:hint="eastAsia"/>
          <w:iCs/>
        </w:rPr>
        <w:t xml:space="preserve"> = 0 </w:t>
      </w:r>
      <w:r>
        <w:rPr>
          <w:iCs/>
        </w:rPr>
        <w:t>−</w:t>
      </w:r>
      <w:r>
        <w:rPr>
          <w:rFonts w:hint="eastAsia"/>
          <w:iCs/>
        </w:rPr>
        <w:t xml:space="preserve"> </w:t>
      </w:r>
      <w:r>
        <w:rPr>
          <w:iCs/>
        </w:rPr>
        <w:fldChar w:fldCharType="begin"/>
      </w:r>
      <w:r>
        <w:rPr>
          <w:iCs/>
        </w:rPr>
        <w:instrText xml:space="preserve"> </w:instrText>
      </w:r>
      <w:r>
        <w:rPr>
          <w:rFonts w:hint="eastAsia"/>
          <w:iCs/>
        </w:rPr>
        <w:instrText>EQ \F(1,2)</w:instrText>
      </w:r>
      <w:r>
        <w:rPr>
          <w:iCs/>
        </w:rPr>
        <w:instrText xml:space="preserve"> </w:instrText>
      </w:r>
      <w:r>
        <w:rPr>
          <w:iCs/>
        </w:rPr>
        <w:fldChar w:fldCharType="separate"/>
      </w:r>
      <w:r>
        <w:rPr>
          <w:iCs/>
        </w:rPr>
        <w:fldChar w:fldCharType="end"/>
      </w:r>
      <w:r w:rsidRPr="0038499A">
        <w:rPr>
          <w:rFonts w:hint="eastAsia"/>
          <w:i/>
        </w:rPr>
        <w:t>m</w:t>
      </w:r>
      <w:r w:rsidRPr="0038499A">
        <w:rPr>
          <w:rFonts w:ascii="Book Antiqua" w:hAnsi="Book Antiqua"/>
          <w:i/>
        </w:rPr>
        <w:t>v</w:t>
      </w:r>
      <w:r>
        <w:rPr>
          <w:rFonts w:hint="eastAsia"/>
          <w:iCs/>
          <w:vertAlign w:val="superscript"/>
        </w:rPr>
        <w:t>2</w:t>
      </w:r>
      <w:r w:rsidR="000B1972">
        <w:rPr>
          <w:rFonts w:hint="eastAsia"/>
        </w:rPr>
        <w:tab/>
      </w:r>
      <w:r w:rsidR="000B1972">
        <w:rPr>
          <w:rFonts w:hint="eastAsia"/>
        </w:rPr>
        <w:tab/>
      </w:r>
      <w:r w:rsidR="000B1972">
        <w:rPr>
          <w:rFonts w:hint="eastAsia"/>
        </w:rPr>
        <w:tab/>
      </w:r>
      <w:r w:rsidR="000B1972">
        <w:rPr>
          <w:rFonts w:hint="eastAsia"/>
        </w:rPr>
        <w:tab/>
      </w:r>
      <w:r w:rsidR="000B1972">
        <w:rPr>
          <w:rFonts w:hint="eastAsia"/>
        </w:rPr>
        <w:tab/>
      </w:r>
      <w:r w:rsidR="000B1972">
        <w:rPr>
          <w:rFonts w:hint="eastAsia"/>
        </w:rPr>
        <w:tab/>
      </w:r>
      <w:r w:rsidR="000B1972">
        <w:rPr>
          <w:rFonts w:hint="eastAsia"/>
        </w:rPr>
        <w:tab/>
      </w:r>
      <w:r>
        <w:tab/>
      </w:r>
      <w:r>
        <w:tab/>
      </w:r>
      <w:r w:rsidR="000B1972">
        <w:rPr>
          <w:rFonts w:hint="eastAsia"/>
        </w:rPr>
        <w:tab/>
      </w:r>
      <w:r w:rsidR="000B1972">
        <w:rPr>
          <w:rFonts w:hint="eastAsia"/>
        </w:rPr>
        <w:tab/>
      </w:r>
      <w:r w:rsidR="000B1972">
        <w:rPr>
          <w:rFonts w:hint="eastAsia"/>
        </w:rPr>
        <w:tab/>
      </w:r>
      <w:r w:rsidR="000B1972">
        <w:rPr>
          <w:rFonts w:hint="eastAsia"/>
        </w:rPr>
        <w:t>（</w:t>
      </w:r>
      <w:r w:rsidR="000B1972">
        <w:rPr>
          <w:rFonts w:hint="eastAsia"/>
        </w:rPr>
        <w:t>1</w:t>
      </w:r>
      <w:r w:rsidR="000B1972">
        <w:rPr>
          <w:rFonts w:hint="eastAsia"/>
        </w:rPr>
        <w:t>分）</w:t>
      </w:r>
    </w:p>
    <w:p w14:paraId="7ACB4212" w14:textId="7E78D84E" w:rsidR="000B1972" w:rsidRDefault="000B1972" w:rsidP="000B1972">
      <w:pPr>
        <w:rPr>
          <w:rFonts w:cs="Times New Roman"/>
        </w:rPr>
      </w:pPr>
      <w:r>
        <w:rPr>
          <w:rFonts w:cs="Times New Roman" w:hint="eastAsia"/>
        </w:rPr>
        <w:t>由</w:t>
      </w:r>
      <w:r>
        <w:rPr>
          <w:rFonts w:cs="Times New Roman"/>
          <w:i/>
          <w:iCs/>
        </w:rPr>
        <w:t>f</w:t>
      </w:r>
      <w:r w:rsidRPr="00C90820">
        <w:rPr>
          <w:rFonts w:cs="Times New Roman"/>
          <w:vertAlign w:val="subscript"/>
        </w:rPr>
        <w:t>A</w:t>
      </w:r>
      <w:r w:rsidR="00F71F09">
        <w:rPr>
          <w:rFonts w:cs="Times New Roman" w:hint="eastAsia"/>
        </w:rPr>
        <w:t xml:space="preserve"> = </w:t>
      </w:r>
      <w:r>
        <w:rPr>
          <w:rFonts w:cs="Times New Roman"/>
          <w:i/>
          <w:iCs/>
        </w:rPr>
        <w:t>f</w:t>
      </w:r>
      <w:r w:rsidRPr="00C90820">
        <w:rPr>
          <w:rFonts w:cs="Times New Roman"/>
          <w:vertAlign w:val="subscript"/>
        </w:rPr>
        <w:t>B</w:t>
      </w:r>
      <w:r>
        <w:rPr>
          <w:rFonts w:cs="Times New Roman" w:hint="eastAsia"/>
        </w:rPr>
        <w:t>，</w:t>
      </w:r>
      <w:r>
        <w:rPr>
          <w:rFonts w:cs="Times New Roman" w:hint="eastAsia"/>
          <w:i/>
          <w:iCs/>
        </w:rPr>
        <w:t>m</w:t>
      </w:r>
      <w:r w:rsidRPr="00C90820">
        <w:rPr>
          <w:rFonts w:cs="Times New Roman" w:hint="eastAsia"/>
          <w:vertAlign w:val="subscript"/>
        </w:rPr>
        <w:t>A</w:t>
      </w:r>
      <w:r w:rsidR="00F71F09">
        <w:rPr>
          <w:rFonts w:cs="Times New Roman" w:hint="eastAsia"/>
        </w:rPr>
        <w:t>∶</w:t>
      </w:r>
      <w:r>
        <w:rPr>
          <w:rFonts w:cs="Times New Roman" w:hint="eastAsia"/>
          <w:i/>
          <w:iCs/>
        </w:rPr>
        <w:t>m</w:t>
      </w:r>
      <w:r w:rsidRPr="00C90820">
        <w:rPr>
          <w:rFonts w:cs="Times New Roman" w:hint="eastAsia"/>
          <w:vertAlign w:val="subscript"/>
        </w:rPr>
        <w:t>B</w:t>
      </w:r>
      <w:r w:rsidR="00F71F09" w:rsidRPr="00C90820">
        <w:rPr>
          <w:rFonts w:cs="Times New Roman" w:hint="eastAsia"/>
        </w:rPr>
        <w:t xml:space="preserve"> </w:t>
      </w:r>
      <w:r w:rsidR="00F71F09">
        <w:rPr>
          <w:rFonts w:cs="Times New Roman" w:hint="eastAsia"/>
        </w:rPr>
        <w:t xml:space="preserve">= </w:t>
      </w:r>
      <w:r>
        <w:rPr>
          <w:rFonts w:cs="Times New Roman" w:hint="eastAsia"/>
        </w:rPr>
        <w:t>2</w:t>
      </w:r>
      <w:r w:rsidR="00F71F09">
        <w:rPr>
          <w:rFonts w:cs="Times New Roman" w:hint="eastAsia"/>
        </w:rPr>
        <w:t>∶</w:t>
      </w:r>
      <w:r>
        <w:rPr>
          <w:rFonts w:cs="Times New Roman" w:hint="eastAsia"/>
        </w:rPr>
        <w:t>3</w:t>
      </w:r>
      <w:r>
        <w:rPr>
          <w:rFonts w:cs="Times New Roman" w:hint="eastAsia"/>
        </w:rPr>
        <w:t>，</w:t>
      </w:r>
      <w:r>
        <w:rPr>
          <w:rFonts w:ascii="Book Antiqua" w:hAnsi="Book Antiqua" w:cs="Times New Roman"/>
          <w:i/>
          <w:iCs/>
        </w:rPr>
        <w:t>v</w:t>
      </w:r>
      <w:r w:rsidRPr="00C90820">
        <w:rPr>
          <w:rFonts w:cs="Times New Roman" w:hint="eastAsia"/>
          <w:vertAlign w:val="subscript"/>
        </w:rPr>
        <w:t>A</w:t>
      </w:r>
      <w:r w:rsidR="00F71F09">
        <w:rPr>
          <w:rFonts w:cs="Times New Roman" w:hint="eastAsia"/>
        </w:rPr>
        <w:t>∶</w:t>
      </w:r>
      <w:r>
        <w:rPr>
          <w:rFonts w:ascii="Book Antiqua" w:hAnsi="Book Antiqua" w:cs="Times New Roman"/>
          <w:i/>
          <w:iCs/>
        </w:rPr>
        <w:t>v</w:t>
      </w:r>
      <w:r w:rsidRPr="00C90820">
        <w:rPr>
          <w:rFonts w:cs="Times New Roman" w:hint="eastAsia"/>
          <w:vertAlign w:val="subscript"/>
        </w:rPr>
        <w:t>B</w:t>
      </w:r>
      <w:r w:rsidR="00F71F09">
        <w:rPr>
          <w:rFonts w:cs="Times New Roman" w:hint="eastAsia"/>
        </w:rPr>
        <w:t xml:space="preserve"> = </w:t>
      </w:r>
      <w:r>
        <w:rPr>
          <w:rFonts w:cs="Times New Roman" w:hint="eastAsia"/>
        </w:rPr>
        <w:t>3</w:t>
      </w:r>
      <w:r w:rsidR="00F71F09">
        <w:rPr>
          <w:rFonts w:cs="Times New Roman" w:hint="eastAsia"/>
        </w:rPr>
        <w:t>∶</w:t>
      </w:r>
      <w:r>
        <w:rPr>
          <w:rFonts w:cs="Times New Roman" w:hint="eastAsia"/>
        </w:rPr>
        <w:t>2</w:t>
      </w:r>
      <w:r>
        <w:rPr>
          <w:rFonts w:cs="Times New Roman" w:hint="eastAsia"/>
        </w:rPr>
        <w:t>，可得</w:t>
      </w:r>
      <w:r>
        <w:rPr>
          <w:rFonts w:cs="Times New Roman"/>
          <w:i/>
          <w:iCs/>
        </w:rPr>
        <w:t>x</w:t>
      </w:r>
      <w:r w:rsidRPr="00C90820">
        <w:rPr>
          <w:rFonts w:cs="Times New Roman" w:hint="eastAsia"/>
          <w:vertAlign w:val="subscript"/>
        </w:rPr>
        <w:t>A</w:t>
      </w:r>
      <w:r w:rsidR="00F71F09">
        <w:rPr>
          <w:rFonts w:cs="Times New Roman" w:hint="eastAsia"/>
        </w:rPr>
        <w:t>∶</w:t>
      </w:r>
      <w:r>
        <w:rPr>
          <w:rFonts w:cs="Times New Roman"/>
          <w:i/>
          <w:iCs/>
        </w:rPr>
        <w:t>x</w:t>
      </w:r>
      <w:r w:rsidRPr="00C90820">
        <w:rPr>
          <w:rFonts w:cs="Times New Roman" w:hint="eastAsia"/>
          <w:vertAlign w:val="subscript"/>
        </w:rPr>
        <w:t>B</w:t>
      </w:r>
      <w:r w:rsidR="00F71F09">
        <w:rPr>
          <w:rFonts w:cs="Times New Roman" w:hint="eastAsia"/>
        </w:rPr>
        <w:t xml:space="preserve"> = </w:t>
      </w:r>
      <w:r>
        <w:rPr>
          <w:rFonts w:cs="Times New Roman" w:hint="eastAsia"/>
        </w:rPr>
        <w:t>3</w:t>
      </w:r>
      <w:r w:rsidR="00F71F09">
        <w:rPr>
          <w:rFonts w:cs="Times New Roman" w:hint="eastAsia"/>
        </w:rPr>
        <w:t>∶</w:t>
      </w:r>
      <w:r>
        <w:rPr>
          <w:rFonts w:cs="Times New Roman" w:hint="eastAsia"/>
        </w:rPr>
        <w:t>2</w:t>
      </w:r>
      <w:r>
        <w:rPr>
          <w:rFonts w:cs="Times New Roman" w:hint="eastAsia"/>
        </w:rPr>
        <w:tab/>
      </w:r>
      <w:r>
        <w:rPr>
          <w:rFonts w:cs="Times New Roman" w:hint="eastAsia"/>
        </w:rPr>
        <w:tab/>
      </w:r>
      <w:r>
        <w:rPr>
          <w:rFonts w:cs="Times New Roman" w:hint="eastAsia"/>
        </w:rPr>
        <w:t>（</w:t>
      </w:r>
      <w:r>
        <w:rPr>
          <w:rFonts w:cs="Times New Roman" w:hint="eastAsia"/>
        </w:rPr>
        <w:t>1</w:t>
      </w:r>
      <w:r>
        <w:rPr>
          <w:rFonts w:cs="Times New Roman" w:hint="eastAsia"/>
        </w:rPr>
        <w:t>分）</w:t>
      </w:r>
    </w:p>
    <w:p w14:paraId="62B29EA7" w14:textId="68D53DA3" w:rsidR="000B1972" w:rsidRDefault="004D1288" w:rsidP="000B1972">
      <w:pPr>
        <w:rPr>
          <w:rFonts w:ascii="楷体" w:eastAsia="楷体" w:hAnsi="楷体" w:cs="楷体" w:hint="eastAsia"/>
        </w:rPr>
      </w:pPr>
      <w:r>
        <w:rPr>
          <w:rFonts w:cs="Times New Roman"/>
          <w:noProof/>
        </w:rPr>
        <mc:AlternateContent>
          <mc:Choice Requires="wpg">
            <w:drawing>
              <wp:anchor distT="0" distB="0" distL="114300" distR="114300" simplePos="0" relativeHeight="251760640" behindDoc="0" locked="0" layoutInCell="1" allowOverlap="1" wp14:anchorId="67FA6E62" wp14:editId="7B6E486A">
                <wp:simplePos x="0" y="0"/>
                <wp:positionH relativeFrom="column">
                  <wp:posOffset>3723640</wp:posOffset>
                </wp:positionH>
                <wp:positionV relativeFrom="paragraph">
                  <wp:posOffset>24765</wp:posOffset>
                </wp:positionV>
                <wp:extent cx="1460500" cy="1562735"/>
                <wp:effectExtent l="0" t="0" r="44450" b="0"/>
                <wp:wrapSquare wrapText="bothSides"/>
                <wp:docPr id="2021250522" name="组合 496"/>
                <wp:cNvGraphicFramePr/>
                <a:graphic xmlns:a="http://schemas.openxmlformats.org/drawingml/2006/main">
                  <a:graphicData uri="http://schemas.microsoft.com/office/word/2010/wordprocessingGroup">
                    <wpg:wgp>
                      <wpg:cNvGrpSpPr/>
                      <wpg:grpSpPr>
                        <a:xfrm>
                          <a:off x="0" y="0"/>
                          <a:ext cx="1460500" cy="1562735"/>
                          <a:chOff x="0" y="0"/>
                          <a:chExt cx="1460623" cy="1564106"/>
                        </a:xfrm>
                      </wpg:grpSpPr>
                      <wpg:grpSp>
                        <wpg:cNvPr id="455172732" name="组合 494"/>
                        <wpg:cNvGrpSpPr/>
                        <wpg:grpSpPr>
                          <a:xfrm>
                            <a:off x="0" y="0"/>
                            <a:ext cx="1460623" cy="1564106"/>
                            <a:chOff x="16219" y="58087"/>
                            <a:chExt cx="1461191" cy="1564405"/>
                          </a:xfrm>
                        </wpg:grpSpPr>
                        <wps:wsp>
                          <wps:cNvPr id="1809283065" name="任意多边形: 形状 493"/>
                          <wps:cNvSpPr/>
                          <wps:spPr>
                            <a:xfrm>
                              <a:off x="177119" y="143968"/>
                              <a:ext cx="1277912" cy="1270416"/>
                            </a:xfrm>
                            <a:custGeom>
                              <a:avLst/>
                              <a:gdLst>
                                <a:gd name="csX0" fmla="*/ 0 w 1277912"/>
                                <a:gd name="csY0" fmla="*/ 0 h 1270416"/>
                                <a:gd name="csX1" fmla="*/ 0 w 1277912"/>
                                <a:gd name="csY1" fmla="*/ 1270416 h 1270416"/>
                                <a:gd name="csX2" fmla="*/ 1277912 w 1277912"/>
                                <a:gd name="csY2" fmla="*/ 1270416 h 1270416"/>
                              </a:gdLst>
                              <a:ahLst/>
                              <a:cxnLst>
                                <a:cxn ang="0">
                                  <a:pos x="csX0" y="csY0"/>
                                </a:cxn>
                                <a:cxn ang="0">
                                  <a:pos x="csX1" y="csY1"/>
                                </a:cxn>
                                <a:cxn ang="0">
                                  <a:pos x="csX2" y="csY2"/>
                                </a:cxn>
                              </a:cxnLst>
                              <a:rect l="l" t="t" r="r" b="b"/>
                              <a:pathLst>
                                <a:path w="1277912" h="1270416">
                                  <a:moveTo>
                                    <a:pt x="0" y="0"/>
                                  </a:moveTo>
                                  <a:lnTo>
                                    <a:pt x="0" y="1270416"/>
                                  </a:lnTo>
                                  <a:lnTo>
                                    <a:pt x="1277912" y="1270416"/>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78618697" name="组合 300"/>
                          <wpg:cNvGrpSpPr/>
                          <wpg:grpSpPr>
                            <a:xfrm>
                              <a:off x="16219" y="58087"/>
                              <a:ext cx="1461191" cy="1564405"/>
                              <a:chOff x="51588" y="78003"/>
                              <a:chExt cx="1961247" cy="2100771"/>
                            </a:xfrm>
                          </wpg:grpSpPr>
                          <wps:wsp>
                            <wps:cNvPr id="1044354755" name="文本框 9"/>
                            <wps:cNvSpPr txBox="1"/>
                            <wps:spPr>
                              <a:xfrm>
                                <a:off x="67829" y="78003"/>
                                <a:ext cx="182723" cy="274574"/>
                              </a:xfrm>
                              <a:prstGeom prst="rect">
                                <a:avLst/>
                              </a:prstGeom>
                              <a:noFill/>
                              <a:ln w="6350">
                                <a:noFill/>
                              </a:ln>
                            </wps:spPr>
                            <wps:txbx>
                              <w:txbxContent>
                                <w:p w14:paraId="2E1F7D38" w14:textId="77777777" w:rsidR="00837C02" w:rsidRPr="00C90820" w:rsidRDefault="00837C02" w:rsidP="00837C02">
                                  <w:pPr>
                                    <w:rPr>
                                      <w:rFonts w:cs="Times New Roman"/>
                                      <w:sz w:val="18"/>
                                      <w:szCs w:val="18"/>
                                    </w:rPr>
                                  </w:pPr>
                                  <w:r w:rsidRPr="00C90820">
                                    <w:rPr>
                                      <w:rFonts w:cs="Times New Roman"/>
                                      <w:i/>
                                      <w:iCs/>
                                      <w:sz w:val="18"/>
                                      <w:szCs w:val="18"/>
                                    </w:rPr>
                                    <w:t>p</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675314365" name="文本框 9"/>
                            <wps:cNvSpPr txBox="1"/>
                            <wps:spPr>
                              <a:xfrm>
                                <a:off x="797115" y="1904200"/>
                                <a:ext cx="413700" cy="274574"/>
                              </a:xfrm>
                              <a:prstGeom prst="rect">
                                <a:avLst/>
                              </a:prstGeom>
                              <a:noFill/>
                              <a:ln w="6350">
                                <a:noFill/>
                              </a:ln>
                            </wps:spPr>
                            <wps:txbx>
                              <w:txbxContent>
                                <w:p w14:paraId="09139A60" w14:textId="77777777" w:rsidR="00837C02" w:rsidRPr="00C90820" w:rsidRDefault="00837C02" w:rsidP="00837C02">
                                  <w:pPr>
                                    <w:rPr>
                                      <w:rFonts w:cs="Times New Roman"/>
                                      <w:sz w:val="18"/>
                                      <w:szCs w:val="18"/>
                                    </w:rPr>
                                  </w:pPr>
                                  <w:r w:rsidRPr="00C90820">
                                    <w:rPr>
                                      <w:rFonts w:cs="Times New Roman" w:hint="eastAsia"/>
                                      <w:sz w:val="18"/>
                                      <w:szCs w:val="18"/>
                                    </w:rPr>
                                    <w:t>0.5</w:t>
                                  </w:r>
                                  <w:r w:rsidRPr="00C90820">
                                    <w:rPr>
                                      <w:rFonts w:cs="Times New Roman"/>
                                      <w:i/>
                                      <w:iCs/>
                                      <w:sz w:val="18"/>
                                      <w:szCs w:val="18"/>
                                    </w:rPr>
                                    <w:t>t</w:t>
                                  </w:r>
                                  <w:r w:rsidRPr="00C90820">
                                    <w:rPr>
                                      <w:rFonts w:cs="Times New Roman" w:hint="eastAsia"/>
                                      <w:sz w:val="18"/>
                                      <w:szCs w:val="18"/>
                                      <w:vertAlign w:val="subscript"/>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52526803" name="文本框 9"/>
                            <wps:cNvSpPr txBox="1"/>
                            <wps:spPr>
                              <a:xfrm>
                                <a:off x="1864205" y="1902761"/>
                                <a:ext cx="148630" cy="274573"/>
                              </a:xfrm>
                              <a:prstGeom prst="rect">
                                <a:avLst/>
                              </a:prstGeom>
                              <a:noFill/>
                              <a:ln w="6350">
                                <a:noFill/>
                              </a:ln>
                            </wps:spPr>
                            <wps:txbx>
                              <w:txbxContent>
                                <w:p w14:paraId="5015FDDC" w14:textId="77777777" w:rsidR="00837C02" w:rsidRPr="00C90820" w:rsidRDefault="00837C02" w:rsidP="00837C02">
                                  <w:pPr>
                                    <w:rPr>
                                      <w:rFonts w:cs="Times New Roman"/>
                                      <w:sz w:val="18"/>
                                      <w:szCs w:val="18"/>
                                    </w:rPr>
                                  </w:pPr>
                                  <w:r w:rsidRPr="00C90820">
                                    <w:rPr>
                                      <w:rFonts w:cs="Times New Roman"/>
                                      <w:i/>
                                      <w:iCs/>
                                      <w:sz w:val="18"/>
                                      <w:szCs w:val="18"/>
                                    </w:rPr>
                                    <w:t>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59488640" name="文本框 9"/>
                            <wps:cNvSpPr txBox="1"/>
                            <wps:spPr>
                              <a:xfrm>
                                <a:off x="51588" y="1763573"/>
                                <a:ext cx="215964" cy="274574"/>
                              </a:xfrm>
                              <a:prstGeom prst="rect">
                                <a:avLst/>
                              </a:prstGeom>
                              <a:noFill/>
                              <a:ln w="6350">
                                <a:noFill/>
                              </a:ln>
                            </wps:spPr>
                            <wps:txbx>
                              <w:txbxContent>
                                <w:p w14:paraId="76B8C878" w14:textId="77777777" w:rsidR="00837C02" w:rsidRPr="00C90820" w:rsidRDefault="00837C02" w:rsidP="00837C02">
                                  <w:pPr>
                                    <w:rPr>
                                      <w:rFonts w:cs="Times New Roman"/>
                                      <w:sz w:val="18"/>
                                      <w:szCs w:val="18"/>
                                    </w:rPr>
                                  </w:pPr>
                                  <w:r w:rsidRPr="00C90820">
                                    <w:rPr>
                                      <w:rFonts w:cs="Times New Roman"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0434511" name="文本框 9"/>
                            <wps:cNvSpPr txBox="1"/>
                            <wps:spPr>
                              <a:xfrm>
                                <a:off x="1626844" y="1902211"/>
                                <a:ext cx="221931" cy="274573"/>
                              </a:xfrm>
                              <a:prstGeom prst="rect">
                                <a:avLst/>
                              </a:prstGeom>
                              <a:noFill/>
                              <a:ln w="6350">
                                <a:noFill/>
                              </a:ln>
                            </wps:spPr>
                            <wps:txbx>
                              <w:txbxContent>
                                <w:p w14:paraId="29EFA4D9" w14:textId="77777777" w:rsidR="00837C02" w:rsidRPr="00C90820" w:rsidRDefault="00837C02" w:rsidP="00837C02">
                                  <w:pPr>
                                    <w:rPr>
                                      <w:rFonts w:cs="Times New Roman"/>
                                      <w:sz w:val="18"/>
                                      <w:szCs w:val="18"/>
                                    </w:rPr>
                                  </w:pPr>
                                  <w:r w:rsidRPr="00C90820">
                                    <w:rPr>
                                      <w:rFonts w:cs="Times New Roman"/>
                                      <w:i/>
                                      <w:iCs/>
                                      <w:sz w:val="18"/>
                                      <w:szCs w:val="18"/>
                                    </w:rPr>
                                    <w:t>t</w:t>
                                  </w:r>
                                  <w:r w:rsidRPr="00C90820">
                                    <w:rPr>
                                      <w:rFonts w:cs="Times New Roman" w:hint="eastAsia"/>
                                      <w:sz w:val="18"/>
                                      <w:szCs w:val="18"/>
                                      <w:vertAlign w:val="subscript"/>
                                    </w:rPr>
                                    <w:t>A</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711413145" name="组合 299"/>
                            <wpg:cNvGrpSpPr/>
                            <wpg:grpSpPr>
                              <a:xfrm>
                                <a:off x="741294" y="903632"/>
                                <a:ext cx="848139" cy="998579"/>
                                <a:chOff x="477907" y="723072"/>
                                <a:chExt cx="848139" cy="998579"/>
                              </a:xfrm>
                            </wpg:grpSpPr>
                            <wps:wsp>
                              <wps:cNvPr id="1791902398" name="直接连接符 290"/>
                              <wps:cNvCnPr/>
                              <wps:spPr>
                                <a:xfrm flipV="1">
                                  <a:off x="739209" y="990120"/>
                                  <a:ext cx="2640" cy="731531"/>
                                </a:xfrm>
                                <a:prstGeom prst="line">
                                  <a:avLst/>
                                </a:prstGeom>
                                <a:ln w="38100">
                                  <a:solidFill>
                                    <a:srgbClr val="EE0000"/>
                                  </a:solidFill>
                                </a:ln>
                              </wps:spPr>
                              <wps:style>
                                <a:lnRef idx="1">
                                  <a:schemeClr val="accent1"/>
                                </a:lnRef>
                                <a:fillRef idx="0">
                                  <a:schemeClr val="accent1"/>
                                </a:fillRef>
                                <a:effectRef idx="0">
                                  <a:schemeClr val="accent1"/>
                                </a:effectRef>
                                <a:fontRef idx="minor">
                                  <a:schemeClr val="tx1"/>
                                </a:fontRef>
                              </wps:style>
                              <wps:bodyPr/>
                            </wps:wsp>
                            <wps:wsp>
                              <wps:cNvPr id="1007008656" name="直接连接符 290"/>
                              <wps:cNvCnPr/>
                              <wps:spPr>
                                <a:xfrm flipV="1">
                                  <a:off x="1326046" y="1574183"/>
                                  <a:ext cx="0" cy="145066"/>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1637212" name="直接连接符 290"/>
                              <wps:cNvCnPr/>
                              <wps:spPr>
                                <a:xfrm flipV="1">
                                  <a:off x="477907" y="723072"/>
                                  <a:ext cx="0" cy="99568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1146085946" name="直接连接符 495"/>
                        <wps:cNvCnPr/>
                        <wps:spPr>
                          <a:xfrm>
                            <a:off x="708256" y="1317069"/>
                            <a:ext cx="0" cy="3811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6660959" name="直接连接符 495"/>
                        <wps:cNvCnPr/>
                        <wps:spPr>
                          <a:xfrm>
                            <a:off x="1255859" y="1315883"/>
                            <a:ext cx="0" cy="3811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1428038" name="直接连接符 495"/>
                        <wps:cNvCnPr>
                          <a:endCxn id="50434511" idx="0"/>
                        </wps:cNvCnPr>
                        <wps:spPr>
                          <a:xfrm>
                            <a:off x="160838" y="266223"/>
                            <a:ext cx="1094963" cy="1091971"/>
                          </a:xfrm>
                          <a:prstGeom prst="line">
                            <a:avLst/>
                          </a:prstGeom>
                          <a:ln>
                            <a:solidFill>
                              <a:srgbClr val="EE0000"/>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7FA6E62" id="组合 496" o:spid="_x0000_s1950" style="position:absolute;left:0;text-align:left;margin-left:293.2pt;margin-top:1.95pt;width:115pt;height:123.05pt;z-index:251760640;mso-position-horizontal-relative:text;mso-position-vertical-relative:text" coordsize="14606,15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">
                <v:group id="组合 494" o:spid="_x0000_s1951" style="position:absolute;width:14606;height:15641" coordorigin="162,580" coordsize="14611,15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">
                  <v:shape id="任意多边形: 形状 493" o:spid="_x0000_s1952" style="position:absolute;left:1771;top:1439;width:12779;height:12704;visibility:visible;mso-wrap-style:square;v-text-anchor:middle" coordsize="1277912,1270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" path="m,l,1270416r1277912,e" filled="f" strokecolor="black [3213]" strokeweight=".5pt">
                    <v:stroke startarrow="block" startarrowwidth="narrow" endarrow="block" endarrowwidth="narrow" joinstyle="miter"/>
                    <v:path arrowok="t" o:connecttype="custom" o:connectlocs="0,0;0,1270416;1277912,1270416" o:connectangles="0,0,0"/>
                  </v:shape>
                  <v:group id="_x0000_s1953" style="position:absolute;left:162;top:580;width:14612;height:15644" coordorigin="515,780" coordsize="19612,21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">
                    <v:shape id="_x0000_s1954" type="#_x0000_t202" style="position:absolute;left:678;top:780;width:1827;height:27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" filled="f" stroked="f" strokeweight=".5pt">
                      <v:textbox style="mso-fit-shape-to-text:t" inset="1mm,0,1mm,0">
                        <w:txbxContent>
                          <w:p w14:paraId="2E1F7D38" w14:textId="77777777" w:rsidR="00837C02" w:rsidRPr="00C90820" w:rsidRDefault="00837C02" w:rsidP="00837C02">
                            <w:pPr>
                              <w:rPr>
                                <w:rFonts w:cs="Times New Roman"/>
                                <w:sz w:val="18"/>
                                <w:szCs w:val="18"/>
                              </w:rPr>
                            </w:pPr>
                            <w:r w:rsidRPr="00C90820">
                              <w:rPr>
                                <w:rFonts w:cs="Times New Roman"/>
                                <w:i/>
                                <w:iCs/>
                                <w:sz w:val="18"/>
                                <w:szCs w:val="18"/>
                              </w:rPr>
                              <w:t>p</w:t>
                            </w:r>
                          </w:p>
                        </w:txbxContent>
                      </v:textbox>
                    </v:shape>
                    <v:shape id="_x0000_s1955" type="#_x0000_t202" style="position:absolute;left:7971;top:19042;width:4137;height:27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" filled="f" stroked="f" strokeweight=".5pt">
                      <v:textbox style="mso-fit-shape-to-text:t" inset="1mm,0,1mm,0">
                        <w:txbxContent>
                          <w:p w14:paraId="09139A60" w14:textId="77777777" w:rsidR="00837C02" w:rsidRPr="00C90820" w:rsidRDefault="00837C02" w:rsidP="00837C02">
                            <w:pPr>
                              <w:rPr>
                                <w:rFonts w:cs="Times New Roman"/>
                                <w:sz w:val="18"/>
                                <w:szCs w:val="18"/>
                              </w:rPr>
                            </w:pPr>
                            <w:r w:rsidRPr="00C90820">
                              <w:rPr>
                                <w:rFonts w:cs="Times New Roman" w:hint="eastAsia"/>
                                <w:sz w:val="18"/>
                                <w:szCs w:val="18"/>
                              </w:rPr>
                              <w:t>0.5</w:t>
                            </w:r>
                            <w:r w:rsidRPr="00C90820">
                              <w:rPr>
                                <w:rFonts w:cs="Times New Roman"/>
                                <w:i/>
                                <w:iCs/>
                                <w:sz w:val="18"/>
                                <w:szCs w:val="18"/>
                              </w:rPr>
                              <w:t>t</w:t>
                            </w:r>
                            <w:r w:rsidRPr="00C90820">
                              <w:rPr>
                                <w:rFonts w:cs="Times New Roman" w:hint="eastAsia"/>
                                <w:sz w:val="18"/>
                                <w:szCs w:val="18"/>
                                <w:vertAlign w:val="subscript"/>
                              </w:rPr>
                              <w:t>A</w:t>
                            </w:r>
                          </w:p>
                        </w:txbxContent>
                      </v:textbox>
                    </v:shape>
                    <v:shape id="_x0000_s1956" type="#_x0000_t202" style="position:absolute;left:18642;top:19027;width:1486;height:27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" filled="f" stroked="f" strokeweight=".5pt">
                      <v:textbox style="mso-fit-shape-to-text:t" inset="1mm,0,1mm,0">
                        <w:txbxContent>
                          <w:p w14:paraId="5015FDDC" w14:textId="77777777" w:rsidR="00837C02" w:rsidRPr="00C90820" w:rsidRDefault="00837C02" w:rsidP="00837C02">
                            <w:pPr>
                              <w:rPr>
                                <w:rFonts w:cs="Times New Roman"/>
                                <w:sz w:val="18"/>
                                <w:szCs w:val="18"/>
                              </w:rPr>
                            </w:pPr>
                            <w:r w:rsidRPr="00C90820">
                              <w:rPr>
                                <w:rFonts w:cs="Times New Roman"/>
                                <w:i/>
                                <w:iCs/>
                                <w:sz w:val="18"/>
                                <w:szCs w:val="18"/>
                              </w:rPr>
                              <w:t>t</w:t>
                            </w:r>
                          </w:p>
                        </w:txbxContent>
                      </v:textbox>
                    </v:shape>
                    <v:shape id="_x0000_s1957" type="#_x0000_t202" style="position:absolute;left:515;top:17635;width:2160;height:27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" filled="f" stroked="f" strokeweight=".5pt">
                      <v:textbox style="mso-fit-shape-to-text:t" inset="1mm,0,1mm,0">
                        <w:txbxContent>
                          <w:p w14:paraId="76B8C878" w14:textId="77777777" w:rsidR="00837C02" w:rsidRPr="00C90820" w:rsidRDefault="00837C02" w:rsidP="00837C02">
                            <w:pPr>
                              <w:rPr>
                                <w:rFonts w:cs="Times New Roman"/>
                                <w:sz w:val="18"/>
                                <w:szCs w:val="18"/>
                              </w:rPr>
                            </w:pPr>
                            <w:r w:rsidRPr="00C90820">
                              <w:rPr>
                                <w:rFonts w:cs="Times New Roman" w:hint="eastAsia"/>
                                <w:i/>
                                <w:iCs/>
                                <w:sz w:val="18"/>
                                <w:szCs w:val="18"/>
                              </w:rPr>
                              <w:t>O</w:t>
                            </w:r>
                          </w:p>
                        </w:txbxContent>
                      </v:textbox>
                    </v:shape>
                    <v:shape id="_x0000_s1958" type="#_x0000_t202" style="position:absolute;left:16268;top:19022;width:2219;height:27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" filled="f" stroked="f" strokeweight=".5pt">
                      <v:textbox style="mso-fit-shape-to-text:t" inset="1mm,0,1mm,0">
                        <w:txbxContent>
                          <w:p w14:paraId="29EFA4D9" w14:textId="77777777" w:rsidR="00837C02" w:rsidRPr="00C90820" w:rsidRDefault="00837C02" w:rsidP="00837C02">
                            <w:pPr>
                              <w:rPr>
                                <w:rFonts w:cs="Times New Roman"/>
                                <w:sz w:val="18"/>
                                <w:szCs w:val="18"/>
                              </w:rPr>
                            </w:pPr>
                            <w:r w:rsidRPr="00C90820">
                              <w:rPr>
                                <w:rFonts w:cs="Times New Roman"/>
                                <w:i/>
                                <w:iCs/>
                                <w:sz w:val="18"/>
                                <w:szCs w:val="18"/>
                              </w:rPr>
                              <w:t>t</w:t>
                            </w:r>
                            <w:r w:rsidRPr="00C90820">
                              <w:rPr>
                                <w:rFonts w:cs="Times New Roman" w:hint="eastAsia"/>
                                <w:sz w:val="18"/>
                                <w:szCs w:val="18"/>
                                <w:vertAlign w:val="subscript"/>
                              </w:rPr>
                              <w:t>A</w:t>
                            </w:r>
                          </w:p>
                        </w:txbxContent>
                      </v:textbox>
                    </v:shape>
                    <v:group id="组合 299" o:spid="_x0000_s1959" style="position:absolute;left:7412;top:9036;width:8482;height:9986" coordorigin="4779,7230" coordsize="8481,9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">
                      <v:line id="直接连接符 290" o:spid="_x0000_s1960" style="position:absolute;flip:y;visibility:visible;mso-wrap-style:square" from="7392,9901" to="7418,17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" strokecolor="#e00" strokeweight="3pt">
                        <v:stroke joinstyle="miter"/>
                      </v:line>
                      <v:line id="直接连接符 290" o:spid="_x0000_s1961" style="position:absolute;flip:y;visibility:visible;mso-wrap-style:square" from="13260,15741" to="13260,17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" strokecolor="black [3213]" strokeweight="3pt">
                        <v:stroke joinstyle="miter"/>
                      </v:line>
                      <v:line id="直接连接符 290" o:spid="_x0000_s1962" style="position:absolute;flip:y;visibility:visible;mso-wrap-style:square" from="4779,7230" to="4779,17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" strokecolor="black [3213]" strokeweight="3pt">
                        <v:stroke joinstyle="miter"/>
                      </v:line>
                    </v:group>
                  </v:group>
                </v:group>
                <v:line id="直接连接符 495" o:spid="_x0000_s1963" style="position:absolute;visibility:visible;mso-wrap-style:square" from="7082,13170" to="7082,1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" strokecolor="black [3213]" strokeweight=".5pt">
                  <v:stroke joinstyle="miter"/>
                </v:line>
                <v:line id="直接连接符 495" o:spid="_x0000_s1964" style="position:absolute;visibility:visible;mso-wrap-style:square" from="12558,13158" to="12558,13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" strokecolor="black [3213]" strokeweight=".5pt">
                  <v:stroke joinstyle="miter"/>
                </v:line>
                <v:line id="直接连接符 495" o:spid="_x0000_s1965" style="position:absolute;visibility:visible;mso-wrap-style:square" from="1608,2662" to="12558,13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" strokecolor="#e00" strokeweight=".5pt">
                  <v:stroke dashstyle="dash" joinstyle="miter"/>
                </v:line>
                <w10:wrap type="square"/>
              </v:group>
            </w:pict>
          </mc:Fallback>
        </mc:AlternateContent>
      </w:r>
      <w:r w:rsidR="000B1972">
        <w:rPr>
          <w:rFonts w:ascii="楷体" w:eastAsia="楷体" w:hAnsi="楷体" w:cs="楷体" w:hint="eastAsia"/>
        </w:rPr>
        <w:t>（其他解答过程合理亦可，酌情赋分）</w:t>
      </w:r>
    </w:p>
    <w:p w14:paraId="797D5F15" w14:textId="2C2FF7E6" w:rsidR="000B1972" w:rsidRDefault="000B1972" w:rsidP="000B1972">
      <w:pPr>
        <w:rPr>
          <w:rFonts w:cs="Times New Roman"/>
        </w:rPr>
      </w:pPr>
      <w:r>
        <w:rPr>
          <w:rFonts w:cs="Times New Roman" w:hint="eastAsia"/>
        </w:rPr>
        <w:t>（</w:t>
      </w:r>
      <w:r>
        <w:rPr>
          <w:rFonts w:cs="Times New Roman" w:hint="eastAsia"/>
        </w:rPr>
        <w:t>4</w:t>
      </w:r>
      <w:r>
        <w:rPr>
          <w:rFonts w:cs="Times New Roman" w:hint="eastAsia"/>
        </w:rPr>
        <w:t>）如图（辅助线与柱状线均正确给</w:t>
      </w:r>
      <w:r>
        <w:rPr>
          <w:rFonts w:cs="Times New Roman" w:hint="eastAsia"/>
        </w:rPr>
        <w:t>2</w:t>
      </w:r>
      <w:r>
        <w:rPr>
          <w:rFonts w:cs="Times New Roman" w:hint="eastAsia"/>
        </w:rPr>
        <w:t>分，仅辅助线正确给</w:t>
      </w:r>
      <w:r>
        <w:rPr>
          <w:rFonts w:cs="Times New Roman" w:hint="eastAsia"/>
        </w:rPr>
        <w:t>1</w:t>
      </w:r>
      <w:r>
        <w:rPr>
          <w:rFonts w:cs="Times New Roman" w:hint="eastAsia"/>
        </w:rPr>
        <w:t>分，仅画柱状线不给分）</w:t>
      </w:r>
    </w:p>
    <w:p w14:paraId="25748F3C" w14:textId="065F1BEE" w:rsidR="000B1972" w:rsidRDefault="000B1972" w:rsidP="000B1972">
      <w:r>
        <w:rPr>
          <w:rFonts w:cs="Times New Roman" w:hint="eastAsia"/>
        </w:rPr>
        <w:t>9</w:t>
      </w:r>
      <w:r>
        <w:rPr>
          <w:rFonts w:cs="Times New Roman" w:hint="eastAsia"/>
        </w:rPr>
        <w:t>．</w:t>
      </w:r>
      <w:r>
        <w:rPr>
          <w:rFonts w:cs="Times New Roman" w:hint="eastAsia"/>
        </w:rPr>
        <w:t>kg</w:t>
      </w:r>
      <w:r>
        <w:rPr>
          <w:rFonts w:cs="Times New Roman"/>
        </w:rPr>
        <w:t>·</w:t>
      </w:r>
      <w:r>
        <w:rPr>
          <w:rFonts w:cs="Times New Roman" w:hint="eastAsia"/>
        </w:rPr>
        <w:t>m</w:t>
      </w:r>
      <w:r w:rsidR="00F71F09">
        <w:rPr>
          <w:rFonts w:cs="Times New Roman"/>
          <w:vertAlign w:val="superscript"/>
        </w:rPr>
        <w:t>−</w:t>
      </w:r>
      <w:r>
        <w:rPr>
          <w:rFonts w:cs="Times New Roman" w:hint="eastAsia"/>
          <w:vertAlign w:val="superscript"/>
        </w:rPr>
        <w:t>3</w:t>
      </w:r>
      <w:r>
        <w:rPr>
          <w:rFonts w:cs="Times New Roman" w:hint="eastAsia"/>
        </w:rPr>
        <w:t>（</w:t>
      </w:r>
      <w:r>
        <w:rPr>
          <w:rFonts w:cs="Times New Roman" w:hint="eastAsia"/>
        </w:rPr>
        <w:t>3</w:t>
      </w:r>
      <w:r>
        <w:rPr>
          <w:rFonts w:cs="Times New Roman" w:hint="eastAsia"/>
        </w:rPr>
        <w:t>分）</w:t>
      </w:r>
    </w:p>
    <w:p w14:paraId="03A7AE64" w14:textId="77777777" w:rsidR="000B1972" w:rsidRDefault="000B1972" w:rsidP="000B1972"/>
    <w:p w14:paraId="461FDB21" w14:textId="77777777" w:rsidR="004D1288" w:rsidRDefault="004D1288" w:rsidP="000B1972"/>
    <w:p w14:paraId="52D9F1A4" w14:textId="77777777" w:rsidR="000B1972" w:rsidRDefault="000B1972" w:rsidP="000B1972">
      <w:pPr>
        <w:pStyle w:val="2"/>
      </w:pPr>
      <w:r>
        <w:rPr>
          <w:rFonts w:ascii="黑体" w:hint="eastAsia"/>
        </w:rPr>
        <w:t>四  彩灯</w:t>
      </w:r>
      <w:r>
        <w:rPr>
          <w:rFonts w:cs="Times New Roman"/>
          <w:szCs w:val="24"/>
        </w:rPr>
        <w:t>（共</w:t>
      </w:r>
      <w:r>
        <w:rPr>
          <w:rFonts w:cs="Times New Roman"/>
          <w:szCs w:val="24"/>
        </w:rPr>
        <w:t>1</w:t>
      </w:r>
      <w:r>
        <w:rPr>
          <w:rFonts w:cs="Times New Roman" w:hint="eastAsia"/>
          <w:szCs w:val="24"/>
        </w:rPr>
        <w:t>7</w:t>
      </w:r>
      <w:r>
        <w:rPr>
          <w:rFonts w:cs="Times New Roman"/>
          <w:szCs w:val="24"/>
        </w:rPr>
        <w:t>分）</w:t>
      </w:r>
    </w:p>
    <w:p w14:paraId="0E180D14" w14:textId="26DAC092" w:rsidR="000B1972" w:rsidRDefault="000B1972" w:rsidP="000B1972">
      <w:pPr>
        <w:rPr>
          <w:rFonts w:cs="Times New Roman"/>
        </w:rPr>
      </w:pPr>
      <w:r>
        <w:rPr>
          <w:rFonts w:cs="Times New Roman"/>
        </w:rPr>
        <w:t>1</w:t>
      </w:r>
      <w:r>
        <w:rPr>
          <w:rFonts w:cs="Times New Roman" w:hint="eastAsia"/>
        </w:rPr>
        <w:t>0</w:t>
      </w:r>
      <w:r>
        <w:rPr>
          <w:rFonts w:cs="Times New Roman"/>
        </w:rPr>
        <w:t>．</w:t>
      </w:r>
      <w:r>
        <w:rPr>
          <w:rFonts w:cs="Times New Roman" w:hint="eastAsia"/>
        </w:rPr>
        <w:t>（</w:t>
      </w:r>
      <w:r>
        <w:rPr>
          <w:rFonts w:cs="Times New Roman" w:hint="eastAsia"/>
        </w:rPr>
        <w:t>1</w:t>
      </w:r>
      <w:r>
        <w:rPr>
          <w:rFonts w:cs="Times New Roman" w:hint="eastAsia"/>
        </w:rPr>
        <w:t>）</w:t>
      </w:r>
      <w:r>
        <w:rPr>
          <w:rFonts w:cs="Times New Roman"/>
        </w:rPr>
        <w:t>A</w:t>
      </w:r>
      <w:r>
        <w:rPr>
          <w:rFonts w:cs="Times New Roman" w:hint="eastAsia"/>
          <w:kern w:val="0"/>
        </w:rPr>
        <w:t>（</w:t>
      </w:r>
      <w:r>
        <w:rPr>
          <w:rFonts w:cs="Times New Roman" w:hint="eastAsia"/>
          <w:kern w:val="0"/>
        </w:rPr>
        <w:t>3</w:t>
      </w:r>
      <w:r>
        <w:rPr>
          <w:rFonts w:cs="Times New Roman" w:hint="eastAsia"/>
          <w:kern w:val="0"/>
        </w:rPr>
        <w:t>分）</w:t>
      </w:r>
      <w:r>
        <w:rPr>
          <w:rFonts w:cs="Times New Roman" w:hint="eastAsia"/>
          <w:kern w:val="0"/>
        </w:rPr>
        <w:tab/>
      </w:r>
      <w:r>
        <w:rPr>
          <w:rFonts w:cs="Times New Roman" w:hint="eastAsia"/>
        </w:rPr>
        <w:t>（</w:t>
      </w:r>
      <w:r>
        <w:rPr>
          <w:rFonts w:cs="Times New Roman" w:hint="eastAsia"/>
        </w:rPr>
        <w:t>2</w:t>
      </w:r>
      <w:r>
        <w:rPr>
          <w:rFonts w:cs="Times New Roman" w:hint="eastAsia"/>
        </w:rPr>
        <w:t>）</w:t>
      </w:r>
      <w:r>
        <w:rPr>
          <w:rFonts w:cs="Times New Roman" w:hint="eastAsia"/>
        </w:rPr>
        <w:t>AB</w:t>
      </w:r>
      <w:r>
        <w:rPr>
          <w:rFonts w:cs="Times New Roman"/>
        </w:rPr>
        <w:t>D</w:t>
      </w:r>
      <w:r>
        <w:rPr>
          <w:rFonts w:cs="Times New Roman" w:hint="eastAsia"/>
        </w:rPr>
        <w:t>（</w:t>
      </w:r>
      <w:r>
        <w:rPr>
          <w:rFonts w:cs="Times New Roman" w:hint="eastAsia"/>
        </w:rPr>
        <w:t>4</w:t>
      </w:r>
      <w:r>
        <w:rPr>
          <w:rFonts w:cs="Times New Roman" w:hint="eastAsia"/>
        </w:rPr>
        <w:t>分，漏选给</w:t>
      </w:r>
      <w:r>
        <w:rPr>
          <w:rFonts w:cs="Times New Roman" w:hint="eastAsia"/>
        </w:rPr>
        <w:t>2</w:t>
      </w:r>
      <w:r>
        <w:rPr>
          <w:rFonts w:cs="Times New Roman" w:hint="eastAsia"/>
        </w:rPr>
        <w:t>分，错选不给分）</w:t>
      </w:r>
    </w:p>
    <w:p w14:paraId="4BBA6C57" w14:textId="77777777" w:rsidR="000B1972" w:rsidRDefault="000B1972" w:rsidP="000B1972">
      <w:pPr>
        <w:rPr>
          <w:rFonts w:cs="Times New Roman"/>
        </w:rPr>
      </w:pPr>
      <w:r>
        <w:rPr>
          <w:rFonts w:cs="Times New Roman" w:hint="eastAsia"/>
        </w:rPr>
        <w:t>11</w:t>
      </w:r>
      <w:r>
        <w:rPr>
          <w:rFonts w:cs="Times New Roman"/>
        </w:rPr>
        <w:t>．</w:t>
      </w:r>
      <w:r>
        <w:rPr>
          <w:rFonts w:cs="Times New Roman"/>
        </w:rPr>
        <w:t>A</w:t>
      </w:r>
      <w:r>
        <w:rPr>
          <w:rFonts w:cs="Times New Roman" w:hint="eastAsia"/>
          <w:kern w:val="0"/>
        </w:rPr>
        <w:t>（</w:t>
      </w:r>
      <w:r>
        <w:rPr>
          <w:rFonts w:cs="Times New Roman" w:hint="eastAsia"/>
          <w:kern w:val="0"/>
        </w:rPr>
        <w:t>3</w:t>
      </w:r>
      <w:r>
        <w:rPr>
          <w:rFonts w:cs="Times New Roman" w:hint="eastAsia"/>
          <w:kern w:val="0"/>
        </w:rPr>
        <w:t>分）</w:t>
      </w:r>
    </w:p>
    <w:p w14:paraId="49DB28A9" w14:textId="4DCD0121" w:rsidR="000B1972" w:rsidRDefault="000B1972" w:rsidP="000B1972">
      <w:pPr>
        <w:rPr>
          <w:rFonts w:cs="Times New Roman"/>
        </w:rPr>
      </w:pPr>
      <w:r>
        <w:rPr>
          <w:rFonts w:cs="Times New Roman" w:hint="eastAsia"/>
        </w:rPr>
        <w:t>12</w:t>
      </w:r>
      <w:r>
        <w:rPr>
          <w:rFonts w:cs="Times New Roman"/>
        </w:rPr>
        <w:t>．</w:t>
      </w:r>
      <w:r>
        <w:rPr>
          <w:rFonts w:cs="Times New Roman" w:hint="eastAsia"/>
        </w:rPr>
        <w:t>（</w:t>
      </w:r>
      <w:r>
        <w:rPr>
          <w:rFonts w:cs="Times New Roman" w:hint="eastAsia"/>
        </w:rPr>
        <w:t>1</w:t>
      </w:r>
      <w:r>
        <w:rPr>
          <w:rFonts w:cs="Times New Roman" w:hint="eastAsia"/>
        </w:rPr>
        <w:t>）</w:t>
      </w:r>
      <w:r w:rsidR="0038499A">
        <w:rPr>
          <w:rFonts w:cs="Times New Roman"/>
        </w:rPr>
        <w:fldChar w:fldCharType="begin"/>
      </w:r>
      <w:r w:rsidR="0038499A">
        <w:rPr>
          <w:rFonts w:cs="Times New Roman"/>
        </w:rPr>
        <w:instrText xml:space="preserve"> </w:instrText>
      </w:r>
      <w:r w:rsidR="0038499A">
        <w:rPr>
          <w:rFonts w:cs="Times New Roman" w:hint="eastAsia"/>
        </w:rPr>
        <w:instrText>EQ \F(</w:instrText>
      </w:r>
      <w:r w:rsidR="0038499A" w:rsidRPr="0038499A">
        <w:rPr>
          <w:rFonts w:cs="Times New Roman"/>
          <w:i/>
          <w:iCs/>
        </w:rPr>
        <w:instrText>ω</w:instrText>
      </w:r>
      <w:r w:rsidR="0038499A">
        <w:rPr>
          <w:rFonts w:cs="Times New Roman" w:hint="eastAsia"/>
        </w:rPr>
        <w:instrText>,2</w:instrText>
      </w:r>
      <w:r w:rsidR="0038499A">
        <w:rPr>
          <w:rFonts w:cs="Times New Roman"/>
        </w:rPr>
        <w:instrText>π</w:instrText>
      </w:r>
      <w:r w:rsidR="0038499A">
        <w:rPr>
          <w:rFonts w:cs="Times New Roman" w:hint="eastAsia"/>
        </w:rPr>
        <w:instrText>)</w:instrText>
      </w:r>
      <w:r w:rsidR="0038499A">
        <w:rPr>
          <w:rFonts w:cs="Times New Roman"/>
        </w:rPr>
        <w:instrText xml:space="preserve"> </w:instrText>
      </w:r>
      <w:r w:rsidR="0038499A">
        <w:rPr>
          <w:rFonts w:cs="Times New Roman"/>
        </w:rPr>
        <w:fldChar w:fldCharType="separate"/>
      </w:r>
      <w:r w:rsidR="0038499A">
        <w:rPr>
          <w:rFonts w:cs="Times New Roman"/>
        </w:rPr>
        <w:fldChar w:fldCharType="end"/>
      </w:r>
      <w:r>
        <w:rPr>
          <w:rFonts w:cs="Times New Roman" w:hint="eastAsia"/>
        </w:rPr>
        <w:t>，</w:t>
      </w:r>
      <w:r>
        <w:rPr>
          <w:rFonts w:cs="Times New Roman"/>
          <w:i/>
          <w:iCs/>
        </w:rPr>
        <w:t>kU</w:t>
      </w:r>
      <w:r>
        <w:rPr>
          <w:rFonts w:cs="Times New Roman" w:hint="eastAsia"/>
        </w:rPr>
        <w:t>（</w:t>
      </w:r>
      <w:r>
        <w:rPr>
          <w:rFonts w:cs="Times New Roman" w:hint="eastAsia"/>
        </w:rPr>
        <w:t>4</w:t>
      </w:r>
      <w:r>
        <w:rPr>
          <w:rFonts w:cs="Times New Roman" w:hint="eastAsia"/>
        </w:rPr>
        <w:t>分，每空</w:t>
      </w:r>
      <w:r>
        <w:rPr>
          <w:rFonts w:cs="Times New Roman" w:hint="eastAsia"/>
        </w:rPr>
        <w:t>2</w:t>
      </w:r>
      <w:r>
        <w:rPr>
          <w:rFonts w:cs="Times New Roman" w:hint="eastAsia"/>
        </w:rPr>
        <w:t>分）</w:t>
      </w:r>
      <w:r>
        <w:rPr>
          <w:rFonts w:cs="Times New Roman" w:hint="eastAsia"/>
        </w:rPr>
        <w:tab/>
      </w:r>
      <w:r>
        <w:rPr>
          <w:rFonts w:cs="Times New Roman" w:hint="eastAsia"/>
        </w:rPr>
        <w:t>（</w:t>
      </w:r>
      <w:r>
        <w:rPr>
          <w:rFonts w:cs="Times New Roman" w:hint="eastAsia"/>
        </w:rPr>
        <w:t>2</w:t>
      </w:r>
      <w:r>
        <w:rPr>
          <w:rFonts w:cs="Times New Roman" w:hint="eastAsia"/>
        </w:rPr>
        <w:t>）</w:t>
      </w:r>
      <w:r>
        <w:rPr>
          <w:rFonts w:cs="Times New Roman" w:hint="eastAsia"/>
          <w:bCs/>
          <w:color w:val="000000" w:themeColor="text1"/>
        </w:rPr>
        <w:t>C</w:t>
      </w:r>
      <w:r>
        <w:rPr>
          <w:rFonts w:cs="Times New Roman" w:hint="eastAsia"/>
        </w:rPr>
        <w:t>（</w:t>
      </w:r>
      <w:r>
        <w:rPr>
          <w:rFonts w:cs="Times New Roman" w:hint="eastAsia"/>
        </w:rPr>
        <w:t>3</w:t>
      </w:r>
      <w:r>
        <w:rPr>
          <w:rFonts w:cs="Times New Roman" w:hint="eastAsia"/>
        </w:rPr>
        <w:t>分）</w:t>
      </w:r>
    </w:p>
    <w:p w14:paraId="77B3BA2D" w14:textId="77777777" w:rsidR="000B1972" w:rsidRDefault="000B1972" w:rsidP="000B1972"/>
    <w:p w14:paraId="44FA47EF" w14:textId="77777777" w:rsidR="000B1972" w:rsidRDefault="000B1972" w:rsidP="000B1972">
      <w:pPr>
        <w:pStyle w:val="2"/>
      </w:pPr>
      <w:r>
        <w:lastRenderedPageBreak/>
        <w:t>五</w:t>
      </w:r>
      <w:r>
        <w:rPr>
          <w:rFonts w:hint="eastAsia"/>
        </w:rPr>
        <w:t xml:space="preserve">  </w:t>
      </w:r>
      <w:r>
        <w:rPr>
          <w:rFonts w:hint="eastAsia"/>
        </w:rPr>
        <w:t>场</w:t>
      </w:r>
      <w:r>
        <w:t>（共</w:t>
      </w:r>
      <w:r>
        <w:rPr>
          <w:rFonts w:hint="eastAsia"/>
        </w:rPr>
        <w:t>24</w:t>
      </w:r>
      <w:r>
        <w:t>分）</w:t>
      </w:r>
    </w:p>
    <w:p w14:paraId="50A671C4" w14:textId="77777777" w:rsidR="000B1972" w:rsidRDefault="000B1972" w:rsidP="000B1972">
      <w:pPr>
        <w:rPr>
          <w:rFonts w:cs="Times New Roman"/>
        </w:rPr>
      </w:pPr>
      <w:r>
        <w:rPr>
          <w:rFonts w:cs="Times New Roman"/>
        </w:rPr>
        <w:t>1</w:t>
      </w:r>
      <w:r>
        <w:rPr>
          <w:rFonts w:cs="Times New Roman" w:hint="eastAsia"/>
        </w:rPr>
        <w:t>3</w:t>
      </w:r>
      <w:r>
        <w:rPr>
          <w:rFonts w:cs="Times New Roman"/>
        </w:rPr>
        <w:t>．</w:t>
      </w:r>
      <w:r>
        <w:rPr>
          <w:rFonts w:cs="Times New Roman" w:hint="eastAsia"/>
        </w:rPr>
        <w:t>A</w:t>
      </w:r>
      <w:r>
        <w:rPr>
          <w:rFonts w:cs="Times New Roman" w:hint="eastAsia"/>
        </w:rPr>
        <w:t>（</w:t>
      </w:r>
      <w:r>
        <w:rPr>
          <w:rFonts w:cs="Times New Roman" w:hint="eastAsia"/>
        </w:rPr>
        <w:t>3</w:t>
      </w:r>
      <w:r>
        <w:rPr>
          <w:rFonts w:cs="Times New Roman" w:hint="eastAsia"/>
        </w:rPr>
        <w:t>分）</w:t>
      </w:r>
    </w:p>
    <w:p w14:paraId="1C675328" w14:textId="77777777" w:rsidR="000B1972" w:rsidRDefault="000B1972" w:rsidP="000B1972">
      <w:pPr>
        <w:rPr>
          <w:rFonts w:cs="Times New Roman"/>
        </w:rPr>
      </w:pPr>
      <w:r>
        <w:rPr>
          <w:rFonts w:cs="Times New Roman" w:hint="eastAsia"/>
        </w:rPr>
        <w:t>14</w:t>
      </w:r>
      <w:r>
        <w:rPr>
          <w:rFonts w:cs="Times New Roman"/>
        </w:rPr>
        <w:t>．</w:t>
      </w:r>
      <w:r>
        <w:rPr>
          <w:rFonts w:cs="Times New Roman" w:hint="eastAsia"/>
        </w:rPr>
        <w:t>C</w:t>
      </w:r>
      <w:r>
        <w:rPr>
          <w:rFonts w:cs="Times New Roman" w:hint="eastAsia"/>
        </w:rPr>
        <w:t>（</w:t>
      </w:r>
      <w:r>
        <w:rPr>
          <w:rFonts w:cs="Times New Roman" w:hint="eastAsia"/>
        </w:rPr>
        <w:t>3</w:t>
      </w:r>
      <w:r>
        <w:rPr>
          <w:rFonts w:cs="Times New Roman" w:hint="eastAsia"/>
        </w:rPr>
        <w:t>分）</w:t>
      </w:r>
    </w:p>
    <w:p w14:paraId="42EDEF09" w14:textId="77777777" w:rsidR="000B1972" w:rsidRDefault="000B1972" w:rsidP="000B1972">
      <w:pPr>
        <w:rPr>
          <w:rFonts w:cs="Times New Roman"/>
        </w:rPr>
      </w:pPr>
      <w:r>
        <w:rPr>
          <w:rFonts w:cs="Times New Roman" w:hint="eastAsia"/>
        </w:rPr>
        <w:t>15</w:t>
      </w:r>
      <w:r>
        <w:rPr>
          <w:rFonts w:cs="Times New Roman"/>
        </w:rPr>
        <w:t>．</w:t>
      </w:r>
      <w:r>
        <w:rPr>
          <w:rFonts w:cs="Times New Roman" w:hint="eastAsia"/>
        </w:rPr>
        <w:t>BD</w:t>
      </w:r>
      <w:r>
        <w:rPr>
          <w:rFonts w:cs="Times New Roman" w:hint="eastAsia"/>
        </w:rPr>
        <w:t>（</w:t>
      </w:r>
      <w:r>
        <w:rPr>
          <w:rFonts w:cs="Times New Roman" w:hint="eastAsia"/>
        </w:rPr>
        <w:t>4</w:t>
      </w:r>
      <w:r>
        <w:rPr>
          <w:rFonts w:cs="Times New Roman" w:hint="eastAsia"/>
        </w:rPr>
        <w:t>分，漏选给</w:t>
      </w:r>
      <w:r>
        <w:rPr>
          <w:rFonts w:cs="Times New Roman" w:hint="eastAsia"/>
        </w:rPr>
        <w:t>2</w:t>
      </w:r>
      <w:r>
        <w:rPr>
          <w:rFonts w:cs="Times New Roman" w:hint="eastAsia"/>
        </w:rPr>
        <w:t>分，错选不给分）</w:t>
      </w:r>
    </w:p>
    <w:p w14:paraId="3CF80D61" w14:textId="44A936E8" w:rsidR="000B1972" w:rsidRDefault="000B1972" w:rsidP="000B1972">
      <w:pPr>
        <w:rPr>
          <w:rFonts w:cs="Times New Roman"/>
        </w:rPr>
      </w:pPr>
      <w:r>
        <w:rPr>
          <w:rFonts w:cs="Times New Roman" w:hint="eastAsia"/>
        </w:rPr>
        <w:t>16</w:t>
      </w:r>
      <w:r>
        <w:rPr>
          <w:rFonts w:cs="Times New Roman"/>
        </w:rPr>
        <w:t>．</w:t>
      </w:r>
      <w:r>
        <w:rPr>
          <w:rFonts w:cs="Times New Roman" w:hint="eastAsia"/>
        </w:rPr>
        <w:t>（</w:t>
      </w:r>
      <w:r>
        <w:rPr>
          <w:rFonts w:cs="Times New Roman" w:hint="eastAsia"/>
        </w:rPr>
        <w:t>1</w:t>
      </w:r>
      <w:r>
        <w:rPr>
          <w:rFonts w:cs="Times New Roman" w:hint="eastAsia"/>
        </w:rPr>
        <w:t>）</w:t>
      </w:r>
      <w:r w:rsidR="00A5435D">
        <w:rPr>
          <w:rFonts w:cs="Times New Roman"/>
        </w:rPr>
        <w:fldChar w:fldCharType="begin"/>
      </w:r>
      <w:r w:rsidR="00A5435D">
        <w:rPr>
          <w:rFonts w:cs="Times New Roman"/>
        </w:rPr>
        <w:instrText xml:space="preserve"> </w:instrText>
      </w:r>
      <w:r w:rsidR="00A5435D">
        <w:rPr>
          <w:rFonts w:cs="Times New Roman" w:hint="eastAsia"/>
        </w:rPr>
        <w:instrText>EQ \F(</w:instrText>
      </w:r>
      <w:r w:rsidR="00A5435D" w:rsidRPr="00A5435D">
        <w:rPr>
          <w:rFonts w:cs="Times New Roman" w:hint="eastAsia"/>
          <w:i/>
          <w:iCs/>
        </w:rPr>
        <w:instrText>L</w:instrText>
      </w:r>
      <w:r w:rsidR="00A5435D">
        <w:rPr>
          <w:rFonts w:cs="Times New Roman" w:hint="eastAsia"/>
        </w:rPr>
        <w:instrText>,</w:instrText>
      </w:r>
      <w:r w:rsidR="00A5435D" w:rsidRPr="00A5435D">
        <w:rPr>
          <w:rFonts w:ascii="Book Antiqua" w:hAnsi="Book Antiqua" w:cs="Times New Roman"/>
          <w:i/>
          <w:iCs/>
        </w:rPr>
        <w:instrText>v</w:instrText>
      </w:r>
      <w:r w:rsidR="00A5435D">
        <w:rPr>
          <w:rFonts w:cs="Times New Roman" w:hint="eastAsia"/>
        </w:rPr>
        <w:instrText>)</w:instrText>
      </w:r>
      <w:r w:rsidR="00A5435D">
        <w:rPr>
          <w:rFonts w:cs="Times New Roman"/>
        </w:rPr>
        <w:instrText xml:space="preserve"> </w:instrText>
      </w:r>
      <w:r w:rsidR="00A5435D">
        <w:rPr>
          <w:rFonts w:cs="Times New Roman"/>
        </w:rPr>
        <w:fldChar w:fldCharType="separate"/>
      </w:r>
      <w:r w:rsidR="00A5435D">
        <w:rPr>
          <w:rFonts w:cs="Times New Roman"/>
        </w:rPr>
        <w:fldChar w:fldCharType="end"/>
      </w:r>
      <w:r>
        <w:rPr>
          <w:rFonts w:cs="Times New Roman" w:hint="eastAsia"/>
        </w:rPr>
        <w:t>，</w:t>
      </w:r>
      <w:r w:rsidR="00A5435D">
        <w:rPr>
          <w:rFonts w:cs="Times New Roman"/>
        </w:rPr>
        <w:fldChar w:fldCharType="begin"/>
      </w:r>
      <w:r w:rsidR="00A5435D">
        <w:rPr>
          <w:rFonts w:cs="Times New Roman"/>
        </w:rPr>
        <w:instrText xml:space="preserve"> </w:instrText>
      </w:r>
      <w:r w:rsidR="00A5435D">
        <w:rPr>
          <w:rFonts w:cs="Times New Roman" w:hint="eastAsia"/>
        </w:rPr>
        <w:instrText>EQ \F(</w:instrText>
      </w:r>
      <w:r w:rsidR="00A5435D" w:rsidRPr="00A5435D">
        <w:rPr>
          <w:rFonts w:cs="Times New Roman" w:hint="eastAsia"/>
          <w:i/>
          <w:iCs/>
        </w:rPr>
        <w:instrText>qUL</w:instrText>
      </w:r>
      <w:r w:rsidR="00A5435D">
        <w:rPr>
          <w:rFonts w:cs="Times New Roman" w:hint="eastAsia"/>
          <w:vertAlign w:val="superscript"/>
        </w:rPr>
        <w:instrText>2</w:instrText>
      </w:r>
      <w:r w:rsidR="00A5435D">
        <w:rPr>
          <w:rFonts w:cs="Times New Roman" w:hint="eastAsia"/>
        </w:rPr>
        <w:instrText>,2</w:instrText>
      </w:r>
      <w:r w:rsidR="00A5435D" w:rsidRPr="00A5435D">
        <w:rPr>
          <w:rFonts w:cs="Times New Roman" w:hint="eastAsia"/>
          <w:i/>
          <w:iCs/>
        </w:rPr>
        <w:instrText>md</w:instrText>
      </w:r>
      <w:r w:rsidR="00A5435D" w:rsidRPr="00A5435D">
        <w:rPr>
          <w:rFonts w:ascii="Book Antiqua" w:hAnsi="Book Antiqua" w:cs="Times New Roman"/>
          <w:i/>
          <w:iCs/>
        </w:rPr>
        <w:instrText>v</w:instrText>
      </w:r>
      <w:r w:rsidR="00A5435D">
        <w:rPr>
          <w:rFonts w:cs="Times New Roman" w:hint="eastAsia"/>
          <w:vertAlign w:val="superscript"/>
        </w:rPr>
        <w:instrText>2</w:instrText>
      </w:r>
      <w:r w:rsidR="00A5435D">
        <w:rPr>
          <w:rFonts w:cs="Times New Roman" w:hint="eastAsia"/>
        </w:rPr>
        <w:instrText>)</w:instrText>
      </w:r>
      <w:r w:rsidR="00A5435D">
        <w:rPr>
          <w:rFonts w:cs="Times New Roman"/>
        </w:rPr>
        <w:instrText xml:space="preserve"> </w:instrText>
      </w:r>
      <w:r w:rsidR="00A5435D">
        <w:rPr>
          <w:rFonts w:cs="Times New Roman"/>
        </w:rPr>
        <w:fldChar w:fldCharType="separate"/>
      </w:r>
      <w:r w:rsidR="00A5435D">
        <w:rPr>
          <w:rFonts w:cs="Times New Roman"/>
        </w:rPr>
        <w:fldChar w:fldCharType="end"/>
      </w:r>
      <w:r>
        <w:rPr>
          <w:rFonts w:cs="Times New Roman" w:hint="eastAsia"/>
        </w:rPr>
        <w:t>（</w:t>
      </w:r>
      <w:r>
        <w:rPr>
          <w:rFonts w:cs="Times New Roman" w:hint="eastAsia"/>
        </w:rPr>
        <w:t>4</w:t>
      </w:r>
      <w:r>
        <w:rPr>
          <w:rFonts w:cs="Times New Roman" w:hint="eastAsia"/>
        </w:rPr>
        <w:t>分，每空</w:t>
      </w:r>
      <w:r>
        <w:rPr>
          <w:rFonts w:cs="Times New Roman" w:hint="eastAsia"/>
        </w:rPr>
        <w:t>2</w:t>
      </w:r>
      <w:r>
        <w:rPr>
          <w:rFonts w:cs="Times New Roman" w:hint="eastAsia"/>
        </w:rPr>
        <w:t>分）</w:t>
      </w:r>
      <w:r>
        <w:rPr>
          <w:rFonts w:cs="Times New Roman" w:hint="eastAsia"/>
        </w:rPr>
        <w:tab/>
      </w:r>
      <w:r>
        <w:rPr>
          <w:rFonts w:cs="Times New Roman" w:hint="eastAsia"/>
        </w:rPr>
        <w:t>（</w:t>
      </w:r>
      <w:r>
        <w:rPr>
          <w:rFonts w:cs="Times New Roman" w:hint="eastAsia"/>
        </w:rPr>
        <w:t>2</w:t>
      </w:r>
      <w:r>
        <w:rPr>
          <w:rFonts w:cs="Times New Roman" w:hint="eastAsia"/>
        </w:rPr>
        <w:t>）</w:t>
      </w:r>
      <w:r>
        <w:rPr>
          <w:rFonts w:cs="Times New Roman" w:hint="eastAsia"/>
        </w:rPr>
        <w:t>D</w:t>
      </w:r>
      <w:r>
        <w:rPr>
          <w:rFonts w:cs="Times New Roman" w:hint="eastAsia"/>
        </w:rPr>
        <w:t>（</w:t>
      </w:r>
      <w:r>
        <w:rPr>
          <w:rFonts w:cs="Times New Roman" w:hint="eastAsia"/>
        </w:rPr>
        <w:t>3</w:t>
      </w:r>
      <w:r>
        <w:rPr>
          <w:rFonts w:cs="Times New Roman" w:hint="eastAsia"/>
        </w:rPr>
        <w:t>分）</w:t>
      </w:r>
    </w:p>
    <w:p w14:paraId="1326054D" w14:textId="31ACD1B6" w:rsidR="000B1972" w:rsidRDefault="000B1972" w:rsidP="000B1972">
      <w:pPr>
        <w:rPr>
          <w:rFonts w:cs="Times New Roman"/>
        </w:rPr>
      </w:pPr>
      <w:r>
        <w:rPr>
          <w:rFonts w:cs="Times New Roman" w:hint="eastAsia"/>
        </w:rPr>
        <w:t>17</w:t>
      </w:r>
      <w:r>
        <w:rPr>
          <w:rFonts w:cs="Times New Roman"/>
        </w:rPr>
        <w:t>．</w:t>
      </w:r>
      <w:r>
        <w:rPr>
          <w:rFonts w:cs="Times New Roman" w:hint="eastAsia"/>
        </w:rPr>
        <w:t>（</w:t>
      </w:r>
      <w:r>
        <w:rPr>
          <w:rFonts w:cs="Times New Roman" w:hint="eastAsia"/>
        </w:rPr>
        <w:t>1</w:t>
      </w:r>
      <w:r>
        <w:rPr>
          <w:rFonts w:cs="Times New Roman" w:hint="eastAsia"/>
        </w:rPr>
        <w:t>）</w:t>
      </w:r>
      <w:r w:rsidR="00A5435D">
        <w:rPr>
          <w:rFonts w:cs="Times New Roman"/>
        </w:rPr>
        <w:fldChar w:fldCharType="begin"/>
      </w:r>
      <w:r w:rsidR="00A5435D">
        <w:rPr>
          <w:rFonts w:cs="Times New Roman"/>
        </w:rPr>
        <w:instrText xml:space="preserve"> </w:instrText>
      </w:r>
      <w:r w:rsidR="00A5435D">
        <w:rPr>
          <w:rFonts w:cs="Times New Roman" w:hint="eastAsia"/>
        </w:rPr>
        <w:instrText>EQ \R(\F(2</w:instrText>
      </w:r>
      <w:r w:rsidR="00A5435D" w:rsidRPr="00A5435D">
        <w:rPr>
          <w:rFonts w:cs="Times New Roman" w:hint="eastAsia"/>
          <w:i/>
          <w:iCs/>
        </w:rPr>
        <w:instrText>L</w:instrText>
      </w:r>
      <w:r w:rsidR="00A5435D">
        <w:rPr>
          <w:rFonts w:cs="Times New Roman" w:hint="eastAsia"/>
        </w:rPr>
        <w:instrText>,</w:instrText>
      </w:r>
      <w:r w:rsidR="00A5435D" w:rsidRPr="00A5435D">
        <w:rPr>
          <w:rFonts w:cs="Times New Roman" w:hint="eastAsia"/>
          <w:i/>
          <w:iCs/>
        </w:rPr>
        <w:instrText>a</w:instrText>
      </w:r>
      <w:r w:rsidR="00A5435D">
        <w:rPr>
          <w:rFonts w:cs="Times New Roman" w:hint="eastAsia"/>
        </w:rPr>
        <w:instrText>))</w:instrText>
      </w:r>
      <w:r w:rsidR="00A5435D">
        <w:rPr>
          <w:rFonts w:cs="Times New Roman"/>
        </w:rPr>
        <w:instrText xml:space="preserve"> </w:instrText>
      </w:r>
      <w:r w:rsidR="00A5435D">
        <w:rPr>
          <w:rFonts w:cs="Times New Roman"/>
        </w:rPr>
        <w:fldChar w:fldCharType="separate"/>
      </w:r>
      <w:r w:rsidR="00A5435D">
        <w:rPr>
          <w:rFonts w:cs="Times New Roman"/>
        </w:rPr>
        <w:fldChar w:fldCharType="end"/>
      </w:r>
      <w:r>
        <w:rPr>
          <w:rFonts w:cs="Times New Roman" w:hint="eastAsia"/>
        </w:rPr>
        <w:t>（</w:t>
      </w:r>
      <w:r>
        <w:rPr>
          <w:rFonts w:cs="Times New Roman" w:hint="eastAsia"/>
        </w:rPr>
        <w:t>3</w:t>
      </w:r>
      <w:r>
        <w:rPr>
          <w:rFonts w:cs="Times New Roman" w:hint="eastAsia"/>
        </w:rPr>
        <w:t>分）</w:t>
      </w:r>
    </w:p>
    <w:p w14:paraId="34A62441" w14:textId="36BDD869" w:rsidR="000B1972" w:rsidRDefault="000B1972" w:rsidP="000B1972">
      <w:pPr>
        <w:rPr>
          <w:rFonts w:cs="Times New Roman"/>
          <w:bCs/>
        </w:rPr>
      </w:pPr>
      <w:r>
        <w:rPr>
          <w:rFonts w:cs="Times New Roman" w:hint="eastAsia"/>
        </w:rPr>
        <w:t>（</w:t>
      </w:r>
      <w:r>
        <w:rPr>
          <w:rFonts w:cs="Times New Roman" w:hint="eastAsia"/>
        </w:rPr>
        <w:t>2</w:t>
      </w:r>
      <w:r>
        <w:rPr>
          <w:rFonts w:cs="Times New Roman" w:hint="eastAsia"/>
        </w:rPr>
        <w:t>）</w:t>
      </w:r>
      <w:r>
        <w:rPr>
          <w:rFonts w:cs="Times New Roman" w:hint="eastAsia"/>
          <w:bCs/>
        </w:rPr>
        <w:t>由</w:t>
      </w:r>
      <w:r w:rsidR="00131F47" w:rsidRPr="00131F47">
        <w:rPr>
          <w:rFonts w:cs="Times New Roman" w:hint="eastAsia"/>
          <w:bCs/>
          <w:i/>
          <w:iCs/>
        </w:rPr>
        <w:t>I</w:t>
      </w:r>
      <w:r w:rsidR="00131F47">
        <w:rPr>
          <w:rFonts w:cs="Times New Roman" w:hint="eastAsia"/>
          <w:bCs/>
        </w:rPr>
        <w:t xml:space="preserve"> = </w:t>
      </w:r>
      <w:r w:rsidR="00131F47">
        <w:rPr>
          <w:rFonts w:cs="Times New Roman"/>
          <w:bCs/>
        </w:rPr>
        <w:fldChar w:fldCharType="begin"/>
      </w:r>
      <w:r w:rsidR="00131F47">
        <w:rPr>
          <w:rFonts w:cs="Times New Roman"/>
          <w:bCs/>
        </w:rPr>
        <w:instrText xml:space="preserve"> </w:instrText>
      </w:r>
      <w:r w:rsidR="00131F47">
        <w:rPr>
          <w:rFonts w:cs="Times New Roman" w:hint="eastAsia"/>
          <w:bCs/>
        </w:rPr>
        <w:instrText>EQ \F(</w:instrText>
      </w:r>
      <w:r w:rsidR="00131F47" w:rsidRPr="00131F47">
        <w:rPr>
          <w:rFonts w:cs="Times New Roman" w:hint="eastAsia"/>
          <w:bCs/>
          <w:i/>
          <w:iCs/>
        </w:rPr>
        <w:instrText>E</w:instrText>
      </w:r>
      <w:r w:rsidR="00131F47">
        <w:rPr>
          <w:rFonts w:cs="Times New Roman" w:hint="eastAsia"/>
          <w:bCs/>
        </w:rPr>
        <w:instrText>,</w:instrText>
      </w:r>
      <w:r w:rsidR="00131F47" w:rsidRPr="00131F47">
        <w:rPr>
          <w:rFonts w:cs="Times New Roman" w:hint="eastAsia"/>
          <w:bCs/>
          <w:i/>
          <w:iCs/>
        </w:rPr>
        <w:instrText>R</w:instrText>
      </w:r>
      <w:r w:rsidR="00131F47">
        <w:rPr>
          <w:rFonts w:cs="Times New Roman" w:hint="eastAsia"/>
          <w:bCs/>
        </w:rPr>
        <w:instrText>)</w:instrText>
      </w:r>
      <w:r w:rsidR="00131F47">
        <w:rPr>
          <w:rFonts w:cs="Times New Roman"/>
          <w:bCs/>
        </w:rPr>
        <w:instrText xml:space="preserve"> </w:instrText>
      </w:r>
      <w:r w:rsidR="00131F47">
        <w:rPr>
          <w:rFonts w:cs="Times New Roman"/>
          <w:bCs/>
        </w:rPr>
        <w:fldChar w:fldCharType="separate"/>
      </w:r>
      <w:r w:rsidR="00131F47">
        <w:rPr>
          <w:rFonts w:cs="Times New Roman"/>
          <w:bCs/>
        </w:rPr>
        <w:fldChar w:fldCharType="end"/>
      </w:r>
      <w:r>
        <w:rPr>
          <w:rFonts w:cs="Times New Roman" w:hint="eastAsia"/>
          <w:bCs/>
        </w:rPr>
        <w:t>，</w:t>
      </w:r>
      <w:r w:rsidR="00131F47" w:rsidRPr="00131F47">
        <w:rPr>
          <w:rFonts w:hint="eastAsia"/>
          <w:i/>
          <w:iCs/>
        </w:rPr>
        <w:t>E</w:t>
      </w:r>
      <w:r w:rsidR="00131F47">
        <w:rPr>
          <w:rFonts w:cs="Times New Roman" w:hint="eastAsia"/>
          <w:bCs/>
        </w:rPr>
        <w:t xml:space="preserve"> = </w:t>
      </w:r>
      <w:r w:rsidR="00131F47" w:rsidRPr="00131F47">
        <w:rPr>
          <w:rFonts w:hint="eastAsia"/>
          <w:i/>
          <w:iCs/>
        </w:rPr>
        <w:t>BL</w:t>
      </w:r>
      <w:r w:rsidR="00131F47" w:rsidRPr="00131F47">
        <w:rPr>
          <w:rFonts w:ascii="Book Antiqua" w:hAnsi="Book Antiqua"/>
          <w:i/>
          <w:iCs/>
        </w:rPr>
        <w:t>v</w:t>
      </w:r>
      <w:r>
        <w:rPr>
          <w:rFonts w:ascii="Book Antiqua" w:hAnsi="Book Antiqua" w:cs="Times New Roman"/>
          <w:iCs/>
        </w:rPr>
        <w:t>，</w:t>
      </w:r>
      <w:r w:rsidR="00131F47" w:rsidRPr="00131F47">
        <w:rPr>
          <w:rFonts w:hint="eastAsia"/>
          <w:i/>
          <w:iCs/>
        </w:rPr>
        <w:t>F</w:t>
      </w:r>
      <w:r w:rsidR="00131F47">
        <w:rPr>
          <w:rFonts w:ascii="Book Antiqua" w:hAnsi="Book Antiqua" w:cs="Times New Roman" w:hint="eastAsia"/>
          <w:iCs/>
        </w:rPr>
        <w:t xml:space="preserve"> = </w:t>
      </w:r>
      <w:r w:rsidR="00131F47" w:rsidRPr="00131F47">
        <w:rPr>
          <w:rFonts w:hint="eastAsia"/>
          <w:i/>
          <w:iCs/>
        </w:rPr>
        <w:t>BIL</w:t>
      </w:r>
    </w:p>
    <w:p w14:paraId="64C99DD0" w14:textId="2C53194E" w:rsidR="000B1972" w:rsidRDefault="000B1972" w:rsidP="00131F47">
      <w:pPr>
        <w:rPr>
          <w:bCs/>
        </w:rPr>
      </w:pPr>
      <w:r>
        <w:rPr>
          <w:rFonts w:hint="eastAsia"/>
          <w:bCs/>
        </w:rPr>
        <w:t>可得安培力</w:t>
      </w:r>
      <w:r w:rsidR="00131F47" w:rsidRPr="00131F47">
        <w:rPr>
          <w:rFonts w:hint="eastAsia"/>
          <w:bCs/>
          <w:i/>
          <w:iCs/>
        </w:rPr>
        <w:t>F</w:t>
      </w:r>
      <w:r w:rsidR="00131F47">
        <w:rPr>
          <w:rFonts w:hint="eastAsia"/>
          <w:bCs/>
        </w:rPr>
        <w:t xml:space="preserve"> = </w:t>
      </w:r>
      <w:r w:rsidR="00131F47">
        <w:fldChar w:fldCharType="begin"/>
      </w:r>
      <w:r w:rsidR="00131F47">
        <w:instrText xml:space="preserve"> </w:instrText>
      </w:r>
      <w:r w:rsidR="00131F47">
        <w:rPr>
          <w:rFonts w:hint="eastAsia"/>
        </w:rPr>
        <w:instrText>EQ \F(</w:instrText>
      </w:r>
      <w:r w:rsidR="00131F47" w:rsidRPr="00A5435D">
        <w:rPr>
          <w:rFonts w:hint="eastAsia"/>
          <w:i/>
          <w:iCs/>
        </w:rPr>
        <w:instrText>B</w:instrText>
      </w:r>
      <w:r w:rsidR="00131F47">
        <w:rPr>
          <w:rFonts w:hint="eastAsia"/>
          <w:vertAlign w:val="superscript"/>
        </w:rPr>
        <w:instrText>2</w:instrText>
      </w:r>
      <w:r w:rsidR="00131F47" w:rsidRPr="00A5435D">
        <w:rPr>
          <w:rFonts w:hint="eastAsia"/>
          <w:i/>
          <w:iCs/>
        </w:rPr>
        <w:instrText>L</w:instrText>
      </w:r>
      <w:r w:rsidR="00131F47">
        <w:rPr>
          <w:rFonts w:hint="eastAsia"/>
          <w:vertAlign w:val="superscript"/>
        </w:rPr>
        <w:instrText>2</w:instrText>
      </w:r>
      <w:r w:rsidR="00131F47" w:rsidRPr="00131F47">
        <w:rPr>
          <w:rFonts w:ascii="Book Antiqua" w:hAnsi="Book Antiqua"/>
          <w:i/>
          <w:iCs/>
        </w:rPr>
        <w:instrText>v</w:instrText>
      </w:r>
      <w:r w:rsidR="00131F47">
        <w:rPr>
          <w:rFonts w:hint="eastAsia"/>
        </w:rPr>
        <w:instrText>,</w:instrText>
      </w:r>
      <w:r w:rsidR="00131F47" w:rsidRPr="00A5435D">
        <w:rPr>
          <w:rFonts w:hint="eastAsia"/>
          <w:i/>
          <w:iCs/>
        </w:rPr>
        <w:instrText>R</w:instrText>
      </w:r>
      <w:r w:rsidR="00131F47">
        <w:rPr>
          <w:rFonts w:hint="eastAsia"/>
        </w:rPr>
        <w:instrText>)</w:instrText>
      </w:r>
      <w:r w:rsidR="00131F47">
        <w:instrText xml:space="preserve"> </w:instrText>
      </w:r>
      <w:r w:rsidR="00131F47">
        <w:fldChar w:fldCharType="separate"/>
      </w:r>
      <w:r w:rsidR="00131F47">
        <w:fldChar w:fldCharType="end"/>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1</w:t>
      </w:r>
      <w:r>
        <w:rPr>
          <w:rFonts w:hint="eastAsia"/>
        </w:rPr>
        <w:t>分）</w:t>
      </w:r>
    </w:p>
    <w:p w14:paraId="25B82A5A" w14:textId="73E8647B" w:rsidR="000B1972" w:rsidRDefault="000B1972" w:rsidP="00131F47">
      <w:r>
        <w:rPr>
          <w:rFonts w:hint="eastAsia"/>
        </w:rPr>
        <w:t>线框进入磁场过程中克服安培力做功功率</w:t>
      </w:r>
      <w:r w:rsidR="00131F47" w:rsidRPr="00131F47">
        <w:rPr>
          <w:rFonts w:hint="eastAsia"/>
          <w:i/>
          <w:iCs/>
        </w:rPr>
        <w:t>P</w:t>
      </w:r>
      <w:r w:rsidR="00131F47">
        <w:rPr>
          <w:rFonts w:hint="eastAsia"/>
        </w:rPr>
        <w:t xml:space="preserve"> = </w:t>
      </w:r>
      <w:r w:rsidR="00131F47" w:rsidRPr="00131F47">
        <w:rPr>
          <w:rFonts w:hint="eastAsia"/>
          <w:i/>
          <w:iCs/>
        </w:rPr>
        <w:t>F</w:t>
      </w:r>
      <w:r w:rsidR="00131F47" w:rsidRPr="00131F47">
        <w:rPr>
          <w:rFonts w:ascii="Book Antiqua" w:hAnsi="Book Antiqua"/>
          <w:i/>
          <w:iCs/>
        </w:rPr>
        <w:t>v</w:t>
      </w:r>
      <w:r w:rsidR="00131F47">
        <w:rPr>
          <w:rFonts w:hint="eastAsia"/>
        </w:rPr>
        <w:t xml:space="preserve"> = </w:t>
      </w:r>
      <w:r w:rsidR="00131F47">
        <w:fldChar w:fldCharType="begin"/>
      </w:r>
      <w:r w:rsidR="00131F47">
        <w:instrText xml:space="preserve"> </w:instrText>
      </w:r>
      <w:r w:rsidR="00131F47">
        <w:rPr>
          <w:rFonts w:hint="eastAsia"/>
        </w:rPr>
        <w:instrText>EQ \F(</w:instrText>
      </w:r>
      <w:r w:rsidR="00131F47" w:rsidRPr="00A5435D">
        <w:rPr>
          <w:rFonts w:hint="eastAsia"/>
          <w:i/>
          <w:iCs/>
        </w:rPr>
        <w:instrText>B</w:instrText>
      </w:r>
      <w:r w:rsidR="00131F47">
        <w:rPr>
          <w:rFonts w:hint="eastAsia"/>
          <w:vertAlign w:val="superscript"/>
        </w:rPr>
        <w:instrText>2</w:instrText>
      </w:r>
      <w:r w:rsidR="00131F47" w:rsidRPr="00A5435D">
        <w:rPr>
          <w:rFonts w:hint="eastAsia"/>
          <w:i/>
          <w:iCs/>
        </w:rPr>
        <w:instrText>L</w:instrText>
      </w:r>
      <w:r w:rsidR="00131F47">
        <w:rPr>
          <w:rFonts w:hint="eastAsia"/>
          <w:vertAlign w:val="superscript"/>
        </w:rPr>
        <w:instrText>2</w:instrText>
      </w:r>
      <w:r w:rsidR="00131F47" w:rsidRPr="00131F47">
        <w:rPr>
          <w:rFonts w:ascii="Book Antiqua" w:hAnsi="Book Antiqua"/>
          <w:i/>
          <w:iCs/>
        </w:rPr>
        <w:instrText>v</w:instrText>
      </w:r>
      <w:r w:rsidR="00131F47" w:rsidRPr="00131F47">
        <w:rPr>
          <w:rFonts w:hint="eastAsia"/>
          <w:vertAlign w:val="superscript"/>
        </w:rPr>
        <w:instrText>2</w:instrText>
      </w:r>
      <w:r w:rsidR="00131F47">
        <w:rPr>
          <w:rFonts w:hint="eastAsia"/>
        </w:rPr>
        <w:instrText>,</w:instrText>
      </w:r>
      <w:r w:rsidR="00131F47" w:rsidRPr="00A5435D">
        <w:rPr>
          <w:rFonts w:hint="eastAsia"/>
          <w:i/>
          <w:iCs/>
        </w:rPr>
        <w:instrText>R</w:instrText>
      </w:r>
      <w:r w:rsidR="00131F47">
        <w:rPr>
          <w:rFonts w:hint="eastAsia"/>
        </w:rPr>
        <w:instrText>)</w:instrText>
      </w:r>
      <w:r w:rsidR="00131F47">
        <w:instrText xml:space="preserve"> </w:instrText>
      </w:r>
      <w:r w:rsidR="00131F47">
        <w:fldChar w:fldCharType="separate"/>
      </w:r>
      <w:r w:rsidR="00131F47">
        <w:fldChar w:fldCharType="end"/>
      </w:r>
      <w:r w:rsidR="00131F47">
        <w:tab/>
      </w:r>
      <w:r w:rsidR="00131F47">
        <w:tab/>
      </w:r>
      <w:r w:rsidR="00131F47">
        <w:tab/>
      </w:r>
      <w:r>
        <w:rPr>
          <w:rFonts w:hint="eastAsia"/>
        </w:rPr>
        <w:t>（</w:t>
      </w:r>
      <w:r>
        <w:rPr>
          <w:rFonts w:hint="eastAsia"/>
        </w:rPr>
        <w:t>1</w:t>
      </w:r>
      <w:r>
        <w:rPr>
          <w:rFonts w:hint="eastAsia"/>
        </w:rPr>
        <w:t>分）</w:t>
      </w:r>
    </w:p>
    <w:p w14:paraId="253D86DA" w14:textId="77777777" w:rsidR="000B1972" w:rsidRDefault="000B1972" w:rsidP="00131F47">
      <w:r>
        <w:rPr>
          <w:rFonts w:hint="eastAsia"/>
        </w:rPr>
        <w:t>当线框刚好完全进入磁场前瞬间，克服安培力做功功率最大</w:t>
      </w:r>
      <w:r>
        <w:tab/>
      </w:r>
      <w:r>
        <w:rPr>
          <w:rFonts w:hint="eastAsia"/>
        </w:rPr>
        <w:tab/>
      </w:r>
      <w:r>
        <w:rPr>
          <w:rFonts w:hint="eastAsia"/>
        </w:rPr>
        <w:t>（</w:t>
      </w:r>
      <w:r>
        <w:rPr>
          <w:rFonts w:hint="eastAsia"/>
        </w:rPr>
        <w:t>1</w:t>
      </w:r>
      <w:r>
        <w:rPr>
          <w:rFonts w:hint="eastAsia"/>
        </w:rPr>
        <w:t>分）</w:t>
      </w:r>
    </w:p>
    <w:p w14:paraId="446B2FF6" w14:textId="631F058F" w:rsidR="000B1972" w:rsidRDefault="000B1972" w:rsidP="00131F47">
      <w:r>
        <w:rPr>
          <w:rFonts w:hint="eastAsia"/>
        </w:rPr>
        <w:t>此时</w:t>
      </w:r>
      <w:r w:rsidR="00A5435D" w:rsidRPr="00A5435D">
        <w:rPr>
          <w:rFonts w:ascii="Book Antiqua" w:hAnsi="Book Antiqua"/>
          <w:i/>
          <w:iCs/>
        </w:rPr>
        <w:t>v</w:t>
      </w:r>
      <w:r w:rsidR="00A5435D">
        <w:rPr>
          <w:rFonts w:hint="eastAsia"/>
          <w:vertAlign w:val="superscript"/>
        </w:rPr>
        <w:t>2</w:t>
      </w:r>
      <w:r w:rsidR="00A5435D">
        <w:rPr>
          <w:rFonts w:hint="eastAsia"/>
        </w:rPr>
        <w:t xml:space="preserve"> = 2</w:t>
      </w:r>
      <w:r w:rsidR="00A5435D" w:rsidRPr="00A5435D">
        <w:rPr>
          <w:rFonts w:hint="eastAsia"/>
          <w:i/>
          <w:iCs/>
        </w:rPr>
        <w:t>aL</w:t>
      </w:r>
      <w:r>
        <w:t>，</w:t>
      </w:r>
      <w:r w:rsidR="00A5435D" w:rsidRPr="00A5435D">
        <w:rPr>
          <w:rFonts w:hint="eastAsia"/>
          <w:i/>
          <w:iCs/>
        </w:rPr>
        <w:t>P</w:t>
      </w:r>
      <w:r w:rsidR="00A5435D">
        <w:rPr>
          <w:rFonts w:hint="eastAsia"/>
          <w:vertAlign w:val="subscript"/>
        </w:rPr>
        <w:t>m</w:t>
      </w:r>
      <w:r w:rsidR="00A5435D">
        <w:rPr>
          <w:rFonts w:hint="eastAsia"/>
        </w:rPr>
        <w:t xml:space="preserve"> = </w:t>
      </w:r>
      <w:r w:rsidR="00A5435D">
        <w:fldChar w:fldCharType="begin"/>
      </w:r>
      <w:r w:rsidR="00A5435D">
        <w:instrText xml:space="preserve"> </w:instrText>
      </w:r>
      <w:r w:rsidR="00A5435D">
        <w:rPr>
          <w:rFonts w:hint="eastAsia"/>
        </w:rPr>
        <w:instrText>EQ \F(2</w:instrText>
      </w:r>
      <w:r w:rsidR="00A5435D" w:rsidRPr="00A5435D">
        <w:rPr>
          <w:rFonts w:hint="eastAsia"/>
          <w:i/>
          <w:iCs/>
        </w:rPr>
        <w:instrText>B</w:instrText>
      </w:r>
      <w:r w:rsidR="00A5435D">
        <w:rPr>
          <w:rFonts w:hint="eastAsia"/>
          <w:vertAlign w:val="superscript"/>
        </w:rPr>
        <w:instrText>2</w:instrText>
      </w:r>
      <w:r w:rsidR="00A5435D" w:rsidRPr="00A5435D">
        <w:rPr>
          <w:rFonts w:hint="eastAsia"/>
          <w:i/>
          <w:iCs/>
        </w:rPr>
        <w:instrText>L</w:instrText>
      </w:r>
      <w:r w:rsidR="00A5435D">
        <w:rPr>
          <w:rFonts w:hint="eastAsia"/>
          <w:vertAlign w:val="superscript"/>
        </w:rPr>
        <w:instrText>3</w:instrText>
      </w:r>
      <w:r w:rsidR="00A5435D" w:rsidRPr="00A5435D">
        <w:rPr>
          <w:rFonts w:hint="eastAsia"/>
          <w:i/>
          <w:iCs/>
        </w:rPr>
        <w:instrText>a</w:instrText>
      </w:r>
      <w:r w:rsidR="00A5435D">
        <w:rPr>
          <w:rFonts w:hint="eastAsia"/>
        </w:rPr>
        <w:instrText>,</w:instrText>
      </w:r>
      <w:r w:rsidR="00A5435D" w:rsidRPr="00A5435D">
        <w:rPr>
          <w:rFonts w:hint="eastAsia"/>
          <w:i/>
          <w:iCs/>
        </w:rPr>
        <w:instrText>R</w:instrText>
      </w:r>
      <w:r w:rsidR="00A5435D">
        <w:rPr>
          <w:rFonts w:hint="eastAsia"/>
        </w:rPr>
        <w:instrText>)</w:instrText>
      </w:r>
      <w:r w:rsidR="00A5435D">
        <w:instrText xml:space="preserve"> </w:instrText>
      </w:r>
      <w:r w:rsidR="00A5435D">
        <w:fldChar w:fldCharType="separate"/>
      </w:r>
      <w:r w:rsidR="00A5435D">
        <w:fldChar w:fldCharType="end"/>
      </w:r>
      <w:r>
        <w:tab/>
      </w:r>
      <w:r>
        <w:rPr>
          <w:rFonts w:hint="eastAsia"/>
        </w:rPr>
        <w:tab/>
      </w:r>
      <w:r>
        <w:rPr>
          <w:rFonts w:hint="eastAsia"/>
        </w:rPr>
        <w:tab/>
      </w:r>
      <w:r>
        <w:rPr>
          <w:rFonts w:hint="eastAsia"/>
        </w:rPr>
        <w:tab/>
      </w:r>
      <w:r>
        <w:rPr>
          <w:rFonts w:hint="eastAsia"/>
        </w:rPr>
        <w:tab/>
      </w:r>
      <w:r w:rsidR="00131F47">
        <w:tab/>
      </w:r>
      <w:r>
        <w:rPr>
          <w:rFonts w:hint="eastAsia"/>
        </w:rPr>
        <w:tab/>
      </w:r>
      <w:r>
        <w:rPr>
          <w:rFonts w:hint="eastAsia"/>
        </w:rPr>
        <w:tab/>
      </w:r>
      <w:r>
        <w:rPr>
          <w:rFonts w:hint="eastAsia"/>
        </w:rPr>
        <w:tab/>
      </w:r>
      <w:r>
        <w:rPr>
          <w:rFonts w:hint="eastAsia"/>
        </w:rPr>
        <w:t>（</w:t>
      </w:r>
      <w:r>
        <w:rPr>
          <w:rFonts w:hint="eastAsia"/>
        </w:rPr>
        <w:t>1</w:t>
      </w:r>
      <w:r>
        <w:rPr>
          <w:rFonts w:hint="eastAsia"/>
        </w:rPr>
        <w:t>分）</w:t>
      </w:r>
    </w:p>
    <w:p w14:paraId="5F1BD73E" w14:textId="77777777" w:rsidR="000B1972" w:rsidRDefault="000B1972" w:rsidP="000B1972">
      <w:pPr>
        <w:rPr>
          <w:rFonts w:ascii="宋体" w:hAnsi="宋体" w:hint="eastAsia"/>
        </w:rPr>
      </w:pPr>
      <w:r>
        <w:rPr>
          <w:rFonts w:ascii="楷体" w:eastAsia="楷体" w:hAnsi="楷体" w:cs="楷体" w:hint="eastAsia"/>
        </w:rPr>
        <w:t>（其他解答过程合理亦可，酌情赋分）</w:t>
      </w:r>
    </w:p>
    <w:p w14:paraId="4A1D4E6C" w14:textId="77777777" w:rsidR="000B1972" w:rsidRDefault="000B1972" w:rsidP="000B1972">
      <w:pPr>
        <w:rPr>
          <w:rFonts w:ascii="宋体" w:hAnsi="宋体" w:hint="eastAsia"/>
        </w:rPr>
      </w:pPr>
    </w:p>
    <w:p w14:paraId="61566A76" w14:textId="77777777" w:rsidR="000B1972" w:rsidRDefault="000B1972" w:rsidP="000B1972">
      <w:pPr>
        <w:pStyle w:val="2"/>
      </w:pPr>
      <w:r>
        <w:t>六</w:t>
      </w:r>
      <w:r>
        <w:rPr>
          <w:rFonts w:hint="eastAsia"/>
        </w:rPr>
        <w:t xml:space="preserve">  </w:t>
      </w:r>
      <w:r>
        <w:rPr>
          <w:rFonts w:hint="eastAsia"/>
          <w:kern w:val="0"/>
        </w:rPr>
        <w:t>离子阱</w:t>
      </w:r>
      <w:r>
        <w:t>（共</w:t>
      </w:r>
      <w:r>
        <w:rPr>
          <w:rFonts w:hint="eastAsia"/>
        </w:rPr>
        <w:t>15</w:t>
      </w:r>
      <w:r>
        <w:t>分）</w:t>
      </w:r>
    </w:p>
    <w:p w14:paraId="4B3F19EB" w14:textId="7BD8E88A" w:rsidR="000B1972" w:rsidRDefault="000B1972" w:rsidP="00131F47">
      <w:r>
        <w:rPr>
          <w:rFonts w:hint="eastAsia"/>
        </w:rPr>
        <w:t>18</w:t>
      </w:r>
      <w:r>
        <w:t>．</w:t>
      </w:r>
      <w:r w:rsidR="00131F47">
        <w:fldChar w:fldCharType="begin"/>
      </w:r>
      <w:r w:rsidR="00131F47">
        <w:instrText xml:space="preserve"> </w:instrText>
      </w:r>
      <w:r w:rsidR="00131F47">
        <w:rPr>
          <w:rFonts w:hint="eastAsia"/>
        </w:rPr>
        <w:instrText>EQ \F(</w:instrText>
      </w:r>
      <w:r w:rsidR="00131F47" w:rsidRPr="00131F47">
        <w:rPr>
          <w:rFonts w:hint="eastAsia"/>
          <w:i/>
          <w:iCs/>
        </w:rPr>
        <w:instrText>h</w:instrText>
      </w:r>
      <w:r w:rsidR="00131F47">
        <w:rPr>
          <w:rFonts w:hint="eastAsia"/>
        </w:rPr>
        <w:instrText>,</w:instrText>
      </w:r>
      <w:r w:rsidR="00131F47" w:rsidRPr="00131F47">
        <w:rPr>
          <w:rFonts w:cs="Times New Roman"/>
          <w:i/>
          <w:iCs/>
        </w:rPr>
        <w:instrText>λ</w:instrText>
      </w:r>
      <w:r w:rsidR="00131F47">
        <w:rPr>
          <w:rFonts w:hint="eastAsia"/>
        </w:rPr>
        <w:instrText>)</w:instrText>
      </w:r>
      <w:r w:rsidR="00131F47">
        <w:instrText xml:space="preserve"> </w:instrText>
      </w:r>
      <w:r w:rsidR="00131F47">
        <w:fldChar w:fldCharType="separate"/>
      </w:r>
      <w:r w:rsidR="00131F47">
        <w:fldChar w:fldCharType="end"/>
      </w:r>
      <w:r>
        <w:rPr>
          <w:rFonts w:hint="eastAsia"/>
        </w:rPr>
        <w:t>，</w:t>
      </w:r>
      <w:r w:rsidR="00131F47">
        <w:fldChar w:fldCharType="begin"/>
      </w:r>
      <w:r w:rsidR="00131F47">
        <w:instrText xml:space="preserve"> </w:instrText>
      </w:r>
      <w:r w:rsidR="00131F47">
        <w:rPr>
          <w:rFonts w:hint="eastAsia"/>
        </w:rPr>
        <w:instrText>EQ \F(</w:instrText>
      </w:r>
      <w:r w:rsidR="00131F47" w:rsidRPr="00131F47">
        <w:rPr>
          <w:rFonts w:hint="eastAsia"/>
          <w:i/>
          <w:iCs/>
        </w:rPr>
        <w:instrText>h</w:instrText>
      </w:r>
      <w:r w:rsidR="00131F47">
        <w:rPr>
          <w:rFonts w:hint="eastAsia"/>
          <w:i/>
          <w:iCs/>
        </w:rPr>
        <w:instrText>c</w:instrText>
      </w:r>
      <w:r w:rsidR="00131F47">
        <w:rPr>
          <w:rFonts w:hint="eastAsia"/>
        </w:rPr>
        <w:instrText>,</w:instrText>
      </w:r>
      <w:r w:rsidR="00131F47" w:rsidRPr="00131F47">
        <w:rPr>
          <w:rFonts w:cs="Times New Roman"/>
          <w:i/>
          <w:iCs/>
        </w:rPr>
        <w:instrText>λ</w:instrText>
      </w:r>
      <w:r w:rsidR="00131F47">
        <w:rPr>
          <w:rFonts w:hint="eastAsia"/>
        </w:rPr>
        <w:instrText>)</w:instrText>
      </w:r>
      <w:r w:rsidR="00131F47">
        <w:instrText xml:space="preserve"> </w:instrText>
      </w:r>
      <w:r w:rsidR="00131F47">
        <w:fldChar w:fldCharType="separate"/>
      </w:r>
      <w:r w:rsidR="00131F47">
        <w:fldChar w:fldCharType="end"/>
      </w:r>
      <w:r>
        <w:t>（</w:t>
      </w:r>
      <w:r>
        <w:t>4</w:t>
      </w:r>
      <w:r>
        <w:t>分</w:t>
      </w:r>
      <w:r>
        <w:rPr>
          <w:rFonts w:hint="eastAsia"/>
        </w:rPr>
        <w:t>，每空</w:t>
      </w:r>
      <w:r>
        <w:rPr>
          <w:rFonts w:hint="eastAsia"/>
        </w:rPr>
        <w:t>2</w:t>
      </w:r>
      <w:r>
        <w:rPr>
          <w:rFonts w:hint="eastAsia"/>
        </w:rPr>
        <w:t>分</w:t>
      </w:r>
      <w:r>
        <w:t>）</w:t>
      </w:r>
    </w:p>
    <w:p w14:paraId="4ED2192C" w14:textId="51DF7782" w:rsidR="000B1972" w:rsidRDefault="000B1972" w:rsidP="00131F47">
      <w:pPr>
        <w:rPr>
          <w:rFonts w:cs="Times New Roman"/>
        </w:rPr>
      </w:pPr>
      <w:r>
        <w:rPr>
          <w:rFonts w:cs="Times New Roman" w:hint="eastAsia"/>
        </w:rPr>
        <w:t>19</w:t>
      </w:r>
      <w:r>
        <w:rPr>
          <w:rFonts w:cs="Times New Roman"/>
        </w:rPr>
        <w:t>．</w:t>
      </w:r>
      <w:r>
        <w:rPr>
          <w:rFonts w:cs="Times New Roman" w:hint="eastAsia"/>
        </w:rPr>
        <w:t>（</w:t>
      </w:r>
      <w:r>
        <w:rPr>
          <w:rFonts w:cs="Times New Roman" w:hint="eastAsia"/>
        </w:rPr>
        <w:t>1</w:t>
      </w:r>
      <w:r>
        <w:rPr>
          <w:rFonts w:cs="Times New Roman" w:hint="eastAsia"/>
        </w:rPr>
        <w:t>）</w:t>
      </w:r>
      <w:r w:rsidR="00131F47">
        <w:rPr>
          <w:rFonts w:cs="Times New Roman"/>
        </w:rPr>
        <w:fldChar w:fldCharType="begin"/>
      </w:r>
      <w:r w:rsidR="00131F47">
        <w:rPr>
          <w:rFonts w:cs="Times New Roman"/>
        </w:rPr>
        <w:instrText xml:space="preserve"> </w:instrText>
      </w:r>
      <w:r w:rsidR="00131F47">
        <w:rPr>
          <w:rFonts w:cs="Times New Roman" w:hint="eastAsia"/>
        </w:rPr>
        <w:instrText>EQ \F(</w:instrText>
      </w:r>
      <w:r w:rsidR="00131F47" w:rsidRPr="00131F47">
        <w:rPr>
          <w:rFonts w:cs="Times New Roman" w:hint="eastAsia"/>
          <w:i/>
          <w:iCs/>
        </w:rPr>
        <w:instrText>aqB</w:instrText>
      </w:r>
      <w:r w:rsidR="00131F47">
        <w:rPr>
          <w:rFonts w:cs="Times New Roman" w:hint="eastAsia"/>
        </w:rPr>
        <w:instrText>,</w:instrText>
      </w:r>
      <w:r w:rsidR="00131F47" w:rsidRPr="00131F47">
        <w:rPr>
          <w:rFonts w:cs="Times New Roman" w:hint="eastAsia"/>
          <w:i/>
          <w:iCs/>
        </w:rPr>
        <w:instrText>m</w:instrText>
      </w:r>
      <w:r w:rsidR="00131F47">
        <w:rPr>
          <w:rFonts w:cs="Times New Roman" w:hint="eastAsia"/>
        </w:rPr>
        <w:instrText>)</w:instrText>
      </w:r>
      <w:r w:rsidR="00131F47">
        <w:rPr>
          <w:rFonts w:cs="Times New Roman"/>
        </w:rPr>
        <w:instrText xml:space="preserve"> </w:instrText>
      </w:r>
      <w:r w:rsidR="00131F47">
        <w:rPr>
          <w:rFonts w:cs="Times New Roman"/>
        </w:rPr>
        <w:fldChar w:fldCharType="separate"/>
      </w:r>
      <w:r w:rsidR="00131F47">
        <w:rPr>
          <w:rFonts w:cs="Times New Roman"/>
        </w:rPr>
        <w:fldChar w:fldCharType="end"/>
      </w:r>
      <w:r>
        <w:rPr>
          <w:rFonts w:cs="Times New Roman"/>
        </w:rPr>
        <w:t>（</w:t>
      </w:r>
      <w:r>
        <w:rPr>
          <w:rFonts w:cs="Times New Roman" w:hint="eastAsia"/>
        </w:rPr>
        <w:t>3</w:t>
      </w:r>
      <w:r>
        <w:rPr>
          <w:rFonts w:cs="Times New Roman"/>
        </w:rPr>
        <w:t>分）</w:t>
      </w:r>
    </w:p>
    <w:p w14:paraId="6D1C8DCA" w14:textId="2632C32F" w:rsidR="000B1972" w:rsidRDefault="000B1972" w:rsidP="00131F47">
      <w:r>
        <w:rPr>
          <w:rFonts w:hint="eastAsia"/>
        </w:rPr>
        <w:t>（</w:t>
      </w:r>
      <w:r>
        <w:rPr>
          <w:rFonts w:hint="eastAsia"/>
        </w:rPr>
        <w:t>2</w:t>
      </w:r>
      <w:r>
        <w:rPr>
          <w:rFonts w:hint="eastAsia"/>
        </w:rPr>
        <w:t>）</w:t>
      </w:r>
      <w:r w:rsidR="00131F47">
        <w:rPr>
          <w:rFonts w:ascii="宋体" w:hAnsi="宋体" w:hint="eastAsia"/>
        </w:rPr>
        <w:t>①</w:t>
      </w:r>
      <w:r>
        <w:t>氢离子在</w:t>
      </w:r>
      <w:r>
        <w:rPr>
          <w:i/>
        </w:rPr>
        <w:t>z</w:t>
      </w:r>
      <w:r>
        <w:t>轴上运动时</w:t>
      </w:r>
      <w:r>
        <w:rPr>
          <w:rFonts w:hint="eastAsia"/>
        </w:rPr>
        <w:t>仅受电场力</w:t>
      </w:r>
      <w:r>
        <w:t>，动能函数</w:t>
      </w:r>
      <w:r>
        <w:rPr>
          <w:i/>
          <w:iCs/>
        </w:rPr>
        <w:t>E</w:t>
      </w:r>
      <w:r>
        <w:rPr>
          <w:vertAlign w:val="subscript"/>
        </w:rPr>
        <w:t>k</w:t>
      </w:r>
      <w:r w:rsidR="00F71F09">
        <w:rPr>
          <w:rFonts w:hint="eastAsia"/>
        </w:rPr>
        <w:t xml:space="preserve"> = </w:t>
      </w:r>
      <w:r w:rsidR="00EB6AD0">
        <w:rPr>
          <w:rFonts w:cs="Times New Roman"/>
        </w:rPr>
        <w:t>−</w:t>
      </w:r>
      <w:r w:rsidR="00EB6AD0">
        <w:rPr>
          <w:rFonts w:cs="Times New Roman" w:hint="eastAsia"/>
        </w:rPr>
        <w:t xml:space="preserve"> </w:t>
      </w:r>
      <w:r>
        <w:rPr>
          <w:i/>
          <w:iCs/>
        </w:rPr>
        <w:t>k</w:t>
      </w:r>
      <w:r>
        <w:rPr>
          <w:iCs/>
        </w:rPr>
        <w:t>·</w:t>
      </w:r>
      <w:r>
        <w:rPr>
          <w:rFonts w:hint="eastAsia"/>
          <w:i/>
          <w:iCs/>
        </w:rPr>
        <w:t>z</w:t>
      </w:r>
      <w:r>
        <w:rPr>
          <w:iCs/>
          <w:vertAlign w:val="superscript"/>
        </w:rPr>
        <w:t>2</w:t>
      </w:r>
      <w:r w:rsidR="00131F47">
        <w:rPr>
          <w:rFonts w:hint="eastAsia"/>
          <w:iCs/>
        </w:rPr>
        <w:t xml:space="preserve"> </w:t>
      </w:r>
      <w:r>
        <w:rPr>
          <w:iCs/>
        </w:rPr>
        <w:t>+</w:t>
      </w:r>
      <w:r w:rsidR="00131F47">
        <w:rPr>
          <w:rFonts w:hint="eastAsia"/>
          <w:iCs/>
        </w:rPr>
        <w:t xml:space="preserve"> </w:t>
      </w:r>
      <w:r>
        <w:rPr>
          <w:i/>
          <w:iCs/>
        </w:rPr>
        <w:t>E</w:t>
      </w:r>
      <w:r>
        <w:rPr>
          <w:iCs/>
          <w:vertAlign w:val="subscript"/>
        </w:rPr>
        <w:t>0</w:t>
      </w:r>
    </w:p>
    <w:p w14:paraId="7B78724B" w14:textId="00CC5FEC" w:rsidR="000B1972" w:rsidRDefault="000B1972" w:rsidP="00131F47">
      <w:pPr>
        <w:rPr>
          <w:bCs/>
        </w:rPr>
      </w:pPr>
      <w:r>
        <w:rPr>
          <w:rFonts w:hint="eastAsia"/>
          <w:bCs/>
        </w:rPr>
        <w:t>故</w:t>
      </w:r>
      <w:r>
        <w:rPr>
          <w:bCs/>
        </w:rPr>
        <w:t>电场力</w:t>
      </w:r>
      <w:r>
        <w:rPr>
          <w:bCs/>
          <w:i/>
          <w:iCs/>
        </w:rPr>
        <w:t>F</w:t>
      </w:r>
      <w:r>
        <w:rPr>
          <w:bCs/>
        </w:rPr>
        <w:t>（</w:t>
      </w:r>
      <w:r>
        <w:rPr>
          <w:bCs/>
          <w:i/>
          <w:iCs/>
        </w:rPr>
        <w:t>z</w:t>
      </w:r>
      <w:r>
        <w:rPr>
          <w:bCs/>
        </w:rPr>
        <w:t>）</w:t>
      </w:r>
      <w:r w:rsidR="00F71F09">
        <w:rPr>
          <w:rFonts w:hint="eastAsia"/>
        </w:rPr>
        <w:t xml:space="preserve">= </w:t>
      </w:r>
      <w:r w:rsidR="00EB6AD0">
        <w:rPr>
          <w:rFonts w:cs="Times New Roman"/>
        </w:rPr>
        <w:t>−</w:t>
      </w:r>
      <w:r w:rsidR="00EB6AD0">
        <w:rPr>
          <w:rFonts w:cs="Times New Roman" w:hint="eastAsia"/>
        </w:rPr>
        <w:t xml:space="preserve"> </w:t>
      </w:r>
      <w:r>
        <w:rPr>
          <w:rFonts w:hint="eastAsia"/>
          <w:bCs/>
        </w:rPr>
        <w:t>2</w:t>
      </w:r>
      <w:r>
        <w:rPr>
          <w:bCs/>
          <w:i/>
        </w:rPr>
        <w:t>kz</w:t>
      </w:r>
      <w:r>
        <w:rPr>
          <w:rFonts w:hint="eastAsia"/>
          <w:bCs/>
          <w:i/>
        </w:rPr>
        <w:tab/>
      </w:r>
      <w:r>
        <w:rPr>
          <w:rFonts w:hint="eastAsia"/>
          <w:bCs/>
          <w:i/>
        </w:rPr>
        <w:tab/>
      </w:r>
      <w:r>
        <w:rPr>
          <w:rFonts w:hint="eastAsia"/>
          <w:bCs/>
          <w:i/>
        </w:rPr>
        <w:tab/>
      </w:r>
      <w:r>
        <w:rPr>
          <w:rFonts w:hint="eastAsia"/>
          <w:bCs/>
          <w:i/>
        </w:rPr>
        <w:tab/>
      </w:r>
      <w:r>
        <w:rPr>
          <w:rFonts w:hint="eastAsia"/>
          <w:bCs/>
          <w:i/>
        </w:rPr>
        <w:tab/>
      </w:r>
      <w:r>
        <w:rPr>
          <w:rFonts w:hint="eastAsia"/>
          <w:bCs/>
          <w:i/>
        </w:rPr>
        <w:tab/>
      </w:r>
      <w:r>
        <w:rPr>
          <w:rFonts w:hint="eastAsia"/>
          <w:bCs/>
          <w:i/>
        </w:rPr>
        <w:tab/>
      </w:r>
      <w:r>
        <w:rPr>
          <w:rFonts w:hint="eastAsia"/>
          <w:bCs/>
          <w:i/>
        </w:rPr>
        <w:tab/>
      </w:r>
      <w:r>
        <w:rPr>
          <w:rFonts w:hint="eastAsia"/>
          <w:bCs/>
          <w:i/>
        </w:rPr>
        <w:tab/>
      </w:r>
      <w:r>
        <w:rPr>
          <w:rFonts w:hint="eastAsia"/>
          <w:bCs/>
          <w:i/>
        </w:rPr>
        <w:tab/>
      </w:r>
      <w:r>
        <w:rPr>
          <w:rFonts w:hint="eastAsia"/>
        </w:rPr>
        <w:t>（</w:t>
      </w:r>
      <w:r>
        <w:rPr>
          <w:rFonts w:hint="eastAsia"/>
        </w:rPr>
        <w:t>1</w:t>
      </w:r>
      <w:r>
        <w:rPr>
          <w:rFonts w:hint="eastAsia"/>
        </w:rPr>
        <w:t>分）</w:t>
      </w:r>
    </w:p>
    <w:p w14:paraId="56C5A773" w14:textId="25F7491D" w:rsidR="000B1972" w:rsidRDefault="000B1972" w:rsidP="00131F47">
      <w:r>
        <w:t>即</w:t>
      </w:r>
      <w:r>
        <w:rPr>
          <w:rFonts w:hint="eastAsia"/>
          <w:iCs/>
        </w:rPr>
        <w:t>在</w:t>
      </w:r>
      <w:r>
        <w:rPr>
          <w:rFonts w:hint="eastAsia"/>
          <w:i/>
          <w:iCs/>
        </w:rPr>
        <w:t>O</w:t>
      </w:r>
      <w:r>
        <w:rPr>
          <w:iCs/>
        </w:rPr>
        <w:t>点两侧，电场力</w:t>
      </w:r>
      <w:r>
        <w:rPr>
          <w:rFonts w:hint="eastAsia"/>
          <w:iCs/>
        </w:rPr>
        <w:t>大小</w:t>
      </w:r>
      <w:r>
        <w:rPr>
          <w:iCs/>
        </w:rPr>
        <w:t>与偏离</w:t>
      </w:r>
      <w:r>
        <w:rPr>
          <w:rFonts w:hint="eastAsia"/>
          <w:i/>
          <w:iCs/>
        </w:rPr>
        <w:t>O</w:t>
      </w:r>
      <w:r>
        <w:rPr>
          <w:rFonts w:hint="eastAsia"/>
          <w:iCs/>
        </w:rPr>
        <w:t>点的位移大小成正比</w:t>
      </w:r>
      <w:r>
        <w:rPr>
          <w:iCs/>
        </w:rPr>
        <w:tab/>
      </w:r>
      <w:r w:rsidR="00131F47">
        <w:rPr>
          <w:iCs/>
        </w:rPr>
        <w:tab/>
      </w:r>
      <w:r>
        <w:rPr>
          <w:rFonts w:hint="eastAsia"/>
        </w:rPr>
        <w:t>（</w:t>
      </w:r>
      <w:r>
        <w:rPr>
          <w:rFonts w:hint="eastAsia"/>
        </w:rPr>
        <w:t>1</w:t>
      </w:r>
      <w:r>
        <w:rPr>
          <w:rFonts w:hint="eastAsia"/>
        </w:rPr>
        <w:t>分）</w:t>
      </w:r>
    </w:p>
    <w:p w14:paraId="77B5B885" w14:textId="77777777" w:rsidR="000B1972" w:rsidRDefault="000B1972" w:rsidP="00131F47">
      <w:r>
        <w:rPr>
          <w:rFonts w:hint="eastAsia"/>
        </w:rPr>
        <w:t>且</w:t>
      </w:r>
      <w:r>
        <w:rPr>
          <w:iCs/>
        </w:rPr>
        <w:t>电场力</w:t>
      </w:r>
      <w:r>
        <w:t>方向</w:t>
      </w:r>
      <w:r>
        <w:rPr>
          <w:rFonts w:hint="eastAsia"/>
        </w:rPr>
        <w:t>始终</w:t>
      </w:r>
      <w:r>
        <w:t>指向</w:t>
      </w:r>
      <w:r>
        <w:rPr>
          <w:i/>
          <w:iCs/>
        </w:rPr>
        <w:t>O</w:t>
      </w:r>
      <w:r>
        <w:t>点</w:t>
      </w:r>
      <w:r>
        <w:rPr>
          <w:rFonts w:hint="eastAsia"/>
        </w:rPr>
        <w:t>，与位移方向相反</w:t>
      </w:r>
      <w:r>
        <w:tab/>
      </w:r>
      <w:r>
        <w:tab/>
      </w:r>
      <w:r>
        <w:rPr>
          <w:rFonts w:hint="eastAsia"/>
        </w:rPr>
        <w:tab/>
      </w:r>
      <w:r>
        <w:rPr>
          <w:rFonts w:hint="eastAsia"/>
        </w:rPr>
        <w:tab/>
      </w:r>
      <w:r>
        <w:rPr>
          <w:rFonts w:hint="eastAsia"/>
        </w:rPr>
        <w:t>（</w:t>
      </w:r>
      <w:r>
        <w:rPr>
          <w:rFonts w:hint="eastAsia"/>
        </w:rPr>
        <w:t>1</w:t>
      </w:r>
      <w:r>
        <w:rPr>
          <w:rFonts w:hint="eastAsia"/>
        </w:rPr>
        <w:t>分）</w:t>
      </w:r>
    </w:p>
    <w:p w14:paraId="1174CD0A" w14:textId="1ABC9968" w:rsidR="000B1972" w:rsidRDefault="000B1972" w:rsidP="00131F47">
      <w:r>
        <w:rPr>
          <w:rFonts w:hint="eastAsia"/>
        </w:rPr>
        <w:t>故</w:t>
      </w:r>
      <w:r>
        <w:t>氢离子做简谐运动</w:t>
      </w:r>
      <w:r>
        <w:rPr>
          <w:rFonts w:hint="eastAsia"/>
        </w:rPr>
        <w:tab/>
      </w:r>
      <w:r>
        <w:tab/>
      </w:r>
      <w:r>
        <w:tab/>
      </w:r>
      <w:r>
        <w:tab/>
      </w:r>
      <w:r>
        <w:tab/>
      </w:r>
      <w:r>
        <w:tab/>
      </w:r>
      <w:r>
        <w:tab/>
      </w:r>
      <w:r>
        <w:tab/>
      </w:r>
      <w:r>
        <w:tab/>
      </w:r>
      <w:r w:rsidR="00131F47">
        <w:tab/>
      </w:r>
      <w:r>
        <w:rPr>
          <w:rFonts w:hint="eastAsia"/>
        </w:rPr>
        <w:t>（</w:t>
      </w:r>
      <w:r>
        <w:t>2</w:t>
      </w:r>
      <w:r>
        <w:rPr>
          <w:rFonts w:hint="eastAsia"/>
        </w:rPr>
        <w:t>分）</w:t>
      </w:r>
    </w:p>
    <w:p w14:paraId="48EAC2E3" w14:textId="77777777" w:rsidR="000B1972" w:rsidRDefault="000B1972" w:rsidP="000B1972">
      <w:pPr>
        <w:rPr>
          <w:rFonts w:cs="Times New Roman"/>
        </w:rPr>
      </w:pPr>
      <w:r>
        <w:rPr>
          <w:rFonts w:ascii="楷体" w:eastAsia="楷体" w:hAnsi="楷体" w:cs="楷体" w:hint="eastAsia"/>
        </w:rPr>
        <w:t>（其他解答过程合理亦可，酌情赋分）</w:t>
      </w:r>
    </w:p>
    <w:tbl>
      <w:tblPr>
        <w:tblStyle w:val="a7"/>
        <w:tblW w:w="0" w:type="auto"/>
        <w:tblInd w:w="792" w:type="dxa"/>
        <w:tblLook w:val="04A0" w:firstRow="1" w:lastRow="0" w:firstColumn="1" w:lastColumn="0" w:noHBand="0" w:noVBand="1"/>
      </w:tblPr>
      <w:tblGrid>
        <w:gridCol w:w="6025"/>
        <w:gridCol w:w="915"/>
      </w:tblGrid>
      <w:tr w:rsidR="000B1972" w14:paraId="2EEBB5DD" w14:textId="77777777" w:rsidTr="00983284">
        <w:tc>
          <w:tcPr>
            <w:tcW w:w="6025" w:type="dxa"/>
          </w:tcPr>
          <w:p w14:paraId="71435887" w14:textId="77777777" w:rsidR="000B1972" w:rsidRDefault="000B1972" w:rsidP="000B1972">
            <w:pPr>
              <w:rPr>
                <w:rFonts w:eastAsia="楷体" w:cs="Times New Roman"/>
              </w:rPr>
            </w:pPr>
            <w:r>
              <w:rPr>
                <w:rFonts w:eastAsia="楷体" w:cs="Times New Roman" w:hint="eastAsia"/>
              </w:rPr>
              <w:t>情况举例</w:t>
            </w:r>
          </w:p>
        </w:tc>
        <w:tc>
          <w:tcPr>
            <w:tcW w:w="915" w:type="dxa"/>
            <w:vAlign w:val="center"/>
          </w:tcPr>
          <w:p w14:paraId="3FA8199F" w14:textId="77777777" w:rsidR="000B1972" w:rsidRDefault="000B1972" w:rsidP="000B1972">
            <w:pPr>
              <w:rPr>
                <w:rFonts w:eastAsia="楷体" w:cs="Times New Roman"/>
              </w:rPr>
            </w:pPr>
            <w:r>
              <w:rPr>
                <w:rFonts w:eastAsia="楷体" w:cs="Times New Roman"/>
              </w:rPr>
              <w:t>赋分</w:t>
            </w:r>
          </w:p>
        </w:tc>
      </w:tr>
      <w:tr w:rsidR="000B1972" w14:paraId="738B1FB1" w14:textId="77777777" w:rsidTr="00983284">
        <w:trPr>
          <w:trHeight w:val="1140"/>
        </w:trPr>
        <w:tc>
          <w:tcPr>
            <w:tcW w:w="6025" w:type="dxa"/>
          </w:tcPr>
          <w:p w14:paraId="23ACB59B" w14:textId="77777777" w:rsidR="000B1972" w:rsidRDefault="000B1972" w:rsidP="000B1972">
            <w:pPr>
              <w:rPr>
                <w:rFonts w:eastAsia="楷体" w:cs="Times New Roman"/>
              </w:rPr>
            </w:pPr>
            <w:r>
              <w:rPr>
                <w:rFonts w:eastAsia="楷体" w:cs="Times New Roman"/>
              </w:rPr>
              <w:t>电场力函数表达式、文字说明</w:t>
            </w:r>
            <w:r>
              <w:rPr>
                <w:rFonts w:eastAsia="楷体" w:cs="Times New Roman" w:hint="eastAsia"/>
              </w:rPr>
              <w:t>均正确</w:t>
            </w:r>
            <w:r>
              <w:rPr>
                <w:rFonts w:eastAsia="楷体" w:cs="Times New Roman"/>
              </w:rPr>
              <w:t>，</w:t>
            </w:r>
            <w:r>
              <w:rPr>
                <w:rFonts w:eastAsia="楷体" w:cs="Times New Roman" w:hint="eastAsia"/>
              </w:rPr>
              <w:t>但未</w:t>
            </w:r>
            <w:r>
              <w:rPr>
                <w:rFonts w:eastAsia="楷体" w:cs="Times New Roman"/>
              </w:rPr>
              <w:t>归纳</w:t>
            </w:r>
            <w:r>
              <w:rPr>
                <w:rFonts w:eastAsia="楷体" w:cs="Times New Roman" w:hint="eastAsia"/>
              </w:rPr>
              <w:t>出</w:t>
            </w:r>
            <w:r>
              <w:rPr>
                <w:rFonts w:ascii="楷体" w:eastAsia="楷体" w:hAnsi="楷体" w:cs="楷体" w:hint="eastAsia"/>
              </w:rPr>
              <w:t>“简谐运动”，</w:t>
            </w:r>
          </w:p>
          <w:p w14:paraId="33BFB860" w14:textId="77777777" w:rsidR="000B1972" w:rsidRDefault="000B1972" w:rsidP="000B1972">
            <w:pPr>
              <w:rPr>
                <w:rFonts w:eastAsia="楷体" w:cs="Times New Roman"/>
              </w:rPr>
            </w:pPr>
            <w:r>
              <w:rPr>
                <w:rFonts w:eastAsia="楷体" w:cs="Times New Roman"/>
              </w:rPr>
              <w:t>写</w:t>
            </w:r>
            <w:r>
              <w:rPr>
                <w:rFonts w:ascii="楷体" w:eastAsia="楷体" w:hAnsi="楷体" w:cs="楷体" w:hint="eastAsia"/>
              </w:rPr>
              <w:t>“</w:t>
            </w:r>
            <w:r>
              <w:rPr>
                <w:rFonts w:ascii="楷体" w:eastAsia="楷体" w:hAnsi="楷体" w:cs="楷体" w:hint="eastAsia"/>
                <w:color w:val="000000" w:themeColor="text1"/>
              </w:rPr>
              <w:t>先做加速度增大的减速运动，后做加速度减小的加速运动，再做加速度增大的减速运动……</w:t>
            </w:r>
            <w:r>
              <w:rPr>
                <w:rFonts w:ascii="楷体" w:eastAsia="楷体" w:hAnsi="楷体" w:cs="楷体" w:hint="eastAsia"/>
              </w:rPr>
              <w:t>”或“振动”或“往复运动”</w:t>
            </w:r>
          </w:p>
        </w:tc>
        <w:tc>
          <w:tcPr>
            <w:tcW w:w="915" w:type="dxa"/>
            <w:vAlign w:val="center"/>
          </w:tcPr>
          <w:p w14:paraId="5D111623" w14:textId="77777777" w:rsidR="000B1972" w:rsidRDefault="000B1972" w:rsidP="000B1972">
            <w:pPr>
              <w:rPr>
                <w:rFonts w:eastAsia="楷体" w:cs="Times New Roman"/>
              </w:rPr>
            </w:pPr>
            <w:r>
              <w:rPr>
                <w:rFonts w:eastAsia="楷体" w:cs="Times New Roman"/>
              </w:rPr>
              <w:t>4</w:t>
            </w:r>
            <w:r>
              <w:rPr>
                <w:rFonts w:eastAsia="楷体" w:cs="Times New Roman"/>
              </w:rPr>
              <w:t>分</w:t>
            </w:r>
          </w:p>
        </w:tc>
      </w:tr>
      <w:tr w:rsidR="000B1972" w14:paraId="12EBD51D" w14:textId="77777777" w:rsidTr="00983284">
        <w:trPr>
          <w:trHeight w:val="1140"/>
        </w:trPr>
        <w:tc>
          <w:tcPr>
            <w:tcW w:w="6025" w:type="dxa"/>
          </w:tcPr>
          <w:p w14:paraId="3B4BC77B" w14:textId="77777777" w:rsidR="000B1972" w:rsidRDefault="000B1972" w:rsidP="000B1972">
            <w:pPr>
              <w:rPr>
                <w:rFonts w:eastAsia="楷体" w:cs="Times New Roman"/>
              </w:rPr>
            </w:pPr>
            <w:r>
              <w:rPr>
                <w:rFonts w:eastAsia="楷体" w:cs="Times New Roman" w:hint="eastAsia"/>
              </w:rPr>
              <w:t>提及由于动能函数</w:t>
            </w:r>
            <w:r>
              <w:rPr>
                <w:rFonts w:eastAsia="楷体" w:cs="Times New Roman"/>
              </w:rPr>
              <w:t>图像关于</w:t>
            </w:r>
            <w:r>
              <w:rPr>
                <w:rFonts w:eastAsia="楷体" w:cs="Times New Roman"/>
                <w:i/>
              </w:rPr>
              <w:t>O</w:t>
            </w:r>
            <w:r>
              <w:rPr>
                <w:rFonts w:eastAsia="楷体" w:cs="Times New Roman"/>
              </w:rPr>
              <w:t>点对称</w:t>
            </w:r>
            <w:r>
              <w:rPr>
                <w:rFonts w:eastAsia="楷体" w:cs="Times New Roman" w:hint="eastAsia"/>
              </w:rPr>
              <w:t>，故为</w:t>
            </w:r>
            <w:r>
              <w:rPr>
                <w:rFonts w:ascii="楷体" w:eastAsia="楷体" w:hAnsi="楷体" w:cs="楷体" w:hint="eastAsia"/>
              </w:rPr>
              <w:t>“简谐运动”或“</w:t>
            </w:r>
            <w:r>
              <w:rPr>
                <w:rFonts w:ascii="楷体" w:eastAsia="楷体" w:hAnsi="楷体" w:cs="楷体" w:hint="eastAsia"/>
                <w:color w:val="000000" w:themeColor="text1"/>
              </w:rPr>
              <w:t>先做加速度增大的减速运动，后做加速度减小的加速运动，再做加速度增大的减速运动……</w:t>
            </w:r>
            <w:r>
              <w:rPr>
                <w:rFonts w:ascii="楷体" w:eastAsia="楷体" w:hAnsi="楷体" w:cs="楷体" w:hint="eastAsia"/>
              </w:rPr>
              <w:t>”或“振动”或“往复运动”</w:t>
            </w:r>
          </w:p>
        </w:tc>
        <w:tc>
          <w:tcPr>
            <w:tcW w:w="915" w:type="dxa"/>
            <w:vAlign w:val="center"/>
          </w:tcPr>
          <w:p w14:paraId="65308F06" w14:textId="77777777" w:rsidR="000B1972" w:rsidRDefault="000B1972" w:rsidP="000B1972">
            <w:pPr>
              <w:rPr>
                <w:rFonts w:eastAsia="楷体" w:cs="Times New Roman"/>
              </w:rPr>
            </w:pPr>
            <w:r>
              <w:rPr>
                <w:rFonts w:eastAsia="楷体" w:cs="Times New Roman" w:hint="eastAsia"/>
              </w:rPr>
              <w:t>2</w:t>
            </w:r>
            <w:r>
              <w:rPr>
                <w:rFonts w:eastAsia="楷体" w:cs="Times New Roman"/>
              </w:rPr>
              <w:t>分</w:t>
            </w:r>
          </w:p>
        </w:tc>
      </w:tr>
      <w:tr w:rsidR="000B1972" w14:paraId="7E652EF4" w14:textId="77777777" w:rsidTr="00983284">
        <w:trPr>
          <w:trHeight w:val="1015"/>
        </w:trPr>
        <w:tc>
          <w:tcPr>
            <w:tcW w:w="6025" w:type="dxa"/>
          </w:tcPr>
          <w:p w14:paraId="7C5B7DA4" w14:textId="77777777" w:rsidR="000B1972" w:rsidRDefault="000B1972" w:rsidP="000B1972">
            <w:pPr>
              <w:rPr>
                <w:rFonts w:eastAsia="楷体" w:cs="Times New Roman"/>
              </w:rPr>
            </w:pPr>
            <w:r>
              <w:rPr>
                <w:rFonts w:eastAsia="楷体" w:cs="Times New Roman" w:hint="eastAsia"/>
              </w:rPr>
              <w:t>过程</w:t>
            </w:r>
            <w:r>
              <w:rPr>
                <w:rFonts w:eastAsia="楷体" w:cs="Times New Roman"/>
              </w:rPr>
              <w:t>全无或过程全错</w:t>
            </w:r>
            <w:r>
              <w:rPr>
                <w:rFonts w:eastAsia="楷体" w:cs="Times New Roman" w:hint="eastAsia"/>
              </w:rPr>
              <w:t>，仅</w:t>
            </w:r>
            <w:r>
              <w:rPr>
                <w:rFonts w:eastAsia="楷体" w:cs="Times New Roman"/>
              </w:rPr>
              <w:t>写</w:t>
            </w:r>
            <w:r>
              <w:rPr>
                <w:rFonts w:ascii="楷体" w:eastAsia="楷体" w:hAnsi="楷体" w:cs="楷体" w:hint="eastAsia"/>
              </w:rPr>
              <w:t>“简谐运动”或“</w:t>
            </w:r>
            <w:r>
              <w:rPr>
                <w:rFonts w:ascii="楷体" w:eastAsia="楷体" w:hAnsi="楷体" w:cs="楷体" w:hint="eastAsia"/>
                <w:color w:val="000000" w:themeColor="text1"/>
              </w:rPr>
              <w:t>先做加速度增大的减速运动，后做加速度减小的加速运动，再做加速度增大的减速运动……</w:t>
            </w:r>
            <w:r>
              <w:rPr>
                <w:rFonts w:ascii="楷体" w:eastAsia="楷体" w:hAnsi="楷体" w:cs="楷体" w:hint="eastAsia"/>
              </w:rPr>
              <w:t>”或“振动”或“往复运动”</w:t>
            </w:r>
          </w:p>
        </w:tc>
        <w:tc>
          <w:tcPr>
            <w:tcW w:w="915" w:type="dxa"/>
            <w:vAlign w:val="center"/>
          </w:tcPr>
          <w:p w14:paraId="5CF0010D" w14:textId="77777777" w:rsidR="000B1972" w:rsidRDefault="000B1972" w:rsidP="000B1972">
            <w:pPr>
              <w:rPr>
                <w:rFonts w:eastAsia="楷体" w:cs="Times New Roman"/>
              </w:rPr>
            </w:pPr>
            <w:r>
              <w:rPr>
                <w:rFonts w:eastAsia="楷体" w:cs="Times New Roman"/>
              </w:rPr>
              <w:t>1</w:t>
            </w:r>
            <w:r>
              <w:rPr>
                <w:rFonts w:eastAsia="楷体" w:cs="Times New Roman"/>
              </w:rPr>
              <w:t>分</w:t>
            </w:r>
          </w:p>
        </w:tc>
      </w:tr>
    </w:tbl>
    <w:p w14:paraId="158D89CE" w14:textId="7DCEAE48" w:rsidR="000B1972" w:rsidRDefault="000B1972" w:rsidP="004451F4">
      <w:r>
        <w:rPr>
          <w:rFonts w:cs="Times New Roman" w:hint="eastAsia"/>
        </w:rPr>
        <w:t>②</w:t>
      </w:r>
      <w:r w:rsidR="00131F47">
        <w:rPr>
          <w:rFonts w:cs="Times New Roman"/>
        </w:rPr>
        <w:fldChar w:fldCharType="begin"/>
      </w:r>
      <w:r w:rsidR="00131F47">
        <w:rPr>
          <w:rFonts w:cs="Times New Roman"/>
        </w:rPr>
        <w:instrText xml:space="preserve"> </w:instrText>
      </w:r>
      <w:r w:rsidR="00131F47">
        <w:rPr>
          <w:rFonts w:cs="Times New Roman" w:hint="eastAsia"/>
        </w:rPr>
        <w:instrText>EQ \R(\F(</w:instrText>
      </w:r>
      <w:r w:rsidR="00131F47" w:rsidRPr="00131F47">
        <w:rPr>
          <w:rFonts w:cs="Times New Roman" w:hint="eastAsia"/>
          <w:i/>
          <w:iCs/>
        </w:rPr>
        <w:instrText>E</w:instrText>
      </w:r>
      <w:r w:rsidR="00131F47">
        <w:rPr>
          <w:rFonts w:cs="Times New Roman" w:hint="eastAsia"/>
          <w:vertAlign w:val="subscript"/>
        </w:rPr>
        <w:instrText>0</w:instrText>
      </w:r>
      <w:r w:rsidR="00131F47">
        <w:rPr>
          <w:rFonts w:cs="Times New Roman" w:hint="eastAsia"/>
        </w:rPr>
        <w:instrText>,</w:instrText>
      </w:r>
      <w:r w:rsidR="00131F47" w:rsidRPr="00131F47">
        <w:rPr>
          <w:rFonts w:cs="Times New Roman" w:hint="eastAsia"/>
          <w:i/>
          <w:iCs/>
        </w:rPr>
        <w:instrText>k</w:instrText>
      </w:r>
      <w:r w:rsidR="00131F47">
        <w:rPr>
          <w:rFonts w:cs="Times New Roman" w:hint="eastAsia"/>
        </w:rPr>
        <w:instrText>))</w:instrText>
      </w:r>
      <w:r w:rsidR="00131F47">
        <w:rPr>
          <w:rFonts w:cs="Times New Roman"/>
        </w:rPr>
        <w:instrText xml:space="preserve"> </w:instrText>
      </w:r>
      <w:r w:rsidR="00131F47">
        <w:rPr>
          <w:rFonts w:cs="Times New Roman"/>
        </w:rPr>
        <w:fldChar w:fldCharType="separate"/>
      </w:r>
      <w:r w:rsidR="00131F47">
        <w:rPr>
          <w:rFonts w:cs="Times New Roman"/>
        </w:rPr>
        <w:fldChar w:fldCharType="end"/>
      </w:r>
      <w:r>
        <w:rPr>
          <w:rFonts w:cs="Times New Roman"/>
        </w:rPr>
        <w:t>（</w:t>
      </w:r>
      <w:r>
        <w:rPr>
          <w:rFonts w:cs="Times New Roman" w:hint="eastAsia"/>
        </w:rPr>
        <w:t>3</w:t>
      </w:r>
      <w:r>
        <w:rPr>
          <w:rFonts w:cs="Times New Roman"/>
        </w:rPr>
        <w:t>分）</w:t>
      </w:r>
    </w:p>
    <w:p w14:paraId="05E4B17D" w14:textId="77777777" w:rsidR="000B1972" w:rsidRDefault="000B1972" w:rsidP="000B1972">
      <w:pPr>
        <w:sectPr w:rsidR="000B1972" w:rsidSect="000B1972">
          <w:headerReference w:type="default" r:id="rId20"/>
          <w:footerReference w:type="default" r:id="rId21"/>
          <w:pgSz w:w="11906" w:h="16838" w:code="9"/>
          <w:pgMar w:top="1440" w:right="1800" w:bottom="1440" w:left="1800" w:header="851" w:footer="992" w:gutter="0"/>
          <w:cols w:space="425"/>
          <w:docGrid w:type="lines" w:linePitch="312"/>
        </w:sectPr>
      </w:pPr>
    </w:p>
    <w:p w14:paraId="5F2D14DD" w14:textId="77777777" w:rsidR="001C7D05" w:rsidRPr="00C400A6" w:rsidRDefault="00000000" w:rsidP="001C7D05">
      <w:pPr>
        <w:jc w:val="center"/>
        <w:rPr>
          <w:rFonts w:ascii="黑体" w:eastAsia="黑体" w:hAnsi="黑体" w:cs="Times New Roman" w:hint="eastAsia"/>
          <w:sz w:val="32"/>
          <w:szCs w:val="28"/>
        </w:rPr>
      </w:pPr>
      <w:r w:rsidRPr="00C400A6">
        <w:rPr>
          <w:rFonts w:ascii="黑体" w:eastAsia="黑体" w:hAnsi="黑体" w:cs="Times New Roman" w:hint="eastAsia"/>
          <w:noProof/>
          <w:sz w:val="32"/>
          <w:szCs w:val="28"/>
        </w:rPr>
        <w:lastRenderedPageBreak/>
        <w:drawing>
          <wp:anchor distT="0" distB="0" distL="114300" distR="114300" simplePos="0" relativeHeight="251629568" behindDoc="0" locked="0" layoutInCell="1" allowOverlap="1" wp14:anchorId="50B1BE30" wp14:editId="04947568">
            <wp:simplePos x="0" y="0"/>
            <wp:positionH relativeFrom="page">
              <wp:posOffset>10337800</wp:posOffset>
            </wp:positionH>
            <wp:positionV relativeFrom="topMargin">
              <wp:posOffset>10477500</wp:posOffset>
            </wp:positionV>
            <wp:extent cx="304800" cy="381000"/>
            <wp:effectExtent l="0" t="0" r="0" b="0"/>
            <wp:wrapNone/>
            <wp:docPr id="100734" name="图片 100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34" name=""/>
                    <pic:cNvPicPr>
                      <a:picLocks noChangeAspect="1"/>
                    </pic:cNvPicPr>
                  </pic:nvPicPr>
                  <pic:blipFill>
                    <a:blip r:embed="rId9"/>
                    <a:stretch>
                      <a:fillRect/>
                    </a:stretch>
                  </pic:blipFill>
                  <pic:spPr>
                    <a:xfrm>
                      <a:off x="0" y="0"/>
                      <a:ext cx="304800" cy="381000"/>
                    </a:xfrm>
                    <a:prstGeom prst="rect">
                      <a:avLst/>
                    </a:prstGeom>
                  </pic:spPr>
                </pic:pic>
              </a:graphicData>
            </a:graphic>
          </wp:anchor>
        </w:drawing>
      </w:r>
      <w:r w:rsidRPr="00C400A6">
        <w:rPr>
          <w:rFonts w:ascii="黑体" w:eastAsia="黑体" w:hAnsi="黑体" w:cs="Times New Roman" w:hint="eastAsia"/>
          <w:sz w:val="32"/>
          <w:szCs w:val="28"/>
        </w:rPr>
        <w:t>高三</w:t>
      </w:r>
      <w:r w:rsidRPr="00C400A6">
        <w:rPr>
          <w:rFonts w:ascii="黑体" w:eastAsia="黑体" w:hAnsi="黑体" w:cs="Times New Roman"/>
          <w:sz w:val="32"/>
          <w:szCs w:val="28"/>
        </w:rPr>
        <w:t>教学</w:t>
      </w:r>
      <w:r w:rsidRPr="00C400A6">
        <w:rPr>
          <w:rFonts w:ascii="黑体" w:eastAsia="黑体" w:hAnsi="黑体" w:cs="Times New Roman" w:hint="eastAsia"/>
          <w:sz w:val="32"/>
          <w:szCs w:val="28"/>
        </w:rPr>
        <w:t>资源包</w:t>
      </w:r>
    </w:p>
    <w:p w14:paraId="5F865500" w14:textId="73281210" w:rsidR="001C7D05" w:rsidRPr="00C400A6" w:rsidRDefault="00000000" w:rsidP="001C7D05">
      <w:pPr>
        <w:jc w:val="center"/>
        <w:rPr>
          <w:rFonts w:ascii="黑体" w:eastAsia="黑体" w:hAnsi="黑体" w:cs="Times New Roman" w:hint="eastAsia"/>
          <w:sz w:val="32"/>
          <w:szCs w:val="28"/>
        </w:rPr>
      </w:pPr>
      <w:r w:rsidRPr="00C400A6">
        <w:rPr>
          <w:rFonts w:ascii="黑体" w:eastAsia="黑体" w:hAnsi="黑体" w:cs="Times New Roman"/>
          <w:sz w:val="32"/>
          <w:szCs w:val="28"/>
        </w:rPr>
        <w:t>高三物理</w:t>
      </w:r>
      <w:r w:rsidRPr="00C400A6">
        <w:rPr>
          <w:rFonts w:ascii="黑体" w:eastAsia="黑体" w:hAnsi="黑体" w:cs="Times New Roman" w:hint="eastAsia"/>
          <w:sz w:val="32"/>
          <w:szCs w:val="28"/>
        </w:rPr>
        <w:t>练习</w:t>
      </w:r>
      <w:r w:rsidR="000B1972" w:rsidRPr="000B1972">
        <w:rPr>
          <w:rFonts w:ascii="黑体" w:eastAsia="黑体" w:hAnsi="黑体" w:cs="Times New Roman" w:hint="eastAsia"/>
          <w:color w:val="EE0000"/>
          <w:sz w:val="32"/>
          <w:szCs w:val="28"/>
        </w:rPr>
        <w:t>原稿</w:t>
      </w:r>
    </w:p>
    <w:p w14:paraId="3F77BE5C" w14:textId="77777777" w:rsidR="001C7D05" w:rsidRPr="00C400A6" w:rsidRDefault="00000000" w:rsidP="001C7D05">
      <w:pPr>
        <w:spacing w:line="264" w:lineRule="auto"/>
        <w:rPr>
          <w:rFonts w:eastAsia="黑体" w:cs="Times New Roman"/>
          <w:sz w:val="18"/>
          <w:szCs w:val="18"/>
        </w:rPr>
      </w:pPr>
      <w:r w:rsidRPr="00C400A6">
        <w:rPr>
          <w:rFonts w:eastAsia="黑体" w:cs="Times New Roman"/>
          <w:sz w:val="18"/>
          <w:szCs w:val="18"/>
        </w:rPr>
        <w:t>特别提示：</w:t>
      </w:r>
    </w:p>
    <w:p w14:paraId="6FCEB5B2" w14:textId="77777777" w:rsidR="001C7D05" w:rsidRPr="00C400A6" w:rsidRDefault="00000000" w:rsidP="001C7D05">
      <w:pPr>
        <w:spacing w:line="264" w:lineRule="auto"/>
        <w:ind w:left="270" w:hangingChars="150" w:hanging="270"/>
        <w:rPr>
          <w:rFonts w:eastAsia="黑体" w:cs="Times New Roman"/>
          <w:sz w:val="18"/>
          <w:szCs w:val="18"/>
        </w:rPr>
      </w:pPr>
      <w:r w:rsidRPr="00C400A6">
        <w:rPr>
          <w:rFonts w:eastAsia="黑体" w:cs="Times New Roman"/>
          <w:sz w:val="18"/>
          <w:szCs w:val="18"/>
        </w:rPr>
        <w:t>1</w:t>
      </w:r>
      <w:r w:rsidRPr="00C400A6">
        <w:rPr>
          <w:rFonts w:eastAsia="黑体" w:cs="Times New Roman"/>
          <w:sz w:val="18"/>
          <w:szCs w:val="18"/>
        </w:rPr>
        <w:t>．</w:t>
      </w:r>
      <w:r w:rsidRPr="00C400A6">
        <w:rPr>
          <w:rFonts w:eastAsia="黑体" w:cs="Times New Roman" w:hint="eastAsia"/>
          <w:spacing w:val="-2"/>
          <w:sz w:val="18"/>
          <w:szCs w:val="18"/>
        </w:rPr>
        <w:t>本练习卷标注“多选”的习题，每小题应选两个及以上的选项，但不可全选；未特别标注的选择类习</w:t>
      </w:r>
      <w:r w:rsidRPr="00C400A6">
        <w:rPr>
          <w:rFonts w:eastAsia="黑体" w:cs="Times New Roman" w:hint="eastAsia"/>
          <w:spacing w:val="-2"/>
          <w:sz w:val="18"/>
          <w:szCs w:val="18"/>
        </w:rPr>
        <w:t xml:space="preserve"> </w:t>
      </w:r>
      <w:r w:rsidRPr="00C400A6">
        <w:rPr>
          <w:rFonts w:eastAsia="黑体" w:cs="Times New Roman"/>
          <w:spacing w:val="-2"/>
          <w:sz w:val="18"/>
          <w:szCs w:val="18"/>
        </w:rPr>
        <w:t xml:space="preserve">     </w:t>
      </w:r>
      <w:r w:rsidRPr="00C400A6">
        <w:rPr>
          <w:rFonts w:eastAsia="黑体" w:cs="Times New Roman" w:hint="eastAsia"/>
          <w:spacing w:val="-2"/>
          <w:sz w:val="18"/>
          <w:szCs w:val="18"/>
        </w:rPr>
        <w:t>题，</w:t>
      </w:r>
      <w:r w:rsidRPr="00C400A6">
        <w:rPr>
          <w:rFonts w:eastAsia="黑体" w:cs="Times New Roman" w:hint="eastAsia"/>
          <w:sz w:val="18"/>
          <w:szCs w:val="18"/>
        </w:rPr>
        <w:t>每小题只能选一个选项。</w:t>
      </w:r>
    </w:p>
    <w:p w14:paraId="681D6B8B" w14:textId="77777777" w:rsidR="001C7D05" w:rsidRPr="00C400A6" w:rsidRDefault="00000000" w:rsidP="001C7D05">
      <w:pPr>
        <w:spacing w:line="264" w:lineRule="auto"/>
        <w:ind w:left="270" w:hangingChars="150" w:hanging="270"/>
        <w:rPr>
          <w:rFonts w:eastAsia="黑体" w:cs="Times New Roman"/>
          <w:sz w:val="18"/>
          <w:szCs w:val="18"/>
        </w:rPr>
      </w:pPr>
      <w:r w:rsidRPr="00C400A6">
        <w:rPr>
          <w:rFonts w:eastAsia="黑体" w:cs="Times New Roman"/>
          <w:sz w:val="18"/>
          <w:szCs w:val="18"/>
        </w:rPr>
        <w:t>2</w:t>
      </w:r>
      <w:r w:rsidRPr="00C400A6">
        <w:rPr>
          <w:rFonts w:eastAsia="黑体" w:cs="Times New Roman"/>
          <w:sz w:val="18"/>
          <w:szCs w:val="18"/>
        </w:rPr>
        <w:t>．</w:t>
      </w:r>
      <w:r w:rsidRPr="00C400A6">
        <w:rPr>
          <w:rFonts w:eastAsia="黑体" w:cs="Times New Roman" w:hint="eastAsia"/>
          <w:sz w:val="18"/>
          <w:szCs w:val="18"/>
        </w:rPr>
        <w:t>本练习卷标注“计算”“论证”</w:t>
      </w:r>
      <w:r w:rsidR="00233C4A">
        <w:rPr>
          <w:rFonts w:eastAsia="黑体" w:cs="Times New Roman" w:hint="eastAsia"/>
          <w:sz w:val="18"/>
          <w:szCs w:val="18"/>
        </w:rPr>
        <w:t>“简答”</w:t>
      </w:r>
      <w:r w:rsidRPr="00C400A6">
        <w:rPr>
          <w:rFonts w:eastAsia="黑体" w:cs="Times New Roman" w:hint="eastAsia"/>
          <w:sz w:val="18"/>
          <w:szCs w:val="18"/>
        </w:rPr>
        <w:t>的习题，在列式计算、逻辑推理以及回答问题过程中，须给出必要的图示、文字说明、公式、演算等。</w:t>
      </w:r>
    </w:p>
    <w:p w14:paraId="4BB39354" w14:textId="77777777" w:rsidR="001C7D05" w:rsidRPr="00C400A6" w:rsidRDefault="00000000" w:rsidP="001C7D05">
      <w:pPr>
        <w:spacing w:line="264" w:lineRule="auto"/>
        <w:ind w:left="270" w:hangingChars="150" w:hanging="270"/>
        <w:rPr>
          <w:rFonts w:eastAsia="黑体" w:cs="Times New Roman"/>
          <w:sz w:val="28"/>
        </w:rPr>
      </w:pPr>
      <w:r w:rsidRPr="00C400A6">
        <w:rPr>
          <w:rFonts w:eastAsia="黑体" w:cs="Times New Roman"/>
          <w:sz w:val="18"/>
          <w:szCs w:val="18"/>
        </w:rPr>
        <w:t>3</w:t>
      </w:r>
      <w:r w:rsidRPr="00C400A6">
        <w:rPr>
          <w:rFonts w:eastAsia="黑体" w:cs="Times New Roman"/>
          <w:sz w:val="18"/>
          <w:szCs w:val="18"/>
        </w:rPr>
        <w:t>．除特殊说明</w:t>
      </w:r>
      <w:r w:rsidRPr="00C400A6">
        <w:rPr>
          <w:rFonts w:eastAsia="黑体" w:cs="Times New Roman" w:hint="eastAsia"/>
          <w:sz w:val="18"/>
          <w:szCs w:val="18"/>
        </w:rPr>
        <w:t>外</w:t>
      </w:r>
      <w:r w:rsidRPr="00C400A6">
        <w:rPr>
          <w:rFonts w:eastAsia="黑体" w:cs="Times New Roman"/>
          <w:sz w:val="18"/>
          <w:szCs w:val="18"/>
        </w:rPr>
        <w:t>，本</w:t>
      </w:r>
      <w:r w:rsidRPr="00C400A6">
        <w:rPr>
          <w:rFonts w:eastAsia="黑体" w:cs="Times New Roman" w:hint="eastAsia"/>
          <w:sz w:val="18"/>
          <w:szCs w:val="18"/>
        </w:rPr>
        <w:t>练习</w:t>
      </w:r>
      <w:r w:rsidRPr="00C400A6">
        <w:rPr>
          <w:rFonts w:eastAsia="黑体" w:cs="Times New Roman"/>
          <w:sz w:val="18"/>
          <w:szCs w:val="18"/>
        </w:rPr>
        <w:t>卷所用重力加速度</w:t>
      </w:r>
      <w:r w:rsidRPr="00C400A6">
        <w:rPr>
          <w:rFonts w:eastAsia="黑体" w:cs="Times New Roman"/>
          <w:i/>
          <w:iCs/>
          <w:sz w:val="18"/>
          <w:szCs w:val="18"/>
        </w:rPr>
        <w:t>g</w:t>
      </w:r>
      <w:r w:rsidRPr="00C400A6">
        <w:rPr>
          <w:rFonts w:eastAsia="黑体" w:cs="Times New Roman"/>
          <w:sz w:val="18"/>
          <w:szCs w:val="18"/>
        </w:rPr>
        <w:t>大小均取</w:t>
      </w:r>
      <w:r w:rsidRPr="00C400A6">
        <w:rPr>
          <w:rFonts w:eastAsia="黑体" w:cs="Times New Roman"/>
          <w:sz w:val="18"/>
          <w:szCs w:val="18"/>
        </w:rPr>
        <w:t>9.8 m/s</w:t>
      </w:r>
      <w:r w:rsidRPr="00C400A6">
        <w:rPr>
          <w:rFonts w:eastAsia="黑体" w:cs="Times New Roman"/>
          <w:sz w:val="18"/>
          <w:szCs w:val="18"/>
          <w:vertAlign w:val="superscript"/>
        </w:rPr>
        <w:t>2</w:t>
      </w:r>
      <w:r w:rsidRPr="00C400A6">
        <w:rPr>
          <w:rFonts w:eastAsia="黑体" w:cs="Times New Roman"/>
          <w:sz w:val="18"/>
          <w:szCs w:val="18"/>
        </w:rPr>
        <w:t>。</w:t>
      </w:r>
    </w:p>
    <w:p w14:paraId="4327E391" w14:textId="77777777" w:rsidR="00CB22A1" w:rsidRPr="00C400A6" w:rsidRDefault="00CB22A1">
      <w:pPr>
        <w:adjustRightInd w:val="0"/>
        <w:spacing w:line="288" w:lineRule="auto"/>
        <w:jc w:val="center"/>
        <w:rPr>
          <w:rFonts w:eastAsia="黑体" w:cs="Times New Roman"/>
          <w:sz w:val="28"/>
        </w:rPr>
      </w:pPr>
    </w:p>
    <w:p w14:paraId="6C521AA6" w14:textId="77777777" w:rsidR="00CB22A1" w:rsidRPr="00C400A6" w:rsidRDefault="00000000">
      <w:pPr>
        <w:adjustRightInd w:val="0"/>
        <w:spacing w:line="300" w:lineRule="auto"/>
        <w:jc w:val="center"/>
        <w:rPr>
          <w:rFonts w:eastAsia="黑体" w:cs="Times New Roman"/>
          <w:sz w:val="28"/>
        </w:rPr>
      </w:pPr>
      <w:r w:rsidRPr="00C400A6">
        <w:rPr>
          <w:rFonts w:cs="宋体"/>
          <w:noProof/>
          <w:szCs w:val="21"/>
        </w:rPr>
        <w:drawing>
          <wp:anchor distT="0" distB="0" distL="114300" distR="114300" simplePos="0" relativeHeight="251634688" behindDoc="0" locked="0" layoutInCell="1" allowOverlap="1" wp14:anchorId="400C9707" wp14:editId="08B9EF2B">
            <wp:simplePos x="0" y="0"/>
            <wp:positionH relativeFrom="margin">
              <wp:posOffset>4822825</wp:posOffset>
            </wp:positionH>
            <wp:positionV relativeFrom="paragraph">
              <wp:posOffset>345216</wp:posOffset>
            </wp:positionV>
            <wp:extent cx="360045" cy="805815"/>
            <wp:effectExtent l="0" t="0" r="1905" b="0"/>
            <wp:wrapSquare wrapText="bothSides"/>
            <wp:docPr id="73789184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891844" name="图片 19"/>
                    <pic:cNvPicPr>
                      <a:picLocks noChangeAspect="1"/>
                    </pic:cNvPicPr>
                  </pic:nvPicPr>
                  <pic:blipFill>
                    <a:blip r:embed="rId22" cstate="print">
                      <a:extLst>
                        <a:ext uri="{BEBA8EAE-BF5A-486C-A8C5-ECC9F3942E4B}">
                          <a14:imgProps xmlns:a14="http://schemas.microsoft.com/office/drawing/2010/main">
                            <a14:imgLayer r:embed="rId23">
                              <a14:imgEffect>
                                <a14:brightnessContrast bright="20000" contrast="20000"/>
                              </a14:imgEffect>
                              <a14:imgEffect>
                                <a14:sharpenSoften amount="30000"/>
                              </a14:imgEffect>
                            </a14:imgLayer>
                          </a14:imgProps>
                        </a:ext>
                        <a:ext uri="{28A0092B-C50C-407E-A947-70E740481C1C}">
                          <a14:useLocalDpi xmlns:a14="http://schemas.microsoft.com/office/drawing/2010/main" val="0"/>
                        </a:ext>
                      </a:extLst>
                    </a:blip>
                    <a:stretch>
                      <a:fillRect/>
                    </a:stretch>
                  </pic:blipFill>
                  <pic:spPr>
                    <a:xfrm>
                      <a:off x="0" y="0"/>
                      <a:ext cx="360045" cy="8058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144B7" w:rsidRPr="00C400A6">
        <w:rPr>
          <w:rFonts w:eastAsia="黑体" w:cs="Times New Roman"/>
          <w:sz w:val="28"/>
        </w:rPr>
        <w:t>一</w:t>
      </w:r>
      <w:r w:rsidR="003144B7" w:rsidRPr="00C400A6">
        <w:rPr>
          <w:rFonts w:eastAsia="黑体" w:cs="Times New Roman" w:hint="eastAsia"/>
          <w:sz w:val="28"/>
        </w:rPr>
        <w:t xml:space="preserve">  </w:t>
      </w:r>
      <w:r w:rsidR="003144B7" w:rsidRPr="00C400A6">
        <w:rPr>
          <w:rFonts w:eastAsia="黑体" w:cs="Times New Roman" w:hint="eastAsia"/>
          <w:sz w:val="28"/>
        </w:rPr>
        <w:t>盖氏漏斗</w:t>
      </w:r>
    </w:p>
    <w:p w14:paraId="24D53E81" w14:textId="77777777" w:rsidR="00CB22A1" w:rsidRPr="00C400A6" w:rsidRDefault="00000000">
      <w:pPr>
        <w:shd w:val="clear" w:color="auto" w:fill="FFFFFF"/>
        <w:spacing w:line="300" w:lineRule="auto"/>
        <w:ind w:firstLine="420"/>
        <w:textAlignment w:val="center"/>
        <w:rPr>
          <w:rFonts w:ascii="楷体" w:eastAsia="楷体" w:hAnsi="楷体" w:cs="Times New Roman" w:hint="eastAsia"/>
        </w:rPr>
      </w:pPr>
      <w:r w:rsidRPr="00C400A6">
        <w:rPr>
          <w:rFonts w:ascii="楷体" w:eastAsia="楷体" w:hAnsi="楷体" w:cs="Times New Roman"/>
        </w:rPr>
        <w:t>盖氏漏斗</w:t>
      </w:r>
      <w:r w:rsidRPr="00C400A6">
        <w:rPr>
          <w:rFonts w:ascii="楷体" w:eastAsia="楷体" w:hAnsi="楷体" w:cs="Times New Roman" w:hint="eastAsia"/>
        </w:rPr>
        <w:t>的</w:t>
      </w:r>
      <w:r w:rsidRPr="00C400A6">
        <w:rPr>
          <w:rFonts w:ascii="楷体" w:eastAsia="楷体" w:hAnsi="楷体" w:cs="Times New Roman"/>
        </w:rPr>
        <w:t>结构</w:t>
      </w:r>
      <w:r w:rsidRPr="00C400A6">
        <w:rPr>
          <w:rFonts w:ascii="楷体" w:eastAsia="楷体" w:hAnsi="楷体" w:cs="Times New Roman" w:hint="eastAsia"/>
        </w:rPr>
        <w:t>如图所示，其</w:t>
      </w:r>
      <w:r w:rsidRPr="00C400A6">
        <w:rPr>
          <w:rFonts w:ascii="楷体" w:eastAsia="楷体" w:hAnsi="楷体" w:cs="Times New Roman"/>
        </w:rPr>
        <w:t>包括外层的</w:t>
      </w:r>
      <w:r w:rsidRPr="00C400A6">
        <w:rPr>
          <w:rFonts w:ascii="楷体" w:eastAsia="楷体" w:hAnsi="楷体" w:cs="Times New Roman" w:hint="eastAsia"/>
        </w:rPr>
        <w:t>一个</w:t>
      </w:r>
      <w:r w:rsidRPr="00C400A6">
        <w:rPr>
          <w:rFonts w:ascii="楷体" w:eastAsia="楷体" w:hAnsi="楷体" w:cs="Times New Roman"/>
        </w:rPr>
        <w:t>玻璃</w:t>
      </w:r>
      <w:r w:rsidRPr="00C400A6">
        <w:rPr>
          <w:rFonts w:ascii="楷体" w:eastAsia="楷体" w:hAnsi="楷体" w:cs="Times New Roman" w:hint="eastAsia"/>
        </w:rPr>
        <w:t>容器</w:t>
      </w:r>
      <w:r w:rsidRPr="00C400A6">
        <w:rPr>
          <w:rFonts w:ascii="楷体" w:eastAsia="楷体" w:hAnsi="楷体" w:cs="Times New Roman"/>
        </w:rPr>
        <w:t>及内层</w:t>
      </w:r>
      <w:r w:rsidRPr="00C400A6">
        <w:rPr>
          <w:rFonts w:ascii="楷体" w:eastAsia="楷体" w:hAnsi="楷体" w:cs="Times New Roman" w:hint="eastAsia"/>
        </w:rPr>
        <w:t>的</w:t>
      </w:r>
      <w:r w:rsidRPr="00C400A6">
        <w:rPr>
          <w:rFonts w:ascii="楷体" w:eastAsia="楷体" w:hAnsi="楷体" w:cs="Times New Roman"/>
        </w:rPr>
        <w:t>一根独立细玻璃管。</w:t>
      </w:r>
    </w:p>
    <w:p w14:paraId="23CB996E" w14:textId="77777777" w:rsidR="001C7D05" w:rsidRPr="00C400A6" w:rsidRDefault="001C7D05" w:rsidP="00233C4A">
      <w:pPr>
        <w:shd w:val="clear" w:color="auto" w:fill="FFFFFF"/>
        <w:spacing w:line="300" w:lineRule="auto"/>
        <w:textAlignment w:val="center"/>
        <w:rPr>
          <w:rFonts w:cs="宋体"/>
          <w:szCs w:val="21"/>
        </w:rPr>
      </w:pPr>
    </w:p>
    <w:p w14:paraId="54C9DE23" w14:textId="77777777" w:rsidR="00CB22A1" w:rsidRPr="00C400A6" w:rsidRDefault="00000000">
      <w:pPr>
        <w:spacing w:line="300" w:lineRule="auto"/>
        <w:ind w:left="315" w:hangingChars="150" w:hanging="315"/>
        <w:rPr>
          <w:rFonts w:cs="Times New Roman"/>
        </w:rPr>
      </w:pPr>
      <w:r w:rsidRPr="00C400A6">
        <w:rPr>
          <w:rFonts w:cs="宋体"/>
          <w:noProof/>
          <w:szCs w:val="21"/>
        </w:rPr>
        <mc:AlternateContent>
          <mc:Choice Requires="wpg">
            <w:drawing>
              <wp:anchor distT="0" distB="0" distL="114300" distR="114300" simplePos="0" relativeHeight="251632640" behindDoc="0" locked="0" layoutInCell="1" allowOverlap="1" wp14:anchorId="3E0E39BF" wp14:editId="249FDD99">
                <wp:simplePos x="0" y="0"/>
                <wp:positionH relativeFrom="column">
                  <wp:posOffset>4323080</wp:posOffset>
                </wp:positionH>
                <wp:positionV relativeFrom="paragraph">
                  <wp:posOffset>1905</wp:posOffset>
                </wp:positionV>
                <wp:extent cx="965200" cy="1294765"/>
                <wp:effectExtent l="0" t="0" r="0" b="38735"/>
                <wp:wrapSquare wrapText="bothSides"/>
                <wp:docPr id="2133803551" name="组合 29"/>
                <wp:cNvGraphicFramePr/>
                <a:graphic xmlns:a="http://schemas.openxmlformats.org/drawingml/2006/main">
                  <a:graphicData uri="http://schemas.microsoft.com/office/word/2010/wordprocessingGroup">
                    <wpg:wgp>
                      <wpg:cNvGrpSpPr/>
                      <wpg:grpSpPr>
                        <a:xfrm>
                          <a:off x="0" y="0"/>
                          <a:ext cx="965200" cy="1294765"/>
                          <a:chOff x="-43254" y="-42357"/>
                          <a:chExt cx="1245328" cy="1667552"/>
                        </a:xfrm>
                      </wpg:grpSpPr>
                      <wpg:grpSp>
                        <wpg:cNvPr id="966016286" name="组合 28"/>
                        <wpg:cNvGrpSpPr/>
                        <wpg:grpSpPr>
                          <a:xfrm>
                            <a:off x="709409" y="293223"/>
                            <a:ext cx="492665" cy="1015115"/>
                            <a:chOff x="-24016" y="-40152"/>
                            <a:chExt cx="492665" cy="1015115"/>
                          </a:xfrm>
                        </wpg:grpSpPr>
                        <wps:wsp>
                          <wps:cNvPr id="154638546" name="文本框 2"/>
                          <wps:cNvSpPr txBox="1">
                            <a:spLocks noChangeArrowheads="1"/>
                          </wps:cNvSpPr>
                          <wps:spPr bwMode="auto">
                            <a:xfrm>
                              <a:off x="-24016" y="619802"/>
                              <a:ext cx="432091" cy="355161"/>
                            </a:xfrm>
                            <a:prstGeom prst="rect">
                              <a:avLst/>
                            </a:prstGeom>
                            <a:noFill/>
                            <a:ln w="9525">
                              <a:noFill/>
                              <a:miter lim="800000"/>
                            </a:ln>
                          </wps:spPr>
                          <wps:txbx>
                            <w:txbxContent>
                              <w:p w14:paraId="13051C11" w14:textId="77777777" w:rsidR="00CB22A1" w:rsidRDefault="00000000">
                                <w:pPr>
                                  <w:rPr>
                                    <w:rFonts w:cs="Times New Roman"/>
                                    <w:szCs w:val="21"/>
                                  </w:rPr>
                                </w:pPr>
                                <w:r>
                                  <w:rPr>
                                    <w:rFonts w:cs="Times New Roman" w:hint="eastAsia"/>
                                    <w:i/>
                                    <w:iCs/>
                                    <w:szCs w:val="21"/>
                                  </w:rPr>
                                  <w:t>h</w:t>
                                </w:r>
                                <w:r>
                                  <w:rPr>
                                    <w:rFonts w:cs="Times New Roman" w:hint="eastAsia"/>
                                    <w:szCs w:val="21"/>
                                    <w:vertAlign w:val="subscript"/>
                                  </w:rPr>
                                  <w:t>3</w:t>
                                </w:r>
                              </w:p>
                            </w:txbxContent>
                          </wps:txbx>
                          <wps:bodyPr rot="0" vert="horz" wrap="square" lIns="91440" tIns="45720" rIns="91440" bIns="45720" anchor="t" anchorCtr="0"/>
                        </wps:wsp>
                        <wpg:grpSp>
                          <wpg:cNvPr id="1204999801" name="组合 27"/>
                          <wpg:cNvGrpSpPr/>
                          <wpg:grpSpPr>
                            <a:xfrm>
                              <a:off x="-24016" y="-40152"/>
                              <a:ext cx="492665" cy="548860"/>
                              <a:chOff x="-24016" y="-40152"/>
                              <a:chExt cx="492665" cy="548860"/>
                            </a:xfrm>
                          </wpg:grpSpPr>
                          <wps:wsp>
                            <wps:cNvPr id="711439973" name="文本框 2"/>
                            <wps:cNvSpPr txBox="1">
                              <a:spLocks noChangeArrowheads="1"/>
                            </wps:cNvSpPr>
                            <wps:spPr bwMode="auto">
                              <a:xfrm>
                                <a:off x="-24016" y="152403"/>
                                <a:ext cx="492665" cy="356305"/>
                              </a:xfrm>
                              <a:prstGeom prst="rect">
                                <a:avLst/>
                              </a:prstGeom>
                              <a:noFill/>
                              <a:ln w="9525">
                                <a:noFill/>
                                <a:miter lim="800000"/>
                              </a:ln>
                            </wps:spPr>
                            <wps:txbx>
                              <w:txbxContent>
                                <w:p w14:paraId="4F8A0B5E" w14:textId="77777777" w:rsidR="00CB22A1" w:rsidRDefault="00000000">
                                  <w:pPr>
                                    <w:rPr>
                                      <w:rFonts w:cs="Times New Roman"/>
                                      <w:szCs w:val="21"/>
                                    </w:rPr>
                                  </w:pPr>
                                  <w:r>
                                    <w:rPr>
                                      <w:rFonts w:cs="Times New Roman" w:hint="eastAsia"/>
                                      <w:i/>
                                      <w:iCs/>
                                      <w:szCs w:val="21"/>
                                    </w:rPr>
                                    <w:t>h</w:t>
                                  </w:r>
                                  <w:r>
                                    <w:rPr>
                                      <w:rFonts w:cs="Times New Roman" w:hint="eastAsia"/>
                                      <w:szCs w:val="21"/>
                                      <w:vertAlign w:val="subscript"/>
                                    </w:rPr>
                                    <w:t>2</w:t>
                                  </w:r>
                                </w:p>
                              </w:txbxContent>
                            </wps:txbx>
                            <wps:bodyPr rot="0" vert="horz" wrap="square" lIns="91440" tIns="45720" rIns="91440" bIns="45720" anchor="t" anchorCtr="0"/>
                          </wps:wsp>
                          <wps:wsp>
                            <wps:cNvPr id="207656992" name="文本框 2"/>
                            <wps:cNvSpPr txBox="1">
                              <a:spLocks noChangeArrowheads="1"/>
                            </wps:cNvSpPr>
                            <wps:spPr bwMode="auto">
                              <a:xfrm>
                                <a:off x="-19297" y="-40152"/>
                                <a:ext cx="468658" cy="365652"/>
                              </a:xfrm>
                              <a:prstGeom prst="rect">
                                <a:avLst/>
                              </a:prstGeom>
                              <a:noFill/>
                              <a:ln w="9525">
                                <a:noFill/>
                                <a:miter lim="800000"/>
                              </a:ln>
                            </wps:spPr>
                            <wps:txbx>
                              <w:txbxContent>
                                <w:p w14:paraId="08A352CE" w14:textId="77777777" w:rsidR="00CB22A1" w:rsidRDefault="00000000">
                                  <w:pPr>
                                    <w:rPr>
                                      <w:rFonts w:cs="Times New Roman"/>
                                      <w:szCs w:val="21"/>
                                    </w:rPr>
                                  </w:pPr>
                                  <w:r>
                                    <w:rPr>
                                      <w:rFonts w:cs="Times New Roman" w:hint="eastAsia"/>
                                      <w:i/>
                                      <w:iCs/>
                                      <w:szCs w:val="21"/>
                                    </w:rPr>
                                    <w:t>h</w:t>
                                  </w:r>
                                  <w:r>
                                    <w:rPr>
                                      <w:rFonts w:cs="Times New Roman" w:hint="eastAsia"/>
                                      <w:szCs w:val="21"/>
                                      <w:vertAlign w:val="subscript"/>
                                    </w:rPr>
                                    <w:t>1</w:t>
                                  </w:r>
                                </w:p>
                              </w:txbxContent>
                            </wps:txbx>
                            <wps:bodyPr rot="0" vert="horz" wrap="square" lIns="91440" tIns="45720" rIns="91440" bIns="45720" anchor="t" anchorCtr="0"/>
                          </wps:wsp>
                        </wpg:grpSp>
                      </wpg:grpSp>
                      <wpg:grpSp>
                        <wpg:cNvPr id="1821206802" name="组合 26"/>
                        <wpg:cNvGrpSpPr/>
                        <wpg:grpSpPr>
                          <a:xfrm>
                            <a:off x="-43254" y="-42357"/>
                            <a:ext cx="961212" cy="1667552"/>
                            <a:chOff x="-43254" y="-42357"/>
                            <a:chExt cx="961212" cy="1667552"/>
                          </a:xfrm>
                        </wpg:grpSpPr>
                        <wpg:grpSp>
                          <wpg:cNvPr id="1689911190" name="组合 25"/>
                          <wpg:cNvGrpSpPr/>
                          <wpg:grpSpPr>
                            <a:xfrm>
                              <a:off x="-43254" y="-42357"/>
                              <a:ext cx="784142" cy="1667552"/>
                              <a:chOff x="-43254" y="-42357"/>
                              <a:chExt cx="784142" cy="1667552"/>
                            </a:xfrm>
                          </wpg:grpSpPr>
                          <wpg:grpSp>
                            <wpg:cNvPr id="422957188" name="组合 20"/>
                            <wpg:cNvGrpSpPr/>
                            <wpg:grpSpPr>
                              <a:xfrm>
                                <a:off x="-43254" y="185015"/>
                                <a:ext cx="691589" cy="1440180"/>
                                <a:chOff x="-43254" y="0"/>
                                <a:chExt cx="691589" cy="1440180"/>
                              </a:xfrm>
                            </wpg:grpSpPr>
                            <pic:pic xmlns:pic="http://schemas.openxmlformats.org/drawingml/2006/picture">
                              <pic:nvPicPr>
                                <pic:cNvPr id="1712885469" name="图片 19"/>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648335" cy="1440180"/>
                                </a:xfrm>
                                <a:prstGeom prst="rect">
                                  <a:avLst/>
                                </a:prstGeom>
                                <a:noFill/>
                                <a:ln>
                                  <a:noFill/>
                                </a:ln>
                              </pic:spPr>
                            </pic:pic>
                            <wps:wsp>
                              <wps:cNvPr id="1323245919" name="文本框 2"/>
                              <wps:cNvSpPr txBox="1">
                                <a:spLocks noChangeArrowheads="1"/>
                              </wps:cNvSpPr>
                              <wps:spPr bwMode="auto">
                                <a:xfrm>
                                  <a:off x="-43254" y="406816"/>
                                  <a:ext cx="381261" cy="375905"/>
                                </a:xfrm>
                                <a:prstGeom prst="rect">
                                  <a:avLst/>
                                </a:prstGeom>
                                <a:noFill/>
                                <a:ln w="9525">
                                  <a:noFill/>
                                  <a:miter lim="800000"/>
                                </a:ln>
                              </wps:spPr>
                              <wps:txbx>
                                <w:txbxContent>
                                  <w:p w14:paraId="7DCB1ECC" w14:textId="77777777" w:rsidR="00CB22A1" w:rsidRDefault="00000000">
                                    <w:pPr>
                                      <w:rPr>
                                        <w:rFonts w:cs="Times New Roman"/>
                                        <w:i/>
                                        <w:iCs/>
                                        <w:szCs w:val="21"/>
                                      </w:rPr>
                                    </w:pPr>
                                    <w:r>
                                      <w:rPr>
                                        <w:rFonts w:cs="Times New Roman" w:hint="eastAsia"/>
                                        <w:i/>
                                        <w:iCs/>
                                        <w:szCs w:val="21"/>
                                      </w:rPr>
                                      <w:t>A</w:t>
                                    </w:r>
                                  </w:p>
                                </w:txbxContent>
                              </wps:txbx>
                              <wps:bodyPr rot="0" vert="horz" wrap="square" lIns="91440" tIns="45720" rIns="91440" bIns="45720" anchor="t" anchorCtr="0"/>
                            </wps:wsp>
                            <wps:wsp>
                              <wps:cNvPr id="2023707206" name="椭圆 18"/>
                              <wps:cNvSpPr/>
                              <wps:spPr>
                                <a:xfrm>
                                  <a:off x="214131" y="603125"/>
                                  <a:ext cx="23220" cy="23174"/>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g:grpSp>
                          <wps:wsp>
                            <wps:cNvPr id="1956722086" name="文本框 2"/>
                            <wps:cNvSpPr txBox="1">
                              <a:spLocks noChangeArrowheads="1"/>
                            </wps:cNvSpPr>
                            <wps:spPr bwMode="auto">
                              <a:xfrm>
                                <a:off x="56020" y="-42357"/>
                                <a:ext cx="684868" cy="324732"/>
                              </a:xfrm>
                              <a:prstGeom prst="rect">
                                <a:avLst/>
                              </a:prstGeom>
                              <a:noFill/>
                              <a:ln w="9525">
                                <a:noFill/>
                                <a:miter lim="800000"/>
                              </a:ln>
                            </wps:spPr>
                            <wps:txbx>
                              <w:txbxContent>
                                <w:p w14:paraId="0C02F4C8" w14:textId="77777777" w:rsidR="00CB22A1" w:rsidRDefault="00000000">
                                  <w:pPr>
                                    <w:snapToGrid w:val="0"/>
                                    <w:spacing w:line="220" w:lineRule="exact"/>
                                    <w:rPr>
                                      <w:rFonts w:cs="Times New Roman"/>
                                      <w:sz w:val="18"/>
                                      <w:szCs w:val="18"/>
                                    </w:rPr>
                                  </w:pPr>
                                  <w:r>
                                    <w:rPr>
                                      <w:rFonts w:cs="Times New Roman" w:hint="eastAsia"/>
                                      <w:sz w:val="18"/>
                                      <w:szCs w:val="18"/>
                                    </w:rPr>
                                    <w:t>大气</w:t>
                                  </w:r>
                                </w:p>
                              </w:txbxContent>
                            </wps:txbx>
                            <wps:bodyPr rot="0" vert="horz" wrap="square" lIns="91440" tIns="45720" rIns="91440" bIns="45720" anchor="t" anchorCtr="0"/>
                          </wps:wsp>
                        </wpg:grpSp>
                        <wpg:grpSp>
                          <wpg:cNvPr id="52617021" name="组合 22"/>
                          <wpg:cNvGrpSpPr/>
                          <wpg:grpSpPr>
                            <a:xfrm>
                              <a:off x="256175" y="409167"/>
                              <a:ext cx="661783" cy="1174132"/>
                              <a:chOff x="0" y="0"/>
                              <a:chExt cx="661783" cy="1174132"/>
                            </a:xfrm>
                          </wpg:grpSpPr>
                          <wps:wsp>
                            <wps:cNvPr id="776720499" name="直接连接符 21"/>
                            <wps:cNvCnPr/>
                            <wps:spPr>
                              <a:xfrm>
                                <a:off x="217036" y="0"/>
                                <a:ext cx="434073"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17044799" name="直接连接符 21"/>
                            <wps:cNvCnPr/>
                            <wps:spPr>
                              <a:xfrm>
                                <a:off x="39137" y="149435"/>
                                <a:ext cx="611604"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95764646" name="直接连接符 21"/>
                            <wps:cNvCnPr/>
                            <wps:spPr>
                              <a:xfrm flipV="1">
                                <a:off x="0" y="377146"/>
                                <a:ext cx="651109"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24505687" name="直接连接符 21"/>
                            <wps:cNvCnPr/>
                            <wps:spPr>
                              <a:xfrm>
                                <a:off x="81833" y="1174132"/>
                                <a:ext cx="579950"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932210745" name="组合 24"/>
                          <wpg:cNvGrpSpPr/>
                          <wpg:grpSpPr>
                            <a:xfrm>
                              <a:off x="763927" y="411687"/>
                              <a:ext cx="0" cy="1175170"/>
                              <a:chOff x="0" y="0"/>
                              <a:chExt cx="0" cy="1175170"/>
                            </a:xfrm>
                          </wpg:grpSpPr>
                          <wps:wsp>
                            <wps:cNvPr id="1966867249" name="直接箭头连接符 23"/>
                            <wps:cNvCnPr/>
                            <wps:spPr>
                              <a:xfrm>
                                <a:off x="0" y="0"/>
                                <a:ext cx="0" cy="149435"/>
                              </a:xfrm>
                              <a:prstGeom prst="straightConnector1">
                                <a:avLst/>
                              </a:prstGeom>
                              <a:ln>
                                <a:solidFill>
                                  <a:schemeClr val="tx1"/>
                                </a:solidFill>
                                <a:headEnd type="stealth" w="sm"/>
                                <a:tailEnd type="stealth" w="sm"/>
                              </a:ln>
                            </wps:spPr>
                            <wps:style>
                              <a:lnRef idx="1">
                                <a:schemeClr val="accent1"/>
                              </a:lnRef>
                              <a:fillRef idx="0">
                                <a:schemeClr val="accent1"/>
                              </a:fillRef>
                              <a:effectRef idx="0">
                                <a:schemeClr val="accent1"/>
                              </a:effectRef>
                              <a:fontRef idx="minor">
                                <a:schemeClr val="tx1"/>
                              </a:fontRef>
                            </wps:style>
                            <wps:bodyPr/>
                          </wps:wsp>
                          <wps:wsp>
                            <wps:cNvPr id="548592820" name="直接箭头连接符 23"/>
                            <wps:cNvCnPr/>
                            <wps:spPr>
                              <a:xfrm>
                                <a:off x="0" y="149964"/>
                                <a:ext cx="0" cy="222466"/>
                              </a:xfrm>
                              <a:prstGeom prst="straightConnector1">
                                <a:avLst/>
                              </a:prstGeom>
                              <a:ln>
                                <a:solidFill>
                                  <a:schemeClr val="tx1"/>
                                </a:solidFill>
                                <a:headEnd type="stealth" w="sm"/>
                                <a:tailEnd type="stealth" w="sm"/>
                              </a:ln>
                            </wps:spPr>
                            <wps:style>
                              <a:lnRef idx="1">
                                <a:schemeClr val="accent1"/>
                              </a:lnRef>
                              <a:fillRef idx="0">
                                <a:schemeClr val="accent1"/>
                              </a:fillRef>
                              <a:effectRef idx="0">
                                <a:schemeClr val="accent1"/>
                              </a:effectRef>
                              <a:fontRef idx="minor">
                                <a:schemeClr val="tx1"/>
                              </a:fontRef>
                            </wps:style>
                            <wps:bodyPr/>
                          </wps:wsp>
                          <wps:wsp>
                            <wps:cNvPr id="1238921488" name="直接箭头连接符 23"/>
                            <wps:cNvCnPr/>
                            <wps:spPr>
                              <a:xfrm flipH="1">
                                <a:off x="0" y="370030"/>
                                <a:ext cx="0" cy="805140"/>
                              </a:xfrm>
                              <a:prstGeom prst="straightConnector1">
                                <a:avLst/>
                              </a:prstGeom>
                              <a:ln>
                                <a:solidFill>
                                  <a:schemeClr val="tx1"/>
                                </a:solidFill>
                                <a:headEnd type="stealth" w="sm"/>
                                <a:tailEnd type="stealth" w="sm"/>
                              </a:ln>
                            </wps:spPr>
                            <wps:style>
                              <a:lnRef idx="1">
                                <a:schemeClr val="accent1"/>
                              </a:lnRef>
                              <a:fillRef idx="0">
                                <a:schemeClr val="accent1"/>
                              </a:fillRef>
                              <a:effectRef idx="0">
                                <a:schemeClr val="accent1"/>
                              </a:effectRef>
                              <a:fontRef idx="minor">
                                <a:schemeClr val="tx1"/>
                              </a:fontRef>
                            </wps:style>
                            <wps:bodyPr/>
                          </wps:wsp>
                        </wpg:grpSp>
                      </wpg:grpSp>
                    </wpg:wgp>
                  </a:graphicData>
                </a:graphic>
              </wp:anchor>
            </w:drawing>
          </mc:Choice>
          <mc:Fallback>
            <w:pict>
              <v:group w14:anchorId="3E0E39BF" id="组合 29" o:spid="_x0000_s1966" style="position:absolute;left:0;text-align:left;margin-left:340.4pt;margin-top:.15pt;width:76pt;height:101.95pt;z-index:251632640;mso-position-horizontal-relative:text;mso-position-vertical-relative:text" coordorigin="-432,-423" coordsize="12453,166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">
                <v:group id="组合 28" o:spid="_x0000_s1967" style="position:absolute;left:7094;top:2932;width:4926;height:10151" coordorigin="-240,-401" coordsize="4926,10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">
                  <v:shape id="文本框 2" o:spid="_x0000_s1968" type="#_x0000_t202" style="position:absolute;left:-240;top:6198;width:4320;height:3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" filled="f" stroked="f">
                    <v:textbox>
                      <w:txbxContent>
                        <w:p w14:paraId="13051C11" w14:textId="77777777" w:rsidR="00CB22A1" w:rsidRDefault="00000000">
                          <w:pPr>
                            <w:rPr>
                              <w:rFonts w:cs="Times New Roman"/>
                              <w:szCs w:val="21"/>
                            </w:rPr>
                          </w:pPr>
                          <w:r>
                            <w:rPr>
                              <w:rFonts w:cs="Times New Roman" w:hint="eastAsia"/>
                              <w:i/>
                              <w:iCs/>
                              <w:szCs w:val="21"/>
                            </w:rPr>
                            <w:t>h</w:t>
                          </w:r>
                          <w:r>
                            <w:rPr>
                              <w:rFonts w:cs="Times New Roman" w:hint="eastAsia"/>
                              <w:szCs w:val="21"/>
                              <w:vertAlign w:val="subscript"/>
                            </w:rPr>
                            <w:t>3</w:t>
                          </w:r>
                        </w:p>
                      </w:txbxContent>
                    </v:textbox>
                  </v:shape>
                  <v:group id="组合 27" o:spid="_x0000_s1969" style="position:absolute;left:-240;top:-401;width:4926;height:5488" coordorigin="-240,-401" coordsize="4926,5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">
                    <v:shape id="文本框 2" o:spid="_x0000_s1970" type="#_x0000_t202" style="position:absolute;left:-240;top:1524;width:4926;height:3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" filled="f" stroked="f">
                      <v:textbox>
                        <w:txbxContent>
                          <w:p w14:paraId="4F8A0B5E" w14:textId="77777777" w:rsidR="00CB22A1" w:rsidRDefault="00000000">
                            <w:pPr>
                              <w:rPr>
                                <w:rFonts w:cs="Times New Roman"/>
                                <w:szCs w:val="21"/>
                              </w:rPr>
                            </w:pPr>
                            <w:r>
                              <w:rPr>
                                <w:rFonts w:cs="Times New Roman" w:hint="eastAsia"/>
                                <w:i/>
                                <w:iCs/>
                                <w:szCs w:val="21"/>
                              </w:rPr>
                              <w:t>h</w:t>
                            </w:r>
                            <w:r>
                              <w:rPr>
                                <w:rFonts w:cs="Times New Roman" w:hint="eastAsia"/>
                                <w:szCs w:val="21"/>
                                <w:vertAlign w:val="subscript"/>
                              </w:rPr>
                              <w:t>2</w:t>
                            </w:r>
                          </w:p>
                        </w:txbxContent>
                      </v:textbox>
                    </v:shape>
                    <v:shape id="文本框 2" o:spid="_x0000_s1971" type="#_x0000_t202" style="position:absolute;left:-192;top:-401;width:4685;height:3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" filled="f" stroked="f">
                      <v:textbox>
                        <w:txbxContent>
                          <w:p w14:paraId="08A352CE" w14:textId="77777777" w:rsidR="00CB22A1" w:rsidRDefault="00000000">
                            <w:pPr>
                              <w:rPr>
                                <w:rFonts w:cs="Times New Roman"/>
                                <w:szCs w:val="21"/>
                              </w:rPr>
                            </w:pPr>
                            <w:r>
                              <w:rPr>
                                <w:rFonts w:cs="Times New Roman" w:hint="eastAsia"/>
                                <w:i/>
                                <w:iCs/>
                                <w:szCs w:val="21"/>
                              </w:rPr>
                              <w:t>h</w:t>
                            </w:r>
                            <w:r>
                              <w:rPr>
                                <w:rFonts w:cs="Times New Roman" w:hint="eastAsia"/>
                                <w:szCs w:val="21"/>
                                <w:vertAlign w:val="subscript"/>
                              </w:rPr>
                              <w:t>1</w:t>
                            </w:r>
                          </w:p>
                        </w:txbxContent>
                      </v:textbox>
                    </v:shape>
                  </v:group>
                </v:group>
                <v:group id="组合 26" o:spid="_x0000_s1972" style="position:absolute;left:-432;top:-423;width:9611;height:16674" coordorigin="-432,-423" coordsize="9612,16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">
                  <v:group id="组合 25" o:spid="_x0000_s1973" style="position:absolute;left:-432;top:-423;width:7840;height:16674" coordorigin="-432,-423" coordsize="7841,16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">
                    <v:group id="组合 20" o:spid="_x0000_s1974" style="position:absolute;left:-432;top:1850;width:6915;height:14401" coordorigin="-432" coordsize="6915,14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">
                      <v:shape id="图片 19" o:spid="_x0000_s1975" type="#_x0000_t75" style="position:absolute;width:6483;height:14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">
                        <v:imagedata r:id="rId25" o:title=""/>
                      </v:shape>
                      <v:shape id="文本框 2" o:spid="_x0000_s1976" type="#_x0000_t202" style="position:absolute;left:-432;top:4068;width:3812;height:3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" filled="f" stroked="f">
                        <v:textbox>
                          <w:txbxContent>
                            <w:p w14:paraId="7DCB1ECC" w14:textId="77777777" w:rsidR="00CB22A1" w:rsidRDefault="00000000">
                              <w:pPr>
                                <w:rPr>
                                  <w:rFonts w:cs="Times New Roman"/>
                                  <w:i/>
                                  <w:iCs/>
                                  <w:szCs w:val="21"/>
                                </w:rPr>
                              </w:pPr>
                              <w:r>
                                <w:rPr>
                                  <w:rFonts w:cs="Times New Roman" w:hint="eastAsia"/>
                                  <w:i/>
                                  <w:iCs/>
                                  <w:szCs w:val="21"/>
                                </w:rPr>
                                <w:t>A</w:t>
                              </w:r>
                            </w:p>
                          </w:txbxContent>
                        </v:textbox>
                      </v:shape>
                      <v:oval id="椭圆 18" o:spid="_x0000_s1977" style="position:absolute;left:2141;top:6031;width:232;height: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" fillcolor="black [3213]" stroked="f" strokeweight="1pt">
                        <v:stroke joinstyle="miter"/>
                      </v:oval>
                    </v:group>
                    <v:shape id="文本框 2" o:spid="_x0000_s1978" type="#_x0000_t202" style="position:absolute;left:560;top:-423;width:6848;height:3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" filled="f" stroked="f">
                      <v:textbox>
                        <w:txbxContent>
                          <w:p w14:paraId="0C02F4C8" w14:textId="77777777" w:rsidR="00CB22A1" w:rsidRDefault="00000000">
                            <w:pPr>
                              <w:snapToGrid w:val="0"/>
                              <w:spacing w:line="220" w:lineRule="exact"/>
                              <w:rPr>
                                <w:rFonts w:cs="Times New Roman"/>
                                <w:sz w:val="18"/>
                                <w:szCs w:val="18"/>
                              </w:rPr>
                            </w:pPr>
                            <w:r>
                              <w:rPr>
                                <w:rFonts w:cs="Times New Roman" w:hint="eastAsia"/>
                                <w:sz w:val="18"/>
                                <w:szCs w:val="18"/>
                              </w:rPr>
                              <w:t>大气</w:t>
                            </w:r>
                          </w:p>
                        </w:txbxContent>
                      </v:textbox>
                    </v:shape>
                  </v:group>
                  <v:group id="组合 22" o:spid="_x0000_s1979" style="position:absolute;left:2561;top:4091;width:6618;height:11741" coordsize="6617,11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">
                    <v:line id="直接连接符 21" o:spid="_x0000_s1980" style="position:absolute;visibility:visible;mso-wrap-style:square" from="2170,0" to="65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" strokecolor="black [3213]">
                      <v:stroke dashstyle="dash" joinstyle="miter"/>
                    </v:line>
                    <v:line id="直接连接符 21" o:spid="_x0000_s1981" style="position:absolute;visibility:visible;mso-wrap-style:square" from="391,1494" to="6507,1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" strokecolor="black [3213]">
                      <v:stroke dashstyle="dash" joinstyle="miter"/>
                    </v:line>
                    <v:line id="直接连接符 21" o:spid="_x0000_s1982" style="position:absolute;flip:y;visibility:visible;mso-wrap-style:square" from="0,3771" to="6511,3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" strokecolor="black [3213]">
                      <v:stroke dashstyle="dash" joinstyle="miter"/>
                    </v:line>
                    <v:line id="直接连接符 21" o:spid="_x0000_s1983" style="position:absolute;visibility:visible;mso-wrap-style:square" from="818,11741" to="6617,1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" strokecolor="black [3213]">
                      <v:stroke dashstyle="dash" joinstyle="miter"/>
                    </v:line>
                  </v:group>
                  <v:group id="组合 24" o:spid="_x0000_s1984" style="position:absolute;left:7639;top:4116;width:0;height:11752" coordsize="0,11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">
                    <v:shape id="直接箭头连接符 23" o:spid="_x0000_s1985" type="#_x0000_t32" style="position:absolute;width:0;height:14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" strokecolor="black [3213]" strokeweight=".5pt">
                      <v:stroke startarrow="classic" startarrowwidth="narrow" endarrow="classic" endarrowwidth="narrow" joinstyle="miter"/>
                    </v:shape>
                    <v:shape id="直接箭头连接符 23" o:spid="_x0000_s1986" type="#_x0000_t32" style="position:absolute;top:1499;width:0;height:22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" strokecolor="black [3213]" strokeweight=".5pt">
                      <v:stroke startarrow="classic" startarrowwidth="narrow" endarrow="classic" endarrowwidth="narrow" joinstyle="miter"/>
                    </v:shape>
                    <v:shape id="直接箭头连接符 23" o:spid="_x0000_s1987" type="#_x0000_t32" style="position:absolute;top:3700;width:0;height:80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" strokecolor="black [3213]" strokeweight=".5pt">
                      <v:stroke startarrow="classic" startarrowwidth="narrow" endarrow="classic" endarrowwidth="narrow" joinstyle="miter"/>
                    </v:shape>
                  </v:group>
                </v:group>
                <w10:wrap type="square"/>
              </v:group>
            </w:pict>
          </mc:Fallback>
        </mc:AlternateContent>
      </w:r>
      <w:r w:rsidRPr="00C400A6">
        <w:rPr>
          <w:rFonts w:cs="宋体"/>
          <w:szCs w:val="21"/>
        </w:rPr>
        <w:t>1</w:t>
      </w:r>
      <w:r w:rsidRPr="00C400A6">
        <w:rPr>
          <w:rFonts w:cs="宋体" w:hint="eastAsia"/>
          <w:szCs w:val="21"/>
        </w:rPr>
        <w:t>．</w:t>
      </w:r>
      <w:r w:rsidRPr="00C400A6">
        <w:rPr>
          <w:rFonts w:cs="Times New Roman"/>
        </w:rPr>
        <w:t>将</w:t>
      </w:r>
      <w:r w:rsidRPr="00C400A6">
        <w:rPr>
          <w:rFonts w:cs="Times New Roman" w:hint="eastAsia"/>
        </w:rPr>
        <w:t>液体</w:t>
      </w:r>
      <w:r w:rsidRPr="00C400A6">
        <w:rPr>
          <w:rFonts w:cs="Times New Roman"/>
        </w:rPr>
        <w:t>从漏斗上方开口处不断注入，</w:t>
      </w:r>
      <w:r w:rsidR="00233C4A">
        <w:rPr>
          <w:rFonts w:cs="Times New Roman" w:hint="eastAsia"/>
        </w:rPr>
        <w:t>当有液体从细玻璃管下端流出时立即将其</w:t>
      </w:r>
      <w:r w:rsidRPr="00C400A6">
        <w:rPr>
          <w:rFonts w:cs="Times New Roman"/>
        </w:rPr>
        <w:t>下端封闭</w:t>
      </w:r>
      <w:r w:rsidRPr="00C400A6">
        <w:rPr>
          <w:rFonts w:cs="Times New Roman" w:hint="eastAsia"/>
        </w:rPr>
        <w:t>，</w:t>
      </w:r>
      <w:r w:rsidRPr="00C400A6">
        <w:rPr>
          <w:rFonts w:cs="Times New Roman"/>
        </w:rPr>
        <w:t>稳定后液体中各部分的距离如图</w:t>
      </w:r>
      <w:r w:rsidRPr="00C400A6">
        <w:rPr>
          <w:rFonts w:cs="Times New Roman" w:hint="eastAsia"/>
        </w:rPr>
        <w:t>所示</w:t>
      </w:r>
      <w:r w:rsidRPr="00C400A6">
        <w:rPr>
          <w:rFonts w:cs="Times New Roman"/>
        </w:rPr>
        <w:t>。已知</w:t>
      </w:r>
      <w:r w:rsidR="00195909">
        <w:rPr>
          <w:rFonts w:cs="Times New Roman" w:hint="eastAsia"/>
        </w:rPr>
        <w:t>国际单位制下</w:t>
      </w:r>
      <w:r w:rsidRPr="00C400A6">
        <w:rPr>
          <w:rFonts w:cs="Times New Roman"/>
        </w:rPr>
        <w:t>大气压强为</w:t>
      </w:r>
      <w:r w:rsidRPr="00C400A6">
        <w:rPr>
          <w:rFonts w:cs="Times New Roman"/>
          <w:i/>
          <w:iCs/>
        </w:rPr>
        <w:t>p</w:t>
      </w:r>
      <w:r w:rsidRPr="00C400A6">
        <w:rPr>
          <w:rFonts w:cs="Times New Roman"/>
          <w:vertAlign w:val="subscript"/>
        </w:rPr>
        <w:t>0</w:t>
      </w:r>
      <w:r w:rsidRPr="00C400A6">
        <w:rPr>
          <w:rFonts w:cs="Times New Roman"/>
        </w:rPr>
        <w:t>，</w:t>
      </w:r>
      <w:r w:rsidRPr="00C400A6">
        <w:rPr>
          <w:rFonts w:cs="Times New Roman" w:hint="eastAsia"/>
        </w:rPr>
        <w:t>液体</w:t>
      </w:r>
      <w:r w:rsidRPr="00C400A6">
        <w:rPr>
          <w:rFonts w:cs="Times New Roman"/>
        </w:rPr>
        <w:t>的密度为</w:t>
      </w:r>
      <w:r w:rsidRPr="00C400A6">
        <w:rPr>
          <w:rFonts w:cs="Times New Roman"/>
          <w:i/>
          <w:iCs/>
        </w:rPr>
        <w:t>ρ</w:t>
      </w:r>
      <w:r w:rsidRPr="00C400A6">
        <w:rPr>
          <w:rFonts w:cs="Times New Roman" w:hint="eastAsia"/>
        </w:rPr>
        <w:t>，重力加速度大小为</w:t>
      </w:r>
      <w:r w:rsidRPr="00C400A6">
        <w:rPr>
          <w:rFonts w:cs="Times New Roman" w:hint="eastAsia"/>
          <w:i/>
          <w:iCs/>
        </w:rPr>
        <w:t>g</w:t>
      </w:r>
      <w:r w:rsidRPr="00C400A6">
        <w:rPr>
          <w:rFonts w:cs="Times New Roman" w:hint="eastAsia"/>
        </w:rPr>
        <w:t>，</w:t>
      </w:r>
      <w:r w:rsidRPr="00C400A6">
        <w:rPr>
          <w:rFonts w:cs="Times New Roman"/>
        </w:rPr>
        <w:t>则</w:t>
      </w:r>
      <w:r w:rsidRPr="00C400A6">
        <w:rPr>
          <w:rFonts w:cs="Times New Roman"/>
          <w:i/>
          <w:iCs/>
        </w:rPr>
        <w:t>A</w:t>
      </w:r>
      <w:r w:rsidRPr="00C400A6">
        <w:rPr>
          <w:rFonts w:cs="Times New Roman"/>
        </w:rPr>
        <w:t>点的压强为</w:t>
      </w:r>
      <w:r w:rsidRPr="00C400A6">
        <w:rPr>
          <w:rFonts w:cs="Times New Roman" w:hint="eastAsia"/>
        </w:rPr>
        <w:t>______</w:t>
      </w:r>
      <w:r w:rsidRPr="00C400A6">
        <w:rPr>
          <w:rFonts w:cs="Times New Roman"/>
        </w:rPr>
        <w:t>。</w:t>
      </w:r>
    </w:p>
    <w:p w14:paraId="5F5BC200" w14:textId="77777777" w:rsidR="00CB22A1" w:rsidRPr="00C400A6" w:rsidRDefault="00000000">
      <w:pPr>
        <w:spacing w:line="300" w:lineRule="auto"/>
        <w:ind w:left="315" w:hangingChars="150" w:hanging="315"/>
        <w:rPr>
          <w:rFonts w:cs="Times New Roman"/>
        </w:rPr>
      </w:pPr>
      <w:r w:rsidRPr="00C400A6">
        <w:rPr>
          <w:rFonts w:cs="Times New Roman"/>
        </w:rPr>
        <w:t>2</w:t>
      </w:r>
      <w:r w:rsidRPr="00C400A6">
        <w:rPr>
          <w:rFonts w:cs="Times New Roman"/>
        </w:rPr>
        <w:t>．</w:t>
      </w:r>
      <w:r w:rsidRPr="00C400A6">
        <w:rPr>
          <w:rFonts w:cs="Times New Roman" w:hint="eastAsia"/>
        </w:rPr>
        <w:t>用木塞封闭</w:t>
      </w:r>
      <w:r w:rsidRPr="00C400A6">
        <w:rPr>
          <w:rFonts w:cs="Times New Roman"/>
        </w:rPr>
        <w:t>漏斗</w:t>
      </w:r>
      <w:r w:rsidRPr="00C400A6">
        <w:rPr>
          <w:rFonts w:cs="Times New Roman" w:hint="eastAsia"/>
        </w:rPr>
        <w:t>内的气体</w:t>
      </w:r>
      <w:r w:rsidRPr="00C400A6">
        <w:rPr>
          <w:rFonts w:cs="Times New Roman"/>
        </w:rPr>
        <w:t>，</w:t>
      </w:r>
      <w:r w:rsidRPr="00C400A6">
        <w:rPr>
          <w:rFonts w:cs="Times New Roman" w:hint="eastAsia"/>
        </w:rPr>
        <w:t>松开下端封口，</w:t>
      </w:r>
      <w:r w:rsidRPr="00C400A6">
        <w:rPr>
          <w:rFonts w:cs="Times New Roman"/>
        </w:rPr>
        <w:t>液体从细管</w:t>
      </w:r>
      <w:r w:rsidRPr="00C400A6">
        <w:rPr>
          <w:rFonts w:cs="Times New Roman" w:hint="eastAsia"/>
        </w:rPr>
        <w:t>下端</w:t>
      </w:r>
      <w:r w:rsidRPr="00C400A6">
        <w:rPr>
          <w:rFonts w:cs="Times New Roman"/>
        </w:rPr>
        <w:t>漏出。</w:t>
      </w:r>
      <w:r w:rsidR="00233C4A">
        <w:rPr>
          <w:rFonts w:cs="Times New Roman" w:hint="eastAsia"/>
        </w:rPr>
        <w:t xml:space="preserve">      </w:t>
      </w:r>
      <w:r w:rsidRPr="00C400A6">
        <w:rPr>
          <w:rFonts w:cs="Times New Roman" w:hint="eastAsia"/>
        </w:rPr>
        <w:t>（假设全程气体温度不变</w:t>
      </w:r>
      <w:r w:rsidR="00195909">
        <w:rPr>
          <w:rFonts w:cs="Times New Roman" w:hint="eastAsia"/>
        </w:rPr>
        <w:t>，可视为理想气体</w:t>
      </w:r>
      <w:r w:rsidRPr="00C400A6">
        <w:rPr>
          <w:rFonts w:cs="Times New Roman" w:hint="eastAsia"/>
        </w:rPr>
        <w:t>）</w:t>
      </w:r>
    </w:p>
    <w:p w14:paraId="5E2E594F" w14:textId="77777777" w:rsidR="00CB22A1" w:rsidRPr="00C400A6" w:rsidRDefault="00000000">
      <w:pPr>
        <w:spacing w:line="300" w:lineRule="auto"/>
        <w:ind w:leftChars="150" w:left="315"/>
        <w:rPr>
          <w:rFonts w:cs="Times New Roman"/>
        </w:rPr>
      </w:pPr>
      <w:r w:rsidRPr="00C400A6">
        <w:rPr>
          <w:rFonts w:cs="宋体"/>
          <w:noProof/>
          <w:szCs w:val="21"/>
        </w:rPr>
        <mc:AlternateContent>
          <mc:Choice Requires="wpg">
            <w:drawing>
              <wp:anchor distT="0" distB="0" distL="114300" distR="114300" simplePos="0" relativeHeight="251635712" behindDoc="0" locked="0" layoutInCell="1" allowOverlap="1" wp14:anchorId="62AC899C" wp14:editId="70EC558F">
                <wp:simplePos x="0" y="0"/>
                <wp:positionH relativeFrom="column">
                  <wp:posOffset>3605530</wp:posOffset>
                </wp:positionH>
                <wp:positionV relativeFrom="paragraph">
                  <wp:posOffset>116205</wp:posOffset>
                </wp:positionV>
                <wp:extent cx="1734820" cy="1350010"/>
                <wp:effectExtent l="0" t="0" r="0" b="2540"/>
                <wp:wrapSquare wrapText="bothSides"/>
                <wp:docPr id="1278618747" name="组合 46"/>
                <wp:cNvGraphicFramePr/>
                <a:graphic xmlns:a="http://schemas.openxmlformats.org/drawingml/2006/main">
                  <a:graphicData uri="http://schemas.microsoft.com/office/word/2010/wordprocessingGroup">
                    <wpg:wgp>
                      <wpg:cNvGrpSpPr/>
                      <wpg:grpSpPr>
                        <a:xfrm>
                          <a:off x="0" y="0"/>
                          <a:ext cx="1734820" cy="1350010"/>
                          <a:chOff x="-36730" y="146630"/>
                          <a:chExt cx="2234150" cy="1738343"/>
                        </a:xfrm>
                      </wpg:grpSpPr>
                      <wpg:grpSp>
                        <wpg:cNvPr id="279043012" name="组合 45"/>
                        <wpg:cNvGrpSpPr/>
                        <wpg:grpSpPr>
                          <a:xfrm>
                            <a:off x="481718" y="735558"/>
                            <a:ext cx="652066" cy="663636"/>
                            <a:chOff x="0" y="0"/>
                            <a:chExt cx="652066" cy="663636"/>
                          </a:xfrm>
                        </wpg:grpSpPr>
                        <wps:wsp>
                          <wps:cNvPr id="1062989733" name="椭圆 39"/>
                          <wps:cNvSpPr/>
                          <wps:spPr>
                            <a:xfrm>
                              <a:off x="0" y="0"/>
                              <a:ext cx="46312" cy="4634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s:wsp>
                          <wps:cNvPr id="1915712284" name="椭圆 39"/>
                          <wps:cNvSpPr/>
                          <wps:spPr>
                            <a:xfrm>
                              <a:off x="299993" y="524987"/>
                              <a:ext cx="46312" cy="4634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s:wsp>
                          <wps:cNvPr id="680624718" name="椭圆 39"/>
                          <wps:cNvSpPr/>
                          <wps:spPr>
                            <a:xfrm>
                              <a:off x="605754" y="617291"/>
                              <a:ext cx="46312" cy="4634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g:grpSp>
                      <wpg:grpSp>
                        <wpg:cNvPr id="1393395467" name="组合 42"/>
                        <wpg:cNvGrpSpPr/>
                        <wpg:grpSpPr>
                          <a:xfrm>
                            <a:off x="-36730" y="146630"/>
                            <a:ext cx="2234150" cy="1738343"/>
                            <a:chOff x="-36736" y="-70624"/>
                            <a:chExt cx="2234512" cy="1738488"/>
                          </a:xfrm>
                        </wpg:grpSpPr>
                        <wpg:grpSp>
                          <wpg:cNvPr id="1847063602" name="组合 40"/>
                          <wpg:cNvGrpSpPr/>
                          <wpg:grpSpPr>
                            <a:xfrm>
                              <a:off x="-36736" y="-70624"/>
                              <a:ext cx="2234512" cy="1738488"/>
                              <a:chOff x="-36736" y="-70624"/>
                              <a:chExt cx="2234512" cy="1738488"/>
                            </a:xfrm>
                          </wpg:grpSpPr>
                          <wpg:grpSp>
                            <wpg:cNvPr id="1887881648" name="组合 33"/>
                            <wpg:cNvGrpSpPr/>
                            <wpg:grpSpPr>
                              <a:xfrm>
                                <a:off x="234443" y="161516"/>
                                <a:ext cx="1775460" cy="1230630"/>
                                <a:chOff x="0" y="0"/>
                                <a:chExt cx="1640840" cy="1309370"/>
                              </a:xfrm>
                            </wpg:grpSpPr>
                            <wps:wsp>
                              <wps:cNvPr id="1837913947" name="直接箭头连接符 32"/>
                              <wps:cNvCnPr/>
                              <wps:spPr>
                                <a:xfrm flipV="1">
                                  <a:off x="0" y="0"/>
                                  <a:ext cx="0" cy="1305560"/>
                                </a:xfrm>
                                <a:prstGeom prst="straightConnector1">
                                  <a:avLst/>
                                </a:prstGeom>
                                <a:ln w="12700">
                                  <a:solidFill>
                                    <a:schemeClr val="tx1"/>
                                  </a:solidFill>
                                  <a:tailEnd type="stealth" w="sm"/>
                                </a:ln>
                              </wps:spPr>
                              <wps:style>
                                <a:lnRef idx="1">
                                  <a:schemeClr val="accent1"/>
                                </a:lnRef>
                                <a:fillRef idx="0">
                                  <a:schemeClr val="accent1"/>
                                </a:fillRef>
                                <a:effectRef idx="0">
                                  <a:schemeClr val="accent1"/>
                                </a:effectRef>
                                <a:fontRef idx="minor">
                                  <a:schemeClr val="tx1"/>
                                </a:fontRef>
                              </wps:style>
                              <wps:bodyPr/>
                            </wps:wsp>
                            <wps:wsp>
                              <wps:cNvPr id="1453457028" name="直接箭头连接符 32"/>
                              <wps:cNvCnPr/>
                              <wps:spPr>
                                <a:xfrm flipV="1">
                                  <a:off x="2540" y="1309370"/>
                                  <a:ext cx="1638300" cy="0"/>
                                </a:xfrm>
                                <a:prstGeom prst="straightConnector1">
                                  <a:avLst/>
                                </a:prstGeom>
                                <a:ln w="12700">
                                  <a:solidFill>
                                    <a:schemeClr val="tx1"/>
                                  </a:solidFill>
                                  <a:tailEnd type="stealth" w="sm"/>
                                </a:ln>
                              </wps:spPr>
                              <wps:style>
                                <a:lnRef idx="1">
                                  <a:schemeClr val="accent1"/>
                                </a:lnRef>
                                <a:fillRef idx="0">
                                  <a:schemeClr val="accent1"/>
                                </a:fillRef>
                                <a:effectRef idx="0">
                                  <a:schemeClr val="accent1"/>
                                </a:effectRef>
                                <a:fontRef idx="minor">
                                  <a:schemeClr val="tx1"/>
                                </a:fontRef>
                              </wps:style>
                              <wps:bodyPr/>
                            </wps:wsp>
                          </wpg:grpSp>
                          <wps:wsp>
                            <wps:cNvPr id="1146003856" name="文本框 2"/>
                            <wps:cNvSpPr txBox="1">
                              <a:spLocks noChangeArrowheads="1"/>
                            </wps:cNvSpPr>
                            <wps:spPr bwMode="auto">
                              <a:xfrm>
                                <a:off x="-22610" y="-70624"/>
                                <a:ext cx="413885" cy="395493"/>
                              </a:xfrm>
                              <a:prstGeom prst="rect">
                                <a:avLst/>
                              </a:prstGeom>
                              <a:noFill/>
                              <a:ln w="9525">
                                <a:noFill/>
                                <a:miter lim="800000"/>
                              </a:ln>
                            </wps:spPr>
                            <wps:txbx>
                              <w:txbxContent>
                                <w:p w14:paraId="76428906" w14:textId="77777777" w:rsidR="00CB22A1" w:rsidRDefault="00000000">
                                  <w:pPr>
                                    <w:rPr>
                                      <w:rFonts w:cs="Times New Roman"/>
                                      <w:szCs w:val="21"/>
                                    </w:rPr>
                                  </w:pPr>
                                  <w:r>
                                    <w:rPr>
                                      <w:rFonts w:cs="Times New Roman" w:hint="eastAsia"/>
                                      <w:i/>
                                      <w:iCs/>
                                      <w:szCs w:val="21"/>
                                    </w:rPr>
                                    <w:t>p</w:t>
                                  </w:r>
                                </w:p>
                              </w:txbxContent>
                            </wps:txbx>
                            <wps:bodyPr rot="0" vert="horz" wrap="square" lIns="91440" tIns="45720" rIns="91440" bIns="45720" anchor="t" anchorCtr="0"/>
                          </wps:wsp>
                          <wps:wsp>
                            <wps:cNvPr id="1951513127" name="文本框 2"/>
                            <wps:cNvSpPr txBox="1">
                              <a:spLocks noChangeArrowheads="1"/>
                            </wps:cNvSpPr>
                            <wps:spPr bwMode="auto">
                              <a:xfrm>
                                <a:off x="1880434" y="1289606"/>
                                <a:ext cx="317342" cy="339720"/>
                              </a:xfrm>
                              <a:prstGeom prst="rect">
                                <a:avLst/>
                              </a:prstGeom>
                              <a:noFill/>
                              <a:ln w="9525">
                                <a:noFill/>
                                <a:miter lim="800000"/>
                              </a:ln>
                            </wps:spPr>
                            <wps:txbx>
                              <w:txbxContent>
                                <w:p w14:paraId="2C8404D2" w14:textId="77777777" w:rsidR="00CB22A1" w:rsidRDefault="00000000">
                                  <w:pPr>
                                    <w:rPr>
                                      <w:rFonts w:cs="Times New Roman"/>
                                      <w:szCs w:val="21"/>
                                    </w:rPr>
                                  </w:pPr>
                                  <w:r>
                                    <w:rPr>
                                      <w:rFonts w:cs="Times New Roman" w:hint="eastAsia"/>
                                      <w:i/>
                                      <w:iCs/>
                                      <w:szCs w:val="21"/>
                                    </w:rPr>
                                    <w:t>V</w:t>
                                  </w:r>
                                </w:p>
                              </w:txbxContent>
                            </wps:txbx>
                            <wps:bodyPr rot="0" vert="horz" wrap="square" lIns="91440" tIns="45720" rIns="91440" bIns="45720" anchor="t" anchorCtr="0"/>
                          </wps:wsp>
                          <wps:wsp>
                            <wps:cNvPr id="540998241" name="文本框 2"/>
                            <wps:cNvSpPr txBox="1">
                              <a:spLocks noChangeArrowheads="1"/>
                            </wps:cNvSpPr>
                            <wps:spPr bwMode="auto">
                              <a:xfrm>
                                <a:off x="-36736" y="1277502"/>
                                <a:ext cx="371564" cy="390362"/>
                              </a:xfrm>
                              <a:prstGeom prst="rect">
                                <a:avLst/>
                              </a:prstGeom>
                              <a:noFill/>
                              <a:ln w="9525">
                                <a:noFill/>
                                <a:miter lim="800000"/>
                              </a:ln>
                            </wps:spPr>
                            <wps:txbx>
                              <w:txbxContent>
                                <w:p w14:paraId="71DF1518" w14:textId="77777777" w:rsidR="00CB22A1" w:rsidRDefault="00000000">
                                  <w:pPr>
                                    <w:rPr>
                                      <w:rFonts w:cs="Times New Roman"/>
                                      <w:szCs w:val="21"/>
                                    </w:rPr>
                                  </w:pPr>
                                  <w:r>
                                    <w:rPr>
                                      <w:rFonts w:cs="Times New Roman" w:hint="eastAsia"/>
                                      <w:i/>
                                      <w:iCs/>
                                      <w:szCs w:val="21"/>
                                    </w:rPr>
                                    <w:t>O</w:t>
                                  </w:r>
                                </w:p>
                              </w:txbxContent>
                            </wps:txbx>
                            <wps:bodyPr rot="0" vert="horz" wrap="square" lIns="91440" tIns="45720" rIns="91440" bIns="45720" anchor="t" anchorCtr="0"/>
                          </wps:wsp>
                        </wpg:grpSp>
                        <wpg:grpSp>
                          <wpg:cNvPr id="1559987664" name="组合 41"/>
                          <wpg:cNvGrpSpPr/>
                          <wpg:grpSpPr>
                            <a:xfrm>
                              <a:off x="498082" y="336327"/>
                              <a:ext cx="1138396" cy="1077824"/>
                              <a:chOff x="-23" y="-262"/>
                              <a:chExt cx="1138396" cy="1077824"/>
                            </a:xfrm>
                          </wpg:grpSpPr>
                          <wps:wsp>
                            <wps:cNvPr id="681255845" name="任意多边形: 形状 36"/>
                            <wps:cNvSpPr/>
                            <wps:spPr>
                              <a:xfrm rot="21431089">
                                <a:off x="-23" y="-262"/>
                                <a:ext cx="1138396" cy="894905"/>
                              </a:xfrm>
                              <a:custGeom>
                                <a:avLst/>
                                <a:gdLst>
                                  <a:gd name="csX0" fmla="*/ 0 w 985520"/>
                                  <a:gd name="csY0" fmla="*/ 0 h 889000"/>
                                  <a:gd name="csX1" fmla="*/ 208280 w 985520"/>
                                  <a:gd name="csY1" fmla="*/ 675640 h 889000"/>
                                  <a:gd name="csX2" fmla="*/ 985520 w 985520"/>
                                  <a:gd name="csY2" fmla="*/ 889000 h 889000"/>
                                </a:gdLst>
                                <a:ahLst/>
                                <a:cxnLst>
                                  <a:cxn ang="0">
                                    <a:pos x="csX0" y="csY0"/>
                                  </a:cxn>
                                  <a:cxn ang="0">
                                    <a:pos x="csX1" y="csY1"/>
                                  </a:cxn>
                                  <a:cxn ang="0">
                                    <a:pos x="csX2" y="csY2"/>
                                  </a:cxn>
                                </a:cxnLst>
                                <a:rect l="l" t="t" r="r" b="b"/>
                                <a:pathLst>
                                  <a:path w="985520" h="889000">
                                    <a:moveTo>
                                      <a:pt x="0" y="0"/>
                                    </a:moveTo>
                                    <a:cubicBezTo>
                                      <a:pt x="22013" y="263736"/>
                                      <a:pt x="44027" y="527473"/>
                                      <a:pt x="208280" y="675640"/>
                                    </a:cubicBezTo>
                                    <a:cubicBezTo>
                                      <a:pt x="372533" y="823807"/>
                                      <a:pt x="679026" y="856403"/>
                                      <a:pt x="985520" y="889000"/>
                                    </a:cubicBezTo>
                                  </a:path>
                                </a:pathLst>
                              </a:custGeom>
                              <a:noFill/>
                              <a:ln w="190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g:grpSp>
                            <wpg:cNvPr id="964505770" name="组合 38"/>
                            <wpg:cNvGrpSpPr/>
                            <wpg:grpSpPr>
                              <a:xfrm>
                                <a:off x="3927" y="204886"/>
                                <a:ext cx="603777" cy="872676"/>
                                <a:chOff x="-2851" y="-2677"/>
                                <a:chExt cx="603777" cy="872676"/>
                              </a:xfrm>
                            </wpg:grpSpPr>
                            <wps:wsp>
                              <wps:cNvPr id="1197156175" name="直接连接符 37"/>
                              <wps:cNvCnPr/>
                              <wps:spPr>
                                <a:xfrm>
                                  <a:off x="-2851" y="-2677"/>
                                  <a:ext cx="0" cy="84709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43558701" name="直接连接符 37"/>
                              <wps:cNvCnPr/>
                              <wps:spPr>
                                <a:xfrm flipH="1">
                                  <a:off x="298029" y="516794"/>
                                  <a:ext cx="0" cy="33120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78917998" name="直接连接符 37"/>
                              <wps:cNvCnPr/>
                              <wps:spPr>
                                <a:xfrm>
                                  <a:off x="600926" y="616102"/>
                                  <a:ext cx="0" cy="253897"/>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s:wsp>
                          <wps:cNvPr id="897975207" name="文本框 2"/>
                          <wps:cNvSpPr txBox="1">
                            <a:spLocks noChangeArrowheads="1"/>
                          </wps:cNvSpPr>
                          <wps:spPr bwMode="auto">
                            <a:xfrm>
                              <a:off x="450056" y="330055"/>
                              <a:ext cx="463635" cy="413980"/>
                            </a:xfrm>
                            <a:prstGeom prst="rect">
                              <a:avLst/>
                            </a:prstGeom>
                            <a:noFill/>
                            <a:ln w="9525">
                              <a:noFill/>
                              <a:miter lim="800000"/>
                            </a:ln>
                          </wps:spPr>
                          <wps:txbx>
                            <w:txbxContent>
                              <w:p w14:paraId="291D0AC3" w14:textId="77777777" w:rsidR="00CB22A1" w:rsidRDefault="00000000">
                                <w:pPr>
                                  <w:rPr>
                                    <w:rFonts w:cs="Times New Roman"/>
                                    <w:i/>
                                    <w:iCs/>
                                    <w:szCs w:val="21"/>
                                  </w:rPr>
                                </w:pPr>
                                <w:r>
                                  <w:rPr>
                                    <w:rFonts w:cs="Times New Roman" w:hint="eastAsia"/>
                                    <w:i/>
                                    <w:iCs/>
                                    <w:szCs w:val="21"/>
                                  </w:rPr>
                                  <w:t>a</w:t>
                                </w:r>
                              </w:p>
                            </w:txbxContent>
                          </wps:txbx>
                          <wps:bodyPr rot="0" vert="horz" wrap="square" lIns="91440" tIns="45720" rIns="91440" bIns="45720" anchor="t" anchorCtr="0"/>
                        </wps:wsp>
                        <wps:wsp>
                          <wps:cNvPr id="2010200561" name="文本框 2"/>
                          <wps:cNvSpPr txBox="1">
                            <a:spLocks noChangeArrowheads="1"/>
                          </wps:cNvSpPr>
                          <wps:spPr bwMode="auto">
                            <a:xfrm>
                              <a:off x="664973" y="722159"/>
                              <a:ext cx="446085" cy="367573"/>
                            </a:xfrm>
                            <a:prstGeom prst="rect">
                              <a:avLst/>
                            </a:prstGeom>
                            <a:noFill/>
                            <a:ln w="9525">
                              <a:noFill/>
                              <a:miter lim="800000"/>
                            </a:ln>
                          </wps:spPr>
                          <wps:txbx>
                            <w:txbxContent>
                              <w:p w14:paraId="66196B14" w14:textId="77777777" w:rsidR="00CB22A1" w:rsidRDefault="00000000">
                                <w:pPr>
                                  <w:rPr>
                                    <w:rFonts w:cs="Times New Roman"/>
                                    <w:i/>
                                    <w:iCs/>
                                    <w:szCs w:val="21"/>
                                  </w:rPr>
                                </w:pPr>
                                <w:r>
                                  <w:rPr>
                                    <w:rFonts w:cs="Times New Roman" w:hint="eastAsia"/>
                                    <w:i/>
                                    <w:iCs/>
                                    <w:szCs w:val="21"/>
                                  </w:rPr>
                                  <w:t>b</w:t>
                                </w:r>
                              </w:p>
                            </w:txbxContent>
                          </wps:txbx>
                          <wps:bodyPr rot="0" vert="horz" wrap="square" lIns="91440" tIns="45720" rIns="91440" bIns="45720" anchor="t" anchorCtr="0"/>
                        </wps:wsp>
                        <wps:wsp>
                          <wps:cNvPr id="1285202025" name="文本框 2"/>
                          <wps:cNvSpPr txBox="1">
                            <a:spLocks noChangeArrowheads="1"/>
                          </wps:cNvSpPr>
                          <wps:spPr bwMode="auto">
                            <a:xfrm>
                              <a:off x="978106" y="826873"/>
                              <a:ext cx="392077" cy="359510"/>
                            </a:xfrm>
                            <a:prstGeom prst="rect">
                              <a:avLst/>
                            </a:prstGeom>
                            <a:noFill/>
                            <a:ln w="9525">
                              <a:noFill/>
                              <a:miter lim="800000"/>
                            </a:ln>
                          </wps:spPr>
                          <wps:txbx>
                            <w:txbxContent>
                              <w:p w14:paraId="11AB5F8E" w14:textId="77777777" w:rsidR="00CB22A1" w:rsidRDefault="00000000">
                                <w:pPr>
                                  <w:rPr>
                                    <w:rFonts w:cs="Times New Roman"/>
                                    <w:i/>
                                    <w:iCs/>
                                    <w:szCs w:val="21"/>
                                  </w:rPr>
                                </w:pPr>
                                <w:r>
                                  <w:rPr>
                                    <w:rFonts w:cs="Times New Roman" w:hint="eastAsia"/>
                                    <w:i/>
                                    <w:iCs/>
                                    <w:szCs w:val="21"/>
                                  </w:rPr>
                                  <w:t>c</w:t>
                                </w:r>
                              </w:p>
                            </w:txbxContent>
                          </wps:txbx>
                          <wps:bodyPr rot="0" vert="horz" wrap="square" lIns="91440" tIns="45720" rIns="91440" bIns="45720" anchor="t" anchorCtr="0"/>
                        </wps:wsp>
                      </wpg:grpSp>
                    </wpg:wgp>
                  </a:graphicData>
                </a:graphic>
              </wp:anchor>
            </w:drawing>
          </mc:Choice>
          <mc:Fallback>
            <w:pict>
              <v:group w14:anchorId="62AC899C" id="组合 46" o:spid="_x0000_s1988" style="position:absolute;left:0;text-align:left;margin-left:283.9pt;margin-top:9.15pt;width:136.6pt;height:106.3pt;z-index:251635712;mso-position-horizontal-relative:text;mso-position-vertical-relative:text" coordorigin="-367,1466" coordsize="22341,17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">
                <v:group id="组合 45" o:spid="_x0000_s1989" style="position:absolute;left:4817;top:7355;width:6520;height:6636" coordsize="6520,6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">
                  <v:oval id="椭圆 39" o:spid="_x0000_s1990" style="position:absolute;width:463;height:4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" fillcolor="black [3213]" stroked="f" strokeweight="1pt">
                    <v:stroke joinstyle="miter"/>
                  </v:oval>
                  <v:oval id="椭圆 39" o:spid="_x0000_s1991" style="position:absolute;left:2999;top:5249;width:464;height:4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" fillcolor="black [3213]" stroked="f" strokeweight="1pt">
                    <v:stroke joinstyle="miter"/>
                  </v:oval>
                  <v:oval id="椭圆 39" o:spid="_x0000_s1992" style="position:absolute;left:6057;top:6172;width:463;height:4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" fillcolor="black [3213]" stroked="f" strokeweight="1pt">
                    <v:stroke joinstyle="miter"/>
                  </v:oval>
                </v:group>
                <v:group id="组合 42" o:spid="_x0000_s1993" style="position:absolute;left:-367;top:1466;width:22341;height:17383" coordorigin="-367,-706" coordsize="22345,17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">
                  <v:group id="组合 40" o:spid="_x0000_s1994" style="position:absolute;left:-367;top:-706;width:22344;height:17384" coordorigin="-367,-706" coordsize="22345,17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">
                    <v:group id="组合 33" o:spid="_x0000_s1995" style="position:absolute;left:2344;top:1615;width:17755;height:12306" coordsize="16408,130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">
                      <v:shape id="直接箭头连接符 32" o:spid="_x0000_s1996" type="#_x0000_t32" style="position:absolute;width:0;height:130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" strokecolor="black [3213]" strokeweight="1pt">
                        <v:stroke endarrow="classic" endarrowwidth="narrow" joinstyle="miter"/>
                      </v:shape>
                      <v:shape id="直接箭头连接符 32" o:spid="_x0000_s1997" type="#_x0000_t32" style="position:absolute;left:25;top:13093;width:1638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" strokecolor="black [3213]" strokeweight="1pt">
                        <v:stroke endarrow="classic" endarrowwidth="narrow" joinstyle="miter"/>
                      </v:shape>
                    </v:group>
                    <v:shape id="文本框 2" o:spid="_x0000_s1998" type="#_x0000_t202" style="position:absolute;left:-226;top:-706;width:4138;height:39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" filled="f" stroked="f">
                      <v:textbox>
                        <w:txbxContent>
                          <w:p w14:paraId="76428906" w14:textId="77777777" w:rsidR="00CB22A1" w:rsidRDefault="00000000">
                            <w:pPr>
                              <w:rPr>
                                <w:rFonts w:cs="Times New Roman"/>
                                <w:szCs w:val="21"/>
                              </w:rPr>
                            </w:pPr>
                            <w:r>
                              <w:rPr>
                                <w:rFonts w:cs="Times New Roman" w:hint="eastAsia"/>
                                <w:i/>
                                <w:iCs/>
                                <w:szCs w:val="21"/>
                              </w:rPr>
                              <w:t>p</w:t>
                            </w:r>
                          </w:p>
                        </w:txbxContent>
                      </v:textbox>
                    </v:shape>
                    <v:shape id="文本框 2" o:spid="_x0000_s1999" type="#_x0000_t202" style="position:absolute;left:18804;top:12896;width:3173;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" filled="f" stroked="f">
                      <v:textbox>
                        <w:txbxContent>
                          <w:p w14:paraId="2C8404D2" w14:textId="77777777" w:rsidR="00CB22A1" w:rsidRDefault="00000000">
                            <w:pPr>
                              <w:rPr>
                                <w:rFonts w:cs="Times New Roman"/>
                                <w:szCs w:val="21"/>
                              </w:rPr>
                            </w:pPr>
                            <w:r>
                              <w:rPr>
                                <w:rFonts w:cs="Times New Roman" w:hint="eastAsia"/>
                                <w:i/>
                                <w:iCs/>
                                <w:szCs w:val="21"/>
                              </w:rPr>
                              <w:t>V</w:t>
                            </w:r>
                          </w:p>
                        </w:txbxContent>
                      </v:textbox>
                    </v:shape>
                    <v:shape id="文本框 2" o:spid="_x0000_s2000" type="#_x0000_t202" style="position:absolute;left:-367;top:12775;width:3715;height:39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" filled="f" stroked="f">
                      <v:textbox>
                        <w:txbxContent>
                          <w:p w14:paraId="71DF1518" w14:textId="77777777" w:rsidR="00CB22A1" w:rsidRDefault="00000000">
                            <w:pPr>
                              <w:rPr>
                                <w:rFonts w:cs="Times New Roman"/>
                                <w:szCs w:val="21"/>
                              </w:rPr>
                            </w:pPr>
                            <w:r>
                              <w:rPr>
                                <w:rFonts w:cs="Times New Roman" w:hint="eastAsia"/>
                                <w:i/>
                                <w:iCs/>
                                <w:szCs w:val="21"/>
                              </w:rPr>
                              <w:t>O</w:t>
                            </w:r>
                          </w:p>
                        </w:txbxContent>
                      </v:textbox>
                    </v:shape>
                  </v:group>
                  <v:group id="组合 41" o:spid="_x0000_s2001" style="position:absolute;left:4980;top:3363;width:11384;height:10778" coordorigin=",-2" coordsize="11383,10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">
                    <v:shape id="任意多边形: 形状 36" o:spid="_x0000_s2002" style="position:absolute;top:-2;width:11383;height:8948;rotation:-184496fd;visibility:visible;mso-wrap-style:square;v-text-anchor:middle" coordsize="985520,88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" path="m,c22013,263736,44027,527473,208280,675640,372533,823807,679026,856403,985520,889000e" filled="f" strokecolor="black [3213]" strokeweight="1.5pt">
                      <v:stroke joinstyle="miter"/>
                      <v:path arrowok="t" o:connecttype="custom" o:connectlocs="0,0;240589,680128;1138396,894905" o:connectangles="0,0,0"/>
                    </v:shape>
                    <v:group id="组合 38" o:spid="_x0000_s2003" style="position:absolute;left:39;top:2048;width:6038;height:8727" coordorigin="-28,-26" coordsize="6037,8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">
                      <v:line id="直接连接符 37" o:spid="_x0000_s2004" style="position:absolute;visibility:visible;mso-wrap-style:square" from="-28,-26" to="-28,8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" strokecolor="black [3213]">
                        <v:stroke dashstyle="dash" joinstyle="miter"/>
                      </v:line>
                      <v:line id="直接连接符 37" o:spid="_x0000_s2005" style="position:absolute;flip:x;visibility:visible;mso-wrap-style:square" from="2980,5167" to="2980,8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" strokecolor="black [3213]">
                        <v:stroke dashstyle="dash" joinstyle="miter"/>
                      </v:line>
                      <v:line id="直接连接符 37" o:spid="_x0000_s2006" style="position:absolute;visibility:visible;mso-wrap-style:square" from="6009,6161" to="6009,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" strokecolor="black [3213]">
                        <v:stroke dashstyle="dash" joinstyle="miter"/>
                      </v:line>
                    </v:group>
                  </v:group>
                  <v:shape id="文本框 2" o:spid="_x0000_s2007" type="#_x0000_t202" style="position:absolute;left:4500;top:3300;width:4636;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" filled="f" stroked="f">
                    <v:textbox>
                      <w:txbxContent>
                        <w:p w14:paraId="291D0AC3" w14:textId="77777777" w:rsidR="00CB22A1" w:rsidRDefault="00000000">
                          <w:pPr>
                            <w:rPr>
                              <w:rFonts w:cs="Times New Roman"/>
                              <w:i/>
                              <w:iCs/>
                              <w:szCs w:val="21"/>
                            </w:rPr>
                          </w:pPr>
                          <w:r>
                            <w:rPr>
                              <w:rFonts w:cs="Times New Roman" w:hint="eastAsia"/>
                              <w:i/>
                              <w:iCs/>
                              <w:szCs w:val="21"/>
                            </w:rPr>
                            <w:t>a</w:t>
                          </w:r>
                        </w:p>
                      </w:txbxContent>
                    </v:textbox>
                  </v:shape>
                  <v:shape id="文本框 2" o:spid="_x0000_s2008" type="#_x0000_t202" style="position:absolute;left:6649;top:7221;width:4461;height:3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" filled="f" stroked="f">
                    <v:textbox>
                      <w:txbxContent>
                        <w:p w14:paraId="66196B14" w14:textId="77777777" w:rsidR="00CB22A1" w:rsidRDefault="00000000">
                          <w:pPr>
                            <w:rPr>
                              <w:rFonts w:cs="Times New Roman"/>
                              <w:i/>
                              <w:iCs/>
                              <w:szCs w:val="21"/>
                            </w:rPr>
                          </w:pPr>
                          <w:r>
                            <w:rPr>
                              <w:rFonts w:cs="Times New Roman" w:hint="eastAsia"/>
                              <w:i/>
                              <w:iCs/>
                              <w:szCs w:val="21"/>
                            </w:rPr>
                            <w:t>b</w:t>
                          </w:r>
                        </w:p>
                      </w:txbxContent>
                    </v:textbox>
                  </v:shape>
                  <v:shape id="文本框 2" o:spid="_x0000_s2009" type="#_x0000_t202" style="position:absolute;left:9781;top:8268;width:3920;height:35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" filled="f" stroked="f">
                    <v:textbox>
                      <w:txbxContent>
                        <w:p w14:paraId="11AB5F8E" w14:textId="77777777" w:rsidR="00CB22A1" w:rsidRDefault="00000000">
                          <w:pPr>
                            <w:rPr>
                              <w:rFonts w:cs="Times New Roman"/>
                              <w:i/>
                              <w:iCs/>
                              <w:szCs w:val="21"/>
                            </w:rPr>
                          </w:pPr>
                          <w:r>
                            <w:rPr>
                              <w:rFonts w:cs="Times New Roman" w:hint="eastAsia"/>
                              <w:i/>
                              <w:iCs/>
                              <w:szCs w:val="21"/>
                            </w:rPr>
                            <w:t>c</w:t>
                          </w:r>
                        </w:p>
                      </w:txbxContent>
                    </v:textbox>
                  </v:shape>
                </v:group>
                <w10:wrap type="square"/>
              </v:group>
            </w:pict>
          </mc:Fallback>
        </mc:AlternateContent>
      </w:r>
      <w:r w:rsidRPr="00C400A6">
        <w:rPr>
          <w:rFonts w:cs="Times New Roman" w:hint="eastAsia"/>
        </w:rPr>
        <w:t>(</w:t>
      </w:r>
      <w:r w:rsidRPr="00C400A6">
        <w:rPr>
          <w:rFonts w:cs="Times New Roman"/>
        </w:rPr>
        <w:t>1</w:t>
      </w:r>
      <w:r w:rsidRPr="00C400A6">
        <w:rPr>
          <w:rFonts w:cs="Times New Roman" w:hint="eastAsia"/>
        </w:rPr>
        <w:t>)</w:t>
      </w:r>
      <w:r w:rsidRPr="00C400A6">
        <w:rPr>
          <w:rFonts w:cs="Times New Roman"/>
        </w:rPr>
        <w:t>当气体体积变为原来的</w:t>
      </w:r>
      <w:r w:rsidRPr="00C400A6">
        <w:rPr>
          <w:rFonts w:cs="Times New Roman"/>
          <w:i/>
          <w:iCs/>
        </w:rPr>
        <w:t>n</w:t>
      </w:r>
      <w:r w:rsidRPr="00C400A6">
        <w:rPr>
          <w:rFonts w:cs="Times New Roman"/>
        </w:rPr>
        <w:t>倍时，</w:t>
      </w:r>
      <w:r w:rsidRPr="00C400A6">
        <w:rPr>
          <w:rFonts w:cs="Times New Roman" w:hint="eastAsia"/>
        </w:rPr>
        <w:t>其</w:t>
      </w:r>
      <w:r w:rsidRPr="00C400A6">
        <w:rPr>
          <w:rFonts w:cs="Times New Roman"/>
        </w:rPr>
        <w:t>压强</w:t>
      </w:r>
      <w:r w:rsidRPr="00C400A6">
        <w:rPr>
          <w:rFonts w:cs="Times New Roman" w:hint="eastAsia"/>
        </w:rPr>
        <w:t>变</w:t>
      </w:r>
      <w:r w:rsidRPr="00C400A6">
        <w:rPr>
          <w:rFonts w:cs="Times New Roman"/>
        </w:rPr>
        <w:t>为原来的</w:t>
      </w:r>
      <w:r w:rsidRPr="00C400A6">
        <w:rPr>
          <w:rFonts w:cs="Times New Roman" w:hint="eastAsia"/>
        </w:rPr>
        <w:t>______</w:t>
      </w:r>
      <w:r w:rsidRPr="00C400A6">
        <w:rPr>
          <w:rFonts w:cs="Times New Roman"/>
        </w:rPr>
        <w:t>倍。</w:t>
      </w:r>
    </w:p>
    <w:p w14:paraId="33250756" w14:textId="616C2D65" w:rsidR="00CB22A1" w:rsidRPr="00C400A6" w:rsidRDefault="00000000">
      <w:pPr>
        <w:spacing w:line="300" w:lineRule="auto"/>
        <w:ind w:leftChars="150" w:left="315"/>
        <w:rPr>
          <w:rFonts w:cs="Times New Roman"/>
        </w:rPr>
      </w:pPr>
      <w:r w:rsidRPr="00C400A6">
        <w:rPr>
          <w:rFonts w:cs="Times New Roman" w:hint="eastAsia"/>
        </w:rPr>
        <w:t>(</w:t>
      </w:r>
      <w:r w:rsidRPr="00C400A6">
        <w:rPr>
          <w:rFonts w:cs="Times New Roman"/>
        </w:rPr>
        <w:t>2</w:t>
      </w:r>
      <w:r w:rsidRPr="00C400A6">
        <w:rPr>
          <w:rFonts w:cs="Times New Roman" w:hint="eastAsia"/>
        </w:rPr>
        <w:t>)</w:t>
      </w:r>
      <w:r w:rsidRPr="00C400A6">
        <w:rPr>
          <w:rFonts w:cs="Times New Roman"/>
        </w:rPr>
        <w:t>整个过程的</w:t>
      </w:r>
      <w:r w:rsidRPr="00C400A6">
        <w:rPr>
          <w:rFonts w:cs="Times New Roman"/>
          <w:i/>
          <w:iCs/>
        </w:rPr>
        <w:t>p</w:t>
      </w:r>
      <w:r w:rsidRPr="00C400A6">
        <w:rPr>
          <w:rFonts w:ascii="宋体" w:hAnsi="宋体" w:cs="Times New Roman"/>
        </w:rPr>
        <w:t>-</w:t>
      </w:r>
      <w:r w:rsidRPr="00C400A6">
        <w:rPr>
          <w:rFonts w:cs="Times New Roman"/>
          <w:i/>
          <w:iCs/>
        </w:rPr>
        <w:t>V</w:t>
      </w:r>
      <w:r w:rsidRPr="00C400A6">
        <w:rPr>
          <w:rFonts w:cs="Times New Roman"/>
        </w:rPr>
        <w:t>图像如图所示。气体由状态</w:t>
      </w:r>
      <w:r w:rsidR="00233C4A">
        <w:rPr>
          <w:rFonts w:cs="Times New Roman" w:hint="eastAsia"/>
          <w:i/>
          <w:iCs/>
        </w:rPr>
        <w:t>a</w:t>
      </w:r>
      <w:r w:rsidRPr="00C400A6">
        <w:rPr>
          <w:rFonts w:cs="Times New Roman"/>
        </w:rPr>
        <w:t>经状态</w:t>
      </w:r>
      <w:r w:rsidR="00233C4A">
        <w:rPr>
          <w:rFonts w:cs="Times New Roman" w:hint="eastAsia"/>
          <w:i/>
          <w:iCs/>
        </w:rPr>
        <w:t>b</w:t>
      </w:r>
      <w:r w:rsidRPr="00C400A6">
        <w:rPr>
          <w:rFonts w:cs="Times New Roman"/>
        </w:rPr>
        <w:t>变化到状态</w:t>
      </w:r>
      <w:r w:rsidR="00233C4A">
        <w:rPr>
          <w:rFonts w:cs="Times New Roman" w:hint="eastAsia"/>
          <w:i/>
          <w:iCs/>
        </w:rPr>
        <w:t>c</w:t>
      </w:r>
      <w:r w:rsidRPr="00C400A6">
        <w:rPr>
          <w:rFonts w:cs="Times New Roman"/>
        </w:rPr>
        <w:t>，</w:t>
      </w:r>
      <w:r w:rsidR="00233C4A">
        <w:rPr>
          <w:rFonts w:cs="Times New Roman" w:hint="eastAsia"/>
          <w:i/>
          <w:iCs/>
        </w:rPr>
        <w:t>a</w:t>
      </w:r>
      <w:r w:rsidRPr="00C400A6">
        <w:rPr>
          <w:rFonts w:cs="Times New Roman"/>
        </w:rPr>
        <w:t>到</w:t>
      </w:r>
      <w:r w:rsidR="00233C4A">
        <w:rPr>
          <w:rFonts w:cs="Times New Roman" w:hint="eastAsia"/>
          <w:i/>
          <w:iCs/>
        </w:rPr>
        <w:t>b</w:t>
      </w:r>
      <w:r w:rsidRPr="00C400A6">
        <w:rPr>
          <w:rFonts w:cs="Times New Roman"/>
        </w:rPr>
        <w:t>的过程中从外界吸热</w:t>
      </w:r>
      <w:r w:rsidRPr="00C400A6">
        <w:rPr>
          <w:rFonts w:cs="Times New Roman"/>
          <w:i/>
          <w:iCs/>
        </w:rPr>
        <w:t>Q</w:t>
      </w:r>
      <w:r w:rsidRPr="00C400A6">
        <w:rPr>
          <w:rFonts w:cs="Times New Roman"/>
          <w:vertAlign w:val="subscript"/>
        </w:rPr>
        <w:t>1</w:t>
      </w:r>
      <w:r w:rsidRPr="00C400A6">
        <w:rPr>
          <w:rFonts w:cs="Times New Roman"/>
        </w:rPr>
        <w:t>、体积变化量为</w:t>
      </w:r>
      <w:r w:rsidRPr="00C400A6">
        <w:rPr>
          <w:rFonts w:cs="Times New Roman"/>
        </w:rPr>
        <w:t>Δ</w:t>
      </w:r>
      <w:r w:rsidRPr="00C400A6">
        <w:rPr>
          <w:rFonts w:cs="Times New Roman"/>
          <w:i/>
          <w:iCs/>
        </w:rPr>
        <w:t>V</w:t>
      </w:r>
      <w:r w:rsidRPr="00C400A6">
        <w:rPr>
          <w:rFonts w:cs="Times New Roman"/>
          <w:vertAlign w:val="subscript"/>
        </w:rPr>
        <w:t>1</w:t>
      </w:r>
      <w:r w:rsidRPr="00C400A6">
        <w:rPr>
          <w:rFonts w:cs="Times New Roman"/>
        </w:rPr>
        <w:t>，</w:t>
      </w:r>
      <w:r w:rsidR="00233C4A">
        <w:rPr>
          <w:rFonts w:cs="Times New Roman" w:hint="eastAsia"/>
          <w:i/>
          <w:iCs/>
        </w:rPr>
        <w:t>b</w:t>
      </w:r>
      <w:r w:rsidRPr="00C400A6">
        <w:rPr>
          <w:rFonts w:cs="Times New Roman"/>
        </w:rPr>
        <w:t>到</w:t>
      </w:r>
      <w:r w:rsidR="00233C4A">
        <w:rPr>
          <w:rFonts w:cs="Times New Roman" w:hint="eastAsia"/>
          <w:i/>
          <w:iCs/>
        </w:rPr>
        <w:t>c</w:t>
      </w:r>
      <w:r w:rsidRPr="00C400A6">
        <w:rPr>
          <w:rFonts w:cs="Times New Roman"/>
        </w:rPr>
        <w:t>的过程中从外界吸热</w:t>
      </w:r>
      <w:r w:rsidRPr="00C400A6">
        <w:rPr>
          <w:rFonts w:cs="Times New Roman"/>
          <w:i/>
          <w:iCs/>
        </w:rPr>
        <w:t>Q</w:t>
      </w:r>
      <w:r w:rsidRPr="00C400A6">
        <w:rPr>
          <w:rFonts w:cs="Times New Roman"/>
          <w:vertAlign w:val="subscript"/>
        </w:rPr>
        <w:t>2</w:t>
      </w:r>
      <w:r w:rsidRPr="00C400A6">
        <w:rPr>
          <w:rFonts w:cs="Times New Roman"/>
        </w:rPr>
        <w:t>、体积变化量为</w:t>
      </w:r>
      <w:r w:rsidRPr="00C400A6">
        <w:rPr>
          <w:rFonts w:cs="Times New Roman"/>
        </w:rPr>
        <w:t>Δ</w:t>
      </w:r>
      <w:r w:rsidRPr="00C400A6">
        <w:rPr>
          <w:rFonts w:cs="Times New Roman"/>
          <w:i/>
          <w:iCs/>
        </w:rPr>
        <w:t>V</w:t>
      </w:r>
      <w:r w:rsidRPr="00C400A6">
        <w:rPr>
          <w:rFonts w:cs="Times New Roman"/>
          <w:vertAlign w:val="subscript"/>
        </w:rPr>
        <w:t>2</w:t>
      </w:r>
      <w:r w:rsidRPr="00C400A6">
        <w:rPr>
          <w:rFonts w:cs="Times New Roman"/>
        </w:rPr>
        <w:t>。若</w:t>
      </w:r>
      <w:r w:rsidRPr="00C400A6">
        <w:rPr>
          <w:rFonts w:cs="Times New Roman"/>
        </w:rPr>
        <w:t>Δ</w:t>
      </w:r>
      <w:r w:rsidRPr="00C400A6">
        <w:rPr>
          <w:rFonts w:cs="Times New Roman"/>
          <w:i/>
          <w:iCs/>
        </w:rPr>
        <w:t>V</w:t>
      </w:r>
      <w:r w:rsidRPr="00C400A6">
        <w:rPr>
          <w:rFonts w:cs="Times New Roman"/>
          <w:vertAlign w:val="subscript"/>
        </w:rPr>
        <w:t>1</w:t>
      </w:r>
      <w:r w:rsidR="00F71F09">
        <w:rPr>
          <w:rFonts w:cs="Times New Roman" w:hint="eastAsia"/>
          <w:szCs w:val="21"/>
        </w:rPr>
        <w:t xml:space="preserve"> = </w:t>
      </w:r>
      <w:r w:rsidRPr="00C400A6">
        <w:rPr>
          <w:rFonts w:cs="Times New Roman"/>
        </w:rPr>
        <w:t>Δ</w:t>
      </w:r>
      <w:r w:rsidRPr="00C400A6">
        <w:rPr>
          <w:rFonts w:cs="Times New Roman"/>
          <w:i/>
          <w:iCs/>
        </w:rPr>
        <w:t>V</w:t>
      </w:r>
      <w:r w:rsidRPr="00C400A6">
        <w:rPr>
          <w:rFonts w:cs="Times New Roman"/>
          <w:vertAlign w:val="subscript"/>
        </w:rPr>
        <w:t>2</w:t>
      </w:r>
      <w:r w:rsidRPr="00C400A6">
        <w:rPr>
          <w:rFonts w:cs="Times New Roman"/>
        </w:rPr>
        <w:t>，则</w:t>
      </w:r>
      <w:r w:rsidRPr="00C400A6">
        <w:rPr>
          <w:rFonts w:cs="Times New Roman" w:hint="eastAsia"/>
        </w:rPr>
        <w:t>______</w:t>
      </w:r>
      <w:r w:rsidRPr="00C400A6">
        <w:rPr>
          <w:rFonts w:cs="Times New Roman" w:hint="eastAsia"/>
        </w:rPr>
        <w:t>。</w:t>
      </w:r>
    </w:p>
    <w:p w14:paraId="2E974DB4" w14:textId="0C5A375F" w:rsidR="00CB22A1" w:rsidRPr="00C400A6" w:rsidRDefault="00000000" w:rsidP="001C7D05">
      <w:pPr>
        <w:tabs>
          <w:tab w:val="left" w:pos="2520"/>
          <w:tab w:val="left" w:pos="4620"/>
          <w:tab w:val="left" w:pos="6720"/>
        </w:tabs>
        <w:spacing w:line="300" w:lineRule="auto"/>
        <w:ind w:leftChars="150" w:left="315"/>
        <w:rPr>
          <w:rFonts w:cs="Times New Roman"/>
        </w:rPr>
      </w:pPr>
      <w:r w:rsidRPr="00C400A6">
        <w:rPr>
          <w:rFonts w:cs="Times New Roman"/>
        </w:rPr>
        <w:t>A</w:t>
      </w:r>
      <w:r w:rsidRPr="00C400A6">
        <w:rPr>
          <w:rFonts w:cs="Times New Roman"/>
        </w:rPr>
        <w:t>．</w:t>
      </w:r>
      <w:r w:rsidRPr="00C400A6">
        <w:rPr>
          <w:rFonts w:cs="Times New Roman"/>
          <w:i/>
          <w:iCs/>
        </w:rPr>
        <w:t>Q</w:t>
      </w:r>
      <w:r w:rsidRPr="00C400A6">
        <w:rPr>
          <w:rFonts w:cs="Times New Roman"/>
          <w:vertAlign w:val="subscript"/>
        </w:rPr>
        <w:t>1</w:t>
      </w:r>
      <w:r w:rsidRPr="00C400A6">
        <w:rPr>
          <w:rFonts w:cs="Times New Roman" w:hint="eastAsia"/>
          <w:szCs w:val="21"/>
        </w:rPr>
        <w:t>＞</w:t>
      </w:r>
      <w:r w:rsidRPr="00C400A6">
        <w:rPr>
          <w:rFonts w:cs="Times New Roman"/>
          <w:i/>
          <w:iCs/>
        </w:rPr>
        <w:t>Q</w:t>
      </w:r>
      <w:r w:rsidRPr="00C400A6">
        <w:rPr>
          <w:rFonts w:cs="Times New Roman"/>
          <w:vertAlign w:val="subscript"/>
        </w:rPr>
        <w:t>2</w:t>
      </w:r>
      <w:r w:rsidRPr="00C400A6">
        <w:rPr>
          <w:rFonts w:cs="Times New Roman" w:hint="eastAsia"/>
        </w:rPr>
        <w:tab/>
      </w:r>
      <w:r w:rsidRPr="00C400A6">
        <w:rPr>
          <w:rFonts w:cs="Times New Roman"/>
        </w:rPr>
        <w:t>B</w:t>
      </w:r>
      <w:r w:rsidRPr="00C400A6">
        <w:rPr>
          <w:rFonts w:cs="Times New Roman"/>
        </w:rPr>
        <w:t>．</w:t>
      </w:r>
      <w:r w:rsidRPr="00C400A6">
        <w:rPr>
          <w:rFonts w:cs="Times New Roman"/>
          <w:i/>
          <w:iCs/>
        </w:rPr>
        <w:t>Q</w:t>
      </w:r>
      <w:r w:rsidRPr="00C400A6">
        <w:rPr>
          <w:rFonts w:cs="Times New Roman"/>
          <w:vertAlign w:val="subscript"/>
        </w:rPr>
        <w:t>1</w:t>
      </w:r>
      <w:r w:rsidR="00F71F09">
        <w:rPr>
          <w:rFonts w:cs="Times New Roman" w:hint="eastAsia"/>
          <w:szCs w:val="21"/>
        </w:rPr>
        <w:t xml:space="preserve"> = </w:t>
      </w:r>
      <w:r w:rsidRPr="00C400A6">
        <w:rPr>
          <w:rFonts w:cs="Times New Roman"/>
          <w:i/>
          <w:iCs/>
        </w:rPr>
        <w:t>Q</w:t>
      </w:r>
      <w:r w:rsidRPr="00C400A6">
        <w:rPr>
          <w:rFonts w:cs="Times New Roman"/>
          <w:vertAlign w:val="subscript"/>
        </w:rPr>
        <w:t>2</w:t>
      </w:r>
      <w:r w:rsidRPr="00C400A6">
        <w:rPr>
          <w:rFonts w:cs="Times New Roman" w:hint="eastAsia"/>
        </w:rPr>
        <w:tab/>
      </w:r>
      <w:r w:rsidRPr="00C400A6">
        <w:rPr>
          <w:rFonts w:cs="Times New Roman"/>
        </w:rPr>
        <w:t>C</w:t>
      </w:r>
      <w:r w:rsidRPr="00C400A6">
        <w:rPr>
          <w:rFonts w:cs="Times New Roman"/>
        </w:rPr>
        <w:t>．</w:t>
      </w:r>
      <w:r w:rsidRPr="00C400A6">
        <w:rPr>
          <w:rFonts w:cs="Times New Roman"/>
          <w:i/>
          <w:iCs/>
        </w:rPr>
        <w:t>Q</w:t>
      </w:r>
      <w:r w:rsidRPr="00C400A6">
        <w:rPr>
          <w:rFonts w:cs="Times New Roman"/>
          <w:vertAlign w:val="subscript"/>
        </w:rPr>
        <w:t>1</w:t>
      </w:r>
      <w:r w:rsidRPr="00C400A6">
        <w:rPr>
          <w:rFonts w:cs="Times New Roman" w:hint="eastAsia"/>
          <w:szCs w:val="21"/>
        </w:rPr>
        <w:t>＜</w:t>
      </w:r>
      <w:r w:rsidRPr="00C400A6">
        <w:rPr>
          <w:rFonts w:cs="Times New Roman"/>
          <w:i/>
          <w:iCs/>
        </w:rPr>
        <w:t>Q</w:t>
      </w:r>
      <w:r w:rsidRPr="00C400A6">
        <w:rPr>
          <w:rFonts w:cs="Times New Roman"/>
          <w:vertAlign w:val="subscript"/>
        </w:rPr>
        <w:t>2</w:t>
      </w:r>
    </w:p>
    <w:p w14:paraId="7D8CB599" w14:textId="77777777" w:rsidR="00CB22A1" w:rsidRPr="00C400A6" w:rsidRDefault="00000000" w:rsidP="001C7D05">
      <w:pPr>
        <w:spacing w:line="300" w:lineRule="auto"/>
        <w:ind w:left="315" w:hangingChars="150" w:hanging="315"/>
        <w:rPr>
          <w:rFonts w:cs="Times New Roman"/>
        </w:rPr>
      </w:pPr>
      <w:r w:rsidRPr="00C400A6">
        <w:rPr>
          <w:rFonts w:cs="Times New Roman"/>
          <w:noProof/>
        </w:rPr>
        <mc:AlternateContent>
          <mc:Choice Requires="wpg">
            <w:drawing>
              <wp:anchor distT="0" distB="0" distL="114300" distR="114300" simplePos="0" relativeHeight="251630592" behindDoc="0" locked="0" layoutInCell="1" allowOverlap="1" wp14:anchorId="6BEC1A74" wp14:editId="4E68C6CF">
                <wp:simplePos x="0" y="0"/>
                <wp:positionH relativeFrom="margin">
                  <wp:posOffset>4115463</wp:posOffset>
                </wp:positionH>
                <wp:positionV relativeFrom="paragraph">
                  <wp:posOffset>74930</wp:posOffset>
                </wp:positionV>
                <wp:extent cx="1176020" cy="694055"/>
                <wp:effectExtent l="0" t="19050" r="0" b="0"/>
                <wp:wrapSquare wrapText="bothSides"/>
                <wp:docPr id="10" name="组合 310"/>
                <wp:cNvGraphicFramePr/>
                <a:graphic xmlns:a="http://schemas.openxmlformats.org/drawingml/2006/main">
                  <a:graphicData uri="http://schemas.microsoft.com/office/word/2010/wordprocessingGroup">
                    <wpg:wgp>
                      <wpg:cNvGrpSpPr/>
                      <wpg:grpSpPr>
                        <a:xfrm>
                          <a:off x="0" y="0"/>
                          <a:ext cx="1176020" cy="694055"/>
                          <a:chOff x="0" y="0"/>
                          <a:chExt cx="1176907" cy="694728"/>
                        </a:xfrm>
                      </wpg:grpSpPr>
                      <wpg:grpSp>
                        <wpg:cNvPr id="11" name="组合 309"/>
                        <wpg:cNvGrpSpPr/>
                        <wpg:grpSpPr>
                          <a:xfrm>
                            <a:off x="0" y="1549"/>
                            <a:ext cx="375920" cy="693179"/>
                            <a:chOff x="0" y="0"/>
                            <a:chExt cx="375920" cy="693179"/>
                          </a:xfrm>
                        </wpg:grpSpPr>
                        <pic:pic xmlns:pic="http://schemas.openxmlformats.org/drawingml/2006/picture">
                          <pic:nvPicPr>
                            <pic:cNvPr id="12" name="图片 305"/>
                            <pic:cNvPicPr>
                              <a:picLocks noChangeAspect="1"/>
                            </pic:cNvPicPr>
                          </pic:nvPicPr>
                          <pic:blipFill>
                            <a:blip r:embed="rId26" cstate="print">
                              <a:extLst>
                                <a:ext uri="{28A0092B-C50C-407E-A947-70E740481C1C}">
                                  <a14:useLocalDpi xmlns:a14="http://schemas.microsoft.com/office/drawing/2010/main" val="0"/>
                                </a:ext>
                              </a:extLst>
                            </a:blip>
                            <a:srcRect t="10375" b="36133"/>
                            <a:stretch>
                              <a:fillRect/>
                            </a:stretch>
                          </pic:blipFill>
                          <pic:spPr>
                            <a:xfrm>
                              <a:off x="0" y="0"/>
                              <a:ext cx="375920" cy="693179"/>
                            </a:xfrm>
                            <a:prstGeom prst="rect">
                              <a:avLst/>
                            </a:prstGeom>
                            <a:noFill/>
                            <a:ln>
                              <a:noFill/>
                            </a:ln>
                          </pic:spPr>
                        </pic:pic>
                        <wpg:grpSp>
                          <wpg:cNvPr id="13" name="组合 308"/>
                          <wpg:cNvGrpSpPr/>
                          <wpg:grpSpPr>
                            <a:xfrm>
                              <a:off x="331233" y="55601"/>
                              <a:ext cx="0" cy="540124"/>
                              <a:chOff x="0" y="0"/>
                              <a:chExt cx="0" cy="540124"/>
                            </a:xfrm>
                          </wpg:grpSpPr>
                          <wps:wsp>
                            <wps:cNvPr id="14" name="直接箭头连接符 307"/>
                            <wps:cNvCnPr/>
                            <wps:spPr>
                              <a:xfrm>
                                <a:off x="0" y="0"/>
                                <a:ext cx="0" cy="244288"/>
                              </a:xfrm>
                              <a:prstGeom prst="straightConnector1">
                                <a:avLst/>
                              </a:prstGeom>
                              <a:ln w="6350">
                                <a:solidFill>
                                  <a:schemeClr val="tx1"/>
                                </a:solidFill>
                                <a:headEnd type="stealth" w="sm"/>
                                <a:tailEnd type="stealth" w="sm"/>
                              </a:ln>
                            </wps:spPr>
                            <wps:style>
                              <a:lnRef idx="1">
                                <a:schemeClr val="accent1"/>
                              </a:lnRef>
                              <a:fillRef idx="0">
                                <a:schemeClr val="accent1"/>
                              </a:fillRef>
                              <a:effectRef idx="0">
                                <a:schemeClr val="accent1"/>
                              </a:effectRef>
                              <a:fontRef idx="minor">
                                <a:schemeClr val="tx1"/>
                              </a:fontRef>
                            </wps:style>
                            <wps:bodyPr/>
                          </wps:wsp>
                          <wps:wsp>
                            <wps:cNvPr id="15" name="直接箭头连接符 307"/>
                            <wps:cNvCnPr/>
                            <wps:spPr>
                              <a:xfrm>
                                <a:off x="0" y="248771"/>
                                <a:ext cx="0" cy="291353"/>
                              </a:xfrm>
                              <a:prstGeom prst="straightConnector1">
                                <a:avLst/>
                              </a:prstGeom>
                              <a:ln w="6350">
                                <a:solidFill>
                                  <a:schemeClr val="tx1"/>
                                </a:solidFill>
                                <a:headEnd type="stealth" w="sm"/>
                                <a:tailEnd type="stealth" w="sm"/>
                              </a:ln>
                            </wps:spPr>
                            <wps:style>
                              <a:lnRef idx="1">
                                <a:schemeClr val="accent1"/>
                              </a:lnRef>
                              <a:fillRef idx="0">
                                <a:schemeClr val="accent1"/>
                              </a:fillRef>
                              <a:effectRef idx="0">
                                <a:schemeClr val="accent1"/>
                              </a:effectRef>
                              <a:fontRef idx="minor">
                                <a:schemeClr val="tx1"/>
                              </a:fontRef>
                            </wps:style>
                            <wps:bodyPr/>
                          </wps:wsp>
                        </wpg:grpSp>
                      </wpg:grpSp>
                      <wps:wsp>
                        <wps:cNvPr id="16" name="文本框 2"/>
                        <wps:cNvSpPr txBox="1">
                          <a:spLocks noChangeArrowheads="1"/>
                        </wps:cNvSpPr>
                        <wps:spPr bwMode="auto">
                          <a:xfrm>
                            <a:off x="275633" y="0"/>
                            <a:ext cx="901274" cy="284020"/>
                          </a:xfrm>
                          <a:prstGeom prst="rect">
                            <a:avLst/>
                          </a:prstGeom>
                          <a:noFill/>
                          <a:ln w="9525">
                            <a:noFill/>
                            <a:miter lim="800000"/>
                          </a:ln>
                        </wps:spPr>
                        <wps:txbx>
                          <w:txbxContent>
                            <w:p w14:paraId="4879708D" w14:textId="77777777" w:rsidR="00CB22A1" w:rsidRPr="001C7D05" w:rsidRDefault="00000000">
                              <w:pPr>
                                <w:rPr>
                                  <w:rFonts w:cs="Times New Roman"/>
                                  <w:sz w:val="18"/>
                                  <w:szCs w:val="18"/>
                                </w:rPr>
                              </w:pPr>
                              <w:r w:rsidRPr="001C7D05">
                                <w:rPr>
                                  <w:rFonts w:cs="Times New Roman" w:hint="eastAsia"/>
                                  <w:i/>
                                  <w:iCs/>
                                  <w:sz w:val="18"/>
                                  <w:szCs w:val="18"/>
                                </w:rPr>
                                <w:t>y</w:t>
                              </w:r>
                              <w:r w:rsidRPr="001C7D05">
                                <w:rPr>
                                  <w:rFonts w:cs="Times New Roman" w:hint="eastAsia"/>
                                  <w:sz w:val="18"/>
                                  <w:szCs w:val="18"/>
                                  <w:vertAlign w:val="subscript"/>
                                </w:rPr>
                                <w:t>1</w:t>
                              </w:r>
                              <w:r w:rsidRPr="00085EF7">
                                <w:rPr>
                                  <w:rFonts w:cs="Times New Roman" w:hint="eastAsia"/>
                                  <w:sz w:val="18"/>
                                  <w:szCs w:val="18"/>
                                </w:rPr>
                                <w:t>=</w:t>
                              </w:r>
                              <w:r w:rsidRPr="001C7D05">
                                <w:rPr>
                                  <w:rFonts w:cs="Times New Roman" w:hint="eastAsia"/>
                                  <w:sz w:val="18"/>
                                  <w:szCs w:val="18"/>
                                </w:rPr>
                                <w:t>0.225m</w:t>
                              </w:r>
                            </w:p>
                          </w:txbxContent>
                        </wps:txbx>
                        <wps:bodyPr rot="0" vert="horz" wrap="square" lIns="91440" tIns="45720" rIns="91440" bIns="45720" anchor="t" anchorCtr="0"/>
                      </wps:wsp>
                      <wps:wsp>
                        <wps:cNvPr id="17" name="文本框 2"/>
                        <wps:cNvSpPr txBox="1">
                          <a:spLocks noChangeArrowheads="1"/>
                        </wps:cNvSpPr>
                        <wps:spPr bwMode="auto">
                          <a:xfrm>
                            <a:off x="275633" y="271257"/>
                            <a:ext cx="901274" cy="284020"/>
                          </a:xfrm>
                          <a:prstGeom prst="rect">
                            <a:avLst/>
                          </a:prstGeom>
                          <a:noFill/>
                          <a:ln w="9525">
                            <a:noFill/>
                            <a:miter lim="800000"/>
                          </a:ln>
                        </wps:spPr>
                        <wps:txbx>
                          <w:txbxContent>
                            <w:p w14:paraId="222245EF" w14:textId="77777777" w:rsidR="00CB22A1" w:rsidRPr="001C7D05" w:rsidRDefault="00000000">
                              <w:pPr>
                                <w:rPr>
                                  <w:rFonts w:cs="Times New Roman"/>
                                  <w:sz w:val="18"/>
                                  <w:szCs w:val="18"/>
                                </w:rPr>
                              </w:pPr>
                              <w:r w:rsidRPr="001C7D05">
                                <w:rPr>
                                  <w:rFonts w:cs="Times New Roman" w:hint="eastAsia"/>
                                  <w:i/>
                                  <w:iCs/>
                                  <w:sz w:val="18"/>
                                  <w:szCs w:val="18"/>
                                </w:rPr>
                                <w:t>y</w:t>
                              </w:r>
                              <w:r w:rsidRPr="001C7D05">
                                <w:rPr>
                                  <w:rFonts w:cs="Times New Roman" w:hint="eastAsia"/>
                                  <w:sz w:val="18"/>
                                  <w:szCs w:val="18"/>
                                  <w:vertAlign w:val="subscript"/>
                                </w:rPr>
                                <w:t>2</w:t>
                              </w:r>
                              <w:r w:rsidRPr="00085EF7">
                                <w:rPr>
                                  <w:rFonts w:cs="Times New Roman" w:hint="eastAsia"/>
                                  <w:sz w:val="18"/>
                                  <w:szCs w:val="18"/>
                                </w:rPr>
                                <w:t>=</w:t>
                              </w:r>
                              <w:r w:rsidRPr="001C7D05">
                                <w:rPr>
                                  <w:rFonts w:cs="Times New Roman" w:hint="eastAsia"/>
                                  <w:sz w:val="18"/>
                                  <w:szCs w:val="18"/>
                                </w:rPr>
                                <w:t>0.315m</w:t>
                              </w:r>
                            </w:p>
                          </w:txbxContent>
                        </wps:txbx>
                        <wps:bodyPr rot="0" vert="horz" wrap="square" lIns="91440" tIns="45720" rIns="91440" bIns="45720" anchor="t" anchorCtr="0"/>
                      </wps:wsp>
                      <wps:wsp>
                        <wps:cNvPr id="18" name="文本框 2"/>
                        <wps:cNvSpPr txBox="1">
                          <a:spLocks noChangeArrowheads="1"/>
                        </wps:cNvSpPr>
                        <wps:spPr bwMode="auto">
                          <a:xfrm>
                            <a:off x="47246" y="166006"/>
                            <a:ext cx="364754" cy="284020"/>
                          </a:xfrm>
                          <a:prstGeom prst="rect">
                            <a:avLst/>
                          </a:prstGeom>
                          <a:noFill/>
                          <a:ln w="9525">
                            <a:noFill/>
                            <a:miter lim="800000"/>
                          </a:ln>
                        </wps:spPr>
                        <wps:txbx>
                          <w:txbxContent>
                            <w:p w14:paraId="458DEC9C" w14:textId="77777777" w:rsidR="00CB22A1" w:rsidRDefault="00000000">
                              <w:pPr>
                                <w:rPr>
                                  <w:rFonts w:cs="Times New Roman"/>
                                  <w:b/>
                                  <w:bCs/>
                                  <w:color w:val="FFFFFF" w:themeColor="background1"/>
                                  <w:szCs w:val="21"/>
                                </w:rPr>
                              </w:pPr>
                              <w:r>
                                <w:rPr>
                                  <w:rFonts w:cs="Times New Roman" w:hint="eastAsia"/>
                                  <w:b/>
                                  <w:bCs/>
                                  <w:color w:val="FFFFFF" w:themeColor="background1"/>
                                  <w:szCs w:val="21"/>
                                </w:rPr>
                                <w:t>甲</w:t>
                              </w:r>
                            </w:p>
                          </w:txbxContent>
                        </wps:txbx>
                        <wps:bodyPr rot="0" vert="horz" wrap="square" lIns="91440" tIns="45720" rIns="91440" bIns="45720" anchor="t" anchorCtr="0"/>
                      </wps:wsp>
                    </wpg:wgp>
                  </a:graphicData>
                </a:graphic>
              </wp:anchor>
            </w:drawing>
          </mc:Choice>
          <mc:Fallback>
            <w:pict>
              <v:group w14:anchorId="6BEC1A74" id="组合 310" o:spid="_x0000_s2010" style="position:absolute;left:0;text-align:left;margin-left:324.05pt;margin-top:5.9pt;width:92.6pt;height:54.65pt;z-index:251630592;mso-position-horizontal-relative:margin;mso-position-vertical-relative:text" coordsize="11769,69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">
                <v:group id="组合 309" o:spid="_x0000_s2011" style="position:absolute;top:15;width:3759;height:6932" coordsize="3759,6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图片 305" o:spid="_x0000_s2012" type="#_x0000_t75" style="position:absolute;width:3759;height:69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">
                    <v:imagedata r:id="rId27" o:title="" croptop="6799f" cropbottom="23680f"/>
                  </v:shape>
                  <v:group id="组合 308" o:spid="_x0000_s2013" style="position:absolute;left:3312;top:556;width:0;height:5401" coordsize="0,5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直接箭头连接符 307" o:spid="_x0000_s2014" type="#_x0000_t32" style="position:absolute;width:0;height:24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" strokecolor="black [3213]" strokeweight=".5pt">
                      <v:stroke startarrow="classic" startarrowwidth="narrow" endarrow="classic" endarrowwidth="narrow" joinstyle="miter"/>
                    </v:shape>
                    <v:shape id="直接箭头连接符 307" o:spid="_x0000_s2015" type="#_x0000_t32" style="position:absolute;top:2487;width:0;height:29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" strokecolor="black [3213]" strokeweight=".5pt">
                      <v:stroke startarrow="classic" startarrowwidth="narrow" endarrow="classic" endarrowwidth="narrow" joinstyle="miter"/>
                    </v:shape>
                  </v:group>
                </v:group>
                <v:shape id="文本框 2" o:spid="_x0000_s2016" type="#_x0000_t202" style="position:absolute;left:2756;width:9013;height:2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4879708D" w14:textId="77777777" w:rsidR="00CB22A1" w:rsidRPr="001C7D05" w:rsidRDefault="00000000">
                        <w:pPr>
                          <w:rPr>
                            <w:rFonts w:cs="Times New Roman"/>
                            <w:sz w:val="18"/>
                            <w:szCs w:val="18"/>
                          </w:rPr>
                        </w:pPr>
                        <w:r w:rsidRPr="001C7D05">
                          <w:rPr>
                            <w:rFonts w:cs="Times New Roman" w:hint="eastAsia"/>
                            <w:i/>
                            <w:iCs/>
                            <w:sz w:val="18"/>
                            <w:szCs w:val="18"/>
                          </w:rPr>
                          <w:t>y</w:t>
                        </w:r>
                        <w:r w:rsidRPr="001C7D05">
                          <w:rPr>
                            <w:rFonts w:cs="Times New Roman" w:hint="eastAsia"/>
                            <w:sz w:val="18"/>
                            <w:szCs w:val="18"/>
                            <w:vertAlign w:val="subscript"/>
                          </w:rPr>
                          <w:t>1</w:t>
                        </w:r>
                        <w:r w:rsidRPr="00085EF7">
                          <w:rPr>
                            <w:rFonts w:cs="Times New Roman" w:hint="eastAsia"/>
                            <w:sz w:val="18"/>
                            <w:szCs w:val="18"/>
                          </w:rPr>
                          <w:t>=</w:t>
                        </w:r>
                        <w:r w:rsidRPr="001C7D05">
                          <w:rPr>
                            <w:rFonts w:cs="Times New Roman" w:hint="eastAsia"/>
                            <w:sz w:val="18"/>
                            <w:szCs w:val="18"/>
                          </w:rPr>
                          <w:t>0.225m</w:t>
                        </w:r>
                      </w:p>
                    </w:txbxContent>
                  </v:textbox>
                </v:shape>
                <v:shape id="文本框 2" o:spid="_x0000_s2017" type="#_x0000_t202" style="position:absolute;left:2756;top:2712;width:9013;height:2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222245EF" w14:textId="77777777" w:rsidR="00CB22A1" w:rsidRPr="001C7D05" w:rsidRDefault="00000000">
                        <w:pPr>
                          <w:rPr>
                            <w:rFonts w:cs="Times New Roman"/>
                            <w:sz w:val="18"/>
                            <w:szCs w:val="18"/>
                          </w:rPr>
                        </w:pPr>
                        <w:r w:rsidRPr="001C7D05">
                          <w:rPr>
                            <w:rFonts w:cs="Times New Roman" w:hint="eastAsia"/>
                            <w:i/>
                            <w:iCs/>
                            <w:sz w:val="18"/>
                            <w:szCs w:val="18"/>
                          </w:rPr>
                          <w:t>y</w:t>
                        </w:r>
                        <w:r w:rsidRPr="001C7D05">
                          <w:rPr>
                            <w:rFonts w:cs="Times New Roman" w:hint="eastAsia"/>
                            <w:sz w:val="18"/>
                            <w:szCs w:val="18"/>
                            <w:vertAlign w:val="subscript"/>
                          </w:rPr>
                          <w:t>2</w:t>
                        </w:r>
                        <w:r w:rsidRPr="00085EF7">
                          <w:rPr>
                            <w:rFonts w:cs="Times New Roman" w:hint="eastAsia"/>
                            <w:sz w:val="18"/>
                            <w:szCs w:val="18"/>
                          </w:rPr>
                          <w:t>=</w:t>
                        </w:r>
                        <w:r w:rsidRPr="001C7D05">
                          <w:rPr>
                            <w:rFonts w:cs="Times New Roman" w:hint="eastAsia"/>
                            <w:sz w:val="18"/>
                            <w:szCs w:val="18"/>
                          </w:rPr>
                          <w:t>0.315m</w:t>
                        </w:r>
                      </w:p>
                    </w:txbxContent>
                  </v:textbox>
                </v:shape>
                <v:shape id="文本框 2" o:spid="_x0000_s2018" type="#_x0000_t202" style="position:absolute;left:472;top:1660;width:3648;height:2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458DEC9C" w14:textId="77777777" w:rsidR="00CB22A1" w:rsidRDefault="00000000">
                        <w:pPr>
                          <w:rPr>
                            <w:rFonts w:cs="Times New Roman"/>
                            <w:b/>
                            <w:bCs/>
                            <w:color w:val="FFFFFF" w:themeColor="background1"/>
                            <w:szCs w:val="21"/>
                          </w:rPr>
                        </w:pPr>
                        <w:r>
                          <w:rPr>
                            <w:rFonts w:cs="Times New Roman" w:hint="eastAsia"/>
                            <w:b/>
                            <w:bCs/>
                            <w:color w:val="FFFFFF" w:themeColor="background1"/>
                            <w:szCs w:val="21"/>
                          </w:rPr>
                          <w:t>甲</w:t>
                        </w:r>
                      </w:p>
                    </w:txbxContent>
                  </v:textbox>
                </v:shape>
                <w10:wrap type="square" anchorx="margin"/>
              </v:group>
            </w:pict>
          </mc:Fallback>
        </mc:AlternateContent>
      </w:r>
      <w:r w:rsidRPr="00C400A6">
        <w:rPr>
          <w:rFonts w:cs="Times New Roman"/>
        </w:rPr>
        <w:t>3</w:t>
      </w:r>
      <w:r w:rsidRPr="00C400A6">
        <w:rPr>
          <w:rFonts w:cs="Times New Roman"/>
        </w:rPr>
        <w:t>．</w:t>
      </w:r>
      <w:r w:rsidRPr="00C400A6">
        <w:rPr>
          <w:rFonts w:cs="Times New Roman" w:hint="eastAsia"/>
        </w:rPr>
        <w:t>某同学拍下细管中漏出的某个液滴在空中匀加速下落的频闪照片，</w:t>
      </w:r>
      <w:r w:rsidRPr="00C400A6">
        <w:rPr>
          <w:rFonts w:cs="Times New Roman"/>
        </w:rPr>
        <w:t>照片拍摄的频闪间隔为</w:t>
      </w:r>
      <w:r w:rsidRPr="00C400A6">
        <w:rPr>
          <w:rFonts w:cs="Times New Roman" w:hint="eastAsia"/>
        </w:rPr>
        <w:t>0.10s</w:t>
      </w:r>
      <w:r w:rsidRPr="00C400A6">
        <w:rPr>
          <w:rFonts w:cs="Times New Roman" w:hint="eastAsia"/>
        </w:rPr>
        <w:t>，则</w:t>
      </w:r>
      <w:r w:rsidR="00233C4A">
        <w:rPr>
          <w:rFonts w:cs="Times New Roman" w:hint="eastAsia"/>
        </w:rPr>
        <w:t>照片</w:t>
      </w:r>
      <w:r w:rsidRPr="00C400A6">
        <w:rPr>
          <w:rFonts w:cs="Times New Roman" w:hint="eastAsia"/>
        </w:rPr>
        <w:t>中甲位置的液滴速度大小</w:t>
      </w:r>
      <w:r w:rsidR="00233C4A">
        <w:rPr>
          <w:rFonts w:cs="Times New Roman" w:hint="eastAsia"/>
        </w:rPr>
        <w:t xml:space="preserve">  </w:t>
      </w:r>
      <w:r w:rsidRPr="00C400A6">
        <w:rPr>
          <w:rFonts w:cs="Times New Roman" w:hint="eastAsia"/>
        </w:rPr>
        <w:t>为</w:t>
      </w:r>
      <w:r w:rsidRPr="00C400A6">
        <w:rPr>
          <w:rFonts w:cs="Times New Roman" w:hint="eastAsia"/>
        </w:rPr>
        <w:t>______m/s</w:t>
      </w:r>
      <w:r w:rsidRPr="00C400A6">
        <w:rPr>
          <w:rFonts w:cs="Times New Roman" w:hint="eastAsia"/>
        </w:rPr>
        <w:t>。若液滴质量为</w:t>
      </w:r>
      <w:r w:rsidRPr="00C400A6">
        <w:rPr>
          <w:rFonts w:cs="Times New Roman" w:hint="eastAsia"/>
        </w:rPr>
        <w:t>1.2</w:t>
      </w:r>
      <w:r w:rsidRPr="00195909">
        <w:rPr>
          <w:rFonts w:cs="Times New Roman"/>
        </w:rPr>
        <w:t>×</w:t>
      </w:r>
      <w:r w:rsidRPr="00C400A6">
        <w:rPr>
          <w:rFonts w:cs="Times New Roman" w:hint="eastAsia"/>
        </w:rPr>
        <w:t>10</w:t>
      </w:r>
      <w:r w:rsidRPr="00C400A6">
        <w:rPr>
          <w:rFonts w:cs="Times New Roman" w:hint="eastAsia"/>
          <w:vertAlign w:val="superscript"/>
        </w:rPr>
        <w:t xml:space="preserve">-4 </w:t>
      </w:r>
      <w:r w:rsidRPr="00C400A6">
        <w:rPr>
          <w:rFonts w:cs="Times New Roman" w:hint="eastAsia"/>
        </w:rPr>
        <w:t>kg</w:t>
      </w:r>
      <w:r w:rsidRPr="00C400A6">
        <w:rPr>
          <w:rFonts w:cs="Times New Roman" w:hint="eastAsia"/>
        </w:rPr>
        <w:t>，则液滴受到的阻力大小为</w:t>
      </w:r>
      <w:r w:rsidRPr="00C400A6">
        <w:rPr>
          <w:rFonts w:cs="Times New Roman" w:hint="eastAsia"/>
        </w:rPr>
        <w:t>______N</w:t>
      </w:r>
      <w:r w:rsidRPr="00C400A6">
        <w:rPr>
          <w:rFonts w:cs="Times New Roman" w:hint="eastAsia"/>
        </w:rPr>
        <w:t>。（结果均保留</w:t>
      </w:r>
      <w:r w:rsidRPr="00C400A6">
        <w:rPr>
          <w:rFonts w:cs="Times New Roman" w:hint="eastAsia"/>
        </w:rPr>
        <w:t>2</w:t>
      </w:r>
      <w:r w:rsidRPr="00C400A6">
        <w:rPr>
          <w:rFonts w:cs="Times New Roman" w:hint="eastAsia"/>
        </w:rPr>
        <w:t>位有效数字）</w:t>
      </w:r>
    </w:p>
    <w:p w14:paraId="1A1FAC2A" w14:textId="77777777" w:rsidR="00CB22A1" w:rsidRPr="00AA08AE" w:rsidRDefault="00000000">
      <w:pPr>
        <w:spacing w:line="300" w:lineRule="auto"/>
        <w:jc w:val="center"/>
        <w:rPr>
          <w:rFonts w:ascii="黑体" w:eastAsia="黑体" w:hAnsi="黑体" w:cs="Times New Roman" w:hint="eastAsia"/>
          <w:sz w:val="28"/>
          <w:szCs w:val="28"/>
        </w:rPr>
      </w:pPr>
      <w:r w:rsidRPr="00AA08AE">
        <w:rPr>
          <w:rFonts w:ascii="黑体" w:eastAsia="黑体" w:hAnsi="黑体" w:cs="Times New Roman" w:hint="eastAsia"/>
          <w:sz w:val="28"/>
          <w:szCs w:val="28"/>
        </w:rPr>
        <w:lastRenderedPageBreak/>
        <w:t>二  旋光效应</w:t>
      </w:r>
    </w:p>
    <w:p w14:paraId="4C1C8B38" w14:textId="77777777" w:rsidR="00CB22A1" w:rsidRPr="00C400A6" w:rsidRDefault="00000000">
      <w:pPr>
        <w:adjustRightInd w:val="0"/>
        <w:spacing w:line="300" w:lineRule="auto"/>
        <w:ind w:firstLineChars="200" w:firstLine="420"/>
        <w:rPr>
          <w:rFonts w:eastAsia="楷体" w:cs="Times New Roman"/>
          <w:szCs w:val="21"/>
        </w:rPr>
      </w:pPr>
      <w:r w:rsidRPr="00C400A6">
        <w:rPr>
          <w:rFonts w:eastAsia="楷体" w:cs="Times New Roman" w:hint="eastAsia"/>
          <w:szCs w:val="21"/>
        </w:rPr>
        <w:t>如图，当一束单色线偏振光</w:t>
      </w:r>
      <w:r w:rsidRPr="00C400A6">
        <w:rPr>
          <w:rFonts w:eastAsia="楷体" w:cs="Times New Roman" w:hint="eastAsia"/>
          <w:i/>
          <w:iCs/>
          <w:szCs w:val="21"/>
        </w:rPr>
        <w:t>A</w:t>
      </w:r>
      <w:r w:rsidRPr="00C400A6">
        <w:rPr>
          <w:rFonts w:eastAsia="楷体" w:cs="Times New Roman" w:hint="eastAsia"/>
          <w:szCs w:val="21"/>
        </w:rPr>
        <w:t>经过装满透明含糖饮料的容器</w:t>
      </w:r>
      <w:r w:rsidRPr="00C400A6">
        <w:rPr>
          <w:rFonts w:eastAsia="楷体" w:cs="Times New Roman" w:hint="eastAsia"/>
          <w:i/>
          <w:iCs/>
          <w:szCs w:val="21"/>
        </w:rPr>
        <w:t>B</w:t>
      </w:r>
      <w:r w:rsidRPr="00C400A6">
        <w:rPr>
          <w:rFonts w:eastAsia="楷体" w:cs="Times New Roman" w:hint="eastAsia"/>
          <w:szCs w:val="21"/>
        </w:rPr>
        <w:t>后，其振动方向相对于初始振动方向会偏转一定夹角</w:t>
      </w:r>
      <w:r w:rsidRPr="00C400A6">
        <w:rPr>
          <w:rFonts w:eastAsia="楷体" w:cs="Times New Roman"/>
          <w:i/>
          <w:iCs/>
          <w:szCs w:val="21"/>
        </w:rPr>
        <w:t>θ</w:t>
      </w:r>
      <w:r w:rsidRPr="00C400A6">
        <w:rPr>
          <w:rFonts w:eastAsia="楷体" w:cs="Times New Roman" w:hint="eastAsia"/>
          <w:szCs w:val="21"/>
        </w:rPr>
        <w:t>，这称为旋光效应。其中夹角</w:t>
      </w:r>
      <w:r w:rsidRPr="00C400A6">
        <w:rPr>
          <w:rFonts w:eastAsia="楷体" w:cs="Times New Roman"/>
          <w:i/>
          <w:iCs/>
          <w:szCs w:val="21"/>
        </w:rPr>
        <w:t>θ</w:t>
      </w:r>
      <w:r w:rsidRPr="00C400A6">
        <w:rPr>
          <w:rFonts w:eastAsia="楷体" w:cs="Times New Roman" w:hint="eastAsia"/>
          <w:szCs w:val="21"/>
        </w:rPr>
        <w:t>为旋光度，且单色光的频率越大，经过同一旋光容器后的旋光度越大。</w:t>
      </w:r>
    </w:p>
    <w:p w14:paraId="7E15B383" w14:textId="77777777" w:rsidR="00CB22A1" w:rsidRPr="00C400A6" w:rsidRDefault="00000000">
      <w:pPr>
        <w:adjustRightInd w:val="0"/>
        <w:spacing w:line="300" w:lineRule="auto"/>
        <w:jc w:val="center"/>
        <w:rPr>
          <w:rFonts w:cs="Times New Roman"/>
          <w:szCs w:val="21"/>
        </w:rPr>
      </w:pPr>
      <w:r w:rsidRPr="00C400A6">
        <w:rPr>
          <w:rFonts w:cs="Times New Roman"/>
          <w:noProof/>
          <w:szCs w:val="21"/>
          <w14:ligatures w14:val="standardContextual"/>
        </w:rPr>
        <mc:AlternateContent>
          <mc:Choice Requires="wpg">
            <w:drawing>
              <wp:inline distT="0" distB="0" distL="0" distR="0" wp14:anchorId="68A3ECC0" wp14:editId="73BE7DFA">
                <wp:extent cx="4727575" cy="1706880"/>
                <wp:effectExtent l="0" t="0" r="0" b="7620"/>
                <wp:docPr id="1326848722" name="组合 39"/>
                <wp:cNvGraphicFramePr/>
                <a:graphic xmlns:a="http://schemas.openxmlformats.org/drawingml/2006/main">
                  <a:graphicData uri="http://schemas.microsoft.com/office/word/2010/wordprocessingGroup">
                    <wpg:wgp>
                      <wpg:cNvGrpSpPr/>
                      <wpg:grpSpPr>
                        <a:xfrm>
                          <a:off x="0" y="0"/>
                          <a:ext cx="4727575" cy="1706880"/>
                          <a:chOff x="0" y="0"/>
                          <a:chExt cx="4727892" cy="1708378"/>
                        </a:xfrm>
                      </wpg:grpSpPr>
                      <wpg:grpSp>
                        <wpg:cNvPr id="205170007" name="组合 35"/>
                        <wpg:cNvGrpSpPr/>
                        <wpg:grpSpPr>
                          <a:xfrm>
                            <a:off x="0" y="0"/>
                            <a:ext cx="2875280" cy="1584166"/>
                            <a:chOff x="0" y="0"/>
                            <a:chExt cx="2875280" cy="1584166"/>
                          </a:xfrm>
                        </wpg:grpSpPr>
                        <wps:wsp>
                          <wps:cNvPr id="341652173" name="直接箭头连接符 18"/>
                          <wps:cNvCnPr/>
                          <wps:spPr>
                            <a:xfrm flipV="1">
                              <a:off x="571500" y="538163"/>
                              <a:ext cx="0" cy="715977"/>
                            </a:xfrm>
                            <a:prstGeom prst="straightConnector1">
                              <a:avLst/>
                            </a:prstGeom>
                            <a:noFill/>
                            <a:ln w="19050">
                              <a:solidFill>
                                <a:sysClr val="windowText" lastClr="000000">
                                  <a:lumMod val="95000"/>
                                  <a:lumOff val="5000"/>
                                </a:sysClr>
                              </a:solidFill>
                              <a:prstDash val="solid"/>
                              <a:miter lim="800000"/>
                              <a:headEnd type="triangle"/>
                              <a:tailEnd type="triangle"/>
                            </a:ln>
                            <a:effectLst/>
                          </wps:spPr>
                          <wps:bodyPr/>
                        </wps:wsp>
                        <wpg:grpSp>
                          <wpg:cNvPr id="1906070619" name="组合 23"/>
                          <wpg:cNvGrpSpPr/>
                          <wpg:grpSpPr>
                            <a:xfrm>
                              <a:off x="0" y="0"/>
                              <a:ext cx="2875280" cy="1496695"/>
                              <a:chOff x="-44185" y="22827"/>
                              <a:chExt cx="2884544" cy="1504016"/>
                            </a:xfrm>
                          </wpg:grpSpPr>
                          <wpg:grpSp>
                            <wpg:cNvPr id="2042502955" name="组合 22"/>
                            <wpg:cNvGrpSpPr/>
                            <wpg:grpSpPr>
                              <a:xfrm>
                                <a:off x="-44185" y="160930"/>
                                <a:ext cx="2884544" cy="1365913"/>
                                <a:chOff x="-44185" y="0"/>
                                <a:chExt cx="2884544" cy="1365913"/>
                              </a:xfrm>
                            </wpg:grpSpPr>
                            <wps:wsp>
                              <wps:cNvPr id="1289480561" name="圆柱体 17"/>
                              <wps:cNvSpPr/>
                              <wps:spPr>
                                <a:xfrm rot="5400000">
                                  <a:off x="1526429" y="-144265"/>
                                  <a:ext cx="811800" cy="1816061"/>
                                </a:xfrm>
                                <a:prstGeom prst="can">
                                  <a:avLst>
                                    <a:gd name="adj" fmla="val 44688"/>
                                  </a:avLst>
                                </a:prstGeom>
                                <a:pattFill prst="pct5">
                                  <a:fgClr>
                                    <a:sysClr val="windowText" lastClr="000000">
                                      <a:lumMod val="95000"/>
                                      <a:lumOff val="5000"/>
                                    </a:sysClr>
                                  </a:fgClr>
                                  <a:bgClr>
                                    <a:sysClr val="window" lastClr="FFFFFF"/>
                                  </a:bgClr>
                                </a:pattFill>
                                <a:ln w="12700">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g:cNvPr id="1710015989" name="组合 1710015989"/>
                              <wpg:cNvGrpSpPr/>
                              <wpg:grpSpPr>
                                <a:xfrm>
                                  <a:off x="-44185" y="0"/>
                                  <a:ext cx="1127785" cy="1365913"/>
                                  <a:chOff x="-44185" y="0"/>
                                  <a:chExt cx="1127785" cy="1365913"/>
                                </a:xfrm>
                              </wpg:grpSpPr>
                              <wps:wsp>
                                <wps:cNvPr id="202692135" name="直接箭头连接符 19"/>
                                <wps:cNvCnPr>
                                  <a:cxnSpLocks noChangeAspect="1"/>
                                </wps:cNvCnPr>
                                <wps:spPr>
                                  <a:xfrm rot="3600000" flipH="1">
                                    <a:off x="541800" y="217236"/>
                                    <a:ext cx="0" cy="1083600"/>
                                  </a:xfrm>
                                  <a:prstGeom prst="straightConnector1">
                                    <a:avLst/>
                                  </a:prstGeom>
                                  <a:noFill/>
                                  <a:ln w="9525">
                                    <a:solidFill>
                                      <a:sysClr val="windowText" lastClr="000000">
                                        <a:lumMod val="95000"/>
                                        <a:lumOff val="5000"/>
                                      </a:sysClr>
                                    </a:solidFill>
                                    <a:prstDash val="solid"/>
                                    <a:miter lim="800000"/>
                                    <a:tailEnd type="stealth" w="sm"/>
                                  </a:ln>
                                  <a:effectLst/>
                                </wps:spPr>
                                <wps:bodyPr/>
                              </wps:wsp>
                              <wps:wsp>
                                <wps:cNvPr id="614896350" name="直接箭头连接符 18"/>
                                <wps:cNvCnPr/>
                                <wps:spPr>
                                  <a:xfrm flipV="1">
                                    <a:off x="529857" y="0"/>
                                    <a:ext cx="0" cy="1365913"/>
                                  </a:xfrm>
                                  <a:prstGeom prst="straightConnector1">
                                    <a:avLst/>
                                  </a:prstGeom>
                                  <a:noFill/>
                                  <a:ln w="9525">
                                    <a:solidFill>
                                      <a:sysClr val="windowText" lastClr="000000">
                                        <a:lumMod val="95000"/>
                                        <a:lumOff val="5000"/>
                                      </a:sysClr>
                                    </a:solidFill>
                                    <a:prstDash val="solid"/>
                                    <a:miter lim="800000"/>
                                    <a:tailEnd type="stealth" w="sm"/>
                                  </a:ln>
                                  <a:effectLst/>
                                </wps:spPr>
                                <wps:bodyPr/>
                              </wps:wsp>
                              <wps:wsp>
                                <wps:cNvPr id="2072219173" name="直接连接符 20"/>
                                <wps:cNvCnPr/>
                                <wps:spPr>
                                  <a:xfrm>
                                    <a:off x="519225" y="767853"/>
                                    <a:ext cx="505119" cy="0"/>
                                  </a:xfrm>
                                  <a:prstGeom prst="line">
                                    <a:avLst/>
                                  </a:prstGeom>
                                  <a:noFill/>
                                  <a:ln w="9525">
                                    <a:solidFill>
                                      <a:sysClr val="windowText" lastClr="000000">
                                        <a:lumMod val="95000"/>
                                        <a:lumOff val="5000"/>
                                      </a:sysClr>
                                    </a:solidFill>
                                    <a:prstDash val="solid"/>
                                    <a:miter lim="800000"/>
                                  </a:ln>
                                  <a:effectLst/>
                                </wps:spPr>
                                <wps:bodyPr/>
                              </wps:wsp>
                              <wps:wsp>
                                <wps:cNvPr id="58893859" name="直接连接符 20"/>
                                <wps:cNvCnPr/>
                                <wps:spPr>
                                  <a:xfrm flipV="1">
                                    <a:off x="-44185" y="767852"/>
                                    <a:ext cx="297234" cy="0"/>
                                  </a:xfrm>
                                  <a:prstGeom prst="line">
                                    <a:avLst/>
                                  </a:prstGeom>
                                  <a:noFill/>
                                  <a:ln w="9525">
                                    <a:solidFill>
                                      <a:sysClr val="windowText" lastClr="000000">
                                        <a:lumMod val="95000"/>
                                        <a:lumOff val="5000"/>
                                      </a:sysClr>
                                    </a:solidFill>
                                    <a:prstDash val="solid"/>
                                    <a:miter lim="800000"/>
                                  </a:ln>
                                  <a:effectLst/>
                                </wps:spPr>
                                <wps:bodyPr/>
                              </wps:wsp>
                              <wps:wsp>
                                <wps:cNvPr id="1002804416" name="直接连接符 20"/>
                                <wps:cNvCnPr/>
                                <wps:spPr>
                                  <a:xfrm flipV="1">
                                    <a:off x="275926" y="767845"/>
                                    <a:ext cx="216696" cy="0"/>
                                  </a:xfrm>
                                  <a:prstGeom prst="line">
                                    <a:avLst/>
                                  </a:prstGeom>
                                  <a:noFill/>
                                  <a:ln w="9525">
                                    <a:solidFill>
                                      <a:sysClr val="windowText" lastClr="000000">
                                        <a:lumMod val="95000"/>
                                        <a:lumOff val="5000"/>
                                      </a:sysClr>
                                    </a:solidFill>
                                    <a:prstDash val="dash"/>
                                    <a:miter lim="800000"/>
                                  </a:ln>
                                  <a:effectLst/>
                                </wps:spPr>
                                <wps:bodyPr/>
                              </wps:wsp>
                            </wpg:grpSp>
                          </wpg:grpSp>
                          <wps:wsp>
                            <wps:cNvPr id="1700503324" name="文本框 9"/>
                            <wps:cNvSpPr txBox="1"/>
                            <wps:spPr>
                              <a:xfrm>
                                <a:off x="0" y="1071349"/>
                                <a:ext cx="313898" cy="327547"/>
                              </a:xfrm>
                              <a:prstGeom prst="rect">
                                <a:avLst/>
                              </a:prstGeom>
                              <a:noFill/>
                              <a:ln w="6350">
                                <a:noFill/>
                              </a:ln>
                            </wps:spPr>
                            <wps:txbx>
                              <w:txbxContent>
                                <w:p w14:paraId="4DA7273F" w14:textId="77777777" w:rsidR="00CB22A1" w:rsidRDefault="00000000">
                                  <w:pPr>
                                    <w:rPr>
                                      <w:rFonts w:cs="Times New Roman"/>
                                      <w:szCs w:val="21"/>
                                    </w:rPr>
                                  </w:pPr>
                                  <w:r>
                                    <w:rPr>
                                      <w:rFonts w:cs="Times New Roman" w:hint="eastAsia"/>
                                      <w:i/>
                                      <w:iCs/>
                                      <w:szCs w:val="21"/>
                                    </w:rPr>
                                    <w:t>x</w:t>
                                  </w:r>
                                </w:p>
                              </w:txbxContent>
                            </wps:txbx>
                            <wps:bodyPr rot="0" spcFirstLastPara="0" vertOverflow="overflow" horzOverflow="overflow" vert="horz" wrap="square" lIns="91440" tIns="45720" rIns="91440" bIns="45720" numCol="1" spcCol="0" rtlCol="0" fromWordArt="0" anchor="t" anchorCtr="0" forceAA="0" compatLnSpc="1"/>
                          </wps:wsp>
                          <wps:wsp>
                            <wps:cNvPr id="1585194457" name="文本框 9"/>
                            <wps:cNvSpPr txBox="1"/>
                            <wps:spPr>
                              <a:xfrm>
                                <a:off x="494722" y="22827"/>
                                <a:ext cx="313898" cy="327547"/>
                              </a:xfrm>
                              <a:prstGeom prst="rect">
                                <a:avLst/>
                              </a:prstGeom>
                              <a:noFill/>
                              <a:ln w="6350">
                                <a:noFill/>
                              </a:ln>
                            </wps:spPr>
                            <wps:txbx>
                              <w:txbxContent>
                                <w:p w14:paraId="3BB621B0" w14:textId="77777777" w:rsidR="00CB22A1" w:rsidRDefault="00000000">
                                  <w:pPr>
                                    <w:rPr>
                                      <w:rFonts w:cs="Times New Roman"/>
                                      <w:szCs w:val="21"/>
                                    </w:rPr>
                                  </w:pPr>
                                  <w:r>
                                    <w:rPr>
                                      <w:rFonts w:cs="Times New Roman" w:hint="eastAsia"/>
                                      <w:i/>
                                      <w:iCs/>
                                      <w:szCs w:val="21"/>
                                    </w:rPr>
                                    <w:t>z</w:t>
                                  </w:r>
                                  <w:r>
                                    <w:rPr>
                                      <w:rFonts w:cs="Times New Roman" w:hint="eastAsia"/>
                                      <w:szCs w:val="21"/>
                                    </w:rPr>
                                    <w:t xml:space="preserve"> </w:t>
                                  </w:r>
                                </w:p>
                              </w:txbxContent>
                            </wps:txbx>
                            <wps:bodyPr rot="0" spcFirstLastPara="0" vertOverflow="overflow" horzOverflow="overflow" vert="horz" wrap="square" lIns="91440" tIns="45720" rIns="91440" bIns="45720" numCol="1" spcCol="0" rtlCol="0" fromWordArt="0" anchor="t" anchorCtr="0" forceAA="0" compatLnSpc="1"/>
                          </wps:wsp>
                          <wps:wsp>
                            <wps:cNvPr id="119230896" name="文本框 9"/>
                            <wps:cNvSpPr txBox="1"/>
                            <wps:spPr>
                              <a:xfrm>
                                <a:off x="1207736" y="454978"/>
                                <a:ext cx="313898" cy="320951"/>
                              </a:xfrm>
                              <a:prstGeom prst="rect">
                                <a:avLst/>
                              </a:prstGeom>
                              <a:noFill/>
                              <a:ln w="6350">
                                <a:noFill/>
                              </a:ln>
                            </wps:spPr>
                            <wps:txbx>
                              <w:txbxContent>
                                <w:p w14:paraId="439BF230" w14:textId="77777777" w:rsidR="00CB22A1" w:rsidRDefault="00000000">
                                  <w:pPr>
                                    <w:rPr>
                                      <w:rFonts w:cs="Times New Roman"/>
                                      <w:i/>
                                      <w:iCs/>
                                      <w:szCs w:val="21"/>
                                    </w:rPr>
                                  </w:pPr>
                                  <w:r>
                                    <w:rPr>
                                      <w:rFonts w:cs="Times New Roman" w:hint="eastAsia"/>
                                      <w:i/>
                                      <w:iCs/>
                                      <w:szCs w:val="21"/>
                                    </w:rPr>
                                    <w:t xml:space="preserve">B </w:t>
                                  </w:r>
                                </w:p>
                              </w:txbxContent>
                            </wps:txbx>
                            <wps:bodyPr rot="0" spcFirstLastPara="0" vertOverflow="overflow" horzOverflow="overflow" vert="horz" wrap="square" lIns="91440" tIns="45720" rIns="91440" bIns="45720" numCol="1" spcCol="0" rtlCol="0" fromWordArt="0" anchor="t" anchorCtr="0" forceAA="0" compatLnSpc="1"/>
                          </wps:wsp>
                          <wps:wsp>
                            <wps:cNvPr id="1072921521" name="文本框 9"/>
                            <wps:cNvSpPr txBox="1"/>
                            <wps:spPr>
                              <a:xfrm>
                                <a:off x="305586" y="706089"/>
                                <a:ext cx="313898" cy="320951"/>
                              </a:xfrm>
                              <a:prstGeom prst="rect">
                                <a:avLst/>
                              </a:prstGeom>
                              <a:noFill/>
                              <a:ln w="6350">
                                <a:noFill/>
                              </a:ln>
                            </wps:spPr>
                            <wps:txbx>
                              <w:txbxContent>
                                <w:p w14:paraId="2F6FFE3A" w14:textId="77777777" w:rsidR="00CB22A1" w:rsidRDefault="00000000">
                                  <w:pPr>
                                    <w:rPr>
                                      <w:rFonts w:cs="Times New Roman"/>
                                      <w:szCs w:val="21"/>
                                    </w:rPr>
                                  </w:pPr>
                                  <w:r>
                                    <w:rPr>
                                      <w:rFonts w:cs="Times New Roman" w:hint="eastAsia"/>
                                      <w:i/>
                                      <w:iCs/>
                                      <w:szCs w:val="21"/>
                                    </w:rPr>
                                    <w:t>O</w:t>
                                  </w:r>
                                  <w:r>
                                    <w:rPr>
                                      <w:rFonts w:cs="Times New Roman" w:hint="eastAsia"/>
                                      <w:szCs w:val="21"/>
                                    </w:rPr>
                                    <w:t xml:space="preserve"> </w:t>
                                  </w:r>
                                </w:p>
                              </w:txbxContent>
                            </wps:txbx>
                            <wps:bodyPr rot="0" spcFirstLastPara="0" vertOverflow="overflow" horzOverflow="overflow" vert="horz" wrap="square" lIns="91440" tIns="45720" rIns="91440" bIns="45720" numCol="1" spcCol="0" rtlCol="0" fromWordArt="0" anchor="t" anchorCtr="0" forceAA="0" compatLnSpc="1"/>
                          </wps:wsp>
                          <wps:wsp>
                            <wps:cNvPr id="300893492" name="文本框 9"/>
                            <wps:cNvSpPr txBox="1"/>
                            <wps:spPr>
                              <a:xfrm>
                                <a:off x="253050" y="454067"/>
                                <a:ext cx="276807" cy="320951"/>
                              </a:xfrm>
                              <a:prstGeom prst="rect">
                                <a:avLst/>
                              </a:prstGeom>
                              <a:noFill/>
                              <a:ln w="6350">
                                <a:noFill/>
                              </a:ln>
                            </wps:spPr>
                            <wps:txbx>
                              <w:txbxContent>
                                <w:p w14:paraId="10B1B1D3" w14:textId="77777777" w:rsidR="00CB22A1" w:rsidRDefault="00000000">
                                  <w:pPr>
                                    <w:rPr>
                                      <w:rFonts w:cs="Times New Roman"/>
                                      <w:i/>
                                      <w:iCs/>
                                      <w:szCs w:val="21"/>
                                    </w:rPr>
                                  </w:pPr>
                                  <w:r>
                                    <w:rPr>
                                      <w:rFonts w:cs="Times New Roman" w:hint="eastAsia"/>
                                      <w:i/>
                                      <w:iCs/>
                                      <w:szCs w:val="21"/>
                                    </w:rPr>
                                    <w:t>A</w:t>
                                  </w:r>
                                </w:p>
                              </w:txbxContent>
                            </wps:txbx>
                            <wps:bodyPr rot="0" spcFirstLastPara="0" vertOverflow="overflow" horzOverflow="overflow" vert="horz" wrap="square" lIns="91440" tIns="45720" rIns="91440" bIns="45720" numCol="1" spcCol="0" rtlCol="0" fromWordArt="0" anchor="t" anchorCtr="0" forceAA="0" compatLnSpc="1"/>
                          </wps:wsp>
                        </wpg:grpSp>
                        <wps:wsp>
                          <wps:cNvPr id="1473098550" name="平行四边形 34"/>
                          <wps:cNvSpPr/>
                          <wps:spPr>
                            <a:xfrm rot="16200000" flipH="1">
                              <a:off x="-119856" y="613569"/>
                              <a:ext cx="1386205" cy="554990"/>
                            </a:xfrm>
                            <a:prstGeom prst="parallelogram">
                              <a:avLst>
                                <a:gd name="adj" fmla="val 65449"/>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g:grpSp>
                      <wps:wsp>
                        <wps:cNvPr id="682249500" name="平行四边形 34"/>
                        <wps:cNvSpPr/>
                        <wps:spPr>
                          <a:xfrm rot="16200000" flipH="1">
                            <a:off x="2528094" y="613568"/>
                            <a:ext cx="1386205" cy="554990"/>
                          </a:xfrm>
                          <a:prstGeom prst="parallelogram">
                            <a:avLst>
                              <a:gd name="adj" fmla="val 65449"/>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g:grpSp>
                        <wpg:cNvPr id="736796448" name="组合 38"/>
                        <wpg:cNvGrpSpPr/>
                        <wpg:grpSpPr>
                          <a:xfrm>
                            <a:off x="2719387" y="357187"/>
                            <a:ext cx="2008505" cy="1076325"/>
                            <a:chOff x="-505036" y="0"/>
                            <a:chExt cx="2012209" cy="1076701"/>
                          </a:xfrm>
                        </wpg:grpSpPr>
                        <wps:wsp>
                          <wps:cNvPr id="784372144" name="直接连接符 20"/>
                          <wps:cNvCnPr/>
                          <wps:spPr>
                            <a:xfrm>
                              <a:off x="0" y="542925"/>
                              <a:ext cx="575945" cy="0"/>
                            </a:xfrm>
                            <a:prstGeom prst="line">
                              <a:avLst/>
                            </a:prstGeom>
                            <a:noFill/>
                            <a:ln w="9525">
                              <a:solidFill>
                                <a:sysClr val="windowText" lastClr="000000">
                                  <a:lumMod val="95000"/>
                                  <a:lumOff val="5000"/>
                                </a:sysClr>
                              </a:solidFill>
                              <a:prstDash val="solid"/>
                              <a:miter lim="800000"/>
                            </a:ln>
                            <a:effectLst/>
                          </wps:spPr>
                          <wps:bodyPr/>
                        </wps:wsp>
                        <wpg:grpSp>
                          <wpg:cNvPr id="2008881033" name="组合 35"/>
                          <wpg:cNvGrpSpPr/>
                          <wpg:grpSpPr>
                            <a:xfrm>
                              <a:off x="552450" y="0"/>
                              <a:ext cx="351155" cy="1076701"/>
                              <a:chOff x="0" y="0"/>
                              <a:chExt cx="351691" cy="1079902"/>
                            </a:xfrm>
                          </wpg:grpSpPr>
                          <wpg:grpSp>
                            <wpg:cNvPr id="1885213505" name="组合 34"/>
                            <wpg:cNvGrpSpPr/>
                            <wpg:grpSpPr>
                              <a:xfrm>
                                <a:off x="0" y="0"/>
                                <a:ext cx="351691" cy="1079902"/>
                                <a:chOff x="0" y="0"/>
                                <a:chExt cx="351691" cy="1079902"/>
                              </a:xfrm>
                            </wpg:grpSpPr>
                            <wpg:grpSp>
                              <wpg:cNvPr id="389160437" name="组合 33"/>
                              <wpg:cNvGrpSpPr/>
                              <wpg:grpSpPr>
                                <a:xfrm>
                                  <a:off x="0" y="0"/>
                                  <a:ext cx="351691" cy="1079902"/>
                                  <a:chOff x="0" y="0"/>
                                  <a:chExt cx="351691" cy="1079902"/>
                                </a:xfrm>
                              </wpg:grpSpPr>
                              <wps:wsp>
                                <wps:cNvPr id="961082285" name="椭圆 31"/>
                                <wps:cNvSpPr/>
                                <wps:spPr>
                                  <a:xfrm>
                                    <a:off x="0" y="0"/>
                                    <a:ext cx="310316" cy="1079902"/>
                                  </a:xfrm>
                                  <a:prstGeom prst="ellipse">
                                    <a:avLst/>
                                  </a:prstGeom>
                                  <a:solidFill>
                                    <a:sysClr val="window" lastClr="FFFFFF">
                                      <a:lumMod val="85000"/>
                                    </a:sysClr>
                                  </a:solidFill>
                                  <a:ln w="12700">
                                    <a:solidFill>
                                      <a:srgbClr val="E7E6E6">
                                        <a:lumMod val="1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798906420" name="椭圆 31"/>
                                <wps:cNvSpPr/>
                                <wps:spPr>
                                  <a:xfrm>
                                    <a:off x="41375" y="0"/>
                                    <a:ext cx="310316" cy="1079902"/>
                                  </a:xfrm>
                                  <a:prstGeom prst="ellipse">
                                    <a:avLst/>
                                  </a:prstGeom>
                                  <a:solidFill>
                                    <a:sysClr val="window" lastClr="FFFFFF"/>
                                  </a:solidFill>
                                  <a:ln w="12700">
                                    <a:solidFill>
                                      <a:srgbClr val="E7E6E6">
                                        <a:lumMod val="1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s:wsp>
                              <wps:cNvPr id="1585369503" name="直接箭头连接符 18"/>
                              <wps:cNvCnPr/>
                              <wps:spPr>
                                <a:xfrm flipH="1" flipV="1">
                                  <a:off x="190327" y="12412"/>
                                  <a:ext cx="0" cy="1055077"/>
                                </a:xfrm>
                                <a:prstGeom prst="straightConnector1">
                                  <a:avLst/>
                                </a:prstGeom>
                                <a:noFill/>
                                <a:ln w="12700">
                                  <a:solidFill>
                                    <a:sysClr val="windowText" lastClr="000000">
                                      <a:lumMod val="95000"/>
                                      <a:lumOff val="5000"/>
                                    </a:sysClr>
                                  </a:solidFill>
                                  <a:prstDash val="dash"/>
                                  <a:miter lim="800000"/>
                                  <a:headEnd/>
                                  <a:tailEnd/>
                                </a:ln>
                                <a:effectLst/>
                              </wps:spPr>
                              <wps:bodyPr/>
                            </wps:wsp>
                          </wpg:grpSp>
                          <wps:wsp>
                            <wps:cNvPr id="1377324617" name="直接箭头连接符 18"/>
                            <wps:cNvCnPr/>
                            <wps:spPr>
                              <a:xfrm rot="19800000" flipH="1" flipV="1">
                                <a:off x="160675" y="339280"/>
                                <a:ext cx="79375" cy="424815"/>
                              </a:xfrm>
                              <a:prstGeom prst="straightConnector1">
                                <a:avLst/>
                              </a:prstGeom>
                              <a:noFill/>
                              <a:ln w="19050">
                                <a:solidFill>
                                  <a:sysClr val="windowText" lastClr="000000">
                                    <a:lumMod val="95000"/>
                                    <a:lumOff val="5000"/>
                                  </a:sysClr>
                                </a:solidFill>
                                <a:prstDash val="solid"/>
                                <a:miter lim="800000"/>
                                <a:headEnd type="triangle"/>
                                <a:tailEnd type="triangle"/>
                              </a:ln>
                              <a:effectLst/>
                            </wps:spPr>
                            <wps:bodyPr/>
                          </wps:wsp>
                        </wpg:grpSp>
                        <wpg:grpSp>
                          <wpg:cNvPr id="2020618335" name="组合 36"/>
                          <wpg:cNvGrpSpPr/>
                          <wpg:grpSpPr>
                            <a:xfrm>
                              <a:off x="743010" y="433388"/>
                              <a:ext cx="764163" cy="277428"/>
                              <a:chOff x="-4709" y="0"/>
                              <a:chExt cx="765338" cy="278765"/>
                            </a:xfrm>
                          </wpg:grpSpPr>
                          <wps:wsp>
                            <wps:cNvPr id="1696118038" name="文本框 9"/>
                            <wps:cNvSpPr txBox="1"/>
                            <wps:spPr>
                              <a:xfrm>
                                <a:off x="446856" y="0"/>
                                <a:ext cx="313773" cy="278765"/>
                              </a:xfrm>
                              <a:prstGeom prst="rect">
                                <a:avLst/>
                              </a:prstGeom>
                              <a:noFill/>
                              <a:ln w="6350">
                                <a:noFill/>
                              </a:ln>
                            </wps:spPr>
                            <wps:txbx>
                              <w:txbxContent>
                                <w:p w14:paraId="69577D59" w14:textId="77777777" w:rsidR="00CB22A1" w:rsidRDefault="00000000">
                                  <w:pPr>
                                    <w:rPr>
                                      <w:rFonts w:cs="Times New Roman"/>
                                      <w:szCs w:val="21"/>
                                    </w:rPr>
                                  </w:pPr>
                                  <w:r>
                                    <w:rPr>
                                      <w:rFonts w:cs="Times New Roman" w:hint="eastAsia"/>
                                      <w:i/>
                                      <w:iCs/>
                                      <w:szCs w:val="21"/>
                                    </w:rPr>
                                    <w:t>y</w:t>
                                  </w:r>
                                </w:p>
                              </w:txbxContent>
                            </wps:txbx>
                            <wps:bodyPr rot="0" spcFirstLastPara="0" vertOverflow="overflow" horzOverflow="overflow" vert="horz" wrap="square" lIns="91440" tIns="45720" rIns="91440" bIns="45720" numCol="1" spcCol="0" rtlCol="0" fromWordArt="0" anchor="t" anchorCtr="0" forceAA="0" compatLnSpc="1"/>
                          </wps:wsp>
                          <wps:wsp>
                            <wps:cNvPr id="2025086358" name="直接箭头连接符 18"/>
                            <wps:cNvCnPr/>
                            <wps:spPr>
                              <a:xfrm>
                                <a:off x="-4709" y="112043"/>
                                <a:ext cx="540000" cy="0"/>
                              </a:xfrm>
                              <a:prstGeom prst="straightConnector1">
                                <a:avLst/>
                              </a:prstGeom>
                              <a:noFill/>
                              <a:ln w="9525">
                                <a:solidFill>
                                  <a:sysClr val="windowText" lastClr="000000">
                                    <a:lumMod val="95000"/>
                                    <a:lumOff val="5000"/>
                                  </a:sysClr>
                                </a:solidFill>
                                <a:prstDash val="solid"/>
                                <a:miter lim="800000"/>
                                <a:tailEnd type="stealth" w="sm"/>
                              </a:ln>
                              <a:effectLst/>
                            </wps:spPr>
                            <wps:bodyPr/>
                          </wps:wsp>
                        </wpg:grpSp>
                        <wps:wsp>
                          <wps:cNvPr id="97858594" name="直接连接符 20"/>
                          <wps:cNvCnPr/>
                          <wps:spPr>
                            <a:xfrm>
                              <a:off x="-505036" y="544894"/>
                              <a:ext cx="224728" cy="0"/>
                            </a:xfrm>
                            <a:prstGeom prst="line">
                              <a:avLst/>
                            </a:prstGeom>
                            <a:noFill/>
                            <a:ln w="9525">
                              <a:solidFill>
                                <a:sysClr val="windowText" lastClr="000000">
                                  <a:lumMod val="95000"/>
                                  <a:lumOff val="5000"/>
                                </a:sysClr>
                              </a:solidFill>
                              <a:prstDash val="solid"/>
                              <a:miter lim="800000"/>
                            </a:ln>
                            <a:effectLst/>
                          </wps:spPr>
                          <wps:bodyPr/>
                        </wps:wsp>
                        <wps:wsp>
                          <wps:cNvPr id="1223884932" name="直接连接符 20"/>
                          <wps:cNvCnPr/>
                          <wps:spPr>
                            <a:xfrm>
                              <a:off x="-276015" y="542925"/>
                              <a:ext cx="252465" cy="0"/>
                            </a:xfrm>
                            <a:prstGeom prst="line">
                              <a:avLst/>
                            </a:prstGeom>
                            <a:noFill/>
                            <a:ln w="9525">
                              <a:solidFill>
                                <a:sysClr val="windowText" lastClr="000000">
                                  <a:lumMod val="95000"/>
                                  <a:lumOff val="5000"/>
                                </a:sysClr>
                              </a:solidFill>
                              <a:prstDash val="dash"/>
                              <a:miter lim="800000"/>
                            </a:ln>
                            <a:effectLst/>
                          </wps:spPr>
                          <wps:bodyPr/>
                        </wps:wsp>
                      </wpg:grpSp>
                      <wpg:grpSp>
                        <wpg:cNvPr id="701875197" name="组合 37"/>
                        <wpg:cNvGrpSpPr/>
                        <wpg:grpSpPr>
                          <a:xfrm>
                            <a:off x="512560" y="438007"/>
                            <a:ext cx="4049366" cy="1270371"/>
                            <a:chOff x="-2517671" y="323850"/>
                            <a:chExt cx="4051427" cy="1271214"/>
                          </a:xfrm>
                        </wpg:grpSpPr>
                        <wpg:grpSp>
                          <wpg:cNvPr id="1611840521" name="组合 27"/>
                          <wpg:cNvGrpSpPr/>
                          <wpg:grpSpPr>
                            <a:xfrm>
                              <a:off x="0" y="323850"/>
                              <a:ext cx="313055" cy="895769"/>
                              <a:chOff x="0" y="-59816"/>
                              <a:chExt cx="313861" cy="900178"/>
                            </a:xfrm>
                          </wpg:grpSpPr>
                          <wpg:grpSp>
                            <wpg:cNvPr id="1470234516" name="组合 26"/>
                            <wpg:cNvGrpSpPr/>
                            <wpg:grpSpPr>
                              <a:xfrm>
                                <a:off x="137791" y="-59816"/>
                                <a:ext cx="56588" cy="900178"/>
                                <a:chOff x="0" y="-95111"/>
                                <a:chExt cx="56588" cy="900178"/>
                              </a:xfrm>
                            </wpg:grpSpPr>
                            <wpg:grpSp>
                              <wpg:cNvPr id="1960136468" name="组合 24"/>
                              <wpg:cNvGrpSpPr/>
                              <wpg:grpSpPr>
                                <a:xfrm>
                                  <a:off x="53177" y="-95111"/>
                                  <a:ext cx="3411" cy="900178"/>
                                  <a:chOff x="0" y="-95111"/>
                                  <a:chExt cx="3411" cy="900178"/>
                                </a:xfrm>
                              </wpg:grpSpPr>
                              <wps:wsp>
                                <wps:cNvPr id="305204700" name="直接箭头连接符 18"/>
                                <wps:cNvCnPr/>
                                <wps:spPr>
                                  <a:xfrm rot="19800000" flipV="1">
                                    <a:off x="0" y="6824"/>
                                    <a:ext cx="0" cy="720000"/>
                                  </a:xfrm>
                                  <a:prstGeom prst="straightConnector1">
                                    <a:avLst/>
                                  </a:prstGeom>
                                  <a:noFill/>
                                  <a:ln w="19050">
                                    <a:solidFill>
                                      <a:sysClr val="windowText" lastClr="000000">
                                        <a:lumMod val="95000"/>
                                        <a:lumOff val="5000"/>
                                      </a:sysClr>
                                    </a:solidFill>
                                    <a:prstDash val="solid"/>
                                    <a:miter lim="800000"/>
                                    <a:headEnd type="triangle"/>
                                    <a:tailEnd type="triangle"/>
                                  </a:ln>
                                  <a:effectLst/>
                                </wps:spPr>
                                <wps:bodyPr/>
                              </wps:wsp>
                              <wps:wsp>
                                <wps:cNvPr id="1869358791" name="直接箭头连接符 18"/>
                                <wps:cNvCnPr/>
                                <wps:spPr>
                                  <a:xfrm flipV="1">
                                    <a:off x="3411" y="-95111"/>
                                    <a:ext cx="0" cy="900178"/>
                                  </a:xfrm>
                                  <a:prstGeom prst="straightConnector1">
                                    <a:avLst/>
                                  </a:prstGeom>
                                  <a:noFill/>
                                  <a:ln w="12700">
                                    <a:solidFill>
                                      <a:sysClr val="windowText" lastClr="000000">
                                        <a:lumMod val="95000"/>
                                        <a:lumOff val="5000"/>
                                      </a:sysClr>
                                    </a:solidFill>
                                    <a:prstDash val="dash"/>
                                    <a:miter lim="800000"/>
                                    <a:headEnd/>
                                    <a:tailEnd/>
                                  </a:ln>
                                  <a:effectLst/>
                                </wps:spPr>
                                <wps:bodyPr/>
                              </wps:wsp>
                            </wpg:grpSp>
                            <wps:wsp>
                              <wps:cNvPr id="388560796" name="任意多边形: 形状 25"/>
                              <wps:cNvSpPr/>
                              <wps:spPr>
                                <a:xfrm>
                                  <a:off x="0" y="217147"/>
                                  <a:ext cx="56098" cy="33865"/>
                                </a:xfrm>
                                <a:custGeom>
                                  <a:avLst/>
                                  <a:gdLst>
                                    <a:gd name="csX0" fmla="*/ 0 w 56098"/>
                                    <a:gd name="csY0" fmla="*/ 33865 h 33865"/>
                                    <a:gd name="csX1" fmla="*/ 5610 w 56098"/>
                                    <a:gd name="csY1" fmla="*/ 19840 h 33865"/>
                                    <a:gd name="csX2" fmla="*/ 33659 w 56098"/>
                                    <a:gd name="csY2" fmla="*/ 3011 h 33865"/>
                                    <a:gd name="csX3" fmla="*/ 44879 w 56098"/>
                                    <a:gd name="csY3" fmla="*/ 206 h 33865"/>
                                    <a:gd name="csX4" fmla="*/ 56098 w 56098"/>
                                    <a:gd name="csY4" fmla="*/ 206 h 33865"/>
                                  </a:gdLst>
                                  <a:ahLst/>
                                  <a:cxnLst>
                                    <a:cxn ang="0">
                                      <a:pos x="csX0" y="csY0"/>
                                    </a:cxn>
                                    <a:cxn ang="0">
                                      <a:pos x="csX1" y="csY1"/>
                                    </a:cxn>
                                    <a:cxn ang="0">
                                      <a:pos x="csX2" y="csY2"/>
                                    </a:cxn>
                                    <a:cxn ang="0">
                                      <a:pos x="csX3" y="csY3"/>
                                    </a:cxn>
                                    <a:cxn ang="0">
                                      <a:pos x="csX4" y="csY4"/>
                                    </a:cxn>
                                  </a:cxnLst>
                                  <a:rect l="l" t="t" r="r" b="b"/>
                                  <a:pathLst>
                                    <a:path w="56098" h="33865">
                                      <a:moveTo>
                                        <a:pt x="0" y="33865"/>
                                      </a:moveTo>
                                      <a:cubicBezTo>
                                        <a:pt x="1870" y="29190"/>
                                        <a:pt x="2941" y="24110"/>
                                        <a:pt x="5610" y="19840"/>
                                      </a:cubicBezTo>
                                      <a:cubicBezTo>
                                        <a:pt x="11519" y="10386"/>
                                        <a:pt x="23514" y="5910"/>
                                        <a:pt x="33659" y="3011"/>
                                      </a:cubicBezTo>
                                      <a:cubicBezTo>
                                        <a:pt x="37366" y="1952"/>
                                        <a:pt x="41054" y="684"/>
                                        <a:pt x="44879" y="206"/>
                                      </a:cubicBezTo>
                                      <a:cubicBezTo>
                                        <a:pt x="48590" y="-258"/>
                                        <a:pt x="52358" y="206"/>
                                        <a:pt x="56098" y="206"/>
                                      </a:cubicBezTo>
                                    </a:path>
                                  </a:pathLst>
                                </a:custGeom>
                                <a:noFill/>
                                <a:ln w="12700">
                                  <a:solidFill>
                                    <a:sysClr val="windowText" lastClr="000000">
                                      <a:lumMod val="95000"/>
                                      <a:lumOff val="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s:wsp>
                            <wps:cNvPr id="46627564" name="文本框 9"/>
                            <wps:cNvSpPr txBox="1"/>
                            <wps:spPr>
                              <a:xfrm>
                                <a:off x="0" y="0"/>
                                <a:ext cx="313861" cy="279345"/>
                              </a:xfrm>
                              <a:prstGeom prst="rect">
                                <a:avLst/>
                              </a:prstGeom>
                              <a:noFill/>
                              <a:ln w="6350">
                                <a:noFill/>
                              </a:ln>
                            </wps:spPr>
                            <wps:txbx>
                              <w:txbxContent>
                                <w:p w14:paraId="6826ADD7" w14:textId="77777777" w:rsidR="00CB22A1" w:rsidRDefault="00000000">
                                  <w:pPr>
                                    <w:rPr>
                                      <w:rFonts w:cs="Times New Roman"/>
                                      <w:szCs w:val="21"/>
                                    </w:rPr>
                                  </w:pPr>
                                  <w:r>
                                    <w:rPr>
                                      <w:rFonts w:cs="Times New Roman"/>
                                      <w:i/>
                                      <w:iCs/>
                                      <w:szCs w:val="21"/>
                                    </w:rPr>
                                    <w:t>θ</w:t>
                                  </w:r>
                                  <w:r>
                                    <w:rPr>
                                      <w:rFonts w:cs="Times New Roman"/>
                                      <w:szCs w:val="21"/>
                                    </w:rPr>
                                    <w:t xml:space="preserve"> </w:t>
                                  </w:r>
                                </w:p>
                              </w:txbxContent>
                            </wps:txbx>
                            <wps:bodyPr rot="0" spcFirstLastPara="0" vertOverflow="overflow" horzOverflow="overflow" vert="horz" wrap="square" lIns="91440" tIns="45720" rIns="91440" bIns="45720" numCol="1" spcCol="0" rtlCol="0" fromWordArt="0" anchor="t" anchorCtr="0" forceAA="0" compatLnSpc="1"/>
                          </wps:wsp>
                        </wpg:grpSp>
                        <wps:wsp>
                          <wps:cNvPr id="363122389" name="文本框 9"/>
                          <wps:cNvSpPr txBox="1"/>
                          <wps:spPr>
                            <a:xfrm>
                              <a:off x="-2517671" y="1218991"/>
                              <a:ext cx="654500" cy="376073"/>
                            </a:xfrm>
                            <a:prstGeom prst="rect">
                              <a:avLst/>
                            </a:prstGeom>
                            <a:noFill/>
                            <a:ln w="6350">
                              <a:noFill/>
                            </a:ln>
                          </wps:spPr>
                          <wps:txbx>
                            <w:txbxContent>
                              <w:p w14:paraId="180F53D2" w14:textId="77777777" w:rsidR="00CB22A1" w:rsidRDefault="00000000">
                                <w:pPr>
                                  <w:snapToGrid w:val="0"/>
                                  <w:spacing w:line="220" w:lineRule="exact"/>
                                  <w:jc w:val="center"/>
                                  <w:rPr>
                                    <w:rFonts w:ascii="宋体" w:hAnsi="宋体" w:cs="Times New Roman" w:hint="eastAsia"/>
                                    <w:sz w:val="18"/>
                                    <w:szCs w:val="18"/>
                                  </w:rPr>
                                </w:pPr>
                                <w:r>
                                  <w:rPr>
                                    <w:rFonts w:ascii="宋体" w:hAnsi="宋体" w:cs="Times New Roman" w:hint="eastAsia"/>
                                    <w:sz w:val="18"/>
                                    <w:szCs w:val="18"/>
                                  </w:rPr>
                                  <w:t>初始振动</w:t>
                                </w:r>
                              </w:p>
                              <w:p w14:paraId="1F0F6D97" w14:textId="77777777" w:rsidR="00CB22A1" w:rsidRDefault="00000000">
                                <w:pPr>
                                  <w:snapToGrid w:val="0"/>
                                  <w:spacing w:line="220" w:lineRule="exact"/>
                                  <w:jc w:val="center"/>
                                  <w:rPr>
                                    <w:rFonts w:ascii="宋体" w:hAnsi="宋体" w:cs="Times New Roman" w:hint="eastAsia"/>
                                    <w:sz w:val="18"/>
                                    <w:szCs w:val="18"/>
                                  </w:rPr>
                                </w:pPr>
                                <w:r>
                                  <w:rPr>
                                    <w:rFonts w:ascii="宋体" w:hAnsi="宋体" w:cs="Times New Roman" w:hint="eastAsia"/>
                                    <w:sz w:val="18"/>
                                    <w:szCs w:val="18"/>
                                  </w:rPr>
                                  <w:t>方向</w:t>
                                </w:r>
                              </w:p>
                            </w:txbxContent>
                          </wps:txbx>
                          <wps:bodyPr rot="0" spcFirstLastPara="0" vertOverflow="overflow" horzOverflow="overflow" vert="horz" wrap="square" lIns="91440" tIns="45720" rIns="91440" bIns="45720" numCol="1" spcCol="0" rtlCol="0" fromWordArt="0" anchor="t" anchorCtr="0" forceAA="0" compatLnSpc="1"/>
                        </wps:wsp>
                        <wps:wsp>
                          <wps:cNvPr id="1487910592" name="文本框 9"/>
                          <wps:cNvSpPr txBox="1"/>
                          <wps:spPr>
                            <a:xfrm>
                              <a:off x="959197" y="1142886"/>
                              <a:ext cx="574559" cy="240354"/>
                            </a:xfrm>
                            <a:prstGeom prst="rect">
                              <a:avLst/>
                            </a:prstGeom>
                            <a:noFill/>
                            <a:ln w="6350">
                              <a:noFill/>
                            </a:ln>
                          </wps:spPr>
                          <wps:txbx>
                            <w:txbxContent>
                              <w:p w14:paraId="53AB519F" w14:textId="77777777" w:rsidR="00CB22A1" w:rsidRDefault="00000000">
                                <w:pPr>
                                  <w:snapToGrid w:val="0"/>
                                  <w:spacing w:line="240" w:lineRule="exact"/>
                                  <w:rPr>
                                    <w:rFonts w:ascii="宋体" w:hAnsi="宋体" w:cs="Times New Roman" w:hint="eastAsia"/>
                                    <w:sz w:val="18"/>
                                    <w:szCs w:val="18"/>
                                  </w:rPr>
                                </w:pPr>
                                <w:r>
                                  <w:rPr>
                                    <w:rFonts w:ascii="宋体" w:hAnsi="宋体" w:cs="Times New Roman" w:hint="eastAsia"/>
                                    <w:sz w:val="18"/>
                                    <w:szCs w:val="18"/>
                                  </w:rPr>
                                  <w:t>偏振片</w:t>
                                </w:r>
                              </w:p>
                            </w:txbxContent>
                          </wps:txbx>
                          <wps:bodyPr rot="0" spcFirstLastPara="0" vertOverflow="overflow" horzOverflow="overflow" vert="horz" wrap="square" lIns="91440" tIns="45720" rIns="91440" bIns="45720" numCol="1" spcCol="0" rtlCol="0" fromWordArt="0" anchor="t" anchorCtr="0" forceAA="0" compatLnSpc="1"/>
                        </wps:wsp>
                      </wpg:grpSp>
                    </wpg:wgp>
                  </a:graphicData>
                </a:graphic>
              </wp:inline>
            </w:drawing>
          </mc:Choice>
          <mc:Fallback>
            <w:pict>
              <v:group w14:anchorId="68A3ECC0" id="组合 39" o:spid="_x0000_s2019" style="width:372.25pt;height:134.4pt;mso-position-horizontal-relative:char;mso-position-vertical-relative:line" coordsize="47278,17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">
                <v:group id="组合 35" o:spid="_x0000_s2020" style="position:absolute;width:28752;height:15841" coordsize="28752,15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">
                  <v:shape id="直接箭头连接符 18" o:spid="_x0000_s2021" type="#_x0000_t32" style="position:absolute;left:5715;top:5381;width:0;height:71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" strokecolor="#0d0d0d" strokeweight="1.5pt">
                    <v:stroke startarrow="block" endarrow="block" joinstyle="miter"/>
                  </v:shape>
                  <v:group id="组合 23" o:spid="_x0000_s2022" style="position:absolute;width:28752;height:14966" coordorigin="-441,228" coordsize="28845,1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">
                    <v:group id="组合 22" o:spid="_x0000_s2023" style="position:absolute;left:-441;top:1609;width:28844;height:13659" coordorigin="-441" coordsize="28845,13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">
                      <v:shape id="圆柱体 17" o:spid="_x0000_s2024" type="#_x0000_t22" style="position:absolute;left:15264;top:-1444;width:8118;height:1816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" adj="4315" fillcolor="#0d0d0d" strokecolor="windowText" strokeweight="1pt">
                        <v:fill r:id="rId14" o:title="" color2="window" type="pattern"/>
                        <v:stroke joinstyle="miter"/>
                      </v:shape>
                      <v:group id="组合 1710015989" o:spid="_x0000_s2025" style="position:absolute;left:-441;width:11277;height:13659" coordorigin="-441" coordsize="11277,13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">
                        <v:shape id="直接箭头连接符 19" o:spid="_x0000_s2026" type="#_x0000_t32" style="position:absolute;left:5418;top:2172;width:0;height:10836;rotation:-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" strokecolor="#0d0d0d">
                          <v:stroke endarrow="classic" endarrowwidth="narrow" joinstyle="miter"/>
                          <o:lock v:ext="edit" aspectratio="t" shapetype="f"/>
                        </v:shape>
                        <v:shape id="直接箭头连接符 18" o:spid="_x0000_s2027" type="#_x0000_t32" style="position:absolute;left:5298;width:0;height:1365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" strokecolor="#0d0d0d">
                          <v:stroke endarrow="classic" endarrowwidth="narrow" joinstyle="miter"/>
                        </v:shape>
                        <v:line id="直接连接符 20" o:spid="_x0000_s2028" style="position:absolute;visibility:visible;mso-wrap-style:square" from="5192,7678" to="10243,7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" strokecolor="#0d0d0d">
                          <v:stroke joinstyle="miter"/>
                        </v:line>
                        <v:line id="直接连接符 20" o:spid="_x0000_s2029" style="position:absolute;flip:y;visibility:visible;mso-wrap-style:square" from="-441,7678" to="2530,7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" strokecolor="#0d0d0d">
                          <v:stroke joinstyle="miter"/>
                        </v:line>
                        <v:line id="直接连接符 20" o:spid="_x0000_s2030" style="position:absolute;flip:y;visibility:visible;mso-wrap-style:square" from="2759,7678" to="4926,7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" strokecolor="#0d0d0d">
                          <v:stroke dashstyle="dash" joinstyle="miter"/>
                        </v:line>
                      </v:group>
                    </v:group>
                    <v:shape id="_x0000_s2031" type="#_x0000_t202" style="position:absolute;top:10713;width:3138;height:3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" filled="f" stroked="f" strokeweight=".5pt">
                      <v:textbox>
                        <w:txbxContent>
                          <w:p w14:paraId="4DA7273F" w14:textId="77777777" w:rsidR="00CB22A1" w:rsidRDefault="00000000">
                            <w:pPr>
                              <w:rPr>
                                <w:rFonts w:cs="Times New Roman"/>
                                <w:szCs w:val="21"/>
                              </w:rPr>
                            </w:pPr>
                            <w:r>
                              <w:rPr>
                                <w:rFonts w:cs="Times New Roman" w:hint="eastAsia"/>
                                <w:i/>
                                <w:iCs/>
                                <w:szCs w:val="21"/>
                              </w:rPr>
                              <w:t>x</w:t>
                            </w:r>
                          </w:p>
                        </w:txbxContent>
                      </v:textbox>
                    </v:shape>
                    <v:shape id="_x0000_s2032" type="#_x0000_t202" style="position:absolute;left:4947;top:228;width:3139;height:3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" filled="f" stroked="f" strokeweight=".5pt">
                      <v:textbox>
                        <w:txbxContent>
                          <w:p w14:paraId="3BB621B0" w14:textId="77777777" w:rsidR="00CB22A1" w:rsidRDefault="00000000">
                            <w:pPr>
                              <w:rPr>
                                <w:rFonts w:cs="Times New Roman"/>
                                <w:szCs w:val="21"/>
                              </w:rPr>
                            </w:pPr>
                            <w:r>
                              <w:rPr>
                                <w:rFonts w:cs="Times New Roman" w:hint="eastAsia"/>
                                <w:i/>
                                <w:iCs/>
                                <w:szCs w:val="21"/>
                              </w:rPr>
                              <w:t>z</w:t>
                            </w:r>
                            <w:r>
                              <w:rPr>
                                <w:rFonts w:cs="Times New Roman" w:hint="eastAsia"/>
                                <w:szCs w:val="21"/>
                              </w:rPr>
                              <w:t xml:space="preserve"> </w:t>
                            </w:r>
                          </w:p>
                        </w:txbxContent>
                      </v:textbox>
                    </v:shape>
                    <v:shape id="_x0000_s2033" type="#_x0000_t202" style="position:absolute;left:12077;top:4549;width:3139;height:3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" filled="f" stroked="f" strokeweight=".5pt">
                      <v:textbox>
                        <w:txbxContent>
                          <w:p w14:paraId="439BF230" w14:textId="77777777" w:rsidR="00CB22A1" w:rsidRDefault="00000000">
                            <w:pPr>
                              <w:rPr>
                                <w:rFonts w:cs="Times New Roman"/>
                                <w:i/>
                                <w:iCs/>
                                <w:szCs w:val="21"/>
                              </w:rPr>
                            </w:pPr>
                            <w:r>
                              <w:rPr>
                                <w:rFonts w:cs="Times New Roman" w:hint="eastAsia"/>
                                <w:i/>
                                <w:iCs/>
                                <w:szCs w:val="21"/>
                              </w:rPr>
                              <w:t xml:space="preserve">B </w:t>
                            </w:r>
                          </w:p>
                        </w:txbxContent>
                      </v:textbox>
                    </v:shape>
                    <v:shape id="_x0000_s2034" type="#_x0000_t202" style="position:absolute;left:3055;top:7060;width:3139;height:3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" filled="f" stroked="f" strokeweight=".5pt">
                      <v:textbox>
                        <w:txbxContent>
                          <w:p w14:paraId="2F6FFE3A" w14:textId="77777777" w:rsidR="00CB22A1" w:rsidRDefault="00000000">
                            <w:pPr>
                              <w:rPr>
                                <w:rFonts w:cs="Times New Roman"/>
                                <w:szCs w:val="21"/>
                              </w:rPr>
                            </w:pPr>
                            <w:r>
                              <w:rPr>
                                <w:rFonts w:cs="Times New Roman" w:hint="eastAsia"/>
                                <w:i/>
                                <w:iCs/>
                                <w:szCs w:val="21"/>
                              </w:rPr>
                              <w:t>O</w:t>
                            </w:r>
                            <w:r>
                              <w:rPr>
                                <w:rFonts w:cs="Times New Roman" w:hint="eastAsia"/>
                                <w:szCs w:val="21"/>
                              </w:rPr>
                              <w:t xml:space="preserve"> </w:t>
                            </w:r>
                          </w:p>
                        </w:txbxContent>
                      </v:textbox>
                    </v:shape>
                    <v:shape id="_x0000_s2035" type="#_x0000_t202" style="position:absolute;left:2530;top:4540;width:2768;height:3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" filled="f" stroked="f" strokeweight=".5pt">
                      <v:textbox>
                        <w:txbxContent>
                          <w:p w14:paraId="10B1B1D3" w14:textId="77777777" w:rsidR="00CB22A1" w:rsidRDefault="00000000">
                            <w:pPr>
                              <w:rPr>
                                <w:rFonts w:cs="Times New Roman"/>
                                <w:i/>
                                <w:iCs/>
                                <w:szCs w:val="21"/>
                              </w:rPr>
                            </w:pPr>
                            <w:r>
                              <w:rPr>
                                <w:rFonts w:cs="Times New Roman" w:hint="eastAsia"/>
                                <w:i/>
                                <w:iCs/>
                                <w:szCs w:val="21"/>
                              </w:rPr>
                              <w:t>A</w:t>
                            </w:r>
                          </w:p>
                        </w:txbxContent>
                      </v:textbox>
                    </v:shape>
                  </v:group>
                  <v:shape id="平行四边形 34" o:spid="_x0000_s2036" type="#_x0000_t7" style="position:absolute;left:-1199;top:6135;width:13862;height:5550;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" adj="5660" filled="f" strokecolor="black [3213]"/>
                </v:group>
                <v:shape id="平行四边形 34" o:spid="_x0000_s2037" type="#_x0000_t7" style="position:absolute;left:25281;top:6135;width:13862;height:5549;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" adj="5660" filled="f" strokecolor="black [3213]"/>
                <v:group id="组合 38" o:spid="_x0000_s2038" style="position:absolute;left:27193;top:3571;width:20085;height:10764" coordorigin="-5050" coordsize="20122,10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">
                  <v:line id="直接连接符 20" o:spid="_x0000_s2039" style="position:absolute;visibility:visible;mso-wrap-style:square" from="0,5429" to="5759,5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" strokecolor="#0d0d0d">
                    <v:stroke joinstyle="miter"/>
                  </v:line>
                  <v:group id="组合 35" o:spid="_x0000_s2040" style="position:absolute;left:5524;width:3512;height:10767" coordsize="3516,10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">
                    <v:group id="组合 34" o:spid="_x0000_s2041" style="position:absolute;width:3516;height:10799" coordsize="3516,10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">
                      <v:group id="组合 33" o:spid="_x0000_s2042" style="position:absolute;width:3516;height:10799" coordsize="3516,10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">
                        <v:oval id="椭圆 31" o:spid="_x0000_s2043" style="position:absolute;width:3103;height:10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" fillcolor="#d9d9d9" strokecolor="#181717" strokeweight="1pt">
                          <v:stroke joinstyle="miter"/>
                        </v:oval>
                        <v:oval id="椭圆 31" o:spid="_x0000_s2044" style="position:absolute;left:413;width:3103;height:10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" fillcolor="window" strokecolor="#181717" strokeweight="1pt">
                          <v:stroke joinstyle="miter"/>
                        </v:oval>
                      </v:group>
                      <v:shape id="直接箭头连接符 18" o:spid="_x0000_s2045" type="#_x0000_t32" style="position:absolute;left:1903;top:124;width:0;height:1055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" strokecolor="#0d0d0d" strokeweight="1pt">
                        <v:stroke dashstyle="dash" joinstyle="miter"/>
                      </v:shape>
                    </v:group>
                    <v:shape id="直接箭头连接符 18" o:spid="_x0000_s2046" type="#_x0000_t32" style="position:absolute;left:1606;top:3392;width:794;height:4248;rotation:-3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" strokecolor="#0d0d0d" strokeweight="1.5pt">
                      <v:stroke startarrow="block" endarrow="block" joinstyle="miter"/>
                    </v:shape>
                  </v:group>
                  <v:group id="组合 36" o:spid="_x0000_s2047" style="position:absolute;left:7430;top:4333;width:7641;height:2775" coordorigin="-47" coordsize="7653,2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">
                    <v:shape id="_x0000_s2048" type="#_x0000_t202" style="position:absolute;left:4468;width:3138;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" filled="f" stroked="f" strokeweight=".5pt">
                      <v:textbox>
                        <w:txbxContent>
                          <w:p w14:paraId="69577D59" w14:textId="77777777" w:rsidR="00CB22A1" w:rsidRDefault="00000000">
                            <w:pPr>
                              <w:rPr>
                                <w:rFonts w:cs="Times New Roman"/>
                                <w:szCs w:val="21"/>
                              </w:rPr>
                            </w:pPr>
                            <w:r>
                              <w:rPr>
                                <w:rFonts w:cs="Times New Roman" w:hint="eastAsia"/>
                                <w:i/>
                                <w:iCs/>
                                <w:szCs w:val="21"/>
                              </w:rPr>
                              <w:t>y</w:t>
                            </w:r>
                          </w:p>
                        </w:txbxContent>
                      </v:textbox>
                    </v:shape>
                    <v:shape id="直接箭头连接符 18" o:spid="_x0000_s2049" type="#_x0000_t32" style="position:absolute;left:-47;top:1120;width:53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" strokecolor="#0d0d0d">
                      <v:stroke endarrow="classic" endarrowwidth="narrow" joinstyle="miter"/>
                    </v:shape>
                  </v:group>
                  <v:line id="直接连接符 20" o:spid="_x0000_s2050" style="position:absolute;visibility:visible;mso-wrap-style:square" from="-5050,5448" to="-2803,5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" strokecolor="#0d0d0d">
                    <v:stroke joinstyle="miter"/>
                  </v:line>
                  <v:line id="直接连接符 20" o:spid="_x0000_s2051" style="position:absolute;visibility:visible;mso-wrap-style:square" from="-2760,5429" to="-235,5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" strokecolor="#0d0d0d">
                    <v:stroke dashstyle="dash" joinstyle="miter"/>
                  </v:line>
                </v:group>
                <v:group id="组合 37" o:spid="_x0000_s2052" style="position:absolute;left:5125;top:4380;width:40494;height:12703" coordorigin="-25176,3238" coordsize="40514,12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">
                  <v:group id="组合 27" o:spid="_x0000_s2053" style="position:absolute;top:3238;width:3130;height:8958" coordorigin=",-598" coordsize="3138,9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">
                    <v:group id="组合 26" o:spid="_x0000_s2054" style="position:absolute;left:1377;top:-598;width:566;height:9001" coordorigin=",-951" coordsize="565,9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">
                      <v:group id="组合 24" o:spid="_x0000_s2055" style="position:absolute;left:531;top:-951;width:34;height:9001" coordorigin=",-951" coordsize="34,9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">
                        <v:shape id="直接箭头连接符 18" o:spid="_x0000_s2056" type="#_x0000_t32" style="position:absolute;top:68;width:0;height:7200;rotation: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" strokecolor="#0d0d0d" strokeweight="1.5pt">
                          <v:stroke startarrow="block" endarrow="block" joinstyle="miter"/>
                        </v:shape>
                        <v:shape id="直接箭头连接符 18" o:spid="_x0000_s2057" type="#_x0000_t32" style="position:absolute;left:34;top:-951;width:0;height:90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" strokecolor="#0d0d0d" strokeweight="1pt">
                          <v:stroke dashstyle="dash" joinstyle="miter"/>
                        </v:shape>
                      </v:group>
                      <v:shape id="任意多边形: 形状 25" o:spid="_x0000_s2058" style="position:absolute;top:2171;width:560;height:339;visibility:visible;mso-wrap-style:square;v-text-anchor:middle" coordsize="56098,33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" path="m,33865c1870,29190,2941,24110,5610,19840,11519,10386,23514,5910,33659,3011,37366,1952,41054,684,44879,206v3711,-464,7479,,11219,e" filled="f" strokecolor="#0d0d0d" strokeweight="1pt">
                        <v:stroke joinstyle="miter"/>
                        <v:path arrowok="t" o:connecttype="custom" o:connectlocs="0,33865;5610,19840;33659,3011;44879,206;56098,206" o:connectangles="0,0,0,0,0"/>
                      </v:shape>
                    </v:group>
                    <v:shape id="_x0000_s2059" type="#_x0000_t202" style="position:absolute;width:3138;height:27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" filled="f" stroked="f" strokeweight=".5pt">
                      <v:textbox>
                        <w:txbxContent>
                          <w:p w14:paraId="6826ADD7" w14:textId="77777777" w:rsidR="00CB22A1" w:rsidRDefault="00000000">
                            <w:pPr>
                              <w:rPr>
                                <w:rFonts w:cs="Times New Roman"/>
                                <w:szCs w:val="21"/>
                              </w:rPr>
                            </w:pPr>
                            <w:r>
                              <w:rPr>
                                <w:rFonts w:cs="Times New Roman"/>
                                <w:i/>
                                <w:iCs/>
                                <w:szCs w:val="21"/>
                              </w:rPr>
                              <w:t>θ</w:t>
                            </w:r>
                            <w:r>
                              <w:rPr>
                                <w:rFonts w:cs="Times New Roman"/>
                                <w:szCs w:val="21"/>
                              </w:rPr>
                              <w:t xml:space="preserve"> </w:t>
                            </w:r>
                          </w:p>
                        </w:txbxContent>
                      </v:textbox>
                    </v:shape>
                  </v:group>
                  <v:shape id="_x0000_s2060" type="#_x0000_t202" style="position:absolute;left:-25176;top:12189;width:6545;height:37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" filled="f" stroked="f" strokeweight=".5pt">
                    <v:textbox>
                      <w:txbxContent>
                        <w:p w14:paraId="180F53D2" w14:textId="77777777" w:rsidR="00CB22A1" w:rsidRDefault="00000000">
                          <w:pPr>
                            <w:snapToGrid w:val="0"/>
                            <w:spacing w:line="220" w:lineRule="exact"/>
                            <w:jc w:val="center"/>
                            <w:rPr>
                              <w:rFonts w:ascii="宋体" w:hAnsi="宋体" w:cs="Times New Roman" w:hint="eastAsia"/>
                              <w:sz w:val="18"/>
                              <w:szCs w:val="18"/>
                            </w:rPr>
                          </w:pPr>
                          <w:r>
                            <w:rPr>
                              <w:rFonts w:ascii="宋体" w:hAnsi="宋体" w:cs="Times New Roman" w:hint="eastAsia"/>
                              <w:sz w:val="18"/>
                              <w:szCs w:val="18"/>
                            </w:rPr>
                            <w:t>初始振动</w:t>
                          </w:r>
                        </w:p>
                        <w:p w14:paraId="1F0F6D97" w14:textId="77777777" w:rsidR="00CB22A1" w:rsidRDefault="00000000">
                          <w:pPr>
                            <w:snapToGrid w:val="0"/>
                            <w:spacing w:line="220" w:lineRule="exact"/>
                            <w:jc w:val="center"/>
                            <w:rPr>
                              <w:rFonts w:ascii="宋体" w:hAnsi="宋体" w:cs="Times New Roman" w:hint="eastAsia"/>
                              <w:sz w:val="18"/>
                              <w:szCs w:val="18"/>
                            </w:rPr>
                          </w:pPr>
                          <w:r>
                            <w:rPr>
                              <w:rFonts w:ascii="宋体" w:hAnsi="宋体" w:cs="Times New Roman" w:hint="eastAsia"/>
                              <w:sz w:val="18"/>
                              <w:szCs w:val="18"/>
                            </w:rPr>
                            <w:t>方向</w:t>
                          </w:r>
                        </w:p>
                      </w:txbxContent>
                    </v:textbox>
                  </v:shape>
                  <v:shape id="_x0000_s2061" type="#_x0000_t202" style="position:absolute;left:9591;top:11428;width:5746;height:2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" filled="f" stroked="f" strokeweight=".5pt">
                    <v:textbox>
                      <w:txbxContent>
                        <w:p w14:paraId="53AB519F" w14:textId="77777777" w:rsidR="00CB22A1" w:rsidRDefault="00000000">
                          <w:pPr>
                            <w:snapToGrid w:val="0"/>
                            <w:spacing w:line="240" w:lineRule="exact"/>
                            <w:rPr>
                              <w:rFonts w:ascii="宋体" w:hAnsi="宋体" w:cs="Times New Roman" w:hint="eastAsia"/>
                              <w:sz w:val="18"/>
                              <w:szCs w:val="18"/>
                            </w:rPr>
                          </w:pPr>
                          <w:r>
                            <w:rPr>
                              <w:rFonts w:ascii="宋体" w:hAnsi="宋体" w:cs="Times New Roman" w:hint="eastAsia"/>
                              <w:sz w:val="18"/>
                              <w:szCs w:val="18"/>
                            </w:rPr>
                            <w:t>偏振片</w:t>
                          </w:r>
                        </w:p>
                      </w:txbxContent>
                    </v:textbox>
                  </v:shape>
                </v:group>
                <w10:anchorlock/>
              </v:group>
            </w:pict>
          </mc:Fallback>
        </mc:AlternateContent>
      </w:r>
    </w:p>
    <w:p w14:paraId="2194B66E" w14:textId="4AB4B445" w:rsidR="00233C4A" w:rsidRPr="00C400A6" w:rsidRDefault="00000000" w:rsidP="00233C4A">
      <w:pPr>
        <w:adjustRightInd w:val="0"/>
        <w:spacing w:line="300" w:lineRule="auto"/>
        <w:ind w:left="315" w:hangingChars="150" w:hanging="315"/>
        <w:rPr>
          <w:rFonts w:cs="Times New Roman"/>
          <w:szCs w:val="21"/>
        </w:rPr>
      </w:pPr>
      <w:r>
        <w:rPr>
          <w:rFonts w:cs="Times New Roman" w:hint="eastAsia"/>
          <w:szCs w:val="21"/>
        </w:rPr>
        <w:t>4</w:t>
      </w:r>
      <w:r w:rsidRPr="00C400A6">
        <w:rPr>
          <w:rFonts w:cs="Times New Roman" w:hint="eastAsia"/>
          <w:szCs w:val="21"/>
        </w:rPr>
        <w:t>．当旋光度</w:t>
      </w:r>
      <w:r w:rsidRPr="00C400A6">
        <w:rPr>
          <w:rFonts w:cs="Times New Roman"/>
          <w:i/>
          <w:iCs/>
          <w:szCs w:val="21"/>
        </w:rPr>
        <w:t>θ</w:t>
      </w:r>
      <w:r w:rsidR="00F71F09">
        <w:rPr>
          <w:rFonts w:cs="Times New Roman" w:hint="eastAsia"/>
          <w:szCs w:val="21"/>
        </w:rPr>
        <w:t xml:space="preserve"> = </w:t>
      </w:r>
      <w:r w:rsidRPr="00C400A6">
        <w:rPr>
          <w:rFonts w:cs="Times New Roman" w:hint="eastAsia"/>
          <w:szCs w:val="21"/>
        </w:rPr>
        <w:t>30</w:t>
      </w:r>
      <w:r w:rsidRPr="00C400A6">
        <w:rPr>
          <w:rFonts w:cs="Times New Roman" w:hint="eastAsia"/>
          <w:szCs w:val="21"/>
        </w:rPr>
        <w:t>°时，若要使用偏振片完全遮挡该光线，则偏振片的偏振方向与线偏振光初始振动方向之间的夹角可能是</w:t>
      </w:r>
      <w:r w:rsidRPr="00C400A6">
        <w:rPr>
          <w:rFonts w:cs="Times New Roman" w:hint="eastAsia"/>
        </w:rPr>
        <w:t>______</w:t>
      </w:r>
      <w:r w:rsidRPr="00C400A6">
        <w:rPr>
          <w:rFonts w:cs="Times New Roman" w:hint="eastAsia"/>
        </w:rPr>
        <w:t>。</w:t>
      </w:r>
    </w:p>
    <w:p w14:paraId="61276DF4" w14:textId="77777777" w:rsidR="00233C4A" w:rsidRPr="00C400A6" w:rsidRDefault="00000000" w:rsidP="00233C4A">
      <w:pPr>
        <w:widowControl/>
        <w:shd w:val="clear" w:color="auto" w:fill="FFFFFF"/>
        <w:tabs>
          <w:tab w:val="left" w:pos="2520"/>
          <w:tab w:val="left" w:pos="4620"/>
          <w:tab w:val="left" w:pos="6720"/>
        </w:tabs>
        <w:adjustRightInd w:val="0"/>
        <w:spacing w:line="300" w:lineRule="auto"/>
        <w:ind w:leftChars="150" w:left="315"/>
        <w:rPr>
          <w:rFonts w:cs="Times New Roman"/>
        </w:rPr>
      </w:pPr>
      <w:r w:rsidRPr="00C400A6">
        <w:rPr>
          <w:rFonts w:cs="Times New Roman" w:hint="eastAsia"/>
          <w:szCs w:val="21"/>
        </w:rPr>
        <w:t>A</w:t>
      </w:r>
      <w:r w:rsidRPr="00C400A6">
        <w:rPr>
          <w:rFonts w:cs="Times New Roman" w:hint="eastAsia"/>
          <w:szCs w:val="21"/>
        </w:rPr>
        <w:t>．</w:t>
      </w:r>
      <w:r w:rsidRPr="00C400A6">
        <w:rPr>
          <w:rFonts w:cs="Times New Roman" w:hint="eastAsia"/>
          <w:szCs w:val="21"/>
        </w:rPr>
        <w:t>180</w:t>
      </w:r>
      <w:r w:rsidRPr="00C400A6">
        <w:rPr>
          <w:rFonts w:cs="Times New Roman" w:hint="eastAsia"/>
          <w:szCs w:val="21"/>
        </w:rPr>
        <w:t>°</w:t>
      </w:r>
      <w:r w:rsidRPr="00C400A6">
        <w:rPr>
          <w:rFonts w:cs="Times New Roman"/>
          <w:szCs w:val="21"/>
        </w:rPr>
        <w:tab/>
      </w:r>
      <w:r w:rsidRPr="00C400A6">
        <w:rPr>
          <w:rFonts w:cs="Times New Roman" w:hint="eastAsia"/>
          <w:szCs w:val="21"/>
        </w:rPr>
        <w:t>B</w:t>
      </w:r>
      <w:r w:rsidRPr="00C400A6">
        <w:rPr>
          <w:rFonts w:cs="Times New Roman" w:hint="eastAsia"/>
          <w:szCs w:val="21"/>
        </w:rPr>
        <w:t>．</w:t>
      </w:r>
      <w:r w:rsidRPr="00C400A6">
        <w:rPr>
          <w:rFonts w:cs="Times New Roman" w:hint="eastAsia"/>
          <w:szCs w:val="21"/>
        </w:rPr>
        <w:t>120</w:t>
      </w:r>
      <w:r w:rsidRPr="00C400A6">
        <w:rPr>
          <w:rFonts w:cs="Times New Roman" w:hint="eastAsia"/>
          <w:szCs w:val="21"/>
        </w:rPr>
        <w:t>°</w:t>
      </w:r>
      <w:r w:rsidRPr="00C400A6">
        <w:rPr>
          <w:rFonts w:cs="Times New Roman"/>
          <w:szCs w:val="21"/>
        </w:rPr>
        <w:tab/>
      </w:r>
      <w:r w:rsidRPr="00C400A6">
        <w:rPr>
          <w:rFonts w:cs="Times New Roman" w:hint="eastAsia"/>
          <w:szCs w:val="21"/>
        </w:rPr>
        <w:t>C</w:t>
      </w:r>
      <w:r w:rsidRPr="00C400A6">
        <w:rPr>
          <w:rFonts w:cs="Times New Roman" w:hint="eastAsia"/>
          <w:szCs w:val="21"/>
        </w:rPr>
        <w:t>．</w:t>
      </w:r>
      <w:r w:rsidRPr="00C400A6">
        <w:rPr>
          <w:rFonts w:cs="Times New Roman" w:hint="eastAsia"/>
          <w:szCs w:val="21"/>
        </w:rPr>
        <w:t>90</w:t>
      </w:r>
      <w:r w:rsidRPr="00C400A6">
        <w:rPr>
          <w:rFonts w:cs="Times New Roman" w:hint="eastAsia"/>
          <w:szCs w:val="21"/>
        </w:rPr>
        <w:t>°</w:t>
      </w:r>
      <w:r w:rsidRPr="00C400A6">
        <w:rPr>
          <w:rFonts w:cs="Times New Roman"/>
          <w:szCs w:val="21"/>
        </w:rPr>
        <w:tab/>
      </w:r>
      <w:r w:rsidRPr="00C400A6">
        <w:rPr>
          <w:rFonts w:cs="Times New Roman" w:hint="eastAsia"/>
          <w:szCs w:val="21"/>
        </w:rPr>
        <w:t>D</w:t>
      </w:r>
      <w:r w:rsidRPr="00C400A6">
        <w:rPr>
          <w:rFonts w:cs="Times New Roman" w:hint="eastAsia"/>
          <w:szCs w:val="21"/>
        </w:rPr>
        <w:t>．</w:t>
      </w:r>
      <w:r w:rsidRPr="00C400A6">
        <w:rPr>
          <w:rFonts w:cs="Times New Roman" w:hint="eastAsia"/>
          <w:szCs w:val="21"/>
        </w:rPr>
        <w:t>30</w:t>
      </w:r>
      <w:r w:rsidRPr="00C400A6">
        <w:rPr>
          <w:rFonts w:cs="Times New Roman" w:hint="eastAsia"/>
          <w:szCs w:val="21"/>
        </w:rPr>
        <w:t>°</w:t>
      </w:r>
    </w:p>
    <w:p w14:paraId="40B21B3B" w14:textId="77777777" w:rsidR="00CB22A1" w:rsidRPr="00C400A6" w:rsidRDefault="00000000">
      <w:pPr>
        <w:adjustRightInd w:val="0"/>
        <w:spacing w:line="300" w:lineRule="auto"/>
        <w:rPr>
          <w:rFonts w:cs="Times New Roman"/>
          <w:szCs w:val="21"/>
        </w:rPr>
      </w:pPr>
      <w:r>
        <w:rPr>
          <w:rFonts w:cs="Times New Roman" w:hint="eastAsia"/>
          <w:szCs w:val="21"/>
        </w:rPr>
        <w:t>5</w:t>
      </w:r>
      <w:r w:rsidR="003144B7" w:rsidRPr="00C400A6">
        <w:rPr>
          <w:rFonts w:cs="Times New Roman" w:hint="eastAsia"/>
          <w:szCs w:val="21"/>
        </w:rPr>
        <w:t>．有一束红光和紫光先后经过同一旋光容器。</w:t>
      </w:r>
    </w:p>
    <w:p w14:paraId="0BCB8E5D" w14:textId="77777777" w:rsidR="00CB22A1" w:rsidRPr="00C400A6" w:rsidRDefault="00000000">
      <w:pPr>
        <w:adjustRightInd w:val="0"/>
        <w:spacing w:line="300" w:lineRule="auto"/>
        <w:ind w:leftChars="150" w:left="315"/>
        <w:rPr>
          <w:rFonts w:cs="Times New Roman"/>
          <w:szCs w:val="21"/>
        </w:rPr>
      </w:pPr>
      <w:r w:rsidRPr="00C400A6">
        <w:rPr>
          <w:rFonts w:cs="Times New Roman" w:hint="eastAsia"/>
          <w:szCs w:val="21"/>
        </w:rPr>
        <w:t>(1)</w:t>
      </w:r>
      <w:r w:rsidRPr="00C400A6">
        <w:rPr>
          <w:rFonts w:cs="Times New Roman" w:hint="eastAsia"/>
          <w:szCs w:val="21"/>
        </w:rPr>
        <w:t>设旋光度分别</w:t>
      </w:r>
      <w:r w:rsidR="00233C4A">
        <w:rPr>
          <w:rFonts w:cs="Times New Roman" w:hint="eastAsia"/>
          <w:szCs w:val="21"/>
        </w:rPr>
        <w:t>为</w:t>
      </w:r>
      <w:r w:rsidRPr="00C400A6">
        <w:rPr>
          <w:rFonts w:cs="Times New Roman"/>
          <w:i/>
          <w:iCs/>
          <w:szCs w:val="21"/>
        </w:rPr>
        <w:t>θ</w:t>
      </w:r>
      <w:r w:rsidRPr="00C400A6">
        <w:rPr>
          <w:rFonts w:cs="Times New Roman" w:hint="eastAsia"/>
          <w:szCs w:val="21"/>
          <w:vertAlign w:val="subscript"/>
        </w:rPr>
        <w:t>红</w:t>
      </w:r>
      <w:r w:rsidRPr="00C400A6">
        <w:rPr>
          <w:rFonts w:cs="Times New Roman" w:hint="eastAsia"/>
          <w:szCs w:val="21"/>
        </w:rPr>
        <w:t>和</w:t>
      </w:r>
      <w:r w:rsidRPr="00C400A6">
        <w:rPr>
          <w:rFonts w:cs="Times New Roman"/>
          <w:i/>
          <w:iCs/>
          <w:szCs w:val="21"/>
        </w:rPr>
        <w:t>θ</w:t>
      </w:r>
      <w:r w:rsidRPr="00C400A6">
        <w:rPr>
          <w:rFonts w:cs="Times New Roman" w:hint="eastAsia"/>
          <w:szCs w:val="21"/>
          <w:vertAlign w:val="subscript"/>
        </w:rPr>
        <w:t>紫</w:t>
      </w:r>
      <w:r w:rsidRPr="00C400A6">
        <w:rPr>
          <w:rFonts w:cs="Times New Roman" w:hint="eastAsia"/>
          <w:szCs w:val="21"/>
        </w:rPr>
        <w:t>，则</w:t>
      </w:r>
      <w:r w:rsidRPr="00C400A6">
        <w:rPr>
          <w:rFonts w:cs="Times New Roman" w:hint="eastAsia"/>
        </w:rPr>
        <w:t>______</w:t>
      </w:r>
      <w:r w:rsidRPr="00C400A6">
        <w:rPr>
          <w:rFonts w:cs="Times New Roman" w:hint="eastAsia"/>
        </w:rPr>
        <w:t>。</w:t>
      </w:r>
    </w:p>
    <w:p w14:paraId="1B2136CA" w14:textId="41FCC8E2" w:rsidR="00CB22A1" w:rsidRPr="00C400A6" w:rsidRDefault="00000000" w:rsidP="001C7D05">
      <w:pPr>
        <w:tabs>
          <w:tab w:val="left" w:pos="2520"/>
          <w:tab w:val="left" w:pos="4620"/>
          <w:tab w:val="left" w:pos="6720"/>
        </w:tabs>
        <w:adjustRightInd w:val="0"/>
        <w:spacing w:line="300" w:lineRule="auto"/>
        <w:ind w:leftChars="150" w:left="315"/>
        <w:rPr>
          <w:rFonts w:cs="Times New Roman"/>
          <w:szCs w:val="21"/>
        </w:rPr>
      </w:pPr>
      <w:r w:rsidRPr="00C400A6">
        <w:rPr>
          <w:rFonts w:cs="Times New Roman" w:hint="eastAsia"/>
          <w:szCs w:val="21"/>
        </w:rPr>
        <w:t>A</w:t>
      </w:r>
      <w:r w:rsidRPr="00C400A6">
        <w:rPr>
          <w:rFonts w:cs="Times New Roman" w:hint="eastAsia"/>
          <w:szCs w:val="21"/>
        </w:rPr>
        <w:t>．</w:t>
      </w:r>
      <w:r w:rsidRPr="00C400A6">
        <w:rPr>
          <w:rFonts w:cs="Times New Roman"/>
          <w:i/>
          <w:iCs/>
          <w:szCs w:val="21"/>
        </w:rPr>
        <w:t>θ</w:t>
      </w:r>
      <w:r w:rsidRPr="00C400A6">
        <w:rPr>
          <w:rFonts w:cs="Times New Roman" w:hint="eastAsia"/>
          <w:szCs w:val="21"/>
          <w:vertAlign w:val="subscript"/>
        </w:rPr>
        <w:t>红</w:t>
      </w:r>
      <w:r w:rsidRPr="00C400A6">
        <w:rPr>
          <w:rFonts w:cs="Times New Roman" w:hint="eastAsia"/>
          <w:szCs w:val="21"/>
        </w:rPr>
        <w:t>＞</w:t>
      </w:r>
      <w:r w:rsidRPr="00C400A6">
        <w:rPr>
          <w:rFonts w:cs="Times New Roman"/>
          <w:i/>
          <w:iCs/>
          <w:szCs w:val="21"/>
        </w:rPr>
        <w:t>θ</w:t>
      </w:r>
      <w:r w:rsidRPr="00C400A6">
        <w:rPr>
          <w:rFonts w:cs="Times New Roman" w:hint="eastAsia"/>
          <w:szCs w:val="21"/>
          <w:vertAlign w:val="subscript"/>
        </w:rPr>
        <w:t>紫</w:t>
      </w:r>
      <w:r w:rsidR="001C7D05" w:rsidRPr="00C400A6">
        <w:rPr>
          <w:rFonts w:cs="Times New Roman"/>
          <w:szCs w:val="21"/>
        </w:rPr>
        <w:tab/>
      </w:r>
      <w:r w:rsidRPr="00C400A6">
        <w:rPr>
          <w:rFonts w:cs="Times New Roman" w:hint="eastAsia"/>
          <w:szCs w:val="21"/>
        </w:rPr>
        <w:t>B</w:t>
      </w:r>
      <w:r w:rsidRPr="00C400A6">
        <w:rPr>
          <w:rFonts w:cs="Times New Roman" w:hint="eastAsia"/>
          <w:szCs w:val="21"/>
        </w:rPr>
        <w:t>．</w:t>
      </w:r>
      <w:r w:rsidRPr="00C400A6">
        <w:rPr>
          <w:rFonts w:cs="Times New Roman"/>
          <w:i/>
          <w:iCs/>
          <w:szCs w:val="21"/>
        </w:rPr>
        <w:t>θ</w:t>
      </w:r>
      <w:r w:rsidRPr="00C400A6">
        <w:rPr>
          <w:rFonts w:cs="Times New Roman" w:hint="eastAsia"/>
          <w:szCs w:val="21"/>
          <w:vertAlign w:val="subscript"/>
        </w:rPr>
        <w:t>红</w:t>
      </w:r>
      <w:r w:rsidR="00F71F09">
        <w:rPr>
          <w:rFonts w:cs="Times New Roman" w:hint="eastAsia"/>
          <w:szCs w:val="21"/>
        </w:rPr>
        <w:t xml:space="preserve"> = </w:t>
      </w:r>
      <w:r w:rsidRPr="00C400A6">
        <w:rPr>
          <w:rFonts w:cs="Times New Roman"/>
          <w:i/>
          <w:iCs/>
          <w:szCs w:val="21"/>
        </w:rPr>
        <w:t>θ</w:t>
      </w:r>
      <w:r w:rsidRPr="00C400A6">
        <w:rPr>
          <w:rFonts w:cs="Times New Roman" w:hint="eastAsia"/>
          <w:szCs w:val="21"/>
          <w:vertAlign w:val="subscript"/>
        </w:rPr>
        <w:t>紫</w:t>
      </w:r>
      <w:r w:rsidR="001C7D05" w:rsidRPr="00C400A6">
        <w:rPr>
          <w:rFonts w:cs="Times New Roman"/>
          <w:szCs w:val="21"/>
        </w:rPr>
        <w:tab/>
      </w:r>
      <w:r w:rsidRPr="00C400A6">
        <w:rPr>
          <w:rFonts w:cs="Times New Roman" w:hint="eastAsia"/>
          <w:szCs w:val="21"/>
        </w:rPr>
        <w:t>C</w:t>
      </w:r>
      <w:r w:rsidRPr="00C400A6">
        <w:rPr>
          <w:rFonts w:cs="Times New Roman" w:hint="eastAsia"/>
          <w:szCs w:val="21"/>
        </w:rPr>
        <w:t>．</w:t>
      </w:r>
      <w:r w:rsidRPr="00C400A6">
        <w:rPr>
          <w:rFonts w:cs="Times New Roman"/>
          <w:i/>
          <w:iCs/>
          <w:szCs w:val="21"/>
        </w:rPr>
        <w:t>θ</w:t>
      </w:r>
      <w:r w:rsidRPr="00C400A6">
        <w:rPr>
          <w:rFonts w:cs="Times New Roman" w:hint="eastAsia"/>
          <w:szCs w:val="21"/>
          <w:vertAlign w:val="subscript"/>
        </w:rPr>
        <w:t>红</w:t>
      </w:r>
      <w:r w:rsidRPr="00C400A6">
        <w:rPr>
          <w:rFonts w:cs="Times New Roman" w:hint="eastAsia"/>
          <w:szCs w:val="21"/>
        </w:rPr>
        <w:t>＜</w:t>
      </w:r>
      <w:r w:rsidRPr="00C400A6">
        <w:rPr>
          <w:rFonts w:cs="Times New Roman"/>
          <w:i/>
          <w:iCs/>
          <w:szCs w:val="21"/>
        </w:rPr>
        <w:t>θ</w:t>
      </w:r>
      <w:r w:rsidRPr="00C400A6">
        <w:rPr>
          <w:rFonts w:cs="Times New Roman" w:hint="eastAsia"/>
          <w:szCs w:val="21"/>
          <w:vertAlign w:val="subscript"/>
        </w:rPr>
        <w:t>紫</w:t>
      </w:r>
    </w:p>
    <w:p w14:paraId="643FB547" w14:textId="105ABEE6" w:rsidR="00CB22A1" w:rsidRPr="00C400A6" w:rsidRDefault="00000000" w:rsidP="007903A3">
      <w:pPr>
        <w:adjustRightInd w:val="0"/>
        <w:spacing w:line="0" w:lineRule="atLeast"/>
        <w:ind w:leftChars="150" w:left="315"/>
        <w:rPr>
          <w:rFonts w:cs="Times New Roman"/>
          <w:szCs w:val="21"/>
        </w:rPr>
      </w:pPr>
      <w:r w:rsidRPr="00C400A6">
        <w:rPr>
          <w:rFonts w:cs="Times New Roman" w:hint="eastAsia"/>
          <w:szCs w:val="21"/>
        </w:rPr>
        <w:t>(2)</w:t>
      </w:r>
      <w:r w:rsidRPr="00C400A6">
        <w:rPr>
          <w:rFonts w:cs="Times New Roman" w:hint="eastAsia"/>
          <w:szCs w:val="21"/>
        </w:rPr>
        <w:t>若两种光在同一装满含糖饮料的旋光容器中相对于真空的折射率的比值</w:t>
      </w:r>
      <w:r>
        <w:rPr>
          <w:position w:val="-30"/>
        </w:rPr>
        <w:object w:dxaOrig="741" w:dyaOrig="677" w14:anchorId="6DF3E6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33.7pt" o:ole="">
            <v:imagedata r:id="rId28" o:title=""/>
          </v:shape>
          <o:OLEObject Type="Embed" ProgID="Equation.DSMT4" ShapeID="_x0000_i1025" DrawAspect="Content" ObjectID="_1837275115" r:id="rId29"/>
        </w:object>
      </w:r>
      <w:r w:rsidRPr="00C400A6">
        <w:rPr>
          <w:rFonts w:cs="Times New Roman" w:hint="eastAsia"/>
          <w:szCs w:val="21"/>
        </w:rPr>
        <w:t>，则两种光</w:t>
      </w:r>
      <w:r w:rsidR="00195909">
        <w:rPr>
          <w:rFonts w:cs="Times New Roman" w:hint="eastAsia"/>
          <w:szCs w:val="21"/>
        </w:rPr>
        <w:t>从真空中</w:t>
      </w:r>
      <w:r w:rsidRPr="00C400A6">
        <w:rPr>
          <w:rFonts w:cs="Times New Roman" w:hint="eastAsia"/>
          <w:szCs w:val="21"/>
        </w:rPr>
        <w:t>以相同入射角射入该旋光容器中，折射角的正弦的比值</w:t>
      </w:r>
      <w:r>
        <w:rPr>
          <w:position w:val="-30"/>
        </w:rPr>
        <w:object w:dxaOrig="620" w:dyaOrig="684" w14:anchorId="40D1CD52">
          <v:shape id="_x0000_i1026" type="#_x0000_t75" style="width:30.7pt;height:34.5pt" o:ole="">
            <v:imagedata r:id="rId30" o:title=""/>
          </v:shape>
          <o:OLEObject Type="Embed" ProgID="Equation.DSMT4" ShapeID="_x0000_i1026" DrawAspect="Content" ObjectID="_1837275116" r:id="rId31"/>
        </w:object>
      </w:r>
      <w:r w:rsidR="00F71F09">
        <w:rPr>
          <w:rFonts w:cs="Times New Roman" w:hint="eastAsia"/>
          <w:szCs w:val="21"/>
        </w:rPr>
        <w:t xml:space="preserve"> = </w:t>
      </w:r>
      <w:r w:rsidRPr="00C400A6">
        <w:rPr>
          <w:rFonts w:cs="Times New Roman" w:hint="eastAsia"/>
          <w:szCs w:val="21"/>
        </w:rPr>
        <w:t>_____</w:t>
      </w:r>
      <w:r w:rsidRPr="00C400A6">
        <w:rPr>
          <w:rFonts w:cs="Times New Roman" w:hint="eastAsia"/>
          <w:szCs w:val="21"/>
        </w:rPr>
        <w:t>。</w:t>
      </w:r>
    </w:p>
    <w:p w14:paraId="7B1A5316" w14:textId="77777777" w:rsidR="00CB22A1" w:rsidRPr="00C400A6" w:rsidRDefault="00000000">
      <w:pPr>
        <w:widowControl/>
        <w:spacing w:line="300" w:lineRule="auto"/>
        <w:ind w:left="315" w:hangingChars="150" w:hanging="315"/>
        <w:rPr>
          <w:rFonts w:cs="Times New Roman"/>
          <w:szCs w:val="21"/>
        </w:rPr>
      </w:pPr>
      <w:r w:rsidRPr="00C400A6">
        <w:rPr>
          <w:noProof/>
        </w:rPr>
        <mc:AlternateContent>
          <mc:Choice Requires="wpg">
            <w:drawing>
              <wp:anchor distT="0" distB="0" distL="114300" distR="114300" simplePos="0" relativeHeight="251651072" behindDoc="0" locked="0" layoutInCell="1" allowOverlap="1" wp14:anchorId="4BBEAA90" wp14:editId="58D86067">
                <wp:simplePos x="0" y="0"/>
                <wp:positionH relativeFrom="column">
                  <wp:posOffset>3135630</wp:posOffset>
                </wp:positionH>
                <wp:positionV relativeFrom="paragraph">
                  <wp:posOffset>742950</wp:posOffset>
                </wp:positionV>
                <wp:extent cx="1962785" cy="736600"/>
                <wp:effectExtent l="0" t="0" r="0" b="0"/>
                <wp:wrapNone/>
                <wp:docPr id="99" name="组合 99"/>
                <wp:cNvGraphicFramePr/>
                <a:graphic xmlns:a="http://schemas.openxmlformats.org/drawingml/2006/main">
                  <a:graphicData uri="http://schemas.microsoft.com/office/word/2010/wordprocessingGroup">
                    <wpg:wgp>
                      <wpg:cNvGrpSpPr/>
                      <wpg:grpSpPr>
                        <a:xfrm>
                          <a:off x="0" y="0"/>
                          <a:ext cx="1962785" cy="736600"/>
                          <a:chOff x="8005" y="9742"/>
                          <a:chExt cx="3091" cy="1160"/>
                        </a:xfrm>
                      </wpg:grpSpPr>
                      <wpg:grpSp>
                        <wpg:cNvPr id="100" name="组合 6"/>
                        <wpg:cNvGrpSpPr/>
                        <wpg:grpSpPr>
                          <a:xfrm>
                            <a:off x="8005" y="9742"/>
                            <a:ext cx="3091" cy="1160"/>
                            <a:chOff x="3951" y="2762"/>
                            <a:chExt cx="3091" cy="1160"/>
                          </a:xfrm>
                        </wpg:grpSpPr>
                        <pic:pic xmlns:pic="http://schemas.openxmlformats.org/drawingml/2006/picture">
                          <pic:nvPicPr>
                            <pic:cNvPr id="421893123" name="图片 1"/>
                            <pic:cNvPicPr>
                              <a:picLocks noChangeAspect="1"/>
                            </pic:cNvPicPr>
                          </pic:nvPicPr>
                          <pic:blipFill>
                            <a:blip r:embed="rId32">
                              <a:clrChange>
                                <a:clrFrom>
                                  <a:srgbClr val="FFFFFF">
                                    <a:alpha val="100000"/>
                                  </a:srgbClr>
                                </a:clrFrom>
                                <a:clrTo>
                                  <a:srgbClr val="FFFFFF">
                                    <a:alpha val="100000"/>
                                    <a:alpha val="0"/>
                                  </a:srgbClr>
                                </a:clrTo>
                              </a:clrChange>
                            </a:blip>
                            <a:stretch>
                              <a:fillRect/>
                            </a:stretch>
                          </pic:blipFill>
                          <pic:spPr>
                            <a:xfrm>
                              <a:off x="3951" y="3148"/>
                              <a:ext cx="2461" cy="774"/>
                            </a:xfrm>
                            <a:prstGeom prst="rect">
                              <a:avLst/>
                            </a:prstGeom>
                            <a:noFill/>
                            <a:ln>
                              <a:noFill/>
                            </a:ln>
                          </pic:spPr>
                        </pic:pic>
                        <wps:wsp>
                          <wps:cNvPr id="1208753938" name="文本框 3"/>
                          <wps:cNvSpPr txBox="1"/>
                          <wps:spPr>
                            <a:xfrm>
                              <a:off x="5479" y="2762"/>
                              <a:ext cx="1563" cy="47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590EAD1" w14:textId="77777777" w:rsidR="00CB22A1" w:rsidRDefault="00000000">
                                <w:pPr>
                                  <w:spacing w:line="120" w:lineRule="auto"/>
                                  <w:jc w:val="left"/>
                                  <w:rPr>
                                    <w:rFonts w:ascii="宋体" w:hAnsi="宋体" w:cs="宋体" w:hint="eastAsia"/>
                                    <w:sz w:val="18"/>
                                    <w:szCs w:val="18"/>
                                  </w:rPr>
                                </w:pPr>
                                <w:r>
                                  <w:rPr>
                                    <w:rFonts w:ascii="宋体" w:hAnsi="宋体" w:cs="宋体" w:hint="eastAsia"/>
                                    <w:sz w:val="18"/>
                                    <w:szCs w:val="18"/>
                                  </w:rPr>
                                  <w:t>光强分布传感器</w:t>
                                </w:r>
                              </w:p>
                            </w:txbxContent>
                          </wps:txbx>
                          <wps:bodyPr rot="0" spcFirstLastPara="0" vertOverflow="overflow" horzOverflow="overflow" vert="horz" wrap="square" lIns="91440" tIns="45720" rIns="91440" bIns="45720" numCol="1" spcCol="0" rtlCol="0" fromWordArt="0" anchor="t" anchorCtr="0" forceAA="0" compatLnSpc="1"/>
                        </wps:wsp>
                        <wps:wsp>
                          <wps:cNvPr id="1529792478" name="肘形连接符 5"/>
                          <wps:cNvCnPr/>
                          <wps:spPr>
                            <a:xfrm rot="5400000">
                              <a:off x="6092" y="3143"/>
                              <a:ext cx="230" cy="120"/>
                            </a:xfrm>
                            <a:prstGeom prst="bentConnector3">
                              <a:avLst>
                                <a:gd name="adj1" fmla="val 106086"/>
                              </a:avLst>
                            </a:prstGeom>
                            <a:ln w="6350">
                              <a:solidFill>
                                <a:schemeClr val="tx1">
                                  <a:lumMod val="65000"/>
                                  <a:lumOff val="35000"/>
                                </a:schemeClr>
                              </a:solidFill>
                            </a:ln>
                          </wps:spPr>
                          <wps:style>
                            <a:lnRef idx="2">
                              <a:schemeClr val="accent1"/>
                            </a:lnRef>
                            <a:fillRef idx="0">
                              <a:srgbClr val="FFFFFF"/>
                            </a:fillRef>
                            <a:effectRef idx="0">
                              <a:srgbClr val="FFFFFF"/>
                            </a:effectRef>
                            <a:fontRef idx="minor">
                              <a:schemeClr val="tx1"/>
                            </a:fontRef>
                          </wps:style>
                          <wps:bodyPr/>
                        </wps:wsp>
                      </wpg:grpSp>
                      <wps:wsp>
                        <wps:cNvPr id="101" name="肘形连接符 5"/>
                        <wps:cNvCnPr/>
                        <wps:spPr>
                          <a:xfrm rot="16200000" flipH="1">
                            <a:off x="9050" y="10195"/>
                            <a:ext cx="230" cy="120"/>
                          </a:xfrm>
                          <a:prstGeom prst="bentConnector3">
                            <a:avLst>
                              <a:gd name="adj1" fmla="val 106086"/>
                            </a:avLst>
                          </a:prstGeom>
                          <a:ln w="6350">
                            <a:solidFill>
                              <a:schemeClr val="tx1">
                                <a:lumMod val="65000"/>
                                <a:lumOff val="35000"/>
                              </a:schemeClr>
                            </a:solidFill>
                          </a:ln>
                        </wps:spPr>
                        <wps:style>
                          <a:lnRef idx="2">
                            <a:schemeClr val="accent1"/>
                          </a:lnRef>
                          <a:fillRef idx="0">
                            <a:srgbClr val="FFFFFF"/>
                          </a:fillRef>
                          <a:effectRef idx="0">
                            <a:srgbClr val="FFFFFF"/>
                          </a:effectRef>
                          <a:fontRef idx="minor">
                            <a:schemeClr val="tx1"/>
                          </a:fontRef>
                        </wps:style>
                        <wps:bodyPr/>
                      </wps:wsp>
                      <wps:wsp>
                        <wps:cNvPr id="102" name="文本框 3"/>
                        <wps:cNvSpPr txBox="1"/>
                        <wps:spPr>
                          <a:xfrm>
                            <a:off x="8773" y="9814"/>
                            <a:ext cx="690" cy="47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66CF48D" w14:textId="77777777" w:rsidR="00CB22A1" w:rsidRDefault="00000000">
                              <w:pPr>
                                <w:spacing w:line="120" w:lineRule="auto"/>
                                <w:jc w:val="left"/>
                                <w:rPr>
                                  <w:rFonts w:ascii="宋体" w:hAnsi="宋体" w:cs="宋体" w:hint="eastAsia"/>
                                  <w:sz w:val="18"/>
                                  <w:szCs w:val="18"/>
                                </w:rPr>
                              </w:pPr>
                              <w:r>
                                <w:rPr>
                                  <w:rFonts w:ascii="宋体" w:hAnsi="宋体" w:cs="宋体" w:hint="eastAsia"/>
                                  <w:sz w:val="18"/>
                                  <w:szCs w:val="18"/>
                                </w:rPr>
                                <w:t>双缝</w:t>
                              </w:r>
                            </w:p>
                          </w:txbxContent>
                        </wps:txbx>
                        <wps:bodyPr rot="0" spcFirstLastPara="0" vertOverflow="overflow" horzOverflow="overflow" vert="horz" wrap="square" lIns="91440" tIns="45720" rIns="91440" bIns="45720" numCol="1" spcCol="0" rtlCol="0" fromWordArt="0" anchor="t" anchorCtr="0" forceAA="0" compatLnSpc="1"/>
                      </wps:wsp>
                    </wpg:wgp>
                  </a:graphicData>
                </a:graphic>
              </wp:anchor>
            </w:drawing>
          </mc:Choice>
          <mc:Fallback>
            <w:pict>
              <v:group w14:anchorId="4BBEAA90" id="组合 99" o:spid="_x0000_s2062" style="position:absolute;left:0;text-align:left;margin-left:246.9pt;margin-top:58.5pt;width:154.55pt;height:58pt;z-index:251651072;mso-position-horizontal-relative:text;mso-position-vertical-relative:text" coordorigin="8005,9742" coordsize="3091,11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">
                <v:group id="组合 6" o:spid="_x0000_s2063" style="position:absolute;left:8005;top:9742;width:3091;height:1160" coordorigin="3951,2762" coordsize="3091,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图片 1" o:spid="_x0000_s2064" type="#_x0000_t75" style="position:absolute;left:3951;top:3148;width:2461;height:7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">
                    <v:imagedata r:id="rId33" o:title="" chromakey="white"/>
                  </v:shape>
                  <v:shape id="文本框 3" o:spid="_x0000_s2065" type="#_x0000_t202" style="position:absolute;left:5479;top:2762;width:1563;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" filled="f" stroked="f" strokeweight=".5pt">
                    <v:textbox>
                      <w:txbxContent>
                        <w:p w14:paraId="0590EAD1" w14:textId="77777777" w:rsidR="00CB22A1" w:rsidRDefault="00000000">
                          <w:pPr>
                            <w:spacing w:line="120" w:lineRule="auto"/>
                            <w:jc w:val="left"/>
                            <w:rPr>
                              <w:rFonts w:ascii="宋体" w:hAnsi="宋体" w:cs="宋体" w:hint="eastAsia"/>
                              <w:sz w:val="18"/>
                              <w:szCs w:val="18"/>
                            </w:rPr>
                          </w:pPr>
                          <w:r>
                            <w:rPr>
                              <w:rFonts w:ascii="宋体" w:hAnsi="宋体" w:cs="宋体" w:hint="eastAsia"/>
                              <w:sz w:val="18"/>
                              <w:szCs w:val="18"/>
                            </w:rPr>
                            <w:t>光强分布传感器</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5" o:spid="_x0000_s2066" type="#_x0000_t34" style="position:absolute;left:6092;top:3143;width:230;height:120;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" adj="22915" strokecolor="#5a5a5a [2109]" strokeweight=".5pt"/>
                </v:group>
                <v:shape id="肘形连接符 5" o:spid="_x0000_s2067" type="#_x0000_t34" style="position:absolute;left:9050;top:10195;width:230;height:120;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" adj="22915" strokecolor="#5a5a5a [2109]" strokeweight=".5pt"/>
                <v:shape id="文本框 3" o:spid="_x0000_s2068" type="#_x0000_t202" style="position:absolute;left:8773;top:9814;width:690;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" filled="f" stroked="f" strokeweight=".5pt">
                  <v:textbox>
                    <w:txbxContent>
                      <w:p w14:paraId="766CF48D" w14:textId="77777777" w:rsidR="00CB22A1" w:rsidRDefault="00000000">
                        <w:pPr>
                          <w:spacing w:line="120" w:lineRule="auto"/>
                          <w:jc w:val="left"/>
                          <w:rPr>
                            <w:rFonts w:ascii="宋体" w:hAnsi="宋体" w:cs="宋体" w:hint="eastAsia"/>
                            <w:sz w:val="18"/>
                            <w:szCs w:val="18"/>
                          </w:rPr>
                        </w:pPr>
                        <w:r>
                          <w:rPr>
                            <w:rFonts w:ascii="宋体" w:hAnsi="宋体" w:cs="宋体" w:hint="eastAsia"/>
                            <w:sz w:val="18"/>
                            <w:szCs w:val="18"/>
                          </w:rPr>
                          <w:t>双缝</w:t>
                        </w:r>
                      </w:p>
                    </w:txbxContent>
                  </v:textbox>
                </v:shape>
              </v:group>
            </w:pict>
          </mc:Fallback>
        </mc:AlternateContent>
      </w:r>
      <w:r w:rsidRPr="00C400A6">
        <w:rPr>
          <w:rFonts w:cs="Times New Roman" w:hint="eastAsia"/>
          <w:szCs w:val="21"/>
        </w:rPr>
        <w:t>6</w:t>
      </w:r>
      <w:r w:rsidRPr="00C400A6">
        <w:rPr>
          <w:rFonts w:cs="Times New Roman" w:hint="eastAsia"/>
          <w:szCs w:val="21"/>
        </w:rPr>
        <w:t>．（多选）对于通过旋光容器的红光和紫光，某同学利用如图所示的装置先后做了红光和紫光的双缝干涉实验，得到红光和紫光相邻暗条纹的间距相等。造成这种现象的原因可能是：该同学在紫光双缝干涉实验中</w:t>
      </w:r>
      <w:r w:rsidRPr="00C400A6">
        <w:rPr>
          <w:rFonts w:cs="Times New Roman" w:hint="eastAsia"/>
        </w:rPr>
        <w:t>______</w:t>
      </w:r>
      <w:r w:rsidRPr="00C400A6">
        <w:rPr>
          <w:rFonts w:cs="Times New Roman" w:hint="eastAsia"/>
        </w:rPr>
        <w:t>。</w:t>
      </w:r>
    </w:p>
    <w:p w14:paraId="3BF25B38" w14:textId="77777777" w:rsidR="00CB22A1" w:rsidRPr="00C400A6" w:rsidRDefault="00000000">
      <w:pPr>
        <w:widowControl/>
        <w:shd w:val="clear" w:color="auto" w:fill="FFFFFF"/>
        <w:adjustRightInd w:val="0"/>
        <w:spacing w:line="300" w:lineRule="auto"/>
        <w:ind w:firstLineChars="150" w:firstLine="315"/>
        <w:rPr>
          <w:rFonts w:cs="Times New Roman"/>
          <w:szCs w:val="21"/>
        </w:rPr>
      </w:pPr>
      <w:r w:rsidRPr="00C400A6">
        <w:rPr>
          <w:rFonts w:cs="Times New Roman" w:hint="eastAsia"/>
          <w:szCs w:val="21"/>
        </w:rPr>
        <w:t>A</w:t>
      </w:r>
      <w:r w:rsidRPr="00C400A6">
        <w:rPr>
          <w:rFonts w:cs="Times New Roman" w:hint="eastAsia"/>
          <w:szCs w:val="21"/>
        </w:rPr>
        <w:t>．仅减小双缝间距</w:t>
      </w:r>
    </w:p>
    <w:p w14:paraId="5BA2404B" w14:textId="77777777" w:rsidR="00CB22A1" w:rsidRPr="00C400A6" w:rsidRDefault="00000000">
      <w:pPr>
        <w:widowControl/>
        <w:shd w:val="clear" w:color="auto" w:fill="FFFFFF"/>
        <w:adjustRightInd w:val="0"/>
        <w:spacing w:line="300" w:lineRule="auto"/>
        <w:ind w:firstLineChars="150" w:firstLine="315"/>
        <w:rPr>
          <w:rFonts w:cs="Times New Roman"/>
          <w:szCs w:val="21"/>
        </w:rPr>
      </w:pPr>
      <w:r w:rsidRPr="00C400A6">
        <w:rPr>
          <w:rFonts w:cs="Times New Roman" w:hint="eastAsia"/>
          <w:szCs w:val="21"/>
        </w:rPr>
        <w:t>B</w:t>
      </w:r>
      <w:r w:rsidRPr="00C400A6">
        <w:rPr>
          <w:rFonts w:cs="Times New Roman" w:hint="eastAsia"/>
          <w:szCs w:val="21"/>
        </w:rPr>
        <w:t>．仅增大双缝间距</w:t>
      </w:r>
    </w:p>
    <w:p w14:paraId="7A896BFD" w14:textId="77777777" w:rsidR="00CB22A1" w:rsidRPr="00C400A6" w:rsidRDefault="00000000">
      <w:pPr>
        <w:widowControl/>
        <w:shd w:val="clear" w:color="auto" w:fill="FFFFFF"/>
        <w:adjustRightInd w:val="0"/>
        <w:spacing w:line="300" w:lineRule="auto"/>
        <w:ind w:firstLineChars="150" w:firstLine="315"/>
        <w:rPr>
          <w:rFonts w:cs="Times New Roman"/>
          <w:szCs w:val="21"/>
        </w:rPr>
      </w:pPr>
      <w:r w:rsidRPr="00C400A6">
        <w:rPr>
          <w:rFonts w:cs="Times New Roman" w:hint="eastAsia"/>
          <w:szCs w:val="21"/>
        </w:rPr>
        <w:t>C</w:t>
      </w:r>
      <w:r w:rsidRPr="00C400A6">
        <w:rPr>
          <w:rFonts w:cs="Times New Roman" w:hint="eastAsia"/>
          <w:szCs w:val="21"/>
        </w:rPr>
        <w:t>．仅减小双缝到传感器接收面距离</w:t>
      </w:r>
    </w:p>
    <w:p w14:paraId="0500B496" w14:textId="77777777" w:rsidR="00CB22A1" w:rsidRPr="00C400A6" w:rsidRDefault="00000000">
      <w:pPr>
        <w:adjustRightInd w:val="0"/>
        <w:spacing w:line="300" w:lineRule="auto"/>
        <w:ind w:firstLineChars="150" w:firstLine="315"/>
        <w:rPr>
          <w:rFonts w:cs="Times New Roman"/>
          <w:szCs w:val="21"/>
        </w:rPr>
      </w:pPr>
      <w:r w:rsidRPr="00C400A6">
        <w:rPr>
          <w:rFonts w:cs="Times New Roman" w:hint="eastAsia"/>
          <w:szCs w:val="21"/>
        </w:rPr>
        <w:t>D</w:t>
      </w:r>
      <w:r w:rsidRPr="00C400A6">
        <w:rPr>
          <w:rFonts w:cs="Times New Roman" w:hint="eastAsia"/>
          <w:szCs w:val="21"/>
        </w:rPr>
        <w:t>．仅增大双缝到传感器接收面距离</w:t>
      </w:r>
    </w:p>
    <w:p w14:paraId="071C92B9" w14:textId="77777777" w:rsidR="00CB22A1" w:rsidRPr="00C400A6" w:rsidRDefault="00CB22A1">
      <w:pPr>
        <w:widowControl/>
        <w:shd w:val="clear" w:color="auto" w:fill="FFFFFF"/>
        <w:spacing w:line="300" w:lineRule="auto"/>
        <w:rPr>
          <w:rFonts w:cs="Times New Roman"/>
        </w:rPr>
      </w:pPr>
    </w:p>
    <w:p w14:paraId="6E356778" w14:textId="77777777" w:rsidR="00CB22A1" w:rsidRPr="00C400A6" w:rsidRDefault="00CB22A1">
      <w:pPr>
        <w:widowControl/>
        <w:shd w:val="clear" w:color="auto" w:fill="FFFFFF"/>
        <w:spacing w:line="300" w:lineRule="auto"/>
        <w:rPr>
          <w:rFonts w:cs="Times New Roman"/>
        </w:rPr>
      </w:pPr>
    </w:p>
    <w:p w14:paraId="11CF6381" w14:textId="77777777" w:rsidR="00CB22A1" w:rsidRPr="00C400A6" w:rsidRDefault="00CB22A1">
      <w:pPr>
        <w:widowControl/>
        <w:shd w:val="clear" w:color="auto" w:fill="FFFFFF"/>
        <w:spacing w:line="300" w:lineRule="auto"/>
        <w:rPr>
          <w:rFonts w:cs="Times New Roman"/>
        </w:rPr>
      </w:pPr>
    </w:p>
    <w:p w14:paraId="5C28F78C" w14:textId="77777777" w:rsidR="00CB22A1" w:rsidRPr="00AA08AE" w:rsidRDefault="00000000">
      <w:pPr>
        <w:adjustRightInd w:val="0"/>
        <w:spacing w:line="300" w:lineRule="auto"/>
        <w:jc w:val="center"/>
        <w:rPr>
          <w:rFonts w:ascii="黑体" w:eastAsia="黑体" w:hAnsi="黑体" w:cs="Times New Roman" w:hint="eastAsia"/>
          <w:sz w:val="28"/>
          <w:szCs w:val="28"/>
        </w:rPr>
      </w:pPr>
      <w:r w:rsidRPr="00AA08AE">
        <w:rPr>
          <w:rFonts w:ascii="黑体" w:eastAsia="黑体" w:hAnsi="黑体" w:cs="Times New Roman" w:hint="eastAsia"/>
          <w:sz w:val="28"/>
          <w:szCs w:val="28"/>
        </w:rPr>
        <w:lastRenderedPageBreak/>
        <w:t>三  痕迹检验</w:t>
      </w:r>
    </w:p>
    <w:p w14:paraId="2AAD8BBB" w14:textId="77777777" w:rsidR="00CB22A1" w:rsidRPr="00C400A6" w:rsidRDefault="00000000">
      <w:pPr>
        <w:adjustRightInd w:val="0"/>
        <w:spacing w:line="300" w:lineRule="auto"/>
        <w:ind w:firstLineChars="200" w:firstLine="422"/>
        <w:rPr>
          <w:rFonts w:eastAsia="楷体" w:cs="Times New Roman"/>
          <w:szCs w:val="21"/>
        </w:rPr>
      </w:pPr>
      <w:r w:rsidRPr="00C400A6">
        <w:rPr>
          <w:rFonts w:cs="Times New Roman" w:hint="eastAsia"/>
          <w:b/>
          <w:bCs/>
          <w:noProof/>
          <w:szCs w:val="21"/>
        </w:rPr>
        <mc:AlternateContent>
          <mc:Choice Requires="wpg">
            <w:drawing>
              <wp:anchor distT="0" distB="0" distL="114300" distR="114300" simplePos="0" relativeHeight="251637760" behindDoc="0" locked="0" layoutInCell="1" allowOverlap="1" wp14:anchorId="286853F3" wp14:editId="359B499C">
                <wp:simplePos x="0" y="0"/>
                <wp:positionH relativeFrom="column">
                  <wp:posOffset>4227830</wp:posOffset>
                </wp:positionH>
                <wp:positionV relativeFrom="paragraph">
                  <wp:posOffset>31750</wp:posOffset>
                </wp:positionV>
                <wp:extent cx="1009650" cy="1115060"/>
                <wp:effectExtent l="0" t="0" r="0" b="0"/>
                <wp:wrapSquare wrapText="bothSides"/>
                <wp:docPr id="557947159" name="组合 15"/>
                <wp:cNvGraphicFramePr/>
                <a:graphic xmlns:a="http://schemas.openxmlformats.org/drawingml/2006/main">
                  <a:graphicData uri="http://schemas.microsoft.com/office/word/2010/wordprocessingGroup">
                    <wpg:wgp>
                      <wpg:cNvGrpSpPr/>
                      <wpg:grpSpPr>
                        <a:xfrm>
                          <a:off x="0" y="0"/>
                          <a:ext cx="1009650" cy="1115060"/>
                          <a:chOff x="0" y="0"/>
                          <a:chExt cx="1252220" cy="1396978"/>
                        </a:xfrm>
                      </wpg:grpSpPr>
                      <wpg:grpSp>
                        <wpg:cNvPr id="1145665180" name="组合 13"/>
                        <wpg:cNvGrpSpPr/>
                        <wpg:grpSpPr>
                          <a:xfrm>
                            <a:off x="0" y="0"/>
                            <a:ext cx="1252220" cy="1251585"/>
                            <a:chOff x="0" y="0"/>
                            <a:chExt cx="1252220" cy="1251585"/>
                          </a:xfrm>
                        </wpg:grpSpPr>
                        <pic:pic xmlns:pic="http://schemas.openxmlformats.org/drawingml/2006/picture">
                          <pic:nvPicPr>
                            <pic:cNvPr id="566422867" name="图片 11"/>
                            <pic:cNvPicPr>
                              <a:picLocks noChangeAspect="1"/>
                            </pic:cNvPicPr>
                          </pic:nvPicPr>
                          <pic:blipFill>
                            <a:blip r:embed="rId34" cstate="print">
                              <a:extLst>
                                <a:ext uri="{28A0092B-C50C-407E-A947-70E740481C1C}">
                                  <a14:useLocalDpi xmlns:a14="http://schemas.microsoft.com/office/drawing/2010/main" val="0"/>
                                </a:ext>
                              </a:extLst>
                            </a:blip>
                            <a:srcRect l="13136" t="7874" r="9756" b="5504"/>
                            <a:stretch>
                              <a:fillRect/>
                            </a:stretch>
                          </pic:blipFill>
                          <pic:spPr>
                            <a:xfrm>
                              <a:off x="0" y="0"/>
                              <a:ext cx="1252220" cy="1251585"/>
                            </a:xfrm>
                            <a:prstGeom prst="rect">
                              <a:avLst/>
                            </a:prstGeom>
                            <a:noFill/>
                            <a:ln>
                              <a:noFill/>
                            </a:ln>
                          </pic:spPr>
                        </pic:pic>
                        <wps:wsp>
                          <wps:cNvPr id="1690856615" name="矩形 12"/>
                          <wps:cNvSpPr/>
                          <wps:spPr>
                            <a:xfrm>
                              <a:off x="481035" y="1144083"/>
                              <a:ext cx="75436" cy="86673"/>
                            </a:xfrm>
                            <a:prstGeom prst="rect">
                              <a:avLst/>
                            </a:prstGeom>
                            <a:solidFill>
                              <a:sysClr val="window" lastClr="FFFFFF"/>
                            </a:solidFill>
                            <a:ln w="12700">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406156543" name="矩形 12"/>
                          <wps:cNvSpPr/>
                          <wps:spPr>
                            <a:xfrm>
                              <a:off x="801725" y="1165751"/>
                              <a:ext cx="134343" cy="85834"/>
                            </a:xfrm>
                            <a:prstGeom prst="rect">
                              <a:avLst/>
                            </a:prstGeom>
                            <a:solidFill>
                              <a:sysClr val="window" lastClr="FFFFFF"/>
                            </a:solidFill>
                            <a:ln w="12700">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s:wsp>
                        <wps:cNvPr id="1909294581" name="文本框 14"/>
                        <wps:cNvSpPr txBox="1"/>
                        <wps:spPr>
                          <a:xfrm>
                            <a:off x="125676" y="994692"/>
                            <a:ext cx="355359" cy="362404"/>
                          </a:xfrm>
                          <a:prstGeom prst="rect">
                            <a:avLst/>
                          </a:prstGeom>
                          <a:noFill/>
                          <a:ln w="6350">
                            <a:noFill/>
                          </a:ln>
                        </wps:spPr>
                        <wps:txbx>
                          <w:txbxContent>
                            <w:p w14:paraId="7BDCDD96" w14:textId="77777777" w:rsidR="00CB22A1" w:rsidRDefault="00000000">
                              <w:pPr>
                                <w:rPr>
                                  <w:rFonts w:cs="Times New Roman"/>
                                  <w:sz w:val="18"/>
                                  <w:szCs w:val="18"/>
                                </w:rPr>
                              </w:pPr>
                              <w:r>
                                <w:rPr>
                                  <w:rFonts w:cs="Times New Roman"/>
                                  <w:sz w:val="18"/>
                                  <w:szCs w:val="18"/>
                                </w:rPr>
                                <w:t>C</w:t>
                              </w:r>
                            </w:p>
                          </w:txbxContent>
                        </wps:txbx>
                        <wps:bodyPr rot="0" spcFirstLastPara="0" vertOverflow="overflow" horzOverflow="overflow" vert="horz" wrap="square" lIns="91440" tIns="45720" rIns="91440" bIns="45720" numCol="1" spcCol="0" rtlCol="0" fromWordArt="0" anchor="t" anchorCtr="0" forceAA="0" compatLnSpc="1"/>
                      </wps:wsp>
                      <wps:wsp>
                        <wps:cNvPr id="716364392" name="文本框 14"/>
                        <wps:cNvSpPr txBox="1"/>
                        <wps:spPr>
                          <a:xfrm>
                            <a:off x="706383" y="992603"/>
                            <a:ext cx="400209" cy="404375"/>
                          </a:xfrm>
                          <a:prstGeom prst="rect">
                            <a:avLst/>
                          </a:prstGeom>
                          <a:noFill/>
                          <a:ln w="6350">
                            <a:noFill/>
                          </a:ln>
                        </wps:spPr>
                        <wps:txbx>
                          <w:txbxContent>
                            <w:p w14:paraId="6E576E5F" w14:textId="77777777" w:rsidR="00CB22A1" w:rsidRDefault="00000000">
                              <w:pPr>
                                <w:rPr>
                                  <w:rFonts w:cs="Times New Roman"/>
                                  <w:sz w:val="18"/>
                                  <w:szCs w:val="18"/>
                                </w:rPr>
                              </w:pPr>
                              <w:r>
                                <w:rPr>
                                  <w:rFonts w:cs="Times New Roman" w:hint="eastAsia"/>
                                  <w:sz w:val="18"/>
                                  <w:szCs w:val="18"/>
                                </w:rPr>
                                <w:t>Si</w:t>
                              </w:r>
                            </w:p>
                          </w:txbxContent>
                        </wps:txbx>
                        <wps:bodyPr rot="0" spcFirstLastPara="0" vertOverflow="overflow" horzOverflow="overflow" vert="horz" wrap="square" lIns="91440" tIns="45720" rIns="91440" bIns="45720" numCol="1" spcCol="0" rtlCol="0" fromWordArt="0" anchor="t" anchorCtr="0" forceAA="0" compatLnSpc="1"/>
                      </wps:wsp>
                    </wpg:wgp>
                  </a:graphicData>
                </a:graphic>
              </wp:anchor>
            </w:drawing>
          </mc:Choice>
          <mc:Fallback>
            <w:pict>
              <v:group w14:anchorId="286853F3" id="_x0000_s2069" style="position:absolute;left:0;text-align:left;margin-left:332.9pt;margin-top:2.5pt;width:79.5pt;height:87.8pt;z-index:251637760;mso-position-horizontal-relative:text;mso-position-vertical-relative:text" coordsize="12522,139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">
                <v:group id="组合 13" o:spid="_x0000_s2070" style="position:absolute;width:12522;height:12515" coordsize="12522,12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">
                  <v:shape id="图片 11" o:spid="_x0000_s2071" type="#_x0000_t75" style="position:absolute;width:12522;height:12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">
                    <v:imagedata r:id="rId35" o:title="" croptop="5160f" cropbottom="3607f" cropleft="8609f" cropright="6394f"/>
                  </v:shape>
                  <v:rect id="矩形 12" o:spid="_x0000_s2072" style="position:absolute;left:4810;top:11440;width:754;height:8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" fillcolor="window" strokecolor="window" strokeweight="1pt"/>
                  <v:rect id="矩形 12" o:spid="_x0000_s2073" style="position:absolute;left:8017;top:11657;width:1343;height: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" fillcolor="window" strokecolor="window" strokeweight="1pt"/>
                </v:group>
                <v:shape id="文本框 14" o:spid="_x0000_s2074" type="#_x0000_t202" style="position:absolute;left:1256;top:9946;width:3554;height:3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" filled="f" stroked="f" strokeweight=".5pt">
                  <v:textbox>
                    <w:txbxContent>
                      <w:p w14:paraId="7BDCDD96" w14:textId="77777777" w:rsidR="00CB22A1" w:rsidRDefault="00000000">
                        <w:pPr>
                          <w:rPr>
                            <w:rFonts w:cs="Times New Roman"/>
                            <w:sz w:val="18"/>
                            <w:szCs w:val="18"/>
                          </w:rPr>
                        </w:pPr>
                        <w:r>
                          <w:rPr>
                            <w:rFonts w:cs="Times New Roman"/>
                            <w:sz w:val="18"/>
                            <w:szCs w:val="18"/>
                          </w:rPr>
                          <w:t>C</w:t>
                        </w:r>
                      </w:p>
                    </w:txbxContent>
                  </v:textbox>
                </v:shape>
                <v:shape id="文本框 14" o:spid="_x0000_s2075" type="#_x0000_t202" style="position:absolute;left:7063;top:9926;width:4002;height:40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" filled="f" stroked="f" strokeweight=".5pt">
                  <v:textbox>
                    <w:txbxContent>
                      <w:p w14:paraId="6E576E5F" w14:textId="77777777" w:rsidR="00CB22A1" w:rsidRDefault="00000000">
                        <w:pPr>
                          <w:rPr>
                            <w:rFonts w:cs="Times New Roman"/>
                            <w:sz w:val="18"/>
                            <w:szCs w:val="18"/>
                          </w:rPr>
                        </w:pPr>
                        <w:r>
                          <w:rPr>
                            <w:rFonts w:cs="Times New Roman" w:hint="eastAsia"/>
                            <w:sz w:val="18"/>
                            <w:szCs w:val="18"/>
                          </w:rPr>
                          <w:t>Si</w:t>
                        </w:r>
                      </w:p>
                    </w:txbxContent>
                  </v:textbox>
                </v:shape>
                <w10:wrap type="square"/>
              </v:group>
            </w:pict>
          </mc:Fallback>
        </mc:AlternateContent>
      </w:r>
      <w:r w:rsidRPr="00C400A6">
        <w:rPr>
          <w:rFonts w:eastAsia="楷体" w:cs="Times New Roman" w:hint="eastAsia"/>
          <w:szCs w:val="21"/>
        </w:rPr>
        <w:t>痕迹检验中会选择不同的材料作为靶材。</w:t>
      </w:r>
    </w:p>
    <w:p w14:paraId="5ED63E8D" w14:textId="77777777" w:rsidR="00CB22A1" w:rsidRPr="00C400A6" w:rsidRDefault="00000000">
      <w:pPr>
        <w:adjustRightInd w:val="0"/>
        <w:spacing w:line="300" w:lineRule="auto"/>
        <w:rPr>
          <w:rFonts w:cs="Times New Roman"/>
          <w:szCs w:val="21"/>
        </w:rPr>
      </w:pPr>
      <w:r w:rsidRPr="00C400A6">
        <w:rPr>
          <w:rFonts w:cs="Times New Roman" w:hint="eastAsia"/>
          <w:szCs w:val="21"/>
        </w:rPr>
        <w:t>7</w:t>
      </w:r>
      <w:r w:rsidRPr="00C400A6">
        <w:rPr>
          <w:rFonts w:cs="Times New Roman" w:hint="eastAsia"/>
          <w:szCs w:val="21"/>
        </w:rPr>
        <w:t>．有一种靶材材料为碳化硅（</w:t>
      </w:r>
      <w:r w:rsidRPr="00C400A6">
        <w:rPr>
          <w:rFonts w:cs="Times New Roman" w:hint="eastAsia"/>
          <w:szCs w:val="21"/>
        </w:rPr>
        <w:t>SiC</w:t>
      </w:r>
      <w:r w:rsidRPr="00C400A6">
        <w:rPr>
          <w:rFonts w:cs="Times New Roman" w:hint="eastAsia"/>
          <w:szCs w:val="21"/>
        </w:rPr>
        <w:t>），图为其空间点阵结构，则</w:t>
      </w:r>
      <w:r w:rsidRPr="00C400A6">
        <w:rPr>
          <w:rFonts w:cs="Times New Roman" w:hint="eastAsia"/>
        </w:rPr>
        <w:t>______</w:t>
      </w:r>
      <w:r w:rsidRPr="00C400A6">
        <w:rPr>
          <w:rFonts w:cs="Times New Roman" w:hint="eastAsia"/>
        </w:rPr>
        <w:t>。</w:t>
      </w:r>
    </w:p>
    <w:p w14:paraId="5C2A9B36" w14:textId="77777777" w:rsidR="00CB22A1" w:rsidRPr="00C400A6" w:rsidRDefault="00000000">
      <w:pPr>
        <w:adjustRightInd w:val="0"/>
        <w:spacing w:line="300" w:lineRule="auto"/>
        <w:ind w:firstLineChars="150" w:firstLine="315"/>
        <w:rPr>
          <w:rFonts w:cs="Times New Roman"/>
          <w:szCs w:val="21"/>
        </w:rPr>
      </w:pPr>
      <w:r w:rsidRPr="00C400A6">
        <w:rPr>
          <w:rFonts w:cs="Times New Roman" w:hint="eastAsia"/>
          <w:szCs w:val="21"/>
        </w:rPr>
        <w:t>A</w:t>
      </w:r>
      <w:r w:rsidRPr="00C400A6">
        <w:rPr>
          <w:rFonts w:cs="Times New Roman" w:hint="eastAsia"/>
          <w:szCs w:val="21"/>
        </w:rPr>
        <w:t>．</w:t>
      </w:r>
      <w:r w:rsidRPr="00C400A6">
        <w:rPr>
          <w:rFonts w:cs="Times New Roman" w:hint="eastAsia"/>
          <w:szCs w:val="21"/>
        </w:rPr>
        <w:t>SiC</w:t>
      </w:r>
      <w:r w:rsidRPr="00C400A6">
        <w:rPr>
          <w:rFonts w:cs="Times New Roman" w:hint="eastAsia"/>
          <w:szCs w:val="21"/>
        </w:rPr>
        <w:t>是非晶体</w:t>
      </w:r>
    </w:p>
    <w:p w14:paraId="69914759" w14:textId="77777777" w:rsidR="00CB22A1" w:rsidRPr="00C400A6" w:rsidRDefault="00000000">
      <w:pPr>
        <w:adjustRightInd w:val="0"/>
        <w:spacing w:line="300" w:lineRule="auto"/>
        <w:ind w:firstLineChars="150" w:firstLine="315"/>
        <w:rPr>
          <w:rFonts w:cs="Times New Roman"/>
          <w:szCs w:val="21"/>
        </w:rPr>
      </w:pPr>
      <w:r w:rsidRPr="00C400A6">
        <w:rPr>
          <w:rFonts w:cs="Times New Roman" w:hint="eastAsia"/>
          <w:szCs w:val="21"/>
        </w:rPr>
        <w:t>B</w:t>
      </w:r>
      <w:r w:rsidRPr="00C400A6">
        <w:rPr>
          <w:rFonts w:cs="Times New Roman" w:hint="eastAsia"/>
          <w:szCs w:val="21"/>
        </w:rPr>
        <w:t>．</w:t>
      </w:r>
      <w:r w:rsidRPr="00C400A6">
        <w:rPr>
          <w:rFonts w:cs="Times New Roman" w:hint="eastAsia"/>
          <w:szCs w:val="21"/>
        </w:rPr>
        <w:t>SiC</w:t>
      </w:r>
      <w:r w:rsidRPr="00C400A6">
        <w:rPr>
          <w:rFonts w:cs="Times New Roman" w:hint="eastAsia"/>
          <w:szCs w:val="21"/>
        </w:rPr>
        <w:t>结构很不稳定</w:t>
      </w:r>
    </w:p>
    <w:p w14:paraId="056B0E48" w14:textId="36471A56" w:rsidR="00CB22A1" w:rsidRPr="00C400A6" w:rsidRDefault="00000000">
      <w:pPr>
        <w:adjustRightInd w:val="0"/>
        <w:spacing w:line="300" w:lineRule="auto"/>
        <w:ind w:firstLineChars="150" w:firstLine="315"/>
        <w:rPr>
          <w:rFonts w:cs="Times New Roman"/>
          <w:szCs w:val="21"/>
        </w:rPr>
      </w:pPr>
      <w:r w:rsidRPr="00C400A6">
        <w:rPr>
          <w:rFonts w:cs="Times New Roman" w:hint="eastAsia"/>
          <w:szCs w:val="21"/>
        </w:rPr>
        <w:t>C</w:t>
      </w:r>
      <w:r w:rsidRPr="00C400A6">
        <w:rPr>
          <w:rFonts w:cs="Times New Roman" w:hint="eastAsia"/>
          <w:szCs w:val="21"/>
        </w:rPr>
        <w:t>．破坏</w:t>
      </w:r>
      <w:r w:rsidRPr="00C400A6">
        <w:rPr>
          <w:rFonts w:cs="Times New Roman" w:hint="eastAsia"/>
          <w:szCs w:val="21"/>
        </w:rPr>
        <w:t>SiC</w:t>
      </w:r>
      <w:r w:rsidRPr="00C400A6">
        <w:rPr>
          <w:rFonts w:cs="Times New Roman" w:hint="eastAsia"/>
          <w:szCs w:val="21"/>
        </w:rPr>
        <w:t>结构需要吸收热量</w:t>
      </w:r>
    </w:p>
    <w:p w14:paraId="770F97AD" w14:textId="74893A13" w:rsidR="00CB22A1" w:rsidRPr="00C400A6" w:rsidRDefault="00000000">
      <w:pPr>
        <w:adjustRightInd w:val="0"/>
        <w:spacing w:line="300" w:lineRule="auto"/>
        <w:ind w:firstLineChars="150" w:firstLine="315"/>
        <w:rPr>
          <w:rFonts w:cs="Times New Roman"/>
          <w:szCs w:val="21"/>
        </w:rPr>
      </w:pPr>
      <w:r w:rsidRPr="00C400A6">
        <w:rPr>
          <w:rFonts w:cs="Times New Roman" w:hint="eastAsia"/>
          <w:szCs w:val="21"/>
        </w:rPr>
        <w:t>D</w:t>
      </w:r>
      <w:r w:rsidRPr="00C400A6">
        <w:rPr>
          <w:rFonts w:cs="Times New Roman" w:hint="eastAsia"/>
          <w:szCs w:val="21"/>
        </w:rPr>
        <w:t>．</w:t>
      </w:r>
      <w:r w:rsidRPr="00C400A6">
        <w:rPr>
          <w:rFonts w:cs="Times New Roman" w:hint="eastAsia"/>
          <w:szCs w:val="21"/>
        </w:rPr>
        <w:t>C</w:t>
      </w:r>
      <w:r w:rsidRPr="00C400A6">
        <w:rPr>
          <w:rFonts w:cs="Times New Roman" w:hint="eastAsia"/>
          <w:szCs w:val="21"/>
        </w:rPr>
        <w:t>原子在点阵结构中固定不动，故其分子动能为零</w:t>
      </w:r>
    </w:p>
    <w:p w14:paraId="2C3AB88B" w14:textId="6EADE2E6" w:rsidR="00CB22A1" w:rsidRPr="00C400A6" w:rsidRDefault="00C90820">
      <w:pPr>
        <w:adjustRightInd w:val="0"/>
        <w:spacing w:line="300" w:lineRule="auto"/>
        <w:ind w:left="315" w:hangingChars="150" w:hanging="315"/>
        <w:rPr>
          <w:rFonts w:cs="Times New Roman"/>
          <w:szCs w:val="21"/>
        </w:rPr>
      </w:pPr>
      <w:r>
        <w:rPr>
          <w:rFonts w:cs="Times New Roman" w:hint="eastAsia"/>
          <w:noProof/>
          <w:szCs w:val="21"/>
        </w:rPr>
        <mc:AlternateContent>
          <mc:Choice Requires="wpg">
            <w:drawing>
              <wp:anchor distT="0" distB="0" distL="114300" distR="114300" simplePos="0" relativeHeight="251646976" behindDoc="0" locked="0" layoutInCell="1" allowOverlap="1" wp14:anchorId="1FE68266" wp14:editId="43687A3F">
                <wp:simplePos x="0" y="0"/>
                <wp:positionH relativeFrom="column">
                  <wp:posOffset>3279033</wp:posOffset>
                </wp:positionH>
                <wp:positionV relativeFrom="paragraph">
                  <wp:posOffset>155659</wp:posOffset>
                </wp:positionV>
                <wp:extent cx="1894205" cy="766445"/>
                <wp:effectExtent l="0" t="0" r="10795" b="0"/>
                <wp:wrapSquare wrapText="bothSides"/>
                <wp:docPr id="1722259642" name="组合 492"/>
                <wp:cNvGraphicFramePr/>
                <a:graphic xmlns:a="http://schemas.openxmlformats.org/drawingml/2006/main">
                  <a:graphicData uri="http://schemas.microsoft.com/office/word/2010/wordprocessingGroup">
                    <wpg:wgp>
                      <wpg:cNvGrpSpPr/>
                      <wpg:grpSpPr>
                        <a:xfrm>
                          <a:off x="0" y="0"/>
                          <a:ext cx="1894205" cy="766445"/>
                          <a:chOff x="0" y="0"/>
                          <a:chExt cx="1894205" cy="766445"/>
                        </a:xfrm>
                      </wpg:grpSpPr>
                      <wpg:grpSp>
                        <wpg:cNvPr id="1190794398" name="组合 291"/>
                        <wpg:cNvGrpSpPr/>
                        <wpg:grpSpPr>
                          <a:xfrm>
                            <a:off x="0" y="0"/>
                            <a:ext cx="1894205" cy="766445"/>
                            <a:chOff x="0" y="0"/>
                            <a:chExt cx="1894205" cy="767929"/>
                          </a:xfrm>
                        </wpg:grpSpPr>
                        <wpg:grpSp>
                          <wpg:cNvPr id="236315238" name="组合 10"/>
                          <wpg:cNvGrpSpPr/>
                          <wpg:grpSpPr>
                            <a:xfrm>
                              <a:off x="0" y="0"/>
                              <a:ext cx="1894205" cy="767929"/>
                              <a:chOff x="26853" y="0"/>
                              <a:chExt cx="1896735" cy="774579"/>
                            </a:xfrm>
                          </wpg:grpSpPr>
                          <wpg:grpSp>
                            <wpg:cNvPr id="192403751" name="组合 6"/>
                            <wpg:cNvGrpSpPr/>
                            <wpg:grpSpPr>
                              <a:xfrm>
                                <a:off x="40383" y="0"/>
                                <a:ext cx="1851660" cy="493395"/>
                                <a:chOff x="112512" y="0"/>
                                <a:chExt cx="1851876" cy="493395"/>
                              </a:xfrm>
                            </wpg:grpSpPr>
                            <wpg:grpSp>
                              <wpg:cNvPr id="359002997" name="组合 3"/>
                              <wpg:cNvGrpSpPr/>
                              <wpg:grpSpPr>
                                <a:xfrm>
                                  <a:off x="112512" y="0"/>
                                  <a:ext cx="1851876" cy="493395"/>
                                  <a:chOff x="126318" y="0"/>
                                  <a:chExt cx="2079141" cy="615696"/>
                                </a:xfrm>
                              </wpg:grpSpPr>
                              <wps:wsp>
                                <wps:cNvPr id="261804399" name="矩形 1"/>
                                <wps:cNvSpPr/>
                                <wps:spPr>
                                  <a:xfrm>
                                    <a:off x="451104" y="0"/>
                                    <a:ext cx="1389888" cy="609600"/>
                                  </a:xfrm>
                                  <a:prstGeom prst="rect">
                                    <a:avLst/>
                                  </a:prstGeom>
                                  <a:solidFill>
                                    <a:sysClr val="window" lastClr="FFFFFF"/>
                                  </a:solidFill>
                                  <a:ln w="19050">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256221446" name="直接连接符 2"/>
                                <wps:cNvCnPr/>
                                <wps:spPr>
                                  <a:xfrm>
                                    <a:off x="126318" y="615696"/>
                                    <a:ext cx="2079141" cy="0"/>
                                  </a:xfrm>
                                  <a:prstGeom prst="line">
                                    <a:avLst/>
                                  </a:prstGeom>
                                  <a:noFill/>
                                  <a:ln w="19050">
                                    <a:solidFill>
                                      <a:sysClr val="windowText" lastClr="000000"/>
                                    </a:solidFill>
                                    <a:prstDash val="solid"/>
                                    <a:miter lim="800000"/>
                                  </a:ln>
                                  <a:effectLst/>
                                </wps:spPr>
                                <wps:bodyPr/>
                              </wps:wsp>
                            </wpg:grpSp>
                            <wpg:grpSp>
                              <wpg:cNvPr id="1482132935" name="组合 5"/>
                              <wpg:cNvGrpSpPr/>
                              <wpg:grpSpPr>
                                <a:xfrm>
                                  <a:off x="409605" y="239417"/>
                                  <a:ext cx="510540" cy="37499"/>
                                  <a:chOff x="0" y="0"/>
                                  <a:chExt cx="510540" cy="37499"/>
                                </a:xfrm>
                              </wpg:grpSpPr>
                              <wps:wsp>
                                <wps:cNvPr id="1864982630" name="直接连接符 4"/>
                                <wps:cNvCnPr/>
                                <wps:spPr>
                                  <a:xfrm>
                                    <a:off x="0" y="0"/>
                                    <a:ext cx="510540" cy="0"/>
                                  </a:xfrm>
                                  <a:prstGeom prst="line">
                                    <a:avLst/>
                                  </a:prstGeom>
                                  <a:noFill/>
                                  <a:ln w="12700">
                                    <a:solidFill>
                                      <a:sysClr val="windowText" lastClr="000000"/>
                                    </a:solidFill>
                                    <a:prstDash val="dash"/>
                                    <a:miter lim="800000"/>
                                  </a:ln>
                                  <a:effectLst/>
                                </wps:spPr>
                                <wps:bodyPr/>
                              </wps:wsp>
                              <wps:wsp>
                                <wps:cNvPr id="1974331866" name="直接连接符 4"/>
                                <wps:cNvCnPr/>
                                <wps:spPr>
                                  <a:xfrm>
                                    <a:off x="0" y="37499"/>
                                    <a:ext cx="510540" cy="0"/>
                                  </a:xfrm>
                                  <a:prstGeom prst="line">
                                    <a:avLst/>
                                  </a:prstGeom>
                                  <a:noFill/>
                                  <a:ln w="12700">
                                    <a:solidFill>
                                      <a:sysClr val="windowText" lastClr="000000"/>
                                    </a:solidFill>
                                    <a:prstDash val="dash"/>
                                    <a:miter lim="800000"/>
                                  </a:ln>
                                  <a:effectLst/>
                                </wps:spPr>
                                <wps:bodyPr/>
                              </wps:wsp>
                            </wpg:grpSp>
                            <wpg:grpSp>
                              <wpg:cNvPr id="1948967017" name="组合 5"/>
                              <wpg:cNvGrpSpPr/>
                              <wpg:grpSpPr>
                                <a:xfrm>
                                  <a:off x="1335543" y="239417"/>
                                  <a:ext cx="288000" cy="37499"/>
                                  <a:chOff x="0" y="0"/>
                                  <a:chExt cx="510540" cy="37499"/>
                                </a:xfrm>
                              </wpg:grpSpPr>
                              <wps:wsp>
                                <wps:cNvPr id="1201059091" name="直接连接符 4"/>
                                <wps:cNvCnPr/>
                                <wps:spPr>
                                  <a:xfrm>
                                    <a:off x="0" y="0"/>
                                    <a:ext cx="510540" cy="0"/>
                                  </a:xfrm>
                                  <a:prstGeom prst="line">
                                    <a:avLst/>
                                  </a:prstGeom>
                                  <a:noFill/>
                                  <a:ln w="12700">
                                    <a:solidFill>
                                      <a:sysClr val="windowText" lastClr="000000"/>
                                    </a:solidFill>
                                    <a:prstDash val="dash"/>
                                    <a:miter lim="800000"/>
                                  </a:ln>
                                  <a:effectLst/>
                                </wps:spPr>
                                <wps:bodyPr/>
                              </wps:wsp>
                              <wps:wsp>
                                <wps:cNvPr id="1570652914" name="直接连接符 4"/>
                                <wps:cNvCnPr/>
                                <wps:spPr>
                                  <a:xfrm>
                                    <a:off x="0" y="37499"/>
                                    <a:ext cx="510540" cy="0"/>
                                  </a:xfrm>
                                  <a:prstGeom prst="line">
                                    <a:avLst/>
                                  </a:prstGeom>
                                  <a:noFill/>
                                  <a:ln w="12700">
                                    <a:solidFill>
                                      <a:sysClr val="windowText" lastClr="000000"/>
                                    </a:solidFill>
                                    <a:prstDash val="dash"/>
                                    <a:miter lim="800000"/>
                                  </a:ln>
                                  <a:effectLst/>
                                </wps:spPr>
                                <wps:bodyPr/>
                              </wps:wsp>
                            </wpg:grpSp>
                          </wpg:grpSp>
                          <wps:wsp>
                            <wps:cNvPr id="809852916" name="文本框 9"/>
                            <wps:cNvSpPr txBox="1"/>
                            <wps:spPr>
                              <a:xfrm>
                                <a:off x="26853" y="103719"/>
                                <a:ext cx="298271" cy="279801"/>
                              </a:xfrm>
                              <a:prstGeom prst="rect">
                                <a:avLst/>
                              </a:prstGeom>
                              <a:noFill/>
                              <a:ln w="6350">
                                <a:noFill/>
                              </a:ln>
                            </wps:spPr>
                            <wps:txbx>
                              <w:txbxContent>
                                <w:p w14:paraId="3C9D2D29" w14:textId="77777777" w:rsidR="00CB22A1" w:rsidRDefault="00000000">
                                  <w:pPr>
                                    <w:rPr>
                                      <w:rFonts w:cs="Times New Roman"/>
                                      <w:i/>
                                      <w:iCs/>
                                      <w:szCs w:val="21"/>
                                    </w:rPr>
                                  </w:pPr>
                                  <w:r>
                                    <w:rPr>
                                      <w:rFonts w:cs="Times New Roman"/>
                                      <w:i/>
                                      <w:iCs/>
                                      <w:szCs w:val="21"/>
                                    </w:rPr>
                                    <w:t>A</w:t>
                                  </w:r>
                                </w:p>
                              </w:txbxContent>
                            </wps:txbx>
                            <wps:bodyPr rot="0" spcFirstLastPara="0" vertOverflow="overflow" horzOverflow="overflow" vert="horz" wrap="square" lIns="91440" tIns="45720" rIns="91440" bIns="45720" numCol="1" spcCol="0" rtlCol="0" fromWordArt="0" anchor="t" anchorCtr="0" forceAA="0" compatLnSpc="1"/>
                          </wps:wsp>
                          <wps:wsp>
                            <wps:cNvPr id="835878414" name="文本框 9"/>
                            <wps:cNvSpPr txBox="1"/>
                            <wps:spPr>
                              <a:xfrm>
                                <a:off x="1597635" y="103719"/>
                                <a:ext cx="325953" cy="279801"/>
                              </a:xfrm>
                              <a:prstGeom prst="rect">
                                <a:avLst/>
                              </a:prstGeom>
                              <a:noFill/>
                              <a:ln w="6350">
                                <a:noFill/>
                              </a:ln>
                            </wps:spPr>
                            <wps:txbx>
                              <w:txbxContent>
                                <w:p w14:paraId="7733BB2A" w14:textId="77777777" w:rsidR="00CB22A1" w:rsidRDefault="00000000">
                                  <w:pPr>
                                    <w:rPr>
                                      <w:rFonts w:cs="Times New Roman"/>
                                      <w:i/>
                                      <w:iCs/>
                                      <w:szCs w:val="21"/>
                                    </w:rPr>
                                  </w:pPr>
                                  <w:r>
                                    <w:rPr>
                                      <w:rFonts w:cs="Times New Roman" w:hint="eastAsia"/>
                                      <w:i/>
                                      <w:iCs/>
                                      <w:szCs w:val="21"/>
                                    </w:rPr>
                                    <w:t>B</w:t>
                                  </w:r>
                                </w:p>
                              </w:txbxContent>
                            </wps:txbx>
                            <wps:bodyPr rot="0" spcFirstLastPara="0" vertOverflow="overflow" horzOverflow="overflow" vert="horz" wrap="square" lIns="91440" tIns="45720" rIns="91440" bIns="45720" numCol="1" spcCol="0" rtlCol="0" fromWordArt="0" anchor="t" anchorCtr="0" forceAA="0" compatLnSpc="1"/>
                          </wps:wsp>
                          <wps:wsp>
                            <wps:cNvPr id="1334539170" name="文本框 9"/>
                            <wps:cNvSpPr txBox="1"/>
                            <wps:spPr>
                              <a:xfrm>
                                <a:off x="475949" y="175957"/>
                                <a:ext cx="371972" cy="279801"/>
                              </a:xfrm>
                              <a:prstGeom prst="rect">
                                <a:avLst/>
                              </a:prstGeom>
                              <a:noFill/>
                              <a:ln w="6350">
                                <a:noFill/>
                              </a:ln>
                            </wps:spPr>
                            <wps:txbx>
                              <w:txbxContent>
                                <w:p w14:paraId="1AE15EC6" w14:textId="77777777" w:rsidR="00CB22A1" w:rsidRDefault="00000000">
                                  <w:pPr>
                                    <w:rPr>
                                      <w:rFonts w:cs="Times New Roman"/>
                                      <w:szCs w:val="21"/>
                                    </w:rPr>
                                  </w:pPr>
                                  <w:r>
                                    <w:rPr>
                                      <w:rFonts w:cs="Times New Roman" w:hint="eastAsia"/>
                                      <w:i/>
                                      <w:iCs/>
                                      <w:szCs w:val="21"/>
                                    </w:rPr>
                                    <w:t>x</w:t>
                                  </w:r>
                                  <w:r>
                                    <w:rPr>
                                      <w:rFonts w:cs="Times New Roman" w:hint="eastAsia"/>
                                      <w:i/>
                                      <w:iCs/>
                                      <w:szCs w:val="21"/>
                                      <w:vertAlign w:val="subscript"/>
                                    </w:rPr>
                                    <w:t>A</w:t>
                                  </w:r>
                                  <w:r>
                                    <w:rPr>
                                      <w:rFonts w:cs="Times New Roman" w:hint="eastAsia"/>
                                      <w:szCs w:val="21"/>
                                    </w:rPr>
                                    <w:t xml:space="preserve"> </w:t>
                                  </w:r>
                                </w:p>
                              </w:txbxContent>
                            </wps:txbx>
                            <wps:bodyPr rot="0" spcFirstLastPara="0" vertOverflow="overflow" horzOverflow="overflow" vert="horz" wrap="square" lIns="91440" tIns="45720" rIns="91440" bIns="45720" numCol="1" spcCol="0" rtlCol="0" fromWordArt="0" anchor="t" anchorCtr="0" forceAA="0" compatLnSpc="1"/>
                          </wps:wsp>
                          <wps:wsp>
                            <wps:cNvPr id="1819127751" name="文本框 9"/>
                            <wps:cNvSpPr txBox="1"/>
                            <wps:spPr>
                              <a:xfrm>
                                <a:off x="1263273" y="172807"/>
                                <a:ext cx="360724" cy="279801"/>
                              </a:xfrm>
                              <a:prstGeom prst="rect">
                                <a:avLst/>
                              </a:prstGeom>
                              <a:noFill/>
                              <a:ln w="6350">
                                <a:noFill/>
                              </a:ln>
                            </wps:spPr>
                            <wps:txbx>
                              <w:txbxContent>
                                <w:p w14:paraId="647D86BC" w14:textId="77777777" w:rsidR="00CB22A1" w:rsidRDefault="00000000">
                                  <w:pPr>
                                    <w:rPr>
                                      <w:rFonts w:cs="Times New Roman"/>
                                      <w:szCs w:val="21"/>
                                    </w:rPr>
                                  </w:pPr>
                                  <w:r>
                                    <w:rPr>
                                      <w:rFonts w:cs="Times New Roman" w:hint="eastAsia"/>
                                      <w:i/>
                                      <w:iCs/>
                                      <w:szCs w:val="21"/>
                                    </w:rPr>
                                    <w:t>x</w:t>
                                  </w:r>
                                  <w:r>
                                    <w:rPr>
                                      <w:rFonts w:cs="Times New Roman" w:hint="eastAsia"/>
                                      <w:i/>
                                      <w:iCs/>
                                      <w:szCs w:val="21"/>
                                      <w:vertAlign w:val="subscript"/>
                                    </w:rPr>
                                    <w:t>B</w:t>
                                  </w:r>
                                  <w:r>
                                    <w:rPr>
                                      <w:rFonts w:cs="Times New Roman" w:hint="eastAsia"/>
                                      <w:szCs w:val="21"/>
                                    </w:rPr>
                                    <w:t xml:space="preserve"> </w:t>
                                  </w:r>
                                </w:p>
                              </w:txbxContent>
                            </wps:txbx>
                            <wps:bodyPr rot="0" spcFirstLastPara="0" vertOverflow="overflow" horzOverflow="overflow" vert="horz" wrap="square" lIns="91440" tIns="45720" rIns="91440" bIns="45720" numCol="1" spcCol="0" rtlCol="0" fromWordArt="0" anchor="t" anchorCtr="0" forceAA="0" compatLnSpc="1"/>
                          </wps:wsp>
                          <wps:wsp>
                            <wps:cNvPr id="1430953950" name="文本框 9"/>
                            <wps:cNvSpPr txBox="1"/>
                            <wps:spPr>
                              <a:xfrm>
                                <a:off x="329634" y="0"/>
                                <a:ext cx="1237819" cy="239417"/>
                              </a:xfrm>
                              <a:prstGeom prst="rect">
                                <a:avLst/>
                              </a:prstGeom>
                              <a:noFill/>
                              <a:ln w="6350">
                                <a:noFill/>
                              </a:ln>
                            </wps:spPr>
                            <wps:txbx>
                              <w:txbxContent>
                                <w:p w14:paraId="1DE9026A" w14:textId="77777777" w:rsidR="00CB22A1" w:rsidRDefault="00000000">
                                  <w:pPr>
                                    <w:snapToGrid w:val="0"/>
                                    <w:spacing w:line="220" w:lineRule="exact"/>
                                    <w:jc w:val="center"/>
                                    <w:rPr>
                                      <w:rFonts w:cs="Times New Roman"/>
                                      <w:sz w:val="18"/>
                                      <w:szCs w:val="18"/>
                                    </w:rPr>
                                  </w:pPr>
                                  <w:r>
                                    <w:rPr>
                                      <w:rFonts w:cs="Times New Roman" w:hint="eastAsia"/>
                                      <w:sz w:val="18"/>
                                      <w:szCs w:val="18"/>
                                    </w:rPr>
                                    <w:t>靶材</w:t>
                                  </w:r>
                                </w:p>
                              </w:txbxContent>
                            </wps:txbx>
                            <wps:bodyPr rot="0" spcFirstLastPara="0" vertOverflow="overflow" horzOverflow="overflow" vert="horz" wrap="square" lIns="91440" tIns="45720" rIns="91440" bIns="45720" numCol="1" spcCol="0" rtlCol="0" fromWordArt="0" anchor="t" anchorCtr="0" forceAA="0" compatLnSpc="1"/>
                          </wps:wsp>
                          <wps:wsp>
                            <wps:cNvPr id="1760137129" name="文本框 9"/>
                            <wps:cNvSpPr txBox="1"/>
                            <wps:spPr>
                              <a:xfrm>
                                <a:off x="39932" y="535162"/>
                                <a:ext cx="1852110" cy="239417"/>
                              </a:xfrm>
                              <a:prstGeom prst="rect">
                                <a:avLst/>
                              </a:prstGeom>
                              <a:noFill/>
                              <a:ln w="6350">
                                <a:noFill/>
                              </a:ln>
                            </wps:spPr>
                            <wps:txbx>
                              <w:txbxContent>
                                <w:p w14:paraId="3372A478" w14:textId="77777777" w:rsidR="00CB22A1" w:rsidRDefault="00000000">
                                  <w:pPr>
                                    <w:snapToGrid w:val="0"/>
                                    <w:spacing w:line="220" w:lineRule="exact"/>
                                    <w:jc w:val="center"/>
                                    <w:rPr>
                                      <w:rFonts w:cs="Times New Roman"/>
                                      <w:szCs w:val="21"/>
                                    </w:rPr>
                                  </w:pPr>
                                  <w:r>
                                    <w:rPr>
                                      <w:rFonts w:cs="Times New Roman" w:hint="eastAsia"/>
                                      <w:szCs w:val="21"/>
                                    </w:rPr>
                                    <w:t>(a)</w:t>
                                  </w:r>
                                </w:p>
                              </w:txbxContent>
                            </wps:txbx>
                            <wps:bodyPr rot="0" spcFirstLastPara="0" vertOverflow="overflow" horzOverflow="overflow" vert="horz" wrap="square" lIns="91440" tIns="45720" rIns="91440" bIns="45720" numCol="1" spcCol="0" rtlCol="0" fromWordArt="0" anchor="t" anchorCtr="0" forceAA="0" compatLnSpc="1"/>
                          </wps:wsp>
                        </wpg:grpSp>
                        <wps:wsp>
                          <wps:cNvPr id="761252806" name="椭圆 389"/>
                          <wps:cNvSpPr/>
                          <wps:spPr>
                            <a:xfrm flipV="1">
                              <a:off x="207434" y="232834"/>
                              <a:ext cx="53975" cy="53975"/>
                            </a:xfrm>
                            <a:prstGeom prst="ellipse">
                              <a:avLst/>
                            </a:prstGeom>
                            <a:solidFill>
                              <a:sysClr val="window" lastClr="FFFFFF"/>
                            </a:solidFill>
                            <a:ln w="12700">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s:wsp>
                        <wps:cNvPr id="76430165" name="椭圆 389"/>
                        <wps:cNvSpPr/>
                        <wps:spPr>
                          <a:xfrm flipV="1">
                            <a:off x="1593773" y="238699"/>
                            <a:ext cx="54000" cy="54000"/>
                          </a:xfrm>
                          <a:prstGeom prst="ellipse">
                            <a:avLst/>
                          </a:prstGeom>
                          <a:solidFill>
                            <a:sysClr val="window" lastClr="FFFFFF"/>
                          </a:solidFill>
                          <a:ln w="12700">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wgp>
                  </a:graphicData>
                </a:graphic>
              </wp:anchor>
            </w:drawing>
          </mc:Choice>
          <mc:Fallback>
            <w:pict>
              <v:group w14:anchorId="1FE68266" id="_x0000_s2076" style="position:absolute;left:0;text-align:left;margin-left:258.2pt;margin-top:12.25pt;width:149.15pt;height:60.35pt;z-index:251646976;mso-position-horizontal-relative:text;mso-position-vertical-relative:text" coordsize="18942,7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">
                <v:group id="组合 291" o:spid="_x0000_s2077" style="position:absolute;width:18942;height:7664" coordsize="18942,7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">
                  <v:group id="组合 10" o:spid="_x0000_s2078" style="position:absolute;width:18942;height:7679" coordorigin="268" coordsize="18967,7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">
                    <v:group id="组合 6" o:spid="_x0000_s2079" style="position:absolute;left:403;width:18517;height:4933" coordorigin="1125" coordsize="18518,4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">
                      <v:group id="组合 3" o:spid="_x0000_s2080" style="position:absolute;left:1125;width:18518;height:4933" coordorigin="1263" coordsize="20791,6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">
                        <v:rect id="矩形 1" o:spid="_x0000_s2081" style="position:absolute;left:4511;width:13898;height:6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" fillcolor="window" strokecolor="windowText" strokeweight="1.5pt"/>
                        <v:line id="直接连接符 2" o:spid="_x0000_s2082" style="position:absolute;visibility:visible;mso-wrap-style:square" from="1263,6156" to="22054,6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" strokecolor="windowText" strokeweight="1.5pt">
                          <v:stroke joinstyle="miter"/>
                        </v:line>
                      </v:group>
                      <v:group id="组合 5" o:spid="_x0000_s2083" style="position:absolute;left:4096;top:2394;width:5105;height:375" coordsize="510540,37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">
                        <v:line id="直接连接符 4" o:spid="_x0000_s2084" style="position:absolute;visibility:visible;mso-wrap-style:square" from="0,0" to="510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" strokecolor="windowText" strokeweight="1pt">
                          <v:stroke dashstyle="dash" joinstyle="miter"/>
                        </v:line>
                        <v:line id="直接连接符 4" o:spid="_x0000_s2085" style="position:absolute;visibility:visible;mso-wrap-style:square" from="0,37499" to="510540,37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" strokecolor="windowText" strokeweight="1pt">
                          <v:stroke dashstyle="dash" joinstyle="miter"/>
                        </v:line>
                      </v:group>
                      <v:group id="组合 5" o:spid="_x0000_s2086" style="position:absolute;left:13355;top:2394;width:2880;height:375" coordsize="510540,37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">
                        <v:line id="直接连接符 4" o:spid="_x0000_s2087" style="position:absolute;visibility:visible;mso-wrap-style:square" from="0,0" to="510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" strokecolor="windowText" strokeweight="1pt">
                          <v:stroke dashstyle="dash" joinstyle="miter"/>
                        </v:line>
                        <v:line id="直接连接符 4" o:spid="_x0000_s2088" style="position:absolute;visibility:visible;mso-wrap-style:square" from="0,37499" to="510540,37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" strokecolor="windowText" strokeweight="1pt">
                          <v:stroke dashstyle="dash" joinstyle="miter"/>
                        </v:line>
                      </v:group>
                    </v:group>
                    <v:shape id="_x0000_s2089" type="#_x0000_t202" style="position:absolute;left:268;top:1037;width:2983;height:2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" filled="f" stroked="f" strokeweight=".5pt">
                      <v:textbox>
                        <w:txbxContent>
                          <w:p w14:paraId="3C9D2D29" w14:textId="77777777" w:rsidR="00CB22A1" w:rsidRDefault="00000000">
                            <w:pPr>
                              <w:rPr>
                                <w:rFonts w:cs="Times New Roman"/>
                                <w:i/>
                                <w:iCs/>
                                <w:szCs w:val="21"/>
                              </w:rPr>
                            </w:pPr>
                            <w:r>
                              <w:rPr>
                                <w:rFonts w:cs="Times New Roman"/>
                                <w:i/>
                                <w:iCs/>
                                <w:szCs w:val="21"/>
                              </w:rPr>
                              <w:t>A</w:t>
                            </w:r>
                          </w:p>
                        </w:txbxContent>
                      </v:textbox>
                    </v:shape>
                    <v:shape id="_x0000_s2090" type="#_x0000_t202" style="position:absolute;left:15976;top:1037;width:3259;height:2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" filled="f" stroked="f" strokeweight=".5pt">
                      <v:textbox>
                        <w:txbxContent>
                          <w:p w14:paraId="7733BB2A" w14:textId="77777777" w:rsidR="00CB22A1" w:rsidRDefault="00000000">
                            <w:pPr>
                              <w:rPr>
                                <w:rFonts w:cs="Times New Roman"/>
                                <w:i/>
                                <w:iCs/>
                                <w:szCs w:val="21"/>
                              </w:rPr>
                            </w:pPr>
                            <w:r>
                              <w:rPr>
                                <w:rFonts w:cs="Times New Roman" w:hint="eastAsia"/>
                                <w:i/>
                                <w:iCs/>
                                <w:szCs w:val="21"/>
                              </w:rPr>
                              <w:t>B</w:t>
                            </w:r>
                          </w:p>
                        </w:txbxContent>
                      </v:textbox>
                    </v:shape>
                    <v:shape id="_x0000_s2091" type="#_x0000_t202" style="position:absolute;left:4759;top:1759;width:3720;height:2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" filled="f" stroked="f" strokeweight=".5pt">
                      <v:textbox>
                        <w:txbxContent>
                          <w:p w14:paraId="1AE15EC6" w14:textId="77777777" w:rsidR="00CB22A1" w:rsidRDefault="00000000">
                            <w:pPr>
                              <w:rPr>
                                <w:rFonts w:cs="Times New Roman"/>
                                <w:szCs w:val="21"/>
                              </w:rPr>
                            </w:pPr>
                            <w:r>
                              <w:rPr>
                                <w:rFonts w:cs="Times New Roman" w:hint="eastAsia"/>
                                <w:i/>
                                <w:iCs/>
                                <w:szCs w:val="21"/>
                              </w:rPr>
                              <w:t>x</w:t>
                            </w:r>
                            <w:r>
                              <w:rPr>
                                <w:rFonts w:cs="Times New Roman" w:hint="eastAsia"/>
                                <w:i/>
                                <w:iCs/>
                                <w:szCs w:val="21"/>
                                <w:vertAlign w:val="subscript"/>
                              </w:rPr>
                              <w:t>A</w:t>
                            </w:r>
                            <w:r>
                              <w:rPr>
                                <w:rFonts w:cs="Times New Roman" w:hint="eastAsia"/>
                                <w:szCs w:val="21"/>
                              </w:rPr>
                              <w:t xml:space="preserve"> </w:t>
                            </w:r>
                          </w:p>
                        </w:txbxContent>
                      </v:textbox>
                    </v:shape>
                    <v:shape id="_x0000_s2092" type="#_x0000_t202" style="position:absolute;left:12632;top:1728;width:3607;height:2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" filled="f" stroked="f" strokeweight=".5pt">
                      <v:textbox>
                        <w:txbxContent>
                          <w:p w14:paraId="647D86BC" w14:textId="77777777" w:rsidR="00CB22A1" w:rsidRDefault="00000000">
                            <w:pPr>
                              <w:rPr>
                                <w:rFonts w:cs="Times New Roman"/>
                                <w:szCs w:val="21"/>
                              </w:rPr>
                            </w:pPr>
                            <w:r>
                              <w:rPr>
                                <w:rFonts w:cs="Times New Roman" w:hint="eastAsia"/>
                                <w:i/>
                                <w:iCs/>
                                <w:szCs w:val="21"/>
                              </w:rPr>
                              <w:t>x</w:t>
                            </w:r>
                            <w:r>
                              <w:rPr>
                                <w:rFonts w:cs="Times New Roman" w:hint="eastAsia"/>
                                <w:i/>
                                <w:iCs/>
                                <w:szCs w:val="21"/>
                                <w:vertAlign w:val="subscript"/>
                              </w:rPr>
                              <w:t>B</w:t>
                            </w:r>
                            <w:r>
                              <w:rPr>
                                <w:rFonts w:cs="Times New Roman" w:hint="eastAsia"/>
                                <w:szCs w:val="21"/>
                              </w:rPr>
                              <w:t xml:space="preserve"> </w:t>
                            </w:r>
                          </w:p>
                        </w:txbxContent>
                      </v:textbox>
                    </v:shape>
                    <v:shape id="_x0000_s2093" type="#_x0000_t202" style="position:absolute;left:3296;width:12378;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" filled="f" stroked="f" strokeweight=".5pt">
                      <v:textbox>
                        <w:txbxContent>
                          <w:p w14:paraId="1DE9026A" w14:textId="77777777" w:rsidR="00CB22A1" w:rsidRDefault="00000000">
                            <w:pPr>
                              <w:snapToGrid w:val="0"/>
                              <w:spacing w:line="220" w:lineRule="exact"/>
                              <w:jc w:val="center"/>
                              <w:rPr>
                                <w:rFonts w:cs="Times New Roman"/>
                                <w:sz w:val="18"/>
                                <w:szCs w:val="18"/>
                              </w:rPr>
                            </w:pPr>
                            <w:r>
                              <w:rPr>
                                <w:rFonts w:cs="Times New Roman" w:hint="eastAsia"/>
                                <w:sz w:val="18"/>
                                <w:szCs w:val="18"/>
                              </w:rPr>
                              <w:t>靶材</w:t>
                            </w:r>
                          </w:p>
                        </w:txbxContent>
                      </v:textbox>
                    </v:shape>
                    <v:shape id="_x0000_s2094" type="#_x0000_t202" style="position:absolute;left:399;top:5351;width:18521;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" filled="f" stroked="f" strokeweight=".5pt">
                      <v:textbox>
                        <w:txbxContent>
                          <w:p w14:paraId="3372A478" w14:textId="77777777" w:rsidR="00CB22A1" w:rsidRDefault="00000000">
                            <w:pPr>
                              <w:snapToGrid w:val="0"/>
                              <w:spacing w:line="220" w:lineRule="exact"/>
                              <w:jc w:val="center"/>
                              <w:rPr>
                                <w:rFonts w:cs="Times New Roman"/>
                                <w:szCs w:val="21"/>
                              </w:rPr>
                            </w:pPr>
                            <w:r>
                              <w:rPr>
                                <w:rFonts w:cs="Times New Roman" w:hint="eastAsia"/>
                                <w:szCs w:val="21"/>
                              </w:rPr>
                              <w:t>(a)</w:t>
                            </w:r>
                          </w:p>
                        </w:txbxContent>
                      </v:textbox>
                    </v:shape>
                  </v:group>
                  <v:oval id="椭圆 389" o:spid="_x0000_s2095" style="position:absolute;left:2074;top:2328;width:540;height:54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" fillcolor="window" strokecolor="windowText" strokeweight="1pt">
                    <v:stroke joinstyle="miter"/>
                  </v:oval>
                </v:group>
                <v:oval id="椭圆 389" o:spid="_x0000_s2096" style="position:absolute;left:15937;top:2386;width:540;height:54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" fillcolor="window" strokecolor="windowText" strokeweight="1pt">
                  <v:stroke joinstyle="miter"/>
                </v:oval>
                <w10:wrap type="square"/>
              </v:group>
            </w:pict>
          </mc:Fallback>
        </mc:AlternateContent>
      </w:r>
      <w:r w:rsidRPr="00C400A6">
        <w:rPr>
          <w:rFonts w:cs="Times New Roman" w:hint="eastAsia"/>
          <w:szCs w:val="21"/>
        </w:rPr>
        <w:t>8</w:t>
      </w:r>
      <w:r w:rsidRPr="00C400A6">
        <w:rPr>
          <w:rFonts w:cs="Times New Roman"/>
          <w:szCs w:val="21"/>
        </w:rPr>
        <w:t>．如图</w:t>
      </w:r>
      <w:r w:rsidRPr="00C400A6">
        <w:rPr>
          <w:rFonts w:cs="Times New Roman" w:hint="eastAsia"/>
          <w:szCs w:val="21"/>
        </w:rPr>
        <w:t>(a)</w:t>
      </w:r>
      <w:r w:rsidRPr="00C400A6">
        <w:rPr>
          <w:rFonts w:cs="Times New Roman" w:hint="eastAsia"/>
          <w:szCs w:val="21"/>
        </w:rPr>
        <w:t>所示</w:t>
      </w:r>
      <w:r w:rsidRPr="00C400A6">
        <w:rPr>
          <w:rFonts w:cs="Times New Roman"/>
          <w:szCs w:val="21"/>
        </w:rPr>
        <w:t>，某次</w:t>
      </w:r>
      <w:r w:rsidRPr="00C400A6">
        <w:rPr>
          <w:rFonts w:cs="Times New Roman" w:hint="eastAsia"/>
          <w:szCs w:val="21"/>
        </w:rPr>
        <w:t>痕迹检验</w:t>
      </w:r>
      <w:r w:rsidRPr="00C400A6">
        <w:rPr>
          <w:rFonts w:cs="Times New Roman"/>
          <w:szCs w:val="21"/>
        </w:rPr>
        <w:t>中，</w:t>
      </w:r>
      <w:r w:rsidRPr="00C400A6">
        <w:rPr>
          <w:rFonts w:cs="Times New Roman" w:hint="eastAsia"/>
          <w:szCs w:val="21"/>
        </w:rPr>
        <w:t>靶材</w:t>
      </w:r>
      <w:r w:rsidRPr="00C400A6">
        <w:rPr>
          <w:rFonts w:cs="Times New Roman"/>
          <w:szCs w:val="21"/>
        </w:rPr>
        <w:t>静止在光滑水平面上。质量之比</w:t>
      </w:r>
      <w:r w:rsidRPr="00C400A6">
        <w:rPr>
          <w:rFonts w:cs="Times New Roman"/>
          <w:i/>
          <w:iCs/>
          <w:szCs w:val="21"/>
        </w:rPr>
        <w:t>m</w:t>
      </w:r>
      <w:r w:rsidRPr="00C400A6">
        <w:rPr>
          <w:rFonts w:cs="Times New Roman"/>
          <w:i/>
          <w:iCs/>
          <w:szCs w:val="21"/>
          <w:vertAlign w:val="subscript"/>
        </w:rPr>
        <w:t>A</w:t>
      </w:r>
      <w:r w:rsidRPr="00C400A6">
        <w:rPr>
          <w:rFonts w:cs="Times New Roman" w:hint="eastAsia"/>
          <w:i/>
          <w:iCs/>
          <w:szCs w:val="21"/>
          <w:vertAlign w:val="subscript"/>
        </w:rPr>
        <w:t xml:space="preserve"> </w:t>
      </w:r>
      <w:r w:rsidRPr="00C400A6">
        <w:rPr>
          <w:rFonts w:cs="Times New Roman"/>
          <w:szCs w:val="21"/>
        </w:rPr>
        <w:t>:</w:t>
      </w:r>
      <w:r w:rsidRPr="00C400A6">
        <w:rPr>
          <w:rFonts w:cs="Times New Roman" w:hint="eastAsia"/>
          <w:i/>
          <w:iCs/>
          <w:szCs w:val="21"/>
          <w:vertAlign w:val="subscript"/>
        </w:rPr>
        <w:t xml:space="preserve"> </w:t>
      </w:r>
      <w:r w:rsidRPr="00C400A6">
        <w:rPr>
          <w:rFonts w:cs="Times New Roman"/>
          <w:i/>
          <w:iCs/>
          <w:szCs w:val="21"/>
        </w:rPr>
        <w:t>m</w:t>
      </w:r>
      <w:r w:rsidRPr="00C400A6">
        <w:rPr>
          <w:rFonts w:cs="Times New Roman"/>
          <w:i/>
          <w:iCs/>
          <w:szCs w:val="21"/>
          <w:vertAlign w:val="subscript"/>
        </w:rPr>
        <w:t>B</w:t>
      </w:r>
      <w:r w:rsidR="00F71F09">
        <w:rPr>
          <w:rFonts w:cs="Times New Roman" w:hint="eastAsia"/>
          <w:szCs w:val="21"/>
        </w:rPr>
        <w:t xml:space="preserve"> = </w:t>
      </w:r>
      <w:r w:rsidRPr="00C400A6">
        <w:rPr>
          <w:rFonts w:cs="Times New Roman"/>
          <w:szCs w:val="21"/>
        </w:rPr>
        <w:t>2</w:t>
      </w:r>
      <w:r w:rsidRPr="00C400A6">
        <w:rPr>
          <w:rFonts w:cs="Times New Roman" w:hint="eastAsia"/>
          <w:szCs w:val="21"/>
        </w:rPr>
        <w:t>:</w:t>
      </w:r>
      <w:r w:rsidRPr="00C400A6">
        <w:rPr>
          <w:rFonts w:cs="Times New Roman"/>
          <w:szCs w:val="21"/>
        </w:rPr>
        <w:t>3</w:t>
      </w:r>
      <w:r w:rsidRPr="00C400A6">
        <w:rPr>
          <w:rFonts w:cs="Times New Roman"/>
          <w:szCs w:val="21"/>
        </w:rPr>
        <w:t>的弹丸</w:t>
      </w:r>
      <w:r w:rsidRPr="00C400A6">
        <w:rPr>
          <w:rFonts w:cs="Times New Roman"/>
          <w:i/>
          <w:iCs/>
          <w:szCs w:val="21"/>
        </w:rPr>
        <w:t>A</w:t>
      </w:r>
      <w:r w:rsidRPr="00C400A6">
        <w:rPr>
          <w:rFonts w:cs="Times New Roman"/>
          <w:szCs w:val="21"/>
        </w:rPr>
        <w:t>、</w:t>
      </w:r>
      <w:r w:rsidRPr="00C400A6">
        <w:rPr>
          <w:rFonts w:cs="Times New Roman"/>
          <w:i/>
          <w:iCs/>
          <w:szCs w:val="21"/>
        </w:rPr>
        <w:t>B</w:t>
      </w:r>
      <w:r w:rsidRPr="00C400A6">
        <w:rPr>
          <w:rFonts w:cs="Times New Roman"/>
          <w:szCs w:val="21"/>
        </w:rPr>
        <w:t>分别从</w:t>
      </w:r>
      <w:r w:rsidRPr="00C400A6">
        <w:rPr>
          <w:rFonts w:cs="Times New Roman" w:hint="eastAsia"/>
          <w:szCs w:val="21"/>
        </w:rPr>
        <w:t>靶材</w:t>
      </w:r>
      <w:r w:rsidRPr="00C400A6">
        <w:rPr>
          <w:rFonts w:cs="Times New Roman"/>
          <w:szCs w:val="21"/>
        </w:rPr>
        <w:t>两侧同时射入</w:t>
      </w:r>
      <w:r w:rsidR="00591C9E">
        <w:rPr>
          <w:rFonts w:cs="Times New Roman" w:hint="eastAsia"/>
          <w:szCs w:val="21"/>
        </w:rPr>
        <w:t>，最终</w:t>
      </w:r>
      <w:r w:rsidRPr="00C400A6">
        <w:rPr>
          <w:rFonts w:cs="Times New Roman"/>
          <w:szCs w:val="21"/>
        </w:rPr>
        <w:t>停在</w:t>
      </w:r>
      <w:r w:rsidRPr="00C400A6">
        <w:rPr>
          <w:rFonts w:cs="Times New Roman" w:hint="eastAsia"/>
          <w:szCs w:val="21"/>
        </w:rPr>
        <w:t>靶材</w:t>
      </w:r>
      <w:r w:rsidRPr="00C400A6">
        <w:rPr>
          <w:rFonts w:cs="Times New Roman"/>
          <w:szCs w:val="21"/>
        </w:rPr>
        <w:t>内。若该过程中</w:t>
      </w:r>
      <w:r w:rsidRPr="00C400A6">
        <w:rPr>
          <w:rFonts w:cs="Times New Roman" w:hint="eastAsia"/>
          <w:szCs w:val="21"/>
        </w:rPr>
        <w:t>靶材</w:t>
      </w:r>
      <w:r w:rsidRPr="00C400A6">
        <w:rPr>
          <w:rFonts w:cs="Times New Roman"/>
          <w:szCs w:val="21"/>
        </w:rPr>
        <w:t>始终保持静止，两弹丸在</w:t>
      </w:r>
      <w:r w:rsidRPr="00C400A6">
        <w:rPr>
          <w:rFonts w:cs="Times New Roman" w:hint="eastAsia"/>
          <w:szCs w:val="21"/>
        </w:rPr>
        <w:t>靶材</w:t>
      </w:r>
      <w:r w:rsidRPr="00C400A6">
        <w:rPr>
          <w:rFonts w:cs="Times New Roman"/>
          <w:szCs w:val="21"/>
        </w:rPr>
        <w:t>中留下了同一高度的两条水平</w:t>
      </w:r>
      <w:r w:rsidRPr="00C400A6">
        <w:rPr>
          <w:rFonts w:cs="Times New Roman" w:hint="eastAsia"/>
          <w:szCs w:val="21"/>
        </w:rPr>
        <w:t>痕迹</w:t>
      </w:r>
      <w:r w:rsidRPr="00C400A6">
        <w:rPr>
          <w:rFonts w:cs="Times New Roman"/>
          <w:szCs w:val="21"/>
        </w:rPr>
        <w:t>，深度分别为</w:t>
      </w:r>
      <w:r w:rsidRPr="00C400A6">
        <w:rPr>
          <w:rFonts w:cs="Times New Roman"/>
          <w:i/>
          <w:iCs/>
          <w:szCs w:val="21"/>
        </w:rPr>
        <w:t>x</w:t>
      </w:r>
      <w:r w:rsidRPr="00C400A6">
        <w:rPr>
          <w:rFonts w:cs="Times New Roman"/>
          <w:i/>
          <w:iCs/>
          <w:szCs w:val="21"/>
          <w:vertAlign w:val="subscript"/>
        </w:rPr>
        <w:t>A</w:t>
      </w:r>
      <w:r w:rsidRPr="00C400A6">
        <w:rPr>
          <w:rFonts w:cs="Times New Roman"/>
          <w:szCs w:val="21"/>
        </w:rPr>
        <w:t>和</w:t>
      </w:r>
      <w:r w:rsidRPr="00C400A6">
        <w:rPr>
          <w:rFonts w:cs="Times New Roman"/>
          <w:i/>
          <w:iCs/>
          <w:szCs w:val="21"/>
        </w:rPr>
        <w:t>x</w:t>
      </w:r>
      <w:r w:rsidRPr="00C400A6">
        <w:rPr>
          <w:rFonts w:cs="Times New Roman"/>
          <w:i/>
          <w:iCs/>
          <w:szCs w:val="21"/>
          <w:vertAlign w:val="subscript"/>
        </w:rPr>
        <w:t>B</w:t>
      </w:r>
      <w:r w:rsidRPr="00C400A6">
        <w:rPr>
          <w:rFonts w:cs="Times New Roman"/>
          <w:szCs w:val="21"/>
        </w:rPr>
        <w:t>。</w:t>
      </w:r>
      <w:r w:rsidRPr="00C400A6">
        <w:rPr>
          <w:rFonts w:cs="Times New Roman" w:hint="eastAsia"/>
          <w:szCs w:val="21"/>
        </w:rPr>
        <w:t>两</w:t>
      </w:r>
      <w:r w:rsidRPr="00C400A6">
        <w:rPr>
          <w:rFonts w:cs="Times New Roman"/>
          <w:szCs w:val="21"/>
        </w:rPr>
        <w:t>弹丸在靶材中运动的时间分别为</w:t>
      </w:r>
      <w:r w:rsidRPr="00C400A6">
        <w:rPr>
          <w:rFonts w:cs="Times New Roman" w:hint="eastAsia"/>
          <w:i/>
          <w:iCs/>
          <w:szCs w:val="21"/>
        </w:rPr>
        <w:t>t</w:t>
      </w:r>
      <w:r w:rsidRPr="00C400A6">
        <w:rPr>
          <w:rFonts w:cs="Times New Roman" w:hint="eastAsia"/>
          <w:i/>
          <w:iCs/>
          <w:szCs w:val="21"/>
          <w:vertAlign w:val="subscript"/>
        </w:rPr>
        <w:t>A</w:t>
      </w:r>
      <w:r w:rsidRPr="00C400A6">
        <w:rPr>
          <w:rFonts w:cs="Times New Roman" w:hint="eastAsia"/>
          <w:szCs w:val="21"/>
        </w:rPr>
        <w:t>和</w:t>
      </w:r>
      <w:r w:rsidRPr="00C400A6">
        <w:rPr>
          <w:rFonts w:cs="Times New Roman" w:hint="eastAsia"/>
          <w:i/>
          <w:iCs/>
          <w:szCs w:val="21"/>
        </w:rPr>
        <w:t>t</w:t>
      </w:r>
      <w:r w:rsidRPr="00C400A6">
        <w:rPr>
          <w:rFonts w:cs="Times New Roman" w:hint="eastAsia"/>
          <w:i/>
          <w:iCs/>
          <w:szCs w:val="21"/>
          <w:vertAlign w:val="subscript"/>
        </w:rPr>
        <w:t>B</w:t>
      </w:r>
      <w:r w:rsidRPr="00C400A6">
        <w:rPr>
          <w:rFonts w:cs="Times New Roman" w:hint="eastAsia"/>
          <w:szCs w:val="21"/>
        </w:rPr>
        <w:t>，</w:t>
      </w:r>
      <w:r w:rsidR="00591C9E">
        <w:rPr>
          <w:rFonts w:cs="Times New Roman" w:hint="eastAsia"/>
          <w:szCs w:val="21"/>
        </w:rPr>
        <w:t>运动过程中</w:t>
      </w:r>
      <w:r w:rsidRPr="00C400A6">
        <w:rPr>
          <w:rFonts w:cs="Times New Roman" w:hint="eastAsia"/>
          <w:szCs w:val="21"/>
        </w:rPr>
        <w:t>两弹丸所受阻力大小</w:t>
      </w:r>
      <w:r w:rsidRPr="00C400A6">
        <w:rPr>
          <w:rFonts w:cs="Times New Roman"/>
          <w:szCs w:val="21"/>
        </w:rPr>
        <w:t>分别为</w:t>
      </w:r>
      <w:r w:rsidRPr="00C400A6">
        <w:rPr>
          <w:rFonts w:cs="Times New Roman" w:hint="eastAsia"/>
          <w:i/>
          <w:iCs/>
          <w:szCs w:val="21"/>
        </w:rPr>
        <w:t>f</w:t>
      </w:r>
      <w:r w:rsidRPr="00C400A6">
        <w:rPr>
          <w:rFonts w:cs="Times New Roman" w:hint="eastAsia"/>
          <w:i/>
          <w:iCs/>
          <w:szCs w:val="21"/>
          <w:vertAlign w:val="subscript"/>
        </w:rPr>
        <w:t>A</w:t>
      </w:r>
      <w:r w:rsidRPr="00C400A6">
        <w:rPr>
          <w:rFonts w:cs="Times New Roman" w:hint="eastAsia"/>
          <w:szCs w:val="21"/>
        </w:rPr>
        <w:t>和</w:t>
      </w:r>
      <w:r w:rsidRPr="00C400A6">
        <w:rPr>
          <w:rFonts w:cs="Times New Roman" w:hint="eastAsia"/>
          <w:i/>
          <w:iCs/>
          <w:szCs w:val="21"/>
        </w:rPr>
        <w:t>f</w:t>
      </w:r>
      <w:r w:rsidRPr="00C400A6">
        <w:rPr>
          <w:rFonts w:cs="Times New Roman" w:hint="eastAsia"/>
          <w:i/>
          <w:iCs/>
          <w:szCs w:val="21"/>
          <w:vertAlign w:val="subscript"/>
        </w:rPr>
        <w:t>B</w:t>
      </w:r>
      <w:r w:rsidRPr="00C400A6">
        <w:rPr>
          <w:rFonts w:cs="Times New Roman" w:hint="eastAsia"/>
          <w:szCs w:val="21"/>
        </w:rPr>
        <w:t>。（两弹丸各自所受阻力大小恒定）</w:t>
      </w:r>
    </w:p>
    <w:p w14:paraId="63C6672A" w14:textId="25C238B7" w:rsidR="00CB22A1" w:rsidRPr="00C400A6" w:rsidRDefault="00000000">
      <w:pPr>
        <w:adjustRightInd w:val="0"/>
        <w:spacing w:line="300" w:lineRule="auto"/>
        <w:ind w:leftChars="150" w:left="315"/>
        <w:rPr>
          <w:rFonts w:cs="Times New Roman"/>
          <w:szCs w:val="21"/>
        </w:rPr>
      </w:pPr>
      <w:r w:rsidRPr="00C400A6">
        <w:rPr>
          <w:rFonts w:cs="Times New Roman" w:hint="eastAsia"/>
          <w:szCs w:val="21"/>
        </w:rPr>
        <w:t>(1)</w:t>
      </w:r>
      <w:r w:rsidRPr="00C400A6">
        <w:rPr>
          <w:rFonts w:cs="Times New Roman" w:hint="eastAsia"/>
          <w:szCs w:val="21"/>
        </w:rPr>
        <w:t>（论证）通过推理，证明</w:t>
      </w:r>
      <w:r w:rsidR="006D2F75" w:rsidRPr="00C400A6">
        <w:rPr>
          <w:rFonts w:cs="Times New Roman" w:hint="eastAsia"/>
          <w:i/>
          <w:iCs/>
          <w:szCs w:val="21"/>
        </w:rPr>
        <w:t>f</w:t>
      </w:r>
      <w:r w:rsidR="006D2F75" w:rsidRPr="00C400A6">
        <w:rPr>
          <w:rFonts w:cs="Times New Roman" w:hint="eastAsia"/>
          <w:i/>
          <w:iCs/>
          <w:szCs w:val="21"/>
          <w:vertAlign w:val="subscript"/>
        </w:rPr>
        <w:t>A</w:t>
      </w:r>
      <w:r w:rsidR="00F71F09">
        <w:rPr>
          <w:rFonts w:cs="Times New Roman" w:hint="eastAsia"/>
          <w:szCs w:val="21"/>
        </w:rPr>
        <w:t xml:space="preserve"> = </w:t>
      </w:r>
      <w:r w:rsidR="006D2F75" w:rsidRPr="00C400A6">
        <w:rPr>
          <w:rFonts w:cs="Times New Roman" w:hint="eastAsia"/>
          <w:i/>
          <w:iCs/>
          <w:szCs w:val="21"/>
        </w:rPr>
        <w:t>f</w:t>
      </w:r>
      <w:r w:rsidR="006D2F75" w:rsidRPr="00C400A6">
        <w:rPr>
          <w:rFonts w:cs="Times New Roman" w:hint="eastAsia"/>
          <w:i/>
          <w:iCs/>
          <w:szCs w:val="21"/>
          <w:vertAlign w:val="subscript"/>
        </w:rPr>
        <w:t>B</w:t>
      </w:r>
      <w:r w:rsidRPr="00C400A6">
        <w:rPr>
          <w:rFonts w:cs="Times New Roman" w:hint="eastAsia"/>
          <w:szCs w:val="21"/>
        </w:rPr>
        <w:t>及</w:t>
      </w:r>
      <w:r w:rsidR="006D2F75" w:rsidRPr="00C400A6">
        <w:rPr>
          <w:rFonts w:cs="Times New Roman" w:hint="eastAsia"/>
          <w:i/>
          <w:iCs/>
          <w:szCs w:val="21"/>
        </w:rPr>
        <w:t>t</w:t>
      </w:r>
      <w:r w:rsidR="006D2F75" w:rsidRPr="00C400A6">
        <w:rPr>
          <w:rFonts w:cs="Times New Roman" w:hint="eastAsia"/>
          <w:i/>
          <w:iCs/>
          <w:szCs w:val="21"/>
          <w:vertAlign w:val="subscript"/>
        </w:rPr>
        <w:t>A</w:t>
      </w:r>
      <w:r w:rsidR="00F71F09">
        <w:rPr>
          <w:rFonts w:cs="Times New Roman" w:hint="eastAsia"/>
          <w:szCs w:val="21"/>
        </w:rPr>
        <w:t xml:space="preserve"> = </w:t>
      </w:r>
      <w:r w:rsidR="006D2F75" w:rsidRPr="00C400A6">
        <w:rPr>
          <w:rFonts w:cs="Times New Roman" w:hint="eastAsia"/>
          <w:i/>
          <w:iCs/>
          <w:szCs w:val="21"/>
        </w:rPr>
        <w:t>t</w:t>
      </w:r>
      <w:r w:rsidR="006D2F75" w:rsidRPr="00C400A6">
        <w:rPr>
          <w:rFonts w:cs="Times New Roman" w:hint="eastAsia"/>
          <w:i/>
          <w:iCs/>
          <w:szCs w:val="21"/>
          <w:vertAlign w:val="subscript"/>
        </w:rPr>
        <w:t>B</w:t>
      </w:r>
      <w:r w:rsidR="00591C9E" w:rsidRPr="00591C9E">
        <w:rPr>
          <w:rFonts w:cs="Times New Roman" w:hint="eastAsia"/>
          <w:szCs w:val="21"/>
        </w:rPr>
        <w:t>。</w:t>
      </w:r>
    </w:p>
    <w:p w14:paraId="4D7098B7" w14:textId="77777777" w:rsidR="00591C9E" w:rsidRDefault="00591C9E">
      <w:pPr>
        <w:adjustRightInd w:val="0"/>
        <w:spacing w:line="300" w:lineRule="auto"/>
        <w:ind w:leftChars="150" w:left="315"/>
        <w:rPr>
          <w:rFonts w:cs="Times New Roman"/>
          <w:szCs w:val="21"/>
        </w:rPr>
      </w:pPr>
    </w:p>
    <w:p w14:paraId="739F71E1" w14:textId="77777777" w:rsidR="00591C9E" w:rsidRDefault="00591C9E">
      <w:pPr>
        <w:adjustRightInd w:val="0"/>
        <w:spacing w:line="300" w:lineRule="auto"/>
        <w:ind w:leftChars="150" w:left="315"/>
        <w:rPr>
          <w:rFonts w:cs="Times New Roman"/>
          <w:szCs w:val="21"/>
        </w:rPr>
      </w:pPr>
    </w:p>
    <w:p w14:paraId="46E0B6EE" w14:textId="77777777" w:rsidR="00591C9E" w:rsidRDefault="00591C9E">
      <w:pPr>
        <w:adjustRightInd w:val="0"/>
        <w:spacing w:line="300" w:lineRule="auto"/>
        <w:ind w:leftChars="150" w:left="315"/>
        <w:rPr>
          <w:rFonts w:cs="Times New Roman"/>
          <w:szCs w:val="21"/>
        </w:rPr>
      </w:pPr>
    </w:p>
    <w:p w14:paraId="35D69B68" w14:textId="77777777" w:rsidR="00CB22A1" w:rsidRPr="00C400A6" w:rsidRDefault="00000000">
      <w:pPr>
        <w:adjustRightInd w:val="0"/>
        <w:spacing w:line="300" w:lineRule="auto"/>
        <w:ind w:leftChars="150" w:left="315"/>
        <w:rPr>
          <w:rFonts w:cs="Times New Roman"/>
          <w:szCs w:val="21"/>
        </w:rPr>
      </w:pPr>
      <w:r w:rsidRPr="00C400A6">
        <w:rPr>
          <w:rFonts w:cs="Times New Roman" w:hint="eastAsia"/>
          <w:szCs w:val="21"/>
        </w:rPr>
        <w:t>(2)</w:t>
      </w:r>
      <w:r w:rsidRPr="00C400A6">
        <w:rPr>
          <w:rFonts w:cs="Times New Roman" w:hint="eastAsia"/>
          <w:szCs w:val="21"/>
        </w:rPr>
        <w:t>（计算）求两弹丸入射时的速度大小之比</w:t>
      </w:r>
      <w:r w:rsidRPr="00C400A6">
        <w:rPr>
          <w:rFonts w:ascii="Book Antiqua" w:hAnsi="Book Antiqua" w:cs="Times New Roman"/>
          <w:i/>
          <w:iCs/>
          <w:szCs w:val="21"/>
        </w:rPr>
        <w:t>v</w:t>
      </w:r>
      <w:r w:rsidRPr="00C400A6">
        <w:rPr>
          <w:rFonts w:cs="Times New Roman" w:hint="eastAsia"/>
          <w:i/>
          <w:iCs/>
          <w:szCs w:val="21"/>
          <w:vertAlign w:val="subscript"/>
        </w:rPr>
        <w:t>A</w:t>
      </w:r>
      <w:r w:rsidRPr="00C400A6">
        <w:rPr>
          <w:rFonts w:cs="Times New Roman" w:hint="eastAsia"/>
          <w:szCs w:val="21"/>
          <w:vertAlign w:val="subscript"/>
        </w:rPr>
        <w:t xml:space="preserve"> </w:t>
      </w:r>
      <w:r w:rsidRPr="00C400A6">
        <w:rPr>
          <w:rFonts w:cs="Times New Roman" w:hint="eastAsia"/>
          <w:szCs w:val="21"/>
        </w:rPr>
        <w:t xml:space="preserve">: </w:t>
      </w:r>
      <w:r w:rsidRPr="00C400A6">
        <w:rPr>
          <w:rFonts w:ascii="Book Antiqua" w:hAnsi="Book Antiqua" w:cs="Times New Roman"/>
          <w:i/>
          <w:iCs/>
          <w:szCs w:val="21"/>
        </w:rPr>
        <w:t>v</w:t>
      </w:r>
      <w:r w:rsidRPr="00C400A6">
        <w:rPr>
          <w:rFonts w:cs="Times New Roman" w:hint="eastAsia"/>
          <w:i/>
          <w:iCs/>
          <w:szCs w:val="21"/>
          <w:vertAlign w:val="subscript"/>
        </w:rPr>
        <w:t>B</w:t>
      </w:r>
      <w:r w:rsidRPr="00C400A6">
        <w:rPr>
          <w:rFonts w:cs="Times New Roman" w:hint="eastAsia"/>
          <w:szCs w:val="21"/>
        </w:rPr>
        <w:t>。</w:t>
      </w:r>
    </w:p>
    <w:p w14:paraId="0514C18C" w14:textId="77777777" w:rsidR="00CB22A1" w:rsidRPr="00C400A6" w:rsidRDefault="00CB22A1">
      <w:pPr>
        <w:adjustRightInd w:val="0"/>
        <w:spacing w:line="276" w:lineRule="auto"/>
        <w:rPr>
          <w:rFonts w:cs="Times New Roman"/>
          <w:szCs w:val="21"/>
        </w:rPr>
      </w:pPr>
    </w:p>
    <w:p w14:paraId="0851C665" w14:textId="77777777" w:rsidR="00CB22A1" w:rsidRPr="00C400A6" w:rsidRDefault="00000000">
      <w:pPr>
        <w:adjustRightInd w:val="0"/>
        <w:spacing w:line="276" w:lineRule="auto"/>
        <w:rPr>
          <w:rFonts w:cs="Times New Roman"/>
          <w:szCs w:val="21"/>
        </w:rPr>
      </w:pPr>
      <w:r w:rsidRPr="00C400A6">
        <w:rPr>
          <w:noProof/>
        </w:rPr>
        <mc:AlternateContent>
          <mc:Choice Requires="wpg">
            <w:drawing>
              <wp:anchor distT="0" distB="0" distL="114300" distR="114300" simplePos="0" relativeHeight="251653120" behindDoc="0" locked="0" layoutInCell="1" allowOverlap="1" wp14:anchorId="4237C0DF" wp14:editId="7FF72A87">
                <wp:simplePos x="0" y="0"/>
                <wp:positionH relativeFrom="column">
                  <wp:posOffset>3070225</wp:posOffset>
                </wp:positionH>
                <wp:positionV relativeFrom="paragraph">
                  <wp:posOffset>3175</wp:posOffset>
                </wp:positionV>
                <wp:extent cx="2200910" cy="2311400"/>
                <wp:effectExtent l="0" t="0" r="0" b="0"/>
                <wp:wrapSquare wrapText="bothSides"/>
                <wp:docPr id="551828438" name="组合 300"/>
                <wp:cNvGraphicFramePr/>
                <a:graphic xmlns:a="http://schemas.openxmlformats.org/drawingml/2006/main">
                  <a:graphicData uri="http://schemas.microsoft.com/office/word/2010/wordprocessingGroup">
                    <wpg:wgp>
                      <wpg:cNvGrpSpPr/>
                      <wpg:grpSpPr>
                        <a:xfrm>
                          <a:off x="0" y="0"/>
                          <a:ext cx="2200910" cy="2311400"/>
                          <a:chOff x="29818" y="0"/>
                          <a:chExt cx="2201525" cy="2313412"/>
                        </a:xfrm>
                      </wpg:grpSpPr>
                      <wps:wsp>
                        <wps:cNvPr id="1832923019" name="文本框 9"/>
                        <wps:cNvSpPr txBox="1"/>
                        <wps:spPr>
                          <a:xfrm>
                            <a:off x="65338" y="0"/>
                            <a:ext cx="371475" cy="276860"/>
                          </a:xfrm>
                          <a:prstGeom prst="rect">
                            <a:avLst/>
                          </a:prstGeom>
                          <a:noFill/>
                          <a:ln w="6350">
                            <a:noFill/>
                          </a:ln>
                        </wps:spPr>
                        <wps:txbx>
                          <w:txbxContent>
                            <w:p w14:paraId="6C4AC166" w14:textId="77777777" w:rsidR="00CB22A1" w:rsidRDefault="00000000">
                              <w:pPr>
                                <w:rPr>
                                  <w:rFonts w:cs="Times New Roman"/>
                                  <w:szCs w:val="21"/>
                                </w:rPr>
                              </w:pPr>
                              <w:r>
                                <w:rPr>
                                  <w:rFonts w:cs="Times New Roman"/>
                                  <w:i/>
                                  <w:iCs/>
                                  <w:szCs w:val="21"/>
                                </w:rPr>
                                <w:t>p</w:t>
                              </w:r>
                            </w:p>
                          </w:txbxContent>
                        </wps:txbx>
                        <wps:bodyPr rot="0" spcFirstLastPara="0" vertOverflow="overflow" horzOverflow="overflow" vert="horz" wrap="square" lIns="91440" tIns="45720" rIns="91440" bIns="45720" numCol="1" spcCol="0" rtlCol="0" fromWordArt="0" anchor="t" anchorCtr="0" forceAA="0" compatLnSpc="1"/>
                      </wps:wsp>
                      <wps:wsp>
                        <wps:cNvPr id="1909047581" name="文本框 9"/>
                        <wps:cNvSpPr txBox="1"/>
                        <wps:spPr>
                          <a:xfrm>
                            <a:off x="755374" y="1832113"/>
                            <a:ext cx="708522" cy="276860"/>
                          </a:xfrm>
                          <a:prstGeom prst="rect">
                            <a:avLst/>
                          </a:prstGeom>
                          <a:noFill/>
                          <a:ln w="6350">
                            <a:noFill/>
                          </a:ln>
                        </wps:spPr>
                        <wps:txbx>
                          <w:txbxContent>
                            <w:p w14:paraId="5D36A596" w14:textId="77777777" w:rsidR="00CB22A1" w:rsidRDefault="00000000">
                              <w:pPr>
                                <w:rPr>
                                  <w:rFonts w:cs="Times New Roman"/>
                                  <w:szCs w:val="21"/>
                                </w:rPr>
                              </w:pPr>
                              <w:r>
                                <w:rPr>
                                  <w:rFonts w:cs="Times New Roman" w:hint="eastAsia"/>
                                  <w:szCs w:val="21"/>
                                </w:rPr>
                                <w:t>0.5</w:t>
                              </w:r>
                              <w:r>
                                <w:rPr>
                                  <w:rFonts w:cs="Times New Roman"/>
                                  <w:i/>
                                  <w:iCs/>
                                  <w:szCs w:val="21"/>
                                </w:rPr>
                                <w:t>t</w:t>
                              </w:r>
                              <w:r>
                                <w:rPr>
                                  <w:rFonts w:cs="Times New Roman" w:hint="eastAsia"/>
                                  <w:i/>
                                  <w:iCs/>
                                  <w:szCs w:val="21"/>
                                  <w:vertAlign w:val="subscript"/>
                                </w:rPr>
                                <w:t>A</w:t>
                              </w:r>
                              <w:r>
                                <w:rPr>
                                  <w:rFonts w:cs="Times New Roman" w:hint="eastAsia"/>
                                  <w:szCs w:val="21"/>
                                </w:rPr>
                                <w:t xml:space="preserve"> </w:t>
                              </w:r>
                            </w:p>
                          </w:txbxContent>
                        </wps:txbx>
                        <wps:bodyPr rot="0" spcFirstLastPara="0" vertOverflow="overflow" horzOverflow="overflow" vert="horz" wrap="square" lIns="91440" tIns="45720" rIns="91440" bIns="45720" numCol="1" spcCol="0" rtlCol="0" fromWordArt="0" anchor="t" anchorCtr="0" forceAA="0" compatLnSpc="1"/>
                      </wps:wsp>
                      <wps:wsp>
                        <wps:cNvPr id="930187635" name="文本框 9"/>
                        <wps:cNvSpPr txBox="1"/>
                        <wps:spPr>
                          <a:xfrm>
                            <a:off x="1888435" y="1812234"/>
                            <a:ext cx="342908" cy="276860"/>
                          </a:xfrm>
                          <a:prstGeom prst="rect">
                            <a:avLst/>
                          </a:prstGeom>
                          <a:noFill/>
                          <a:ln w="6350">
                            <a:noFill/>
                          </a:ln>
                        </wps:spPr>
                        <wps:txbx>
                          <w:txbxContent>
                            <w:p w14:paraId="5B9217D9" w14:textId="77777777" w:rsidR="00CB22A1" w:rsidRDefault="00000000">
                              <w:pPr>
                                <w:rPr>
                                  <w:rFonts w:cs="Times New Roman"/>
                                  <w:szCs w:val="21"/>
                                </w:rPr>
                              </w:pPr>
                              <w:r>
                                <w:rPr>
                                  <w:rFonts w:cs="Times New Roman"/>
                                  <w:i/>
                                  <w:iCs/>
                                  <w:szCs w:val="21"/>
                                </w:rPr>
                                <w:t>t</w:t>
                              </w:r>
                            </w:p>
                          </w:txbxContent>
                        </wps:txbx>
                        <wps:bodyPr rot="0" spcFirstLastPara="0" vertOverflow="overflow" horzOverflow="overflow" vert="horz" wrap="square" lIns="91440" tIns="45720" rIns="91440" bIns="45720" numCol="1" spcCol="0" rtlCol="0" fromWordArt="0" anchor="t" anchorCtr="0" forceAA="0" compatLnSpc="1"/>
                      </wps:wsp>
                      <wps:wsp>
                        <wps:cNvPr id="1847169216" name="文本框 9"/>
                        <wps:cNvSpPr txBox="1"/>
                        <wps:spPr>
                          <a:xfrm>
                            <a:off x="29818" y="1835426"/>
                            <a:ext cx="324678" cy="276920"/>
                          </a:xfrm>
                          <a:prstGeom prst="rect">
                            <a:avLst/>
                          </a:prstGeom>
                          <a:noFill/>
                          <a:ln w="6350">
                            <a:noFill/>
                          </a:ln>
                        </wps:spPr>
                        <wps:txbx>
                          <w:txbxContent>
                            <w:p w14:paraId="20532C83" w14:textId="77777777" w:rsidR="00CB22A1" w:rsidRDefault="00000000">
                              <w:pPr>
                                <w:rPr>
                                  <w:rFonts w:cs="Times New Roman"/>
                                  <w:szCs w:val="21"/>
                                </w:rPr>
                              </w:pPr>
                              <w:r>
                                <w:rPr>
                                  <w:rFonts w:cs="Times New Roman" w:hint="eastAsia"/>
                                  <w:i/>
                                  <w:iCs/>
                                  <w:szCs w:val="21"/>
                                </w:rPr>
                                <w:t>O</w:t>
                              </w:r>
                            </w:p>
                          </w:txbxContent>
                        </wps:txbx>
                        <wps:bodyPr rot="0" spcFirstLastPara="0" vertOverflow="overflow" horzOverflow="overflow" vert="horz" wrap="square" lIns="91440" tIns="45720" rIns="91440" bIns="45720" numCol="1" spcCol="0" rtlCol="0" fromWordArt="0" anchor="t" anchorCtr="0" forceAA="0" compatLnSpc="1"/>
                      </wps:wsp>
                      <wps:wsp>
                        <wps:cNvPr id="1813045044" name="文本框 9"/>
                        <wps:cNvSpPr txBox="1"/>
                        <wps:spPr>
                          <a:xfrm>
                            <a:off x="1590261" y="1812234"/>
                            <a:ext cx="335239" cy="276860"/>
                          </a:xfrm>
                          <a:prstGeom prst="rect">
                            <a:avLst/>
                          </a:prstGeom>
                          <a:noFill/>
                          <a:ln w="6350">
                            <a:noFill/>
                          </a:ln>
                        </wps:spPr>
                        <wps:txbx>
                          <w:txbxContent>
                            <w:p w14:paraId="61CDCCF9" w14:textId="77777777" w:rsidR="00CB22A1" w:rsidRDefault="00000000">
                              <w:pPr>
                                <w:rPr>
                                  <w:rFonts w:cs="Times New Roman"/>
                                  <w:szCs w:val="21"/>
                                </w:rPr>
                              </w:pPr>
                              <w:r>
                                <w:rPr>
                                  <w:rFonts w:cs="Times New Roman"/>
                                  <w:i/>
                                  <w:iCs/>
                                  <w:szCs w:val="21"/>
                                </w:rPr>
                                <w:t>t</w:t>
                              </w:r>
                              <w:r>
                                <w:rPr>
                                  <w:rFonts w:cs="Times New Roman" w:hint="eastAsia"/>
                                  <w:i/>
                                  <w:iCs/>
                                  <w:szCs w:val="21"/>
                                  <w:vertAlign w:val="subscript"/>
                                </w:rPr>
                                <w:t>A</w:t>
                              </w:r>
                              <w:r>
                                <w:rPr>
                                  <w:rFonts w:cs="Times New Roman" w:hint="eastAsia"/>
                                  <w:i/>
                                  <w:iCs/>
                                  <w:szCs w:val="21"/>
                                </w:rPr>
                                <w:t xml:space="preserve"> </w:t>
                              </w:r>
                            </w:p>
                          </w:txbxContent>
                        </wps:txbx>
                        <wps:bodyPr rot="0" spcFirstLastPara="0" vertOverflow="overflow" horzOverflow="overflow" vert="horz" wrap="square" lIns="91440" tIns="45720" rIns="91440" bIns="45720" numCol="1" spcCol="0" rtlCol="0" fromWordArt="0" anchor="t" anchorCtr="0" forceAA="0" compatLnSpc="1"/>
                      </wps:wsp>
                      <wpg:grpSp>
                        <wpg:cNvPr id="1142860833" name="组合 299"/>
                        <wpg:cNvGrpSpPr/>
                        <wpg:grpSpPr>
                          <a:xfrm>
                            <a:off x="263387" y="180560"/>
                            <a:ext cx="1729657" cy="1728000"/>
                            <a:chOff x="0" y="0"/>
                            <a:chExt cx="1729657" cy="1728000"/>
                          </a:xfrm>
                        </wpg:grpSpPr>
                        <wps:wsp>
                          <wps:cNvPr id="1904949676" name="直接箭头连接符 286"/>
                          <wps:cNvCnPr/>
                          <wps:spPr>
                            <a:xfrm>
                              <a:off x="1657" y="1721955"/>
                              <a:ext cx="1728000" cy="0"/>
                            </a:xfrm>
                            <a:prstGeom prst="straightConnector1">
                              <a:avLst/>
                            </a:prstGeom>
                            <a:ln w="9525">
                              <a:solidFill>
                                <a:schemeClr val="tx1"/>
                              </a:solidFill>
                              <a:tailEnd type="stealth" w="sm"/>
                            </a:ln>
                          </wps:spPr>
                          <wps:style>
                            <a:lnRef idx="1">
                              <a:schemeClr val="accent1"/>
                            </a:lnRef>
                            <a:fillRef idx="0">
                              <a:schemeClr val="accent1"/>
                            </a:fillRef>
                            <a:effectRef idx="0">
                              <a:schemeClr val="accent1"/>
                            </a:effectRef>
                            <a:fontRef idx="minor">
                              <a:schemeClr val="tx1"/>
                            </a:fontRef>
                          </wps:style>
                          <wps:bodyPr/>
                        </wps:wsp>
                        <wps:wsp>
                          <wps:cNvPr id="2145601517" name="直接箭头连接符 286"/>
                          <wps:cNvCnPr/>
                          <wps:spPr>
                            <a:xfrm flipV="1">
                              <a:off x="0" y="0"/>
                              <a:ext cx="0" cy="1728000"/>
                            </a:xfrm>
                            <a:prstGeom prst="straightConnector1">
                              <a:avLst/>
                            </a:prstGeom>
                            <a:ln w="9525">
                              <a:solidFill>
                                <a:schemeClr val="tx1"/>
                              </a:solidFill>
                              <a:tailEnd type="stealth" w="sm"/>
                            </a:ln>
                          </wps:spPr>
                          <wps:style>
                            <a:lnRef idx="1">
                              <a:schemeClr val="accent1"/>
                            </a:lnRef>
                            <a:fillRef idx="0">
                              <a:schemeClr val="accent1"/>
                            </a:fillRef>
                            <a:effectRef idx="0">
                              <a:schemeClr val="accent1"/>
                            </a:effectRef>
                            <a:fontRef idx="minor">
                              <a:schemeClr val="tx1"/>
                            </a:fontRef>
                          </wps:style>
                          <wps:bodyPr/>
                        </wps:wsp>
                        <wps:wsp>
                          <wps:cNvPr id="1637984499" name="直接连接符 290"/>
                          <wps:cNvCnPr/>
                          <wps:spPr>
                            <a:xfrm flipV="1">
                              <a:off x="1326046" y="1594403"/>
                              <a:ext cx="0" cy="124846"/>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2338201" name="直接连接符 290"/>
                          <wps:cNvCnPr/>
                          <wps:spPr>
                            <a:xfrm flipV="1">
                              <a:off x="477907" y="723072"/>
                              <a:ext cx="0" cy="99568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068667422" name="椭圆 294"/>
                        <wps:cNvSpPr/>
                        <wps:spPr>
                          <a:xfrm flipH="1">
                            <a:off x="980661" y="1881808"/>
                            <a:ext cx="36000" cy="360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s:wsp>
                        <wps:cNvPr id="1007486872" name="椭圆 294"/>
                        <wps:cNvSpPr/>
                        <wps:spPr>
                          <a:xfrm flipH="1">
                            <a:off x="1719470" y="1881808"/>
                            <a:ext cx="36000" cy="360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s:wsp>
                        <wps:cNvPr id="265147643" name="文本框 9"/>
                        <wps:cNvSpPr txBox="1"/>
                        <wps:spPr>
                          <a:xfrm>
                            <a:off x="140026" y="2036552"/>
                            <a:ext cx="1893876" cy="276860"/>
                          </a:xfrm>
                          <a:prstGeom prst="rect">
                            <a:avLst/>
                          </a:prstGeom>
                          <a:noFill/>
                          <a:ln w="6350">
                            <a:noFill/>
                          </a:ln>
                        </wps:spPr>
                        <wps:txbx>
                          <w:txbxContent>
                            <w:p w14:paraId="5DBE77C5" w14:textId="77777777" w:rsidR="00CB22A1" w:rsidRPr="001C7D05" w:rsidRDefault="00000000">
                              <w:pPr>
                                <w:jc w:val="center"/>
                                <w:rPr>
                                  <w:rFonts w:cs="Times New Roman"/>
                                  <w:szCs w:val="21"/>
                                </w:rPr>
                              </w:pPr>
                              <w:r w:rsidRPr="001C7D05">
                                <w:rPr>
                                  <w:rFonts w:cs="Times New Roman" w:hint="eastAsia"/>
                                  <w:szCs w:val="21"/>
                                </w:rPr>
                                <w:t>(b)</w:t>
                              </w:r>
                            </w:p>
                          </w:txbxContent>
                        </wps:txbx>
                        <wps:bodyPr rot="0" spcFirstLastPara="0" vertOverflow="overflow" horzOverflow="overflow" vert="horz" wrap="square" lIns="91440" tIns="45720" rIns="91440" bIns="45720" numCol="1" spcCol="0" rtlCol="0" fromWordArt="0" anchor="t" anchorCtr="0" forceAA="0" compatLnSpc="1"/>
                      </wps:wsp>
                    </wpg:wgp>
                  </a:graphicData>
                </a:graphic>
              </wp:anchor>
            </w:drawing>
          </mc:Choice>
          <mc:Fallback>
            <w:pict>
              <v:group w14:anchorId="4237C0DF" id="组合 300" o:spid="_x0000_s2097" style="position:absolute;left:0;text-align:left;margin-left:241.75pt;margin-top:.25pt;width:173.3pt;height:182pt;z-index:251653120;mso-position-horizontal-relative:text;mso-position-vertical-relative:text" coordorigin="298" coordsize="22015,23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">
                <v:shape id="_x0000_s2098" type="#_x0000_t202" style="position:absolute;left:653;width:3715;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" filled="f" stroked="f" strokeweight=".5pt">
                  <v:textbox>
                    <w:txbxContent>
                      <w:p w14:paraId="6C4AC166" w14:textId="77777777" w:rsidR="00CB22A1" w:rsidRDefault="00000000">
                        <w:pPr>
                          <w:rPr>
                            <w:rFonts w:cs="Times New Roman"/>
                            <w:szCs w:val="21"/>
                          </w:rPr>
                        </w:pPr>
                        <w:r>
                          <w:rPr>
                            <w:rFonts w:cs="Times New Roman"/>
                            <w:i/>
                            <w:iCs/>
                            <w:szCs w:val="21"/>
                          </w:rPr>
                          <w:t>p</w:t>
                        </w:r>
                      </w:p>
                    </w:txbxContent>
                  </v:textbox>
                </v:shape>
                <v:shape id="_x0000_s2099" type="#_x0000_t202" style="position:absolute;left:7553;top:18321;width:7085;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" filled="f" stroked="f" strokeweight=".5pt">
                  <v:textbox>
                    <w:txbxContent>
                      <w:p w14:paraId="5D36A596" w14:textId="77777777" w:rsidR="00CB22A1" w:rsidRDefault="00000000">
                        <w:pPr>
                          <w:rPr>
                            <w:rFonts w:cs="Times New Roman"/>
                            <w:szCs w:val="21"/>
                          </w:rPr>
                        </w:pPr>
                        <w:r>
                          <w:rPr>
                            <w:rFonts w:cs="Times New Roman" w:hint="eastAsia"/>
                            <w:szCs w:val="21"/>
                          </w:rPr>
                          <w:t>0.5</w:t>
                        </w:r>
                        <w:r>
                          <w:rPr>
                            <w:rFonts w:cs="Times New Roman"/>
                            <w:i/>
                            <w:iCs/>
                            <w:szCs w:val="21"/>
                          </w:rPr>
                          <w:t>t</w:t>
                        </w:r>
                        <w:r>
                          <w:rPr>
                            <w:rFonts w:cs="Times New Roman" w:hint="eastAsia"/>
                            <w:i/>
                            <w:iCs/>
                            <w:szCs w:val="21"/>
                            <w:vertAlign w:val="subscript"/>
                          </w:rPr>
                          <w:t>A</w:t>
                        </w:r>
                        <w:r>
                          <w:rPr>
                            <w:rFonts w:cs="Times New Roman" w:hint="eastAsia"/>
                            <w:szCs w:val="21"/>
                          </w:rPr>
                          <w:t xml:space="preserve"> </w:t>
                        </w:r>
                      </w:p>
                    </w:txbxContent>
                  </v:textbox>
                </v:shape>
                <v:shape id="_x0000_s2100" type="#_x0000_t202" style="position:absolute;left:18884;top:18122;width:3429;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" filled="f" stroked="f" strokeweight=".5pt">
                  <v:textbox>
                    <w:txbxContent>
                      <w:p w14:paraId="5B9217D9" w14:textId="77777777" w:rsidR="00CB22A1" w:rsidRDefault="00000000">
                        <w:pPr>
                          <w:rPr>
                            <w:rFonts w:cs="Times New Roman"/>
                            <w:szCs w:val="21"/>
                          </w:rPr>
                        </w:pPr>
                        <w:r>
                          <w:rPr>
                            <w:rFonts w:cs="Times New Roman"/>
                            <w:i/>
                            <w:iCs/>
                            <w:szCs w:val="21"/>
                          </w:rPr>
                          <w:t>t</w:t>
                        </w:r>
                      </w:p>
                    </w:txbxContent>
                  </v:textbox>
                </v:shape>
                <v:shape id="_x0000_s2101" type="#_x0000_t202" style="position:absolute;left:298;top:18354;width:3246;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" filled="f" stroked="f" strokeweight=".5pt">
                  <v:textbox>
                    <w:txbxContent>
                      <w:p w14:paraId="20532C83" w14:textId="77777777" w:rsidR="00CB22A1" w:rsidRDefault="00000000">
                        <w:pPr>
                          <w:rPr>
                            <w:rFonts w:cs="Times New Roman"/>
                            <w:szCs w:val="21"/>
                          </w:rPr>
                        </w:pPr>
                        <w:r>
                          <w:rPr>
                            <w:rFonts w:cs="Times New Roman" w:hint="eastAsia"/>
                            <w:i/>
                            <w:iCs/>
                            <w:szCs w:val="21"/>
                          </w:rPr>
                          <w:t>O</w:t>
                        </w:r>
                      </w:p>
                    </w:txbxContent>
                  </v:textbox>
                </v:shape>
                <v:shape id="_x0000_s2102" type="#_x0000_t202" style="position:absolute;left:15902;top:18122;width:3353;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" filled="f" stroked="f" strokeweight=".5pt">
                  <v:textbox>
                    <w:txbxContent>
                      <w:p w14:paraId="61CDCCF9" w14:textId="77777777" w:rsidR="00CB22A1" w:rsidRDefault="00000000">
                        <w:pPr>
                          <w:rPr>
                            <w:rFonts w:cs="Times New Roman"/>
                            <w:szCs w:val="21"/>
                          </w:rPr>
                        </w:pPr>
                        <w:r>
                          <w:rPr>
                            <w:rFonts w:cs="Times New Roman"/>
                            <w:i/>
                            <w:iCs/>
                            <w:szCs w:val="21"/>
                          </w:rPr>
                          <w:t>t</w:t>
                        </w:r>
                        <w:r>
                          <w:rPr>
                            <w:rFonts w:cs="Times New Roman" w:hint="eastAsia"/>
                            <w:i/>
                            <w:iCs/>
                            <w:szCs w:val="21"/>
                            <w:vertAlign w:val="subscript"/>
                          </w:rPr>
                          <w:t>A</w:t>
                        </w:r>
                        <w:r>
                          <w:rPr>
                            <w:rFonts w:cs="Times New Roman" w:hint="eastAsia"/>
                            <w:i/>
                            <w:iCs/>
                            <w:szCs w:val="21"/>
                          </w:rPr>
                          <w:t xml:space="preserve"> </w:t>
                        </w:r>
                      </w:p>
                    </w:txbxContent>
                  </v:textbox>
                </v:shape>
                <v:group id="组合 299" o:spid="_x0000_s2103" style="position:absolute;left:2633;top:1805;width:17297;height:17280" coordsize="17296,1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">
                  <v:shape id="直接箭头连接符 286" o:spid="_x0000_s2104" type="#_x0000_t32" style="position:absolute;left:16;top:17219;width:172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" strokecolor="black [3213]">
                    <v:stroke endarrow="classic" endarrowwidth="narrow" joinstyle="miter"/>
                  </v:shape>
                  <v:shape id="直接箭头连接符 286" o:spid="_x0000_s2105" type="#_x0000_t32" style="position:absolute;width:0;height:17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" strokecolor="black [3213]">
                    <v:stroke endarrow="classic" endarrowwidth="narrow" joinstyle="miter"/>
                  </v:shape>
                  <v:line id="直接连接符 290" o:spid="_x0000_s2106" style="position:absolute;flip:y;visibility:visible;mso-wrap-style:square" from="13260,15944" to="13260,17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" strokecolor="black [3213]" strokeweight="3pt">
                    <v:stroke joinstyle="miter"/>
                  </v:line>
                  <v:line id="直接连接符 290" o:spid="_x0000_s2107" style="position:absolute;flip:y;visibility:visible;mso-wrap-style:square" from="4779,7230" to="4779,17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" strokecolor="black [3213]" strokeweight="3pt">
                    <v:stroke joinstyle="miter"/>
                  </v:line>
                </v:group>
                <v:oval id="椭圆 294" o:spid="_x0000_s2108" style="position:absolute;left:9806;top:18818;width:360;height:36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" fillcolor="black [3213]" stroked="f" strokeweight="1pt">
                  <v:stroke joinstyle="miter"/>
                </v:oval>
                <v:oval id="椭圆 294" o:spid="_x0000_s2109" style="position:absolute;left:17194;top:18818;width:360;height:36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" fillcolor="black [3213]" stroked="f" strokeweight="1pt">
                  <v:stroke joinstyle="miter"/>
                </v:oval>
                <v:shape id="_x0000_s2110" type="#_x0000_t202" style="position:absolute;left:1400;top:20365;width:1893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" filled="f" stroked="f" strokeweight=".5pt">
                  <v:textbox>
                    <w:txbxContent>
                      <w:p w14:paraId="5DBE77C5" w14:textId="77777777" w:rsidR="00CB22A1" w:rsidRPr="001C7D05" w:rsidRDefault="00000000">
                        <w:pPr>
                          <w:jc w:val="center"/>
                          <w:rPr>
                            <w:rFonts w:cs="Times New Roman"/>
                            <w:szCs w:val="21"/>
                          </w:rPr>
                        </w:pPr>
                        <w:r w:rsidRPr="001C7D05">
                          <w:rPr>
                            <w:rFonts w:cs="Times New Roman" w:hint="eastAsia"/>
                            <w:szCs w:val="21"/>
                          </w:rPr>
                          <w:t>(b)</w:t>
                        </w:r>
                      </w:p>
                    </w:txbxContent>
                  </v:textbox>
                </v:shape>
                <w10:wrap type="square"/>
              </v:group>
            </w:pict>
          </mc:Fallback>
        </mc:AlternateContent>
      </w:r>
    </w:p>
    <w:p w14:paraId="4434BC73" w14:textId="77777777" w:rsidR="00CB22A1" w:rsidRPr="00C400A6" w:rsidRDefault="00CB22A1">
      <w:pPr>
        <w:adjustRightInd w:val="0"/>
        <w:spacing w:line="276" w:lineRule="auto"/>
        <w:rPr>
          <w:rFonts w:cs="Times New Roman"/>
          <w:szCs w:val="21"/>
        </w:rPr>
      </w:pPr>
    </w:p>
    <w:p w14:paraId="362E649D" w14:textId="66B19718" w:rsidR="00CB22A1" w:rsidRPr="00C400A6" w:rsidRDefault="00000000">
      <w:pPr>
        <w:adjustRightInd w:val="0"/>
        <w:spacing w:line="300" w:lineRule="auto"/>
        <w:ind w:leftChars="150" w:left="315"/>
        <w:rPr>
          <w:rFonts w:cs="Times New Roman"/>
          <w:szCs w:val="21"/>
        </w:rPr>
      </w:pPr>
      <w:bookmarkStart w:id="6" w:name="OLE_LINK1"/>
      <w:r w:rsidRPr="00C400A6">
        <w:rPr>
          <w:rFonts w:cs="Times New Roman" w:hint="eastAsia"/>
          <w:szCs w:val="21"/>
        </w:rPr>
        <w:t>(3</w:t>
      </w:r>
      <w:bookmarkEnd w:id="6"/>
      <w:r w:rsidRPr="00C400A6">
        <w:rPr>
          <w:rFonts w:cs="Times New Roman" w:hint="eastAsia"/>
          <w:szCs w:val="21"/>
        </w:rPr>
        <w:t>)</w:t>
      </w:r>
      <w:r w:rsidRPr="00C400A6">
        <w:rPr>
          <w:rFonts w:cs="Times New Roman" w:hint="eastAsia"/>
          <w:szCs w:val="21"/>
        </w:rPr>
        <w:t>（计算）求痕迹</w:t>
      </w:r>
      <w:r w:rsidRPr="00C400A6">
        <w:rPr>
          <w:rFonts w:cs="Times New Roman"/>
          <w:szCs w:val="21"/>
        </w:rPr>
        <w:t>深度</w:t>
      </w:r>
      <w:r w:rsidRPr="00C400A6">
        <w:rPr>
          <w:rFonts w:cs="Times New Roman" w:hint="eastAsia"/>
          <w:szCs w:val="21"/>
        </w:rPr>
        <w:t>之比</w:t>
      </w:r>
      <w:r w:rsidRPr="00C400A6">
        <w:rPr>
          <w:rFonts w:cs="Times New Roman"/>
          <w:i/>
          <w:iCs/>
          <w:szCs w:val="21"/>
        </w:rPr>
        <w:t>x</w:t>
      </w:r>
      <w:r w:rsidRPr="00C400A6">
        <w:rPr>
          <w:rFonts w:eastAsia="楷体" w:cs="Times New Roman" w:hint="eastAsia"/>
          <w:i/>
          <w:iCs/>
          <w:szCs w:val="21"/>
          <w:vertAlign w:val="subscript"/>
        </w:rPr>
        <w:t>A</w:t>
      </w:r>
      <w:r w:rsidRPr="00C400A6">
        <w:rPr>
          <w:rFonts w:cs="Times New Roman" w:hint="eastAsia"/>
          <w:szCs w:val="21"/>
          <w:vertAlign w:val="subscript"/>
        </w:rPr>
        <w:t xml:space="preserve"> </w:t>
      </w:r>
      <w:r w:rsidRPr="00C400A6">
        <w:rPr>
          <w:rFonts w:cs="Times New Roman" w:hint="eastAsia"/>
          <w:szCs w:val="21"/>
        </w:rPr>
        <w:t xml:space="preserve">: </w:t>
      </w:r>
      <w:r w:rsidRPr="00C400A6">
        <w:rPr>
          <w:rFonts w:cs="Times New Roman"/>
          <w:i/>
          <w:iCs/>
          <w:szCs w:val="21"/>
        </w:rPr>
        <w:t>x</w:t>
      </w:r>
      <w:r w:rsidRPr="00C400A6">
        <w:rPr>
          <w:rFonts w:eastAsia="楷体" w:cs="Times New Roman" w:hint="eastAsia"/>
          <w:i/>
          <w:iCs/>
          <w:szCs w:val="21"/>
          <w:vertAlign w:val="subscript"/>
        </w:rPr>
        <w:t>B</w:t>
      </w:r>
      <w:r w:rsidRPr="00C400A6">
        <w:rPr>
          <w:rFonts w:cs="Times New Roman"/>
          <w:szCs w:val="21"/>
        </w:rPr>
        <w:t>。</w:t>
      </w:r>
    </w:p>
    <w:p w14:paraId="2CD6B6E6" w14:textId="77777777" w:rsidR="00CB22A1" w:rsidRPr="00C400A6" w:rsidRDefault="00CB22A1">
      <w:pPr>
        <w:adjustRightInd w:val="0"/>
        <w:spacing w:line="300" w:lineRule="auto"/>
        <w:ind w:leftChars="150" w:left="315"/>
        <w:rPr>
          <w:rFonts w:ascii="黑体" w:eastAsia="黑体" w:hAnsi="黑体" w:cs="Times New Roman" w:hint="eastAsia"/>
          <w:szCs w:val="21"/>
        </w:rPr>
      </w:pPr>
    </w:p>
    <w:p w14:paraId="4433638E" w14:textId="77777777" w:rsidR="00CB22A1" w:rsidRDefault="00CB22A1">
      <w:pPr>
        <w:adjustRightInd w:val="0"/>
        <w:spacing w:line="276" w:lineRule="auto"/>
        <w:ind w:leftChars="150" w:left="315"/>
        <w:rPr>
          <w:rFonts w:ascii="黑体" w:eastAsia="黑体" w:hAnsi="黑体" w:cs="Times New Roman" w:hint="eastAsia"/>
          <w:szCs w:val="21"/>
        </w:rPr>
      </w:pPr>
    </w:p>
    <w:p w14:paraId="027F1BCD" w14:textId="77777777" w:rsidR="00591C9E" w:rsidRPr="00C400A6" w:rsidRDefault="00591C9E">
      <w:pPr>
        <w:adjustRightInd w:val="0"/>
        <w:spacing w:line="276" w:lineRule="auto"/>
        <w:ind w:leftChars="150" w:left="315"/>
        <w:rPr>
          <w:rFonts w:ascii="黑体" w:eastAsia="黑体" w:hAnsi="黑体" w:cs="Times New Roman" w:hint="eastAsia"/>
          <w:szCs w:val="21"/>
        </w:rPr>
      </w:pPr>
    </w:p>
    <w:p w14:paraId="615A3973" w14:textId="77777777" w:rsidR="00CB22A1" w:rsidRPr="00C400A6" w:rsidRDefault="00000000">
      <w:pPr>
        <w:adjustRightInd w:val="0"/>
        <w:spacing w:line="300" w:lineRule="auto"/>
        <w:ind w:leftChars="150" w:left="315"/>
        <w:rPr>
          <w:rFonts w:cs="Times New Roman"/>
          <w:szCs w:val="21"/>
        </w:rPr>
      </w:pPr>
      <w:r w:rsidRPr="00C400A6">
        <w:rPr>
          <w:noProof/>
        </w:rPr>
        <mc:AlternateContent>
          <mc:Choice Requires="wps">
            <w:drawing>
              <wp:anchor distT="0" distB="0" distL="114300" distR="114300" simplePos="0" relativeHeight="251649024" behindDoc="0" locked="0" layoutInCell="1" allowOverlap="1" wp14:anchorId="40158B4E" wp14:editId="1A26AD70">
                <wp:simplePos x="0" y="0"/>
                <wp:positionH relativeFrom="column">
                  <wp:posOffset>-1361440</wp:posOffset>
                </wp:positionH>
                <wp:positionV relativeFrom="paragraph">
                  <wp:posOffset>263525</wp:posOffset>
                </wp:positionV>
                <wp:extent cx="371475" cy="276860"/>
                <wp:effectExtent l="0" t="0" r="0" b="0"/>
                <wp:wrapNone/>
                <wp:docPr id="1690320338" name="文本框 9"/>
                <wp:cNvGraphicFramePr/>
                <a:graphic xmlns:a="http://schemas.openxmlformats.org/drawingml/2006/main">
                  <a:graphicData uri="http://schemas.microsoft.com/office/word/2010/wordprocessingShape">
                    <wps:wsp>
                      <wps:cNvSpPr txBox="1"/>
                      <wps:spPr>
                        <a:xfrm>
                          <a:off x="0" y="0"/>
                          <a:ext cx="371475" cy="276860"/>
                        </a:xfrm>
                        <a:prstGeom prst="rect">
                          <a:avLst/>
                        </a:prstGeom>
                        <a:noFill/>
                        <a:ln w="6350">
                          <a:noFill/>
                        </a:ln>
                      </wps:spPr>
                      <wps:txbx>
                        <w:txbxContent>
                          <w:p w14:paraId="4776DD21" w14:textId="77777777" w:rsidR="00CB22A1" w:rsidRDefault="00000000">
                            <w:pPr>
                              <w:rPr>
                                <w:rFonts w:cs="Times New Roman"/>
                                <w:szCs w:val="21"/>
                              </w:rPr>
                            </w:pPr>
                            <w:r>
                              <w:rPr>
                                <w:rFonts w:cs="Times New Roman" w:hint="eastAsia"/>
                                <w:i/>
                                <w:iCs/>
                                <w:szCs w:val="21"/>
                              </w:rPr>
                              <w:t>x</w:t>
                            </w:r>
                            <w:r>
                              <w:rPr>
                                <w:rFonts w:cs="Times New Roman" w:hint="eastAsia"/>
                                <w:i/>
                                <w:iCs/>
                                <w:szCs w:val="21"/>
                                <w:vertAlign w:val="subscript"/>
                              </w:rPr>
                              <w:t>A</w:t>
                            </w:r>
                            <w:r>
                              <w:rPr>
                                <w:rFonts w:cs="Times New Roman" w:hint="eastAsia"/>
                                <w:szCs w:val="21"/>
                              </w:rPr>
                              <w:t xml:space="preserve"> </w:t>
                            </w:r>
                          </w:p>
                        </w:txbxContent>
                      </wps:txbx>
                      <wps:bodyPr rot="0" spcFirstLastPara="0" vertOverflow="overflow" horzOverflow="overflow" vert="horz" wrap="square" lIns="91440" tIns="45720" rIns="91440" bIns="45720" numCol="1" spcCol="0" rtlCol="0" fromWordArt="0" anchor="t" anchorCtr="0" forceAA="0" compatLnSpc="1"/>
                    </wps:wsp>
                  </a:graphicData>
                </a:graphic>
              </wp:anchor>
            </w:drawing>
          </mc:Choice>
          <mc:Fallback>
            <w:pict>
              <v:shape w14:anchorId="40158B4E" id="_x0000_s2111" type="#_x0000_t202" style="position:absolute;left:0;text-align:left;margin-left:-107.2pt;margin-top:20.75pt;width:29.25pt;height:21.8pt;z-index:251649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" filled="f" stroked="f" strokeweight=".5pt">
                <v:textbox>
                  <w:txbxContent>
                    <w:p w14:paraId="4776DD21" w14:textId="77777777" w:rsidR="00CB22A1" w:rsidRDefault="00000000">
                      <w:pPr>
                        <w:rPr>
                          <w:rFonts w:cs="Times New Roman"/>
                          <w:szCs w:val="21"/>
                        </w:rPr>
                      </w:pPr>
                      <w:r>
                        <w:rPr>
                          <w:rFonts w:cs="Times New Roman" w:hint="eastAsia"/>
                          <w:i/>
                          <w:iCs/>
                          <w:szCs w:val="21"/>
                        </w:rPr>
                        <w:t>x</w:t>
                      </w:r>
                      <w:r>
                        <w:rPr>
                          <w:rFonts w:cs="Times New Roman" w:hint="eastAsia"/>
                          <w:i/>
                          <w:iCs/>
                          <w:szCs w:val="21"/>
                          <w:vertAlign w:val="subscript"/>
                        </w:rPr>
                        <w:t>A</w:t>
                      </w:r>
                      <w:r>
                        <w:rPr>
                          <w:rFonts w:cs="Times New Roman" w:hint="eastAsia"/>
                          <w:szCs w:val="21"/>
                        </w:rPr>
                        <w:t xml:space="preserve"> </w:t>
                      </w:r>
                    </w:p>
                  </w:txbxContent>
                </v:textbox>
              </v:shape>
            </w:pict>
          </mc:Fallback>
        </mc:AlternateContent>
      </w:r>
      <w:r w:rsidRPr="00C400A6">
        <w:rPr>
          <w:rFonts w:cs="Times New Roman" w:hint="eastAsia"/>
          <w:szCs w:val="21"/>
        </w:rPr>
        <w:t>(</w:t>
      </w:r>
      <w:r w:rsidRPr="00C400A6">
        <w:rPr>
          <w:rFonts w:cs="Times New Roman"/>
          <w:szCs w:val="21"/>
        </w:rPr>
        <w:t>4</w:t>
      </w:r>
      <w:r w:rsidRPr="00C400A6">
        <w:rPr>
          <w:rFonts w:cs="Times New Roman" w:hint="eastAsia"/>
          <w:szCs w:val="21"/>
        </w:rPr>
        <w:t>)</w:t>
      </w:r>
      <w:r w:rsidRPr="00C400A6">
        <w:rPr>
          <w:rFonts w:cs="Times New Roman" w:hint="eastAsia"/>
          <w:szCs w:val="21"/>
        </w:rPr>
        <w:t>（</w:t>
      </w:r>
      <w:r w:rsidRPr="00C400A6">
        <w:rPr>
          <w:rFonts w:cs="Times New Roman"/>
          <w:szCs w:val="21"/>
        </w:rPr>
        <w:t>作图</w:t>
      </w:r>
      <w:r w:rsidRPr="00C400A6">
        <w:rPr>
          <w:rFonts w:cs="Times New Roman" w:hint="eastAsia"/>
          <w:szCs w:val="21"/>
        </w:rPr>
        <w:t>）如图</w:t>
      </w:r>
      <w:r w:rsidRPr="00C400A6">
        <w:rPr>
          <w:rFonts w:cs="Times New Roman" w:hint="eastAsia"/>
          <w:szCs w:val="21"/>
        </w:rPr>
        <w:t>(b)</w:t>
      </w:r>
      <w:r w:rsidRPr="00C400A6">
        <w:rPr>
          <w:rFonts w:cs="Times New Roman" w:hint="eastAsia"/>
          <w:szCs w:val="21"/>
        </w:rPr>
        <w:t>，两根粗线条表示弹丸</w:t>
      </w:r>
      <w:r w:rsidRPr="00C400A6">
        <w:rPr>
          <w:rFonts w:cs="Times New Roman" w:hint="eastAsia"/>
          <w:i/>
          <w:iCs/>
          <w:szCs w:val="21"/>
        </w:rPr>
        <w:t>A</w:t>
      </w:r>
      <w:r w:rsidRPr="00C400A6">
        <w:rPr>
          <w:rFonts w:cs="Times New Roman" w:hint="eastAsia"/>
          <w:szCs w:val="21"/>
        </w:rPr>
        <w:t>在靶材中某两个时刻的动量值。请在图中用粗线条表示出弹丸</w:t>
      </w:r>
      <w:r w:rsidRPr="00C400A6">
        <w:rPr>
          <w:rFonts w:cs="Times New Roman" w:hint="eastAsia"/>
          <w:i/>
          <w:iCs/>
          <w:szCs w:val="21"/>
        </w:rPr>
        <w:t>A</w:t>
      </w:r>
      <w:r w:rsidRPr="00C400A6">
        <w:rPr>
          <w:rFonts w:cs="Times New Roman" w:hint="eastAsia"/>
          <w:szCs w:val="21"/>
        </w:rPr>
        <w:t>在</w:t>
      </w:r>
      <w:r w:rsidRPr="00C400A6">
        <w:rPr>
          <w:rFonts w:cs="Times New Roman" w:hint="eastAsia"/>
          <w:szCs w:val="21"/>
        </w:rPr>
        <w:t>0.5</w:t>
      </w:r>
      <w:r w:rsidRPr="00C400A6">
        <w:rPr>
          <w:rFonts w:cs="Times New Roman"/>
          <w:i/>
          <w:iCs/>
          <w:szCs w:val="21"/>
        </w:rPr>
        <w:t>t</w:t>
      </w:r>
      <w:r w:rsidRPr="00C400A6">
        <w:rPr>
          <w:rFonts w:cs="Times New Roman" w:hint="eastAsia"/>
          <w:i/>
          <w:iCs/>
          <w:szCs w:val="21"/>
          <w:vertAlign w:val="subscript"/>
        </w:rPr>
        <w:t>A</w:t>
      </w:r>
      <w:r w:rsidRPr="00C400A6">
        <w:rPr>
          <w:rFonts w:cs="Times New Roman" w:hint="eastAsia"/>
          <w:szCs w:val="21"/>
        </w:rPr>
        <w:t>的动量值。</w:t>
      </w:r>
    </w:p>
    <w:p w14:paraId="5D5AD089" w14:textId="77777777" w:rsidR="001C7D05" w:rsidRPr="00C400A6" w:rsidRDefault="001C7D05">
      <w:pPr>
        <w:adjustRightInd w:val="0"/>
        <w:spacing w:line="276" w:lineRule="auto"/>
        <w:rPr>
          <w:rFonts w:cs="Times New Roman"/>
          <w:szCs w:val="21"/>
        </w:rPr>
      </w:pPr>
    </w:p>
    <w:p w14:paraId="7FFF0DDA" w14:textId="3EA1FEC3" w:rsidR="00CB22A1" w:rsidRPr="00591C9E" w:rsidRDefault="00000000" w:rsidP="00591C9E">
      <w:pPr>
        <w:adjustRightInd w:val="0"/>
        <w:spacing w:line="300" w:lineRule="auto"/>
        <w:ind w:left="315" w:hangingChars="150" w:hanging="315"/>
        <w:rPr>
          <w:rFonts w:cs="Times New Roman"/>
          <w:szCs w:val="21"/>
        </w:rPr>
      </w:pPr>
      <w:r w:rsidRPr="00C400A6">
        <w:rPr>
          <w:rFonts w:cs="Times New Roman" w:hint="eastAsia"/>
          <w:szCs w:val="21"/>
        </w:rPr>
        <w:t>9</w:t>
      </w:r>
      <w:r w:rsidRPr="00C400A6">
        <w:rPr>
          <w:rFonts w:cs="Times New Roman" w:hint="eastAsia"/>
          <w:szCs w:val="21"/>
        </w:rPr>
        <w:t>．弹丸射入靶材前，在空气中飞行时所受阻力</w:t>
      </w:r>
      <w:r w:rsidRPr="00C400A6">
        <w:rPr>
          <w:rFonts w:cs="Times New Roman"/>
          <w:szCs w:val="21"/>
        </w:rPr>
        <w:t>大小</w:t>
      </w:r>
      <w:r w:rsidRPr="00C400A6">
        <w:rPr>
          <w:rFonts w:cs="Times New Roman" w:hint="eastAsia"/>
          <w:i/>
          <w:iCs/>
          <w:szCs w:val="21"/>
        </w:rPr>
        <w:t>F</w:t>
      </w:r>
      <w:r w:rsidRPr="00C400A6">
        <w:rPr>
          <w:rFonts w:cs="Times New Roman"/>
          <w:szCs w:val="21"/>
          <w:vertAlign w:val="subscript"/>
        </w:rPr>
        <w:t>阻</w:t>
      </w:r>
      <w:r w:rsidR="00F71F09">
        <w:rPr>
          <w:rFonts w:cs="Times New Roman" w:hint="eastAsia"/>
          <w:szCs w:val="21"/>
        </w:rPr>
        <w:t xml:space="preserve"> = </w:t>
      </w:r>
      <w:r w:rsidRPr="00C400A6">
        <w:rPr>
          <w:rFonts w:cs="Times New Roman"/>
          <w:i/>
          <w:iCs/>
          <w:szCs w:val="21"/>
        </w:rPr>
        <w:t>k</w:t>
      </w:r>
      <w:r w:rsidRPr="00C400A6">
        <w:rPr>
          <w:rFonts w:cs="Times New Roman" w:hint="eastAsia"/>
          <w:i/>
          <w:iCs/>
          <w:szCs w:val="21"/>
        </w:rPr>
        <w:t>X</w:t>
      </w:r>
      <w:r w:rsidRPr="00C400A6">
        <w:rPr>
          <w:rFonts w:cs="Times New Roman"/>
          <w:i/>
          <w:iCs/>
          <w:szCs w:val="21"/>
        </w:rPr>
        <w:t>S</w:t>
      </w:r>
      <w:r w:rsidRPr="00C400A6">
        <w:rPr>
          <w:rFonts w:ascii="Book Antiqua" w:hAnsi="Book Antiqua" w:cs="Times New Roman"/>
          <w:i/>
          <w:iCs/>
          <w:szCs w:val="21"/>
        </w:rPr>
        <w:t>v</w:t>
      </w:r>
      <w:r w:rsidRPr="00C400A6">
        <w:rPr>
          <w:rFonts w:cs="Times New Roman" w:hint="eastAsia"/>
          <w:szCs w:val="21"/>
          <w:vertAlign w:val="superscript"/>
        </w:rPr>
        <w:t>2</w:t>
      </w:r>
      <w:r w:rsidRPr="00C400A6">
        <w:rPr>
          <w:rFonts w:cs="Times New Roman" w:hint="eastAsia"/>
          <w:szCs w:val="21"/>
        </w:rPr>
        <w:t>。</w:t>
      </w:r>
      <w:r w:rsidRPr="00C400A6">
        <w:rPr>
          <w:rFonts w:cs="Times New Roman"/>
          <w:szCs w:val="21"/>
        </w:rPr>
        <w:t>其中</w:t>
      </w:r>
      <w:r w:rsidRPr="00C400A6">
        <w:rPr>
          <w:rFonts w:cs="Times New Roman" w:hint="eastAsia"/>
          <w:szCs w:val="21"/>
        </w:rPr>
        <w:t>，</w:t>
      </w:r>
      <w:r w:rsidRPr="00C400A6">
        <w:rPr>
          <w:rFonts w:cs="Times New Roman"/>
          <w:i/>
          <w:iCs/>
          <w:szCs w:val="21"/>
        </w:rPr>
        <w:t>k</w:t>
      </w:r>
      <w:r w:rsidRPr="00C400A6">
        <w:rPr>
          <w:rFonts w:cs="Times New Roman"/>
          <w:szCs w:val="21"/>
        </w:rPr>
        <w:t>是一个无单位的常数</w:t>
      </w:r>
      <w:r w:rsidRPr="00C400A6">
        <w:rPr>
          <w:rFonts w:cs="Times New Roman" w:hint="eastAsia"/>
          <w:szCs w:val="21"/>
        </w:rPr>
        <w:t>，</w:t>
      </w:r>
      <w:r w:rsidRPr="00C400A6">
        <w:rPr>
          <w:rFonts w:cs="Times New Roman" w:hint="eastAsia"/>
          <w:i/>
          <w:iCs/>
          <w:szCs w:val="21"/>
        </w:rPr>
        <w:t>S</w:t>
      </w:r>
      <w:r w:rsidRPr="00C400A6">
        <w:rPr>
          <w:rFonts w:cs="Times New Roman" w:hint="eastAsia"/>
          <w:szCs w:val="21"/>
        </w:rPr>
        <w:t>和</w:t>
      </w:r>
      <w:r w:rsidRPr="00C400A6">
        <w:rPr>
          <w:rFonts w:ascii="Book Antiqua" w:hAnsi="Book Antiqua" w:cs="Times New Roman"/>
          <w:i/>
          <w:iCs/>
          <w:szCs w:val="21"/>
        </w:rPr>
        <w:t>v</w:t>
      </w:r>
      <w:r w:rsidRPr="00C400A6">
        <w:rPr>
          <w:rFonts w:ascii="Book Antiqua" w:hAnsi="Book Antiqua" w:cs="Times New Roman" w:hint="eastAsia"/>
          <w:szCs w:val="21"/>
        </w:rPr>
        <w:t>分别为</w:t>
      </w:r>
      <w:r w:rsidRPr="00C400A6">
        <w:rPr>
          <w:rFonts w:cs="Times New Roman" w:hint="eastAsia"/>
          <w:szCs w:val="21"/>
        </w:rPr>
        <w:t>弹丸的迎风面积和</w:t>
      </w:r>
      <w:r w:rsidRPr="00C400A6">
        <w:rPr>
          <w:rFonts w:cs="Times New Roman"/>
          <w:szCs w:val="21"/>
        </w:rPr>
        <w:t>相对空气的速度。</w:t>
      </w:r>
      <w:r w:rsidRPr="00C400A6">
        <w:rPr>
          <w:rFonts w:cs="Times New Roman" w:hint="eastAsia"/>
          <w:szCs w:val="21"/>
        </w:rPr>
        <w:t>物理量</w:t>
      </w:r>
      <w:r w:rsidRPr="00C400A6">
        <w:rPr>
          <w:rFonts w:cs="Times New Roman" w:hint="eastAsia"/>
          <w:i/>
          <w:iCs/>
          <w:szCs w:val="21"/>
        </w:rPr>
        <w:t>X</w:t>
      </w:r>
      <w:r w:rsidRPr="00C400A6">
        <w:rPr>
          <w:rFonts w:cs="Times New Roman" w:hint="eastAsia"/>
          <w:szCs w:val="21"/>
        </w:rPr>
        <w:t>的单位用国际基本</w:t>
      </w:r>
      <w:r w:rsidRPr="00C400A6">
        <w:rPr>
          <w:rFonts w:cs="Times New Roman" w:hint="eastAsia"/>
          <w:szCs w:val="21"/>
        </w:rPr>
        <w:lastRenderedPageBreak/>
        <w:t>单位可表示为</w:t>
      </w:r>
      <w:r w:rsidRPr="00C400A6">
        <w:rPr>
          <w:rFonts w:cs="Times New Roman" w:hint="eastAsia"/>
          <w:szCs w:val="21"/>
        </w:rPr>
        <w:t>______</w:t>
      </w:r>
      <w:r w:rsidRPr="00C400A6">
        <w:rPr>
          <w:rFonts w:cs="Times New Roman"/>
          <w:szCs w:val="21"/>
        </w:rPr>
        <w:t>。</w:t>
      </w:r>
    </w:p>
    <w:p w14:paraId="76C36E96" w14:textId="77777777" w:rsidR="00CB22A1" w:rsidRPr="00AA08AE" w:rsidRDefault="00000000">
      <w:pPr>
        <w:widowControl/>
        <w:adjustRightInd w:val="0"/>
        <w:spacing w:line="300" w:lineRule="auto"/>
        <w:jc w:val="center"/>
        <w:rPr>
          <w:rFonts w:ascii="楷体" w:eastAsia="楷体" w:hAnsi="楷体" w:cs="Times New Roman" w:hint="eastAsia"/>
          <w:kern w:val="0"/>
          <w:sz w:val="24"/>
          <w:szCs w:val="24"/>
        </w:rPr>
      </w:pPr>
      <w:bookmarkStart w:id="7" w:name="题目1家庭电路"/>
      <w:r w:rsidRPr="00AA08AE">
        <w:rPr>
          <w:rFonts w:ascii="黑体" w:eastAsia="黑体" w:hAnsi="黑体" w:cs="Times New Roman" w:hint="eastAsia"/>
          <w:kern w:val="0"/>
          <w:sz w:val="28"/>
          <w:szCs w:val="28"/>
        </w:rPr>
        <w:t>四  彩灯</w:t>
      </w:r>
    </w:p>
    <w:p w14:paraId="42765D37" w14:textId="77777777" w:rsidR="00CB22A1" w:rsidRPr="00C400A6" w:rsidRDefault="00000000">
      <w:pPr>
        <w:widowControl/>
        <w:adjustRightInd w:val="0"/>
        <w:spacing w:line="300" w:lineRule="auto"/>
        <w:ind w:firstLineChars="200" w:firstLine="420"/>
        <w:jc w:val="left"/>
        <w:rPr>
          <w:rFonts w:ascii="楷体" w:eastAsia="楷体" w:hAnsi="楷体" w:cs="Times New Roman" w:hint="eastAsia"/>
          <w:kern w:val="0"/>
          <w:szCs w:val="21"/>
        </w:rPr>
      </w:pPr>
      <w:r w:rsidRPr="00C400A6">
        <w:rPr>
          <w:rFonts w:ascii="楷体" w:eastAsia="楷体" w:hAnsi="楷体" w:cs="Times New Roman" w:hint="eastAsia"/>
          <w:kern w:val="0"/>
          <w:szCs w:val="21"/>
        </w:rPr>
        <w:t>逢年过节，小区中很多用户会挂彩灯来烘托节日气氛。</w:t>
      </w:r>
    </w:p>
    <w:p w14:paraId="51E2D009" w14:textId="77777777" w:rsidR="00CB22A1" w:rsidRPr="00C400A6" w:rsidRDefault="00000000">
      <w:pPr>
        <w:widowControl/>
        <w:adjustRightInd w:val="0"/>
        <w:spacing w:line="300" w:lineRule="auto"/>
        <w:rPr>
          <w:rFonts w:cs="Times New Roman"/>
          <w:kern w:val="0"/>
          <w:szCs w:val="21"/>
        </w:rPr>
      </w:pPr>
      <w:r w:rsidRPr="00C400A6">
        <w:rPr>
          <w:rFonts w:cs="Times New Roman"/>
          <w:kern w:val="0"/>
          <w:szCs w:val="21"/>
        </w:rPr>
        <w:t>1</w:t>
      </w:r>
      <w:r w:rsidRPr="00C400A6">
        <w:rPr>
          <w:rFonts w:cs="Times New Roman" w:hint="eastAsia"/>
          <w:kern w:val="0"/>
          <w:szCs w:val="21"/>
        </w:rPr>
        <w:t>0</w:t>
      </w:r>
      <w:r w:rsidRPr="00C400A6">
        <w:rPr>
          <w:rFonts w:cs="Times New Roman" w:hint="eastAsia"/>
          <w:kern w:val="0"/>
          <w:szCs w:val="21"/>
        </w:rPr>
        <w:t>．某小组为研究某一彩灯的</w:t>
      </w:r>
      <w:r w:rsidRPr="00C400A6">
        <w:rPr>
          <w:rFonts w:cs="Times New Roman" w:hint="eastAsia"/>
          <w:i/>
          <w:iCs/>
          <w:kern w:val="0"/>
          <w:szCs w:val="21"/>
        </w:rPr>
        <w:t xml:space="preserve">I </w:t>
      </w:r>
      <w:r w:rsidRPr="00C400A6">
        <w:rPr>
          <w:rFonts w:ascii="宋体" w:hAnsi="宋体" w:cs="Times New Roman" w:hint="eastAsia"/>
          <w:kern w:val="0"/>
          <w:szCs w:val="21"/>
        </w:rPr>
        <w:t>-</w:t>
      </w:r>
      <w:r w:rsidRPr="00C400A6">
        <w:rPr>
          <w:rFonts w:cs="Times New Roman" w:hint="eastAsia"/>
          <w:kern w:val="0"/>
          <w:szCs w:val="21"/>
        </w:rPr>
        <w:t xml:space="preserve"> </w:t>
      </w:r>
      <w:r w:rsidRPr="00C400A6">
        <w:rPr>
          <w:rFonts w:cs="Times New Roman" w:hint="eastAsia"/>
          <w:i/>
          <w:iCs/>
          <w:kern w:val="0"/>
          <w:szCs w:val="21"/>
        </w:rPr>
        <w:t>U</w:t>
      </w:r>
      <w:r w:rsidRPr="00C400A6">
        <w:rPr>
          <w:rFonts w:cs="Times New Roman" w:hint="eastAsia"/>
          <w:kern w:val="0"/>
          <w:szCs w:val="21"/>
        </w:rPr>
        <w:t>特性曲线，用图</w:t>
      </w:r>
      <w:r w:rsidRPr="00C400A6">
        <w:rPr>
          <w:rFonts w:cs="Times New Roman" w:hint="eastAsia"/>
          <w:kern w:val="0"/>
          <w:szCs w:val="21"/>
        </w:rPr>
        <w:t>(</w:t>
      </w:r>
      <w:r w:rsidRPr="00C400A6">
        <w:rPr>
          <w:rFonts w:cs="Times New Roman"/>
          <w:kern w:val="0"/>
          <w:szCs w:val="21"/>
        </w:rPr>
        <w:t>a</w:t>
      </w:r>
      <w:r w:rsidRPr="00C400A6">
        <w:rPr>
          <w:rFonts w:cs="Times New Roman" w:hint="eastAsia"/>
          <w:kern w:val="0"/>
          <w:szCs w:val="21"/>
        </w:rPr>
        <w:t>)</w:t>
      </w:r>
      <w:r w:rsidRPr="00C400A6">
        <w:rPr>
          <w:rFonts w:cs="Times New Roman" w:hint="eastAsia"/>
          <w:kern w:val="0"/>
          <w:szCs w:val="21"/>
        </w:rPr>
        <w:t>所示的电路进行了实验。</w:t>
      </w:r>
    </w:p>
    <w:p w14:paraId="0553C6EF" w14:textId="77777777" w:rsidR="00CB22A1" w:rsidRPr="00C400A6" w:rsidRDefault="00000000">
      <w:pPr>
        <w:widowControl/>
        <w:adjustRightInd w:val="0"/>
        <w:spacing w:line="300" w:lineRule="auto"/>
        <w:ind w:leftChars="200" w:left="420"/>
        <w:rPr>
          <w:rFonts w:cs="Times New Roman"/>
          <w:kern w:val="0"/>
          <w:szCs w:val="21"/>
        </w:rPr>
      </w:pPr>
      <w:r w:rsidRPr="00C400A6">
        <w:rPr>
          <w:rFonts w:cs="Times New Roman" w:hint="eastAsia"/>
          <w:kern w:val="0"/>
          <w:szCs w:val="21"/>
        </w:rPr>
        <w:t>(1)</w:t>
      </w:r>
      <w:r w:rsidRPr="00C400A6">
        <w:rPr>
          <w:rFonts w:cs="Times New Roman" w:hint="eastAsia"/>
          <w:kern w:val="0"/>
          <w:szCs w:val="21"/>
        </w:rPr>
        <w:t>闭合开关前，滑动变阻器的滑片</w:t>
      </w:r>
      <w:r w:rsidRPr="00C400A6">
        <w:rPr>
          <w:rFonts w:cs="Times New Roman" w:hint="eastAsia"/>
          <w:i/>
          <w:iCs/>
          <w:kern w:val="0"/>
          <w:szCs w:val="21"/>
        </w:rPr>
        <w:t>P</w:t>
      </w:r>
      <w:r w:rsidRPr="00C400A6">
        <w:rPr>
          <w:rFonts w:cs="Times New Roman" w:hint="eastAsia"/>
          <w:kern w:val="0"/>
          <w:szCs w:val="21"/>
        </w:rPr>
        <w:t>应置于滑动变阻器的</w:t>
      </w:r>
      <w:r w:rsidRPr="00C400A6">
        <w:rPr>
          <w:rFonts w:cs="Times New Roman" w:hint="eastAsia"/>
          <w:szCs w:val="21"/>
        </w:rPr>
        <w:t>______</w:t>
      </w:r>
      <w:r w:rsidRPr="00C400A6">
        <w:rPr>
          <w:rFonts w:cs="Times New Roman"/>
          <w:szCs w:val="21"/>
        </w:rPr>
        <w:t>。</w:t>
      </w:r>
    </w:p>
    <w:p w14:paraId="7A03743F" w14:textId="77777777" w:rsidR="00CB22A1" w:rsidRPr="00C400A6" w:rsidRDefault="00000000" w:rsidP="001C7D05">
      <w:pPr>
        <w:widowControl/>
        <w:tabs>
          <w:tab w:val="left" w:pos="2520"/>
          <w:tab w:val="left" w:pos="4410"/>
        </w:tabs>
        <w:adjustRightInd w:val="0"/>
        <w:spacing w:line="300" w:lineRule="auto"/>
        <w:ind w:leftChars="200" w:left="420"/>
        <w:jc w:val="left"/>
        <w:rPr>
          <w:rFonts w:cs="Times New Roman"/>
          <w:kern w:val="0"/>
          <w:szCs w:val="21"/>
        </w:rPr>
      </w:pPr>
      <w:r w:rsidRPr="00C400A6">
        <w:rPr>
          <w:rFonts w:cs="Times New Roman"/>
          <w:kern w:val="0"/>
          <w:szCs w:val="21"/>
        </w:rPr>
        <w:t>A</w:t>
      </w:r>
      <w:r w:rsidRPr="00C400A6">
        <w:rPr>
          <w:rFonts w:cs="Times New Roman" w:hint="eastAsia"/>
          <w:kern w:val="0"/>
          <w:szCs w:val="21"/>
        </w:rPr>
        <w:t>．</w:t>
      </w:r>
      <w:r w:rsidR="00591C9E">
        <w:rPr>
          <w:rFonts w:cs="Times New Roman" w:hint="eastAsia"/>
          <w:i/>
          <w:iCs/>
          <w:kern w:val="0"/>
          <w:szCs w:val="21"/>
        </w:rPr>
        <w:t>M</w:t>
      </w:r>
      <w:r w:rsidRPr="00C400A6">
        <w:rPr>
          <w:rFonts w:cs="Times New Roman" w:hint="eastAsia"/>
          <w:kern w:val="0"/>
          <w:szCs w:val="21"/>
        </w:rPr>
        <w:t>端</w:t>
      </w:r>
      <w:r w:rsidR="001C7D05" w:rsidRPr="00C400A6">
        <w:rPr>
          <w:rFonts w:cs="Times New Roman"/>
          <w:kern w:val="0"/>
          <w:szCs w:val="21"/>
        </w:rPr>
        <w:tab/>
      </w:r>
      <w:r w:rsidRPr="00C400A6">
        <w:rPr>
          <w:rFonts w:cs="Times New Roman"/>
          <w:kern w:val="0"/>
          <w:szCs w:val="21"/>
        </w:rPr>
        <w:t>B</w:t>
      </w:r>
      <w:r w:rsidRPr="00C400A6">
        <w:rPr>
          <w:rFonts w:cs="Times New Roman" w:hint="eastAsia"/>
          <w:kern w:val="0"/>
          <w:szCs w:val="21"/>
        </w:rPr>
        <w:t>．中点</w:t>
      </w:r>
      <w:r w:rsidR="001C7D05" w:rsidRPr="00C400A6">
        <w:rPr>
          <w:rFonts w:cs="Times New Roman"/>
          <w:kern w:val="0"/>
          <w:szCs w:val="21"/>
        </w:rPr>
        <w:tab/>
      </w:r>
      <w:r w:rsidRPr="00C400A6">
        <w:rPr>
          <w:rFonts w:cs="Times New Roman"/>
          <w:kern w:val="0"/>
          <w:szCs w:val="21"/>
        </w:rPr>
        <w:t>C</w:t>
      </w:r>
      <w:r w:rsidRPr="00C400A6">
        <w:rPr>
          <w:rFonts w:cs="Times New Roman" w:hint="eastAsia"/>
          <w:kern w:val="0"/>
          <w:szCs w:val="21"/>
        </w:rPr>
        <w:t>．</w:t>
      </w:r>
      <w:r w:rsidR="00591C9E">
        <w:rPr>
          <w:rFonts w:cs="Times New Roman" w:hint="eastAsia"/>
          <w:i/>
          <w:iCs/>
          <w:kern w:val="0"/>
          <w:szCs w:val="21"/>
        </w:rPr>
        <w:t>N</w:t>
      </w:r>
      <w:r w:rsidRPr="00C400A6">
        <w:rPr>
          <w:rFonts w:cs="Times New Roman" w:hint="eastAsia"/>
          <w:kern w:val="0"/>
          <w:szCs w:val="21"/>
        </w:rPr>
        <w:t>端</w:t>
      </w:r>
    </w:p>
    <w:p w14:paraId="718F8248" w14:textId="77777777" w:rsidR="00CB22A1" w:rsidRPr="00C400A6" w:rsidRDefault="00000000">
      <w:pPr>
        <w:widowControl/>
        <w:adjustRightInd w:val="0"/>
        <w:spacing w:line="300" w:lineRule="auto"/>
        <w:jc w:val="center"/>
        <w:rPr>
          <w:rFonts w:cs="Times New Roman"/>
          <w:kern w:val="0"/>
          <w:szCs w:val="21"/>
        </w:rPr>
      </w:pPr>
      <w:r w:rsidRPr="00C400A6">
        <w:rPr>
          <w:rFonts w:cs="Times New Roman"/>
          <w:noProof/>
          <w:kern w:val="0"/>
          <w:szCs w:val="21"/>
        </w:rPr>
        <mc:AlternateContent>
          <mc:Choice Requires="wpg">
            <w:drawing>
              <wp:inline distT="0" distB="0" distL="0" distR="0" wp14:anchorId="0724FC74" wp14:editId="5D6F0FB1">
                <wp:extent cx="4384675" cy="1541780"/>
                <wp:effectExtent l="0" t="0" r="9525" b="0"/>
                <wp:docPr id="75061922" name="组合 246"/>
                <wp:cNvGraphicFramePr/>
                <a:graphic xmlns:a="http://schemas.openxmlformats.org/drawingml/2006/main">
                  <a:graphicData uri="http://schemas.microsoft.com/office/word/2010/wordprocessingGroup">
                    <wpg:wgp>
                      <wpg:cNvGrpSpPr/>
                      <wpg:grpSpPr>
                        <a:xfrm>
                          <a:off x="0" y="0"/>
                          <a:ext cx="4384902" cy="1542387"/>
                          <a:chOff x="0" y="0"/>
                          <a:chExt cx="4384902" cy="1542387"/>
                        </a:xfrm>
                      </wpg:grpSpPr>
                      <wpg:grpSp>
                        <wpg:cNvPr id="1173247885" name="组合 302"/>
                        <wpg:cNvGrpSpPr/>
                        <wpg:grpSpPr>
                          <a:xfrm>
                            <a:off x="2391255" y="0"/>
                            <a:ext cx="1993647" cy="1520610"/>
                            <a:chOff x="0" y="0"/>
                            <a:chExt cx="1993900" cy="1520669"/>
                          </a:xfrm>
                        </wpg:grpSpPr>
                        <wps:wsp>
                          <wps:cNvPr id="274434657" name="文本框 1"/>
                          <wps:cNvSpPr txBox="1"/>
                          <wps:spPr>
                            <a:xfrm>
                              <a:off x="42640" y="1279213"/>
                              <a:ext cx="1936367" cy="241456"/>
                            </a:xfrm>
                            <a:prstGeom prst="rect">
                              <a:avLst/>
                            </a:prstGeom>
                            <a:noFill/>
                            <a:ln w="6350">
                              <a:noFill/>
                            </a:ln>
                          </wps:spPr>
                          <wps:txbx>
                            <w:txbxContent>
                              <w:p w14:paraId="57EDFBE8" w14:textId="77777777" w:rsidR="00CB22A1" w:rsidRDefault="00000000">
                                <w:pPr>
                                  <w:spacing w:line="220" w:lineRule="exact"/>
                                  <w:jc w:val="center"/>
                                  <w:rPr>
                                    <w:rFonts w:cs="Times New Roman"/>
                                  </w:rPr>
                                </w:pPr>
                                <w:r>
                                  <w:rPr>
                                    <w:rFonts w:cs="Times New Roman" w:hint="eastAsia"/>
                                    <w:kern w:val="0"/>
                                    <w:szCs w:val="21"/>
                                  </w:rPr>
                                  <w:t>(</w:t>
                                </w:r>
                                <w:r>
                                  <w:rPr>
                                    <w:rFonts w:cs="Times New Roman" w:hint="eastAsia"/>
                                  </w:rPr>
                                  <w:t>b</w:t>
                                </w:r>
                                <w:r>
                                  <w:rPr>
                                    <w:rFonts w:cs="Times New Roman" w:hint="eastAsia"/>
                                    <w:kern w:val="0"/>
                                    <w:szCs w:val="21"/>
                                  </w:rPr>
                                  <w:t>)</w:t>
                                </w:r>
                              </w:p>
                            </w:txbxContent>
                          </wps:txbx>
                          <wps:bodyPr rot="0" spcFirstLastPara="0" vertOverflow="overflow" horzOverflow="overflow" vert="horz" wrap="square" lIns="91440" tIns="45720" rIns="91440" bIns="45720" numCol="1" spcCol="0" rtlCol="0" fromWordArt="0" anchor="t" anchorCtr="0" forceAA="0" compatLnSpc="1"/>
                        </wps:wsp>
                        <pic:pic xmlns:pic="http://schemas.openxmlformats.org/drawingml/2006/picture">
                          <pic:nvPicPr>
                            <pic:cNvPr id="122211176" name="图片 122"/>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993900" cy="1278890"/>
                            </a:xfrm>
                            <a:prstGeom prst="rect">
                              <a:avLst/>
                            </a:prstGeom>
                            <a:noFill/>
                            <a:ln>
                              <a:noFill/>
                            </a:ln>
                          </pic:spPr>
                        </pic:pic>
                      </wpg:grpSp>
                      <wpg:grpSp>
                        <wpg:cNvPr id="2122377342" name="组合 245"/>
                        <wpg:cNvGrpSpPr/>
                        <wpg:grpSpPr>
                          <a:xfrm>
                            <a:off x="0" y="23025"/>
                            <a:ext cx="1402274" cy="1519362"/>
                            <a:chOff x="0" y="0"/>
                            <a:chExt cx="1402274" cy="1519362"/>
                          </a:xfrm>
                        </wpg:grpSpPr>
                        <wpg:grpSp>
                          <wpg:cNvPr id="1608221838" name="组合 301"/>
                          <wpg:cNvGrpSpPr/>
                          <wpg:grpSpPr>
                            <a:xfrm>
                              <a:off x="0" y="0"/>
                              <a:ext cx="1402274" cy="1519362"/>
                              <a:chOff x="0" y="0"/>
                              <a:chExt cx="1402452" cy="1519421"/>
                            </a:xfrm>
                          </wpg:grpSpPr>
                          <wps:wsp>
                            <wps:cNvPr id="1302715543" name="文本框 1"/>
                            <wps:cNvSpPr txBox="1"/>
                            <wps:spPr>
                              <a:xfrm>
                                <a:off x="0" y="1252818"/>
                                <a:ext cx="1302140" cy="266603"/>
                              </a:xfrm>
                              <a:prstGeom prst="rect">
                                <a:avLst/>
                              </a:prstGeom>
                              <a:noFill/>
                              <a:ln w="6350">
                                <a:noFill/>
                              </a:ln>
                            </wps:spPr>
                            <wps:txbx>
                              <w:txbxContent>
                                <w:p w14:paraId="1067D401" w14:textId="77777777" w:rsidR="00CB22A1" w:rsidRDefault="00000000">
                                  <w:pPr>
                                    <w:spacing w:line="220" w:lineRule="exact"/>
                                    <w:jc w:val="center"/>
                                    <w:rPr>
                                      <w:rFonts w:cs="Times New Roman"/>
                                    </w:rPr>
                                  </w:pPr>
                                  <w:r>
                                    <w:rPr>
                                      <w:rFonts w:cs="Times New Roman" w:hint="eastAsia"/>
                                      <w:kern w:val="0"/>
                                      <w:szCs w:val="21"/>
                                    </w:rPr>
                                    <w:t>(</w:t>
                                  </w:r>
                                  <w:r>
                                    <w:rPr>
                                      <w:rFonts w:cs="Times New Roman" w:hint="eastAsia"/>
                                    </w:rPr>
                                    <w:t>a</w:t>
                                  </w:r>
                                  <w:r>
                                    <w:rPr>
                                      <w:rFonts w:cs="Times New Roman" w:hint="eastAsia"/>
                                      <w:kern w:val="0"/>
                                      <w:szCs w:val="21"/>
                                    </w:rPr>
                                    <w:t>)</w:t>
                                  </w:r>
                                </w:p>
                              </w:txbxContent>
                            </wps:txbx>
                            <wps:bodyPr rot="0" spcFirstLastPara="0" vertOverflow="overflow" horzOverflow="overflow" vert="horz" wrap="square" lIns="91440" tIns="45720" rIns="91440" bIns="45720" numCol="1" spcCol="0" rtlCol="0" fromWordArt="0" anchor="t" anchorCtr="0" forceAA="0" compatLnSpc="1"/>
                          </wps:wsp>
                          <wps:wsp>
                            <wps:cNvPr id="234810745" name="文本框 1"/>
                            <wps:cNvSpPr txBox="1"/>
                            <wps:spPr>
                              <a:xfrm>
                                <a:off x="833717" y="311523"/>
                                <a:ext cx="279379" cy="266603"/>
                              </a:xfrm>
                              <a:prstGeom prst="rect">
                                <a:avLst/>
                              </a:prstGeom>
                              <a:noFill/>
                              <a:ln w="6350">
                                <a:noFill/>
                              </a:ln>
                            </wps:spPr>
                            <wps:txbx>
                              <w:txbxContent>
                                <w:p w14:paraId="0ADB2102" w14:textId="77777777" w:rsidR="00CB22A1" w:rsidRDefault="00000000">
                                  <w:pPr>
                                    <w:spacing w:line="220" w:lineRule="exact"/>
                                    <w:jc w:val="center"/>
                                    <w:rPr>
                                      <w:rFonts w:cs="Times New Roman"/>
                                      <w:i/>
                                      <w:iCs/>
                                      <w:sz w:val="18"/>
                                      <w:szCs w:val="18"/>
                                    </w:rPr>
                                  </w:pPr>
                                  <w:r>
                                    <w:rPr>
                                      <w:rFonts w:cs="Times New Roman" w:hint="eastAsia"/>
                                      <w:i/>
                                      <w:iCs/>
                                      <w:sz w:val="18"/>
                                      <w:szCs w:val="18"/>
                                    </w:rPr>
                                    <w:t>P</w:t>
                                  </w:r>
                                </w:p>
                              </w:txbxContent>
                            </wps:txbx>
                            <wps:bodyPr rot="0" spcFirstLastPara="0" vertOverflow="overflow" horzOverflow="overflow" vert="horz" wrap="square" lIns="91440" tIns="45720" rIns="91440" bIns="45720" numCol="1" spcCol="0" rtlCol="0" fromWordArt="0" anchor="t" anchorCtr="0" forceAA="0" compatLnSpc="1"/>
                          </wps:wsp>
                          <pic:pic xmlns:pic="http://schemas.openxmlformats.org/drawingml/2006/picture">
                            <pic:nvPicPr>
                              <pic:cNvPr id="1585841138" name="图片 2056129742"/>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11205" y="0"/>
                                <a:ext cx="1285240" cy="1229360"/>
                              </a:xfrm>
                              <a:prstGeom prst="rect">
                                <a:avLst/>
                              </a:prstGeom>
                              <a:noFill/>
                              <a:ln>
                                <a:noFill/>
                              </a:ln>
                            </pic:spPr>
                          </pic:pic>
                          <wps:wsp>
                            <wps:cNvPr id="646162144" name="文本框 1"/>
                            <wps:cNvSpPr txBox="1"/>
                            <wps:spPr>
                              <a:xfrm>
                                <a:off x="1123687" y="620413"/>
                                <a:ext cx="278765" cy="266065"/>
                              </a:xfrm>
                              <a:prstGeom prst="rect">
                                <a:avLst/>
                              </a:prstGeom>
                              <a:noFill/>
                              <a:ln w="6350">
                                <a:noFill/>
                              </a:ln>
                            </wps:spPr>
                            <wps:txbx>
                              <w:txbxContent>
                                <w:p w14:paraId="4818127F" w14:textId="77777777" w:rsidR="00CB22A1" w:rsidRDefault="00000000">
                                  <w:pPr>
                                    <w:spacing w:line="220" w:lineRule="exact"/>
                                    <w:jc w:val="center"/>
                                    <w:rPr>
                                      <w:rFonts w:cs="Times New Roman"/>
                                      <w:i/>
                                      <w:iCs/>
                                      <w:sz w:val="18"/>
                                      <w:szCs w:val="18"/>
                                    </w:rPr>
                                  </w:pPr>
                                  <w:r>
                                    <w:rPr>
                                      <w:rFonts w:cs="Times New Roman" w:hint="eastAsia"/>
                                      <w:i/>
                                      <w:iCs/>
                                      <w:sz w:val="18"/>
                                      <w:szCs w:val="18"/>
                                    </w:rPr>
                                    <w:t>N</w:t>
                                  </w:r>
                                </w:p>
                              </w:txbxContent>
                            </wps:txbx>
                            <wps:bodyPr rot="0" spcFirstLastPara="0" vertOverflow="overflow" horzOverflow="overflow" vert="horz" wrap="square" lIns="91440" tIns="45720" rIns="91440" bIns="45720" numCol="1" spcCol="0" rtlCol="0" fromWordArt="0" anchor="t" anchorCtr="0" forceAA="0" compatLnSpc="1"/>
                          </wps:wsp>
                          <wps:wsp>
                            <wps:cNvPr id="290880732" name="文本框 1"/>
                            <wps:cNvSpPr txBox="1"/>
                            <wps:spPr>
                              <a:xfrm>
                                <a:off x="470603" y="609384"/>
                                <a:ext cx="278765" cy="266065"/>
                              </a:xfrm>
                              <a:prstGeom prst="rect">
                                <a:avLst/>
                              </a:prstGeom>
                              <a:noFill/>
                              <a:ln w="6350">
                                <a:noFill/>
                              </a:ln>
                            </wps:spPr>
                            <wps:txbx>
                              <w:txbxContent>
                                <w:p w14:paraId="7DD07956" w14:textId="77777777" w:rsidR="00CB22A1" w:rsidRDefault="00000000">
                                  <w:pPr>
                                    <w:spacing w:line="220" w:lineRule="exact"/>
                                    <w:jc w:val="center"/>
                                    <w:rPr>
                                      <w:rFonts w:cs="Times New Roman"/>
                                      <w:i/>
                                      <w:iCs/>
                                      <w:sz w:val="18"/>
                                      <w:szCs w:val="18"/>
                                    </w:rPr>
                                  </w:pPr>
                                  <w:r>
                                    <w:rPr>
                                      <w:rFonts w:cs="Times New Roman" w:hint="eastAsia"/>
                                      <w:i/>
                                      <w:iCs/>
                                      <w:sz w:val="18"/>
                                      <w:szCs w:val="18"/>
                                    </w:rPr>
                                    <w:t>M</w:t>
                                  </w:r>
                                </w:p>
                              </w:txbxContent>
                            </wps:txbx>
                            <wps:bodyPr rot="0" spcFirstLastPara="0" vertOverflow="overflow" horzOverflow="overflow" vert="horz" wrap="square" lIns="91440" tIns="45720" rIns="91440" bIns="45720" numCol="1" spcCol="0" rtlCol="0" fromWordArt="0" anchor="t" anchorCtr="0" forceAA="0" compatLnSpc="1"/>
                          </wps:wsp>
                        </wpg:grpSp>
                        <wps:wsp>
                          <wps:cNvPr id="2074206893" name="直接连接符 244"/>
                          <wps:cNvCnPr/>
                          <wps:spPr>
                            <a:xfrm flipV="1">
                              <a:off x="664420" y="598636"/>
                              <a:ext cx="213799" cy="12499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9039064" name="直接连接符 244"/>
                          <wps:cNvCnPr/>
                          <wps:spPr>
                            <a:xfrm>
                              <a:off x="1059125" y="595347"/>
                              <a:ext cx="154593" cy="12827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0724FC74" id="组合 246" o:spid="_x0000_s2112" style="width:345.25pt;height:121.4pt;mso-position-horizontal-relative:char;mso-position-vertical-relative:line" coordsize="43849,154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">
                <v:group id="组合 302" o:spid="_x0000_s2113" style="position:absolute;left:23912;width:19937;height:15206" coordsize="19939,15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">
                  <v:shape id="文本框 1" o:spid="_x0000_s2114" type="#_x0000_t202" style="position:absolute;left:426;top:12792;width:19364;height:2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" filled="f" stroked="f" strokeweight=".5pt">
                    <v:textbox>
                      <w:txbxContent>
                        <w:p w14:paraId="57EDFBE8" w14:textId="77777777" w:rsidR="00CB22A1" w:rsidRDefault="00000000">
                          <w:pPr>
                            <w:spacing w:line="220" w:lineRule="exact"/>
                            <w:jc w:val="center"/>
                            <w:rPr>
                              <w:rFonts w:cs="Times New Roman"/>
                            </w:rPr>
                          </w:pPr>
                          <w:r>
                            <w:rPr>
                              <w:rFonts w:cs="Times New Roman" w:hint="eastAsia"/>
                              <w:kern w:val="0"/>
                              <w:szCs w:val="21"/>
                            </w:rPr>
                            <w:t>(</w:t>
                          </w:r>
                          <w:r>
                            <w:rPr>
                              <w:rFonts w:cs="Times New Roman" w:hint="eastAsia"/>
                            </w:rPr>
                            <w:t>b</w:t>
                          </w:r>
                          <w:r>
                            <w:rPr>
                              <w:rFonts w:cs="Times New Roman" w:hint="eastAsia"/>
                              <w:kern w:val="0"/>
                              <w:szCs w:val="21"/>
                            </w:rPr>
                            <w:t>)</w:t>
                          </w:r>
                        </w:p>
                      </w:txbxContent>
                    </v:textbox>
                  </v:shape>
                  <v:shape id="图片 122" o:spid="_x0000_s2115" type="#_x0000_t75" style="position:absolute;width:19939;height:127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">
                    <v:imagedata r:id="rId38" o:title=""/>
                  </v:shape>
                </v:group>
                <v:group id="组合 245" o:spid="_x0000_s2116" style="position:absolute;top:230;width:14022;height:15193" coordsize="14022,15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">
                  <v:group id="组合 301" o:spid="_x0000_s2117" style="position:absolute;width:14022;height:15193" coordsize="14024,15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">
                    <v:shape id="文本框 1" o:spid="_x0000_s2118" type="#_x0000_t202" style="position:absolute;top:12528;width:13021;height:2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" filled="f" stroked="f" strokeweight=".5pt">
                      <v:textbox>
                        <w:txbxContent>
                          <w:p w14:paraId="1067D401" w14:textId="77777777" w:rsidR="00CB22A1" w:rsidRDefault="00000000">
                            <w:pPr>
                              <w:spacing w:line="220" w:lineRule="exact"/>
                              <w:jc w:val="center"/>
                              <w:rPr>
                                <w:rFonts w:cs="Times New Roman"/>
                              </w:rPr>
                            </w:pPr>
                            <w:r>
                              <w:rPr>
                                <w:rFonts w:cs="Times New Roman" w:hint="eastAsia"/>
                                <w:kern w:val="0"/>
                                <w:szCs w:val="21"/>
                              </w:rPr>
                              <w:t>(</w:t>
                            </w:r>
                            <w:r>
                              <w:rPr>
                                <w:rFonts w:cs="Times New Roman" w:hint="eastAsia"/>
                              </w:rPr>
                              <w:t>a</w:t>
                            </w:r>
                            <w:r>
                              <w:rPr>
                                <w:rFonts w:cs="Times New Roman" w:hint="eastAsia"/>
                                <w:kern w:val="0"/>
                                <w:szCs w:val="21"/>
                              </w:rPr>
                              <w:t>)</w:t>
                            </w:r>
                          </w:p>
                        </w:txbxContent>
                      </v:textbox>
                    </v:shape>
                    <v:shape id="文本框 1" o:spid="_x0000_s2119" type="#_x0000_t202" style="position:absolute;left:8337;top:3115;width:2793;height:2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" filled="f" stroked="f" strokeweight=".5pt">
                      <v:textbox>
                        <w:txbxContent>
                          <w:p w14:paraId="0ADB2102" w14:textId="77777777" w:rsidR="00CB22A1" w:rsidRDefault="00000000">
                            <w:pPr>
                              <w:spacing w:line="220" w:lineRule="exact"/>
                              <w:jc w:val="center"/>
                              <w:rPr>
                                <w:rFonts w:cs="Times New Roman"/>
                                <w:i/>
                                <w:iCs/>
                                <w:sz w:val="18"/>
                                <w:szCs w:val="18"/>
                              </w:rPr>
                            </w:pPr>
                            <w:r>
                              <w:rPr>
                                <w:rFonts w:cs="Times New Roman" w:hint="eastAsia"/>
                                <w:i/>
                                <w:iCs/>
                                <w:sz w:val="18"/>
                                <w:szCs w:val="18"/>
                              </w:rPr>
                              <w:t>P</w:t>
                            </w:r>
                          </w:p>
                        </w:txbxContent>
                      </v:textbox>
                    </v:shape>
                    <v:shape id="图片 2056129742" o:spid="_x0000_s2120" type="#_x0000_t75" style="position:absolute;left:112;width:12852;height:122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">
                      <v:imagedata r:id="rId39" o:title=""/>
                    </v:shape>
                    <v:shape id="文本框 1" o:spid="_x0000_s2121" type="#_x0000_t202" style="position:absolute;left:11236;top:6204;width:2788;height:2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" filled="f" stroked="f" strokeweight=".5pt">
                      <v:textbox>
                        <w:txbxContent>
                          <w:p w14:paraId="4818127F" w14:textId="77777777" w:rsidR="00CB22A1" w:rsidRDefault="00000000">
                            <w:pPr>
                              <w:spacing w:line="220" w:lineRule="exact"/>
                              <w:jc w:val="center"/>
                              <w:rPr>
                                <w:rFonts w:cs="Times New Roman"/>
                                <w:i/>
                                <w:iCs/>
                                <w:sz w:val="18"/>
                                <w:szCs w:val="18"/>
                              </w:rPr>
                            </w:pPr>
                            <w:r>
                              <w:rPr>
                                <w:rFonts w:cs="Times New Roman" w:hint="eastAsia"/>
                                <w:i/>
                                <w:iCs/>
                                <w:sz w:val="18"/>
                                <w:szCs w:val="18"/>
                              </w:rPr>
                              <w:t>N</w:t>
                            </w:r>
                          </w:p>
                        </w:txbxContent>
                      </v:textbox>
                    </v:shape>
                    <v:shape id="文本框 1" o:spid="_x0000_s2122" type="#_x0000_t202" style="position:absolute;left:4706;top:6093;width:2787;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" filled="f" stroked="f" strokeweight=".5pt">
                      <v:textbox>
                        <w:txbxContent>
                          <w:p w14:paraId="7DD07956" w14:textId="77777777" w:rsidR="00CB22A1" w:rsidRDefault="00000000">
                            <w:pPr>
                              <w:spacing w:line="220" w:lineRule="exact"/>
                              <w:jc w:val="center"/>
                              <w:rPr>
                                <w:rFonts w:cs="Times New Roman"/>
                                <w:i/>
                                <w:iCs/>
                                <w:sz w:val="18"/>
                                <w:szCs w:val="18"/>
                              </w:rPr>
                            </w:pPr>
                            <w:r>
                              <w:rPr>
                                <w:rFonts w:cs="Times New Roman" w:hint="eastAsia"/>
                                <w:i/>
                                <w:iCs/>
                                <w:sz w:val="18"/>
                                <w:szCs w:val="18"/>
                              </w:rPr>
                              <w:t>M</w:t>
                            </w:r>
                          </w:p>
                        </w:txbxContent>
                      </v:textbox>
                    </v:shape>
                  </v:group>
                  <v:line id="直接连接符 244" o:spid="_x0000_s2123" style="position:absolute;flip:y;visibility:visible;mso-wrap-style:square" from="6644,5986" to="8782,7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" strokecolor="black [3213]">
                    <v:stroke joinstyle="miter"/>
                  </v:line>
                  <v:line id="直接连接符 244" o:spid="_x0000_s2124" style="position:absolute;visibility:visible;mso-wrap-style:square" from="10591,5953" to="12137,7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" strokecolor="black [3213]">
                    <v:stroke joinstyle="miter"/>
                  </v:line>
                </v:group>
                <w10:anchorlock/>
              </v:group>
            </w:pict>
          </mc:Fallback>
        </mc:AlternateContent>
      </w:r>
    </w:p>
    <w:p w14:paraId="2985E57D" w14:textId="77777777" w:rsidR="00CB22A1" w:rsidRPr="00C400A6" w:rsidRDefault="00000000">
      <w:pPr>
        <w:widowControl/>
        <w:adjustRightInd w:val="0"/>
        <w:spacing w:line="300" w:lineRule="auto"/>
        <w:ind w:leftChars="200" w:left="420"/>
        <w:rPr>
          <w:rFonts w:cs="Times New Roman"/>
          <w:kern w:val="0"/>
          <w:szCs w:val="21"/>
        </w:rPr>
      </w:pPr>
      <w:r w:rsidRPr="00C400A6">
        <w:rPr>
          <w:rFonts w:cs="Times New Roman" w:hint="eastAsia"/>
          <w:kern w:val="0"/>
          <w:szCs w:val="21"/>
        </w:rPr>
        <w:t>(2)</w:t>
      </w:r>
      <w:r w:rsidRPr="00C400A6">
        <w:rPr>
          <w:rFonts w:cs="Times New Roman" w:hint="eastAsia"/>
          <w:kern w:val="0"/>
          <w:szCs w:val="21"/>
        </w:rPr>
        <w:t>（多选）测得彩灯的</w:t>
      </w:r>
      <w:r w:rsidRPr="00C400A6">
        <w:rPr>
          <w:rFonts w:cs="Times New Roman" w:hint="eastAsia"/>
          <w:i/>
          <w:iCs/>
          <w:kern w:val="0"/>
          <w:szCs w:val="21"/>
        </w:rPr>
        <w:t xml:space="preserve">I </w:t>
      </w:r>
      <w:r w:rsidRPr="00C400A6">
        <w:rPr>
          <w:rFonts w:ascii="宋体" w:hAnsi="宋体" w:cs="Times New Roman" w:hint="eastAsia"/>
          <w:kern w:val="0"/>
          <w:szCs w:val="21"/>
        </w:rPr>
        <w:t>-</w:t>
      </w:r>
      <w:r w:rsidRPr="00C400A6">
        <w:rPr>
          <w:rFonts w:cs="Times New Roman" w:hint="eastAsia"/>
          <w:kern w:val="0"/>
          <w:szCs w:val="21"/>
        </w:rPr>
        <w:t xml:space="preserve"> </w:t>
      </w:r>
      <w:r w:rsidRPr="00C400A6">
        <w:rPr>
          <w:rFonts w:cs="Times New Roman" w:hint="eastAsia"/>
          <w:i/>
          <w:iCs/>
          <w:kern w:val="0"/>
          <w:szCs w:val="21"/>
        </w:rPr>
        <w:t>U</w:t>
      </w:r>
      <w:r w:rsidRPr="00C400A6">
        <w:rPr>
          <w:rFonts w:cs="Times New Roman" w:hint="eastAsia"/>
          <w:kern w:val="0"/>
          <w:szCs w:val="21"/>
        </w:rPr>
        <w:t>特性曲线如图</w:t>
      </w:r>
      <w:r w:rsidRPr="00C400A6">
        <w:rPr>
          <w:rFonts w:cs="Times New Roman" w:hint="eastAsia"/>
          <w:kern w:val="0"/>
          <w:szCs w:val="21"/>
        </w:rPr>
        <w:t>(</w:t>
      </w:r>
      <w:r w:rsidRPr="00C400A6">
        <w:rPr>
          <w:rFonts w:cs="Times New Roman"/>
          <w:kern w:val="0"/>
          <w:szCs w:val="21"/>
        </w:rPr>
        <w:t>b</w:t>
      </w:r>
      <w:r w:rsidRPr="00C400A6">
        <w:rPr>
          <w:rFonts w:cs="Times New Roman" w:hint="eastAsia"/>
          <w:kern w:val="0"/>
          <w:szCs w:val="21"/>
        </w:rPr>
        <w:t>)</w:t>
      </w:r>
      <w:r w:rsidRPr="00C400A6">
        <w:rPr>
          <w:rFonts w:cs="Times New Roman" w:hint="eastAsia"/>
          <w:kern w:val="0"/>
          <w:szCs w:val="21"/>
        </w:rPr>
        <w:t>所示，彩灯</w:t>
      </w:r>
      <w:r w:rsidRPr="00C400A6">
        <w:rPr>
          <w:rFonts w:cs="Times New Roman" w:hint="eastAsia"/>
          <w:szCs w:val="21"/>
        </w:rPr>
        <w:t>______</w:t>
      </w:r>
      <w:r w:rsidRPr="00C400A6">
        <w:rPr>
          <w:rFonts w:cs="Times New Roman"/>
          <w:szCs w:val="21"/>
        </w:rPr>
        <w:t>。</w:t>
      </w:r>
    </w:p>
    <w:p w14:paraId="10C1C474" w14:textId="77777777" w:rsidR="00CB22A1" w:rsidRPr="00C400A6" w:rsidRDefault="00000000" w:rsidP="001C7D05">
      <w:pPr>
        <w:widowControl/>
        <w:tabs>
          <w:tab w:val="left" w:pos="4410"/>
        </w:tabs>
        <w:adjustRightInd w:val="0"/>
        <w:spacing w:line="300" w:lineRule="auto"/>
        <w:ind w:leftChars="200" w:left="420"/>
        <w:jc w:val="left"/>
        <w:rPr>
          <w:rFonts w:cs="Times New Roman"/>
          <w:kern w:val="0"/>
          <w:szCs w:val="21"/>
        </w:rPr>
      </w:pPr>
      <w:r w:rsidRPr="00C400A6">
        <w:rPr>
          <w:rFonts w:cs="Times New Roman"/>
          <w:kern w:val="0"/>
          <w:szCs w:val="21"/>
        </w:rPr>
        <w:t>A</w:t>
      </w:r>
      <w:r w:rsidRPr="00C400A6">
        <w:rPr>
          <w:rFonts w:cs="Times New Roman" w:hint="eastAsia"/>
          <w:kern w:val="0"/>
          <w:szCs w:val="21"/>
        </w:rPr>
        <w:t>．阻值随电流增大而增大</w:t>
      </w:r>
      <w:r w:rsidRPr="00C400A6">
        <w:rPr>
          <w:rFonts w:cs="Times New Roman"/>
          <w:kern w:val="0"/>
          <w:szCs w:val="21"/>
        </w:rPr>
        <w:tab/>
        <w:t>B</w:t>
      </w:r>
      <w:r w:rsidRPr="00C400A6">
        <w:rPr>
          <w:rFonts w:cs="Times New Roman" w:hint="eastAsia"/>
          <w:kern w:val="0"/>
          <w:szCs w:val="21"/>
        </w:rPr>
        <w:t>．电压为</w:t>
      </w:r>
      <w:r w:rsidRPr="00C400A6">
        <w:rPr>
          <w:rFonts w:cs="Times New Roman" w:hint="eastAsia"/>
          <w:kern w:val="0"/>
          <w:szCs w:val="21"/>
        </w:rPr>
        <w:t>5</w:t>
      </w:r>
      <w:r w:rsidRPr="00C400A6">
        <w:rPr>
          <w:rFonts w:cs="Times New Roman"/>
          <w:kern w:val="0"/>
          <w:szCs w:val="21"/>
        </w:rPr>
        <w:t>.0V</w:t>
      </w:r>
      <w:r w:rsidRPr="00C400A6">
        <w:rPr>
          <w:rFonts w:cs="Times New Roman" w:hint="eastAsia"/>
          <w:kern w:val="0"/>
          <w:szCs w:val="21"/>
        </w:rPr>
        <w:t>时，其阻值约为</w:t>
      </w:r>
      <w:r w:rsidRPr="00C400A6">
        <w:rPr>
          <w:rFonts w:cs="Times New Roman" w:hint="eastAsia"/>
          <w:kern w:val="0"/>
          <w:szCs w:val="21"/>
        </w:rPr>
        <w:t>1</w:t>
      </w:r>
      <w:r w:rsidRPr="00C400A6">
        <w:rPr>
          <w:rFonts w:cs="Times New Roman"/>
          <w:kern w:val="0"/>
          <w:szCs w:val="21"/>
        </w:rPr>
        <w:t>2.5Ω</w:t>
      </w:r>
    </w:p>
    <w:p w14:paraId="749A5A06" w14:textId="77777777" w:rsidR="00CB22A1" w:rsidRPr="00C400A6" w:rsidRDefault="00000000" w:rsidP="001C7D05">
      <w:pPr>
        <w:widowControl/>
        <w:tabs>
          <w:tab w:val="left" w:pos="4410"/>
        </w:tabs>
        <w:adjustRightInd w:val="0"/>
        <w:spacing w:line="300" w:lineRule="auto"/>
        <w:ind w:leftChars="200" w:left="420"/>
        <w:jc w:val="left"/>
        <w:rPr>
          <w:rFonts w:cs="Times New Roman"/>
          <w:kern w:val="0"/>
          <w:szCs w:val="21"/>
        </w:rPr>
      </w:pPr>
      <w:r w:rsidRPr="00C400A6">
        <w:rPr>
          <w:rFonts w:cs="Times New Roman"/>
          <w:kern w:val="0"/>
          <w:szCs w:val="21"/>
        </w:rPr>
        <w:t>C</w:t>
      </w:r>
      <w:r w:rsidRPr="00C400A6">
        <w:rPr>
          <w:rFonts w:cs="Times New Roman" w:hint="eastAsia"/>
          <w:kern w:val="0"/>
          <w:szCs w:val="21"/>
        </w:rPr>
        <w:t>．功率随电流增大而减小</w:t>
      </w:r>
      <w:r w:rsidRPr="00C400A6">
        <w:rPr>
          <w:rFonts w:cs="Times New Roman"/>
          <w:kern w:val="0"/>
          <w:szCs w:val="21"/>
        </w:rPr>
        <w:tab/>
        <w:t>D</w:t>
      </w:r>
      <w:r w:rsidRPr="00C400A6">
        <w:rPr>
          <w:rFonts w:cs="Times New Roman" w:hint="eastAsia"/>
          <w:kern w:val="0"/>
          <w:szCs w:val="21"/>
        </w:rPr>
        <w:t>．电压为</w:t>
      </w:r>
      <w:r w:rsidRPr="00C400A6">
        <w:rPr>
          <w:rFonts w:cs="Times New Roman" w:hint="eastAsia"/>
          <w:kern w:val="0"/>
          <w:szCs w:val="21"/>
        </w:rPr>
        <w:t>5</w:t>
      </w:r>
      <w:r w:rsidRPr="00C400A6">
        <w:rPr>
          <w:rFonts w:cs="Times New Roman"/>
          <w:kern w:val="0"/>
          <w:szCs w:val="21"/>
        </w:rPr>
        <w:t>.0V</w:t>
      </w:r>
      <w:r w:rsidRPr="00C400A6">
        <w:rPr>
          <w:rFonts w:cs="Times New Roman" w:hint="eastAsia"/>
          <w:kern w:val="0"/>
          <w:szCs w:val="21"/>
        </w:rPr>
        <w:t>时，其功率约为</w:t>
      </w:r>
      <w:r w:rsidRPr="00C400A6">
        <w:rPr>
          <w:rFonts w:cs="Times New Roman"/>
          <w:kern w:val="0"/>
          <w:szCs w:val="21"/>
        </w:rPr>
        <w:t>2</w:t>
      </w:r>
      <w:r w:rsidRPr="00C400A6">
        <w:rPr>
          <w:rFonts w:cs="Times New Roman" w:hint="eastAsia"/>
          <w:kern w:val="0"/>
          <w:szCs w:val="21"/>
        </w:rPr>
        <w:t>.0</w:t>
      </w:r>
      <w:r w:rsidRPr="00C400A6">
        <w:rPr>
          <w:rFonts w:cs="Times New Roman"/>
          <w:kern w:val="0"/>
          <w:szCs w:val="21"/>
        </w:rPr>
        <w:t>W</w:t>
      </w:r>
    </w:p>
    <w:p w14:paraId="607C87BF" w14:textId="77777777" w:rsidR="00CB22A1" w:rsidRPr="00C400A6" w:rsidRDefault="00000000">
      <w:pPr>
        <w:widowControl/>
        <w:adjustRightInd w:val="0"/>
        <w:spacing w:line="300" w:lineRule="auto"/>
        <w:ind w:left="420" w:hangingChars="200" w:hanging="420"/>
        <w:rPr>
          <w:rFonts w:cs="Times New Roman"/>
          <w:kern w:val="0"/>
          <w:szCs w:val="21"/>
        </w:rPr>
      </w:pPr>
      <w:r w:rsidRPr="00C400A6">
        <w:rPr>
          <w:rFonts w:cs="Times New Roman" w:hint="eastAsia"/>
          <w:noProof/>
          <w:kern w:val="0"/>
          <w:szCs w:val="21"/>
        </w:rPr>
        <mc:AlternateContent>
          <mc:Choice Requires="wpg">
            <w:drawing>
              <wp:anchor distT="0" distB="0" distL="114300" distR="114300" simplePos="0" relativeHeight="251639808" behindDoc="0" locked="0" layoutInCell="1" allowOverlap="1" wp14:anchorId="57D91801" wp14:editId="2163A67D">
                <wp:simplePos x="0" y="0"/>
                <wp:positionH relativeFrom="margin">
                  <wp:posOffset>3000375</wp:posOffset>
                </wp:positionH>
                <wp:positionV relativeFrom="paragraph">
                  <wp:posOffset>105410</wp:posOffset>
                </wp:positionV>
                <wp:extent cx="2309495" cy="830580"/>
                <wp:effectExtent l="0" t="0" r="0" b="7620"/>
                <wp:wrapSquare wrapText="bothSides"/>
                <wp:docPr id="1618719164" name="组合 393"/>
                <wp:cNvGraphicFramePr/>
                <a:graphic xmlns:a="http://schemas.openxmlformats.org/drawingml/2006/main">
                  <a:graphicData uri="http://schemas.microsoft.com/office/word/2010/wordprocessingGroup">
                    <wpg:wgp>
                      <wpg:cNvGrpSpPr/>
                      <wpg:grpSpPr>
                        <a:xfrm>
                          <a:off x="0" y="0"/>
                          <a:ext cx="2309495" cy="830580"/>
                          <a:chOff x="0" y="0"/>
                          <a:chExt cx="2309670" cy="830605"/>
                        </a:xfrm>
                      </wpg:grpSpPr>
                      <wpg:grpSp>
                        <wpg:cNvPr id="1765596441" name="组合 91"/>
                        <wpg:cNvGrpSpPr/>
                        <wpg:grpSpPr>
                          <a:xfrm>
                            <a:off x="0" y="0"/>
                            <a:ext cx="1779241" cy="762828"/>
                            <a:chOff x="181927" y="263347"/>
                            <a:chExt cx="1785479" cy="774547"/>
                          </a:xfrm>
                        </wpg:grpSpPr>
                        <wpg:grpSp>
                          <wpg:cNvPr id="242757446" name="组合 15"/>
                          <wpg:cNvGrpSpPr/>
                          <wpg:grpSpPr>
                            <a:xfrm>
                              <a:off x="241401" y="267004"/>
                              <a:ext cx="490855" cy="770255"/>
                              <a:chOff x="0" y="-227732"/>
                              <a:chExt cx="657726" cy="1029836"/>
                            </a:xfrm>
                          </wpg:grpSpPr>
                          <wpg:grpSp>
                            <wpg:cNvPr id="71876674" name="组合 12"/>
                            <wpg:cNvGrpSpPr/>
                            <wpg:grpSpPr>
                              <a:xfrm>
                                <a:off x="184485" y="-227732"/>
                                <a:ext cx="295275" cy="816764"/>
                                <a:chOff x="0" y="-440755"/>
                                <a:chExt cx="736979" cy="1580767"/>
                              </a:xfrm>
                            </wpg:grpSpPr>
                            <wpg:grpSp>
                              <wpg:cNvPr id="1181281314" name="组合 5"/>
                              <wpg:cNvGrpSpPr/>
                              <wpg:grpSpPr>
                                <a:xfrm>
                                  <a:off x="0" y="0"/>
                                  <a:ext cx="736979" cy="232012"/>
                                  <a:chOff x="0" y="0"/>
                                  <a:chExt cx="736979" cy="232012"/>
                                </a:xfrm>
                              </wpg:grpSpPr>
                              <wps:wsp>
                                <wps:cNvPr id="1410908544" name="椭圆 4"/>
                                <wps:cNvSpPr/>
                                <wps:spPr>
                                  <a:xfrm>
                                    <a:off x="0" y="81887"/>
                                    <a:ext cx="736979" cy="150125"/>
                                  </a:xfrm>
                                  <a:prstGeom prst="ellipse">
                                    <a:avLst/>
                                  </a:prstGeom>
                                  <a:solidFill>
                                    <a:sysClr val="window" lastClr="FFFFFF"/>
                                  </a:solidFill>
                                  <a:ln w="9525">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2065271738" name="椭圆 4"/>
                                <wps:cNvSpPr/>
                                <wps:spPr>
                                  <a:xfrm>
                                    <a:off x="0" y="40944"/>
                                    <a:ext cx="736979" cy="150125"/>
                                  </a:xfrm>
                                  <a:prstGeom prst="ellipse">
                                    <a:avLst/>
                                  </a:prstGeom>
                                  <a:solidFill>
                                    <a:sysClr val="window" lastClr="FFFFFF"/>
                                  </a:solidFill>
                                  <a:ln w="9525">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1877002965" name="椭圆 4"/>
                                <wps:cNvSpPr/>
                                <wps:spPr>
                                  <a:xfrm>
                                    <a:off x="0" y="0"/>
                                    <a:ext cx="736979" cy="150125"/>
                                  </a:xfrm>
                                  <a:prstGeom prst="ellipse">
                                    <a:avLst/>
                                  </a:prstGeom>
                                  <a:solidFill>
                                    <a:sysClr val="window" lastClr="FFFFFF"/>
                                  </a:solidFill>
                                  <a:ln w="9525">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g:grpSp>
                              <wpg:cNvPr id="1864259202" name="组合 11"/>
                              <wpg:cNvGrpSpPr/>
                              <wpg:grpSpPr>
                                <a:xfrm>
                                  <a:off x="52" y="-440755"/>
                                  <a:ext cx="722839" cy="1580767"/>
                                  <a:chOff x="-66149" y="-643495"/>
                                  <a:chExt cx="722839" cy="1580767"/>
                                </a:xfrm>
                              </wpg:grpSpPr>
                              <wpg:grpSp>
                                <wpg:cNvPr id="921578680" name="组合 8"/>
                                <wpg:cNvGrpSpPr/>
                                <wpg:grpSpPr>
                                  <a:xfrm>
                                    <a:off x="-66149" y="-643495"/>
                                    <a:ext cx="722839" cy="1580767"/>
                                    <a:chOff x="-66149" y="-643495"/>
                                    <a:chExt cx="722839" cy="1580767"/>
                                  </a:xfrm>
                                </wpg:grpSpPr>
                                <wps:wsp>
                                  <wps:cNvPr id="1250335438" name="直接连接符 6"/>
                                  <wps:cNvCnPr/>
                                  <wps:spPr>
                                    <a:xfrm>
                                      <a:off x="4138" y="0"/>
                                      <a:ext cx="0" cy="812042"/>
                                    </a:xfrm>
                                    <a:prstGeom prst="line">
                                      <a:avLst/>
                                    </a:prstGeom>
                                    <a:noFill/>
                                    <a:ln w="6350">
                                      <a:solidFill>
                                        <a:sysClr val="windowText" lastClr="000000"/>
                                      </a:solidFill>
                                      <a:prstDash val="solid"/>
                                      <a:miter lim="800000"/>
                                    </a:ln>
                                    <a:effectLst/>
                                  </wps:spPr>
                                  <wps:bodyPr/>
                                </wps:wsp>
                                <wps:wsp>
                                  <wps:cNvPr id="1341879899" name="直接连接符 6"/>
                                  <wps:cNvCnPr/>
                                  <wps:spPr>
                                    <a:xfrm>
                                      <a:off x="595808" y="0"/>
                                      <a:ext cx="0" cy="812042"/>
                                    </a:xfrm>
                                    <a:prstGeom prst="line">
                                      <a:avLst/>
                                    </a:prstGeom>
                                    <a:noFill/>
                                    <a:ln w="6350">
                                      <a:solidFill>
                                        <a:sysClr val="windowText" lastClr="000000"/>
                                      </a:solidFill>
                                      <a:prstDash val="solid"/>
                                      <a:miter lim="800000"/>
                                    </a:ln>
                                    <a:effectLst/>
                                  </wps:spPr>
                                  <wps:bodyPr/>
                                </wps:wsp>
                                <wps:wsp>
                                  <wps:cNvPr id="1401578340" name="弧形 7"/>
                                  <wps:cNvSpPr/>
                                  <wps:spPr>
                                    <a:xfrm>
                                      <a:off x="0" y="657872"/>
                                      <a:ext cx="593028" cy="279400"/>
                                    </a:xfrm>
                                    <a:prstGeom prst="arc">
                                      <a:avLst>
                                        <a:gd name="adj1" fmla="val 129932"/>
                                        <a:gd name="adj2" fmla="val 10633813"/>
                                      </a:avLst>
                                    </a:prstGeom>
                                    <a:noFill/>
                                    <a:ln w="6350">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1288712976" name="直接连接符 6"/>
                                  <wps:cNvCnPr/>
                                  <wps:spPr>
                                    <a:xfrm>
                                      <a:off x="-66149" y="-643495"/>
                                      <a:ext cx="0" cy="487784"/>
                                    </a:xfrm>
                                    <a:prstGeom prst="line">
                                      <a:avLst/>
                                    </a:prstGeom>
                                    <a:noFill/>
                                    <a:ln w="12700">
                                      <a:solidFill>
                                        <a:sysClr val="windowText" lastClr="000000"/>
                                      </a:solidFill>
                                      <a:prstDash val="solid"/>
                                      <a:miter lim="800000"/>
                                    </a:ln>
                                    <a:effectLst/>
                                  </wps:spPr>
                                  <wps:bodyPr/>
                                </wps:wsp>
                                <wps:wsp>
                                  <wps:cNvPr id="2003689541" name="直接连接符 6"/>
                                  <wps:cNvCnPr/>
                                  <wps:spPr>
                                    <a:xfrm>
                                      <a:off x="656690" y="-643495"/>
                                      <a:ext cx="0" cy="487784"/>
                                    </a:xfrm>
                                    <a:prstGeom prst="line">
                                      <a:avLst/>
                                    </a:prstGeom>
                                    <a:noFill/>
                                    <a:ln w="12700">
                                      <a:solidFill>
                                        <a:sysClr val="windowText" lastClr="000000"/>
                                      </a:solidFill>
                                      <a:prstDash val="solid"/>
                                      <a:miter lim="800000"/>
                                    </a:ln>
                                    <a:effectLst/>
                                  </wps:spPr>
                                  <wps:bodyPr/>
                                </wps:wsp>
                              </wpg:grpSp>
                              <wpg:grpSp>
                                <wpg:cNvPr id="424761069" name="组合 10"/>
                                <wpg:cNvGrpSpPr/>
                                <wpg:grpSpPr>
                                  <a:xfrm>
                                    <a:off x="107577" y="740623"/>
                                    <a:ext cx="369156" cy="182038"/>
                                    <a:chOff x="0" y="0"/>
                                    <a:chExt cx="277202" cy="136525"/>
                                  </a:xfrm>
                                </wpg:grpSpPr>
                                <wps:wsp>
                                  <wps:cNvPr id="1440874046" name="椭圆 9"/>
                                  <wps:cNvSpPr/>
                                  <wps:spPr>
                                    <a:xfrm>
                                      <a:off x="0" y="0"/>
                                      <a:ext cx="136525" cy="136525"/>
                                    </a:xfrm>
                                    <a:prstGeom prst="ellipse">
                                      <a:avLst/>
                                    </a:prstGeom>
                                    <a:noFill/>
                                    <a:ln w="12700">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1252757959" name="椭圆 9"/>
                                  <wps:cNvSpPr/>
                                  <wps:spPr>
                                    <a:xfrm>
                                      <a:off x="140677" y="0"/>
                                      <a:ext cx="136525" cy="136525"/>
                                    </a:xfrm>
                                    <a:prstGeom prst="ellipse">
                                      <a:avLst/>
                                    </a:prstGeom>
                                    <a:noFill/>
                                    <a:ln w="12700">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g:grpSp>
                          </wpg:grpSp>
                          <wpg:grpSp>
                            <wpg:cNvPr id="242849444" name="组合 14"/>
                            <wpg:cNvGrpSpPr/>
                            <wpg:grpSpPr>
                              <a:xfrm>
                                <a:off x="0" y="18715"/>
                                <a:ext cx="657726" cy="783389"/>
                                <a:chOff x="0" y="0"/>
                                <a:chExt cx="1088190" cy="1804738"/>
                              </a:xfrm>
                            </wpg:grpSpPr>
                            <wps:wsp>
                              <wps:cNvPr id="1954509825" name="任意多边形: 形状 13"/>
                              <wps:cNvSpPr/>
                              <wps:spPr>
                                <a:xfrm>
                                  <a:off x="0" y="0"/>
                                  <a:ext cx="545432" cy="1802064"/>
                                </a:xfrm>
                                <a:custGeom>
                                  <a:avLst/>
                                  <a:gdLst>
                                    <a:gd name="csX0" fmla="*/ 0 w 545432"/>
                                    <a:gd name="csY0" fmla="*/ 0 h 1802064"/>
                                    <a:gd name="csX1" fmla="*/ 144379 w 545432"/>
                                    <a:gd name="csY1" fmla="*/ 144379 h 1802064"/>
                                    <a:gd name="csX2" fmla="*/ 232611 w 545432"/>
                                    <a:gd name="csY2" fmla="*/ 459874 h 1802064"/>
                                    <a:gd name="csX3" fmla="*/ 240632 w 545432"/>
                                    <a:gd name="csY3" fmla="*/ 1096211 h 1802064"/>
                                    <a:gd name="csX4" fmla="*/ 211221 w 545432"/>
                                    <a:gd name="csY4" fmla="*/ 1470527 h 1802064"/>
                                    <a:gd name="csX5" fmla="*/ 302127 w 545432"/>
                                    <a:gd name="csY5" fmla="*/ 1660358 h 1802064"/>
                                    <a:gd name="csX6" fmla="*/ 545432 w 545432"/>
                                    <a:gd name="csY6" fmla="*/ 1802064 h 1802064"/>
                                    <a:gd name="csX7" fmla="*/ 545432 w 545432"/>
                                    <a:gd name="csY7" fmla="*/ 1802064 h 18020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545432" h="1802064">
                                      <a:moveTo>
                                        <a:pt x="0" y="0"/>
                                      </a:moveTo>
                                      <a:cubicBezTo>
                                        <a:pt x="52805" y="33866"/>
                                        <a:pt x="105611" y="67733"/>
                                        <a:pt x="144379" y="144379"/>
                                      </a:cubicBezTo>
                                      <a:cubicBezTo>
                                        <a:pt x="183147" y="221025"/>
                                        <a:pt x="216569" y="301235"/>
                                        <a:pt x="232611" y="459874"/>
                                      </a:cubicBezTo>
                                      <a:cubicBezTo>
                                        <a:pt x="248653" y="618513"/>
                                        <a:pt x="244197" y="927769"/>
                                        <a:pt x="240632" y="1096211"/>
                                      </a:cubicBezTo>
                                      <a:cubicBezTo>
                                        <a:pt x="237067" y="1264653"/>
                                        <a:pt x="200972" y="1376503"/>
                                        <a:pt x="211221" y="1470527"/>
                                      </a:cubicBezTo>
                                      <a:cubicBezTo>
                                        <a:pt x="221470" y="1564552"/>
                                        <a:pt x="246425" y="1605102"/>
                                        <a:pt x="302127" y="1660358"/>
                                      </a:cubicBezTo>
                                      <a:cubicBezTo>
                                        <a:pt x="357829" y="1715614"/>
                                        <a:pt x="545432" y="1802064"/>
                                        <a:pt x="545432" y="1802064"/>
                                      </a:cubicBezTo>
                                      <a:lnTo>
                                        <a:pt x="545432" y="1802064"/>
                                      </a:lnTo>
                                    </a:path>
                                  </a:pathLst>
                                </a:custGeom>
                                <a:noFill/>
                                <a:ln w="9525">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1808508790" name="任意多边形: 形状 13"/>
                              <wps:cNvSpPr/>
                              <wps:spPr>
                                <a:xfrm flipH="1">
                                  <a:off x="542758" y="2674"/>
                                  <a:ext cx="545432" cy="1802064"/>
                                </a:xfrm>
                                <a:custGeom>
                                  <a:avLst/>
                                  <a:gdLst>
                                    <a:gd name="csX0" fmla="*/ 0 w 545432"/>
                                    <a:gd name="csY0" fmla="*/ 0 h 1802064"/>
                                    <a:gd name="csX1" fmla="*/ 144379 w 545432"/>
                                    <a:gd name="csY1" fmla="*/ 144379 h 1802064"/>
                                    <a:gd name="csX2" fmla="*/ 232611 w 545432"/>
                                    <a:gd name="csY2" fmla="*/ 459874 h 1802064"/>
                                    <a:gd name="csX3" fmla="*/ 240632 w 545432"/>
                                    <a:gd name="csY3" fmla="*/ 1096211 h 1802064"/>
                                    <a:gd name="csX4" fmla="*/ 211221 w 545432"/>
                                    <a:gd name="csY4" fmla="*/ 1470527 h 1802064"/>
                                    <a:gd name="csX5" fmla="*/ 302127 w 545432"/>
                                    <a:gd name="csY5" fmla="*/ 1660358 h 1802064"/>
                                    <a:gd name="csX6" fmla="*/ 545432 w 545432"/>
                                    <a:gd name="csY6" fmla="*/ 1802064 h 1802064"/>
                                    <a:gd name="csX7" fmla="*/ 545432 w 545432"/>
                                    <a:gd name="csY7" fmla="*/ 1802064 h 18020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545432" h="1802064">
                                      <a:moveTo>
                                        <a:pt x="0" y="0"/>
                                      </a:moveTo>
                                      <a:cubicBezTo>
                                        <a:pt x="52805" y="33866"/>
                                        <a:pt x="105611" y="67733"/>
                                        <a:pt x="144379" y="144379"/>
                                      </a:cubicBezTo>
                                      <a:cubicBezTo>
                                        <a:pt x="183147" y="221025"/>
                                        <a:pt x="216569" y="301235"/>
                                        <a:pt x="232611" y="459874"/>
                                      </a:cubicBezTo>
                                      <a:cubicBezTo>
                                        <a:pt x="248653" y="618513"/>
                                        <a:pt x="244197" y="927769"/>
                                        <a:pt x="240632" y="1096211"/>
                                      </a:cubicBezTo>
                                      <a:cubicBezTo>
                                        <a:pt x="237067" y="1264653"/>
                                        <a:pt x="200972" y="1376503"/>
                                        <a:pt x="211221" y="1470527"/>
                                      </a:cubicBezTo>
                                      <a:cubicBezTo>
                                        <a:pt x="221470" y="1564552"/>
                                        <a:pt x="246425" y="1605102"/>
                                        <a:pt x="302127" y="1660358"/>
                                      </a:cubicBezTo>
                                      <a:cubicBezTo>
                                        <a:pt x="357829" y="1715614"/>
                                        <a:pt x="545432" y="1802064"/>
                                        <a:pt x="545432" y="1802064"/>
                                      </a:cubicBezTo>
                                      <a:lnTo>
                                        <a:pt x="545432" y="1802064"/>
                                      </a:lnTo>
                                    </a:path>
                                  </a:pathLst>
                                </a:custGeom>
                                <a:noFill/>
                                <a:ln w="9525">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g:grpSp>
                        <wpg:grpSp>
                          <wpg:cNvPr id="1850669778" name="组合 15"/>
                          <wpg:cNvGrpSpPr/>
                          <wpg:grpSpPr>
                            <a:xfrm>
                              <a:off x="1408176" y="267004"/>
                              <a:ext cx="491490" cy="770890"/>
                              <a:chOff x="0" y="-227732"/>
                              <a:chExt cx="657726" cy="1029836"/>
                            </a:xfrm>
                          </wpg:grpSpPr>
                          <wpg:grpSp>
                            <wpg:cNvPr id="1162774673" name="组合 12"/>
                            <wpg:cNvGrpSpPr/>
                            <wpg:grpSpPr>
                              <a:xfrm>
                                <a:off x="184485" y="-227732"/>
                                <a:ext cx="295275" cy="816764"/>
                                <a:chOff x="0" y="-440755"/>
                                <a:chExt cx="736979" cy="1580767"/>
                              </a:xfrm>
                            </wpg:grpSpPr>
                            <wpg:grpSp>
                              <wpg:cNvPr id="1790174740" name="组合 5"/>
                              <wpg:cNvGrpSpPr/>
                              <wpg:grpSpPr>
                                <a:xfrm>
                                  <a:off x="0" y="0"/>
                                  <a:ext cx="736979" cy="232012"/>
                                  <a:chOff x="0" y="0"/>
                                  <a:chExt cx="736979" cy="232012"/>
                                </a:xfrm>
                              </wpg:grpSpPr>
                              <wps:wsp>
                                <wps:cNvPr id="1179379466" name="椭圆 4"/>
                                <wps:cNvSpPr/>
                                <wps:spPr>
                                  <a:xfrm>
                                    <a:off x="0" y="81887"/>
                                    <a:ext cx="736979" cy="150125"/>
                                  </a:xfrm>
                                  <a:prstGeom prst="ellipse">
                                    <a:avLst/>
                                  </a:prstGeom>
                                  <a:solidFill>
                                    <a:sysClr val="window" lastClr="FFFFFF"/>
                                  </a:solidFill>
                                  <a:ln w="9525">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2023125804" name="椭圆 4"/>
                                <wps:cNvSpPr/>
                                <wps:spPr>
                                  <a:xfrm>
                                    <a:off x="0" y="40944"/>
                                    <a:ext cx="736979" cy="150125"/>
                                  </a:xfrm>
                                  <a:prstGeom prst="ellipse">
                                    <a:avLst/>
                                  </a:prstGeom>
                                  <a:solidFill>
                                    <a:sysClr val="window" lastClr="FFFFFF"/>
                                  </a:solidFill>
                                  <a:ln w="9525">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858966610" name="椭圆 4"/>
                                <wps:cNvSpPr/>
                                <wps:spPr>
                                  <a:xfrm>
                                    <a:off x="0" y="0"/>
                                    <a:ext cx="736979" cy="150125"/>
                                  </a:xfrm>
                                  <a:prstGeom prst="ellipse">
                                    <a:avLst/>
                                  </a:prstGeom>
                                  <a:solidFill>
                                    <a:sysClr val="window" lastClr="FFFFFF"/>
                                  </a:solidFill>
                                  <a:ln w="9525">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g:grpSp>
                              <wpg:cNvPr id="743566470" name="组合 11"/>
                              <wpg:cNvGrpSpPr/>
                              <wpg:grpSpPr>
                                <a:xfrm>
                                  <a:off x="52" y="-440755"/>
                                  <a:ext cx="722839" cy="1580767"/>
                                  <a:chOff x="-66149" y="-643495"/>
                                  <a:chExt cx="722839" cy="1580767"/>
                                </a:xfrm>
                              </wpg:grpSpPr>
                              <wpg:grpSp>
                                <wpg:cNvPr id="1829244169" name="组合 8"/>
                                <wpg:cNvGrpSpPr/>
                                <wpg:grpSpPr>
                                  <a:xfrm>
                                    <a:off x="-66149" y="-643495"/>
                                    <a:ext cx="722839" cy="1580767"/>
                                    <a:chOff x="-66149" y="-643495"/>
                                    <a:chExt cx="722839" cy="1580767"/>
                                  </a:xfrm>
                                </wpg:grpSpPr>
                                <wps:wsp>
                                  <wps:cNvPr id="1748022990" name="直接连接符 6"/>
                                  <wps:cNvCnPr/>
                                  <wps:spPr>
                                    <a:xfrm>
                                      <a:off x="4138" y="0"/>
                                      <a:ext cx="0" cy="812042"/>
                                    </a:xfrm>
                                    <a:prstGeom prst="line">
                                      <a:avLst/>
                                    </a:prstGeom>
                                    <a:noFill/>
                                    <a:ln w="6350">
                                      <a:solidFill>
                                        <a:sysClr val="windowText" lastClr="000000"/>
                                      </a:solidFill>
                                      <a:prstDash val="solid"/>
                                      <a:miter lim="800000"/>
                                    </a:ln>
                                    <a:effectLst/>
                                  </wps:spPr>
                                  <wps:bodyPr/>
                                </wps:wsp>
                                <wps:wsp>
                                  <wps:cNvPr id="271208150" name="直接连接符 6"/>
                                  <wps:cNvCnPr/>
                                  <wps:spPr>
                                    <a:xfrm>
                                      <a:off x="595808" y="0"/>
                                      <a:ext cx="0" cy="812042"/>
                                    </a:xfrm>
                                    <a:prstGeom prst="line">
                                      <a:avLst/>
                                    </a:prstGeom>
                                    <a:noFill/>
                                    <a:ln w="6350">
                                      <a:solidFill>
                                        <a:sysClr val="windowText" lastClr="000000"/>
                                      </a:solidFill>
                                      <a:prstDash val="solid"/>
                                      <a:miter lim="800000"/>
                                    </a:ln>
                                    <a:effectLst/>
                                  </wps:spPr>
                                  <wps:bodyPr/>
                                </wps:wsp>
                                <wps:wsp>
                                  <wps:cNvPr id="334118500" name="弧形 7"/>
                                  <wps:cNvSpPr/>
                                  <wps:spPr>
                                    <a:xfrm>
                                      <a:off x="0" y="657872"/>
                                      <a:ext cx="593028" cy="279400"/>
                                    </a:xfrm>
                                    <a:prstGeom prst="arc">
                                      <a:avLst>
                                        <a:gd name="adj1" fmla="val 129932"/>
                                        <a:gd name="adj2" fmla="val 10633813"/>
                                      </a:avLst>
                                    </a:prstGeom>
                                    <a:noFill/>
                                    <a:ln w="6350">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763661280" name="直接连接符 6"/>
                                  <wps:cNvCnPr/>
                                  <wps:spPr>
                                    <a:xfrm>
                                      <a:off x="-66149" y="-643495"/>
                                      <a:ext cx="0" cy="487784"/>
                                    </a:xfrm>
                                    <a:prstGeom prst="line">
                                      <a:avLst/>
                                    </a:prstGeom>
                                    <a:noFill/>
                                    <a:ln w="12700">
                                      <a:solidFill>
                                        <a:sysClr val="windowText" lastClr="000000"/>
                                      </a:solidFill>
                                      <a:prstDash val="solid"/>
                                      <a:miter lim="800000"/>
                                    </a:ln>
                                    <a:effectLst/>
                                  </wps:spPr>
                                  <wps:bodyPr/>
                                </wps:wsp>
                                <wps:wsp>
                                  <wps:cNvPr id="39503077" name="直接连接符 6"/>
                                  <wps:cNvCnPr/>
                                  <wps:spPr>
                                    <a:xfrm>
                                      <a:off x="656690" y="-643495"/>
                                      <a:ext cx="0" cy="487784"/>
                                    </a:xfrm>
                                    <a:prstGeom prst="line">
                                      <a:avLst/>
                                    </a:prstGeom>
                                    <a:noFill/>
                                    <a:ln w="12700">
                                      <a:solidFill>
                                        <a:sysClr val="windowText" lastClr="000000"/>
                                      </a:solidFill>
                                      <a:prstDash val="solid"/>
                                      <a:miter lim="800000"/>
                                    </a:ln>
                                    <a:effectLst/>
                                  </wps:spPr>
                                  <wps:bodyPr/>
                                </wps:wsp>
                              </wpg:grpSp>
                              <wpg:grpSp>
                                <wpg:cNvPr id="1534725969" name="组合 10"/>
                                <wpg:cNvGrpSpPr/>
                                <wpg:grpSpPr>
                                  <a:xfrm>
                                    <a:off x="107577" y="740623"/>
                                    <a:ext cx="369156" cy="182038"/>
                                    <a:chOff x="0" y="0"/>
                                    <a:chExt cx="277202" cy="136525"/>
                                  </a:xfrm>
                                </wpg:grpSpPr>
                                <wps:wsp>
                                  <wps:cNvPr id="2039864884" name="椭圆 9"/>
                                  <wps:cNvSpPr/>
                                  <wps:spPr>
                                    <a:xfrm>
                                      <a:off x="0" y="0"/>
                                      <a:ext cx="136525" cy="136525"/>
                                    </a:xfrm>
                                    <a:prstGeom prst="ellipse">
                                      <a:avLst/>
                                    </a:prstGeom>
                                    <a:noFill/>
                                    <a:ln w="12700">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1183087168" name="椭圆 9"/>
                                  <wps:cNvSpPr/>
                                  <wps:spPr>
                                    <a:xfrm>
                                      <a:off x="140677" y="0"/>
                                      <a:ext cx="136525" cy="136525"/>
                                    </a:xfrm>
                                    <a:prstGeom prst="ellipse">
                                      <a:avLst/>
                                    </a:prstGeom>
                                    <a:noFill/>
                                    <a:ln w="12700">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g:grpSp>
                          </wpg:grpSp>
                          <wpg:grpSp>
                            <wpg:cNvPr id="1471506728" name="组合 14"/>
                            <wpg:cNvGrpSpPr/>
                            <wpg:grpSpPr>
                              <a:xfrm>
                                <a:off x="0" y="18715"/>
                                <a:ext cx="657726" cy="783389"/>
                                <a:chOff x="0" y="0"/>
                                <a:chExt cx="1088190" cy="1804738"/>
                              </a:xfrm>
                            </wpg:grpSpPr>
                            <wps:wsp>
                              <wps:cNvPr id="2003118165" name="任意多边形: 形状 13"/>
                              <wps:cNvSpPr/>
                              <wps:spPr>
                                <a:xfrm>
                                  <a:off x="0" y="0"/>
                                  <a:ext cx="545432" cy="1802064"/>
                                </a:xfrm>
                                <a:custGeom>
                                  <a:avLst/>
                                  <a:gdLst>
                                    <a:gd name="csX0" fmla="*/ 0 w 545432"/>
                                    <a:gd name="csY0" fmla="*/ 0 h 1802064"/>
                                    <a:gd name="csX1" fmla="*/ 144379 w 545432"/>
                                    <a:gd name="csY1" fmla="*/ 144379 h 1802064"/>
                                    <a:gd name="csX2" fmla="*/ 232611 w 545432"/>
                                    <a:gd name="csY2" fmla="*/ 459874 h 1802064"/>
                                    <a:gd name="csX3" fmla="*/ 240632 w 545432"/>
                                    <a:gd name="csY3" fmla="*/ 1096211 h 1802064"/>
                                    <a:gd name="csX4" fmla="*/ 211221 w 545432"/>
                                    <a:gd name="csY4" fmla="*/ 1470527 h 1802064"/>
                                    <a:gd name="csX5" fmla="*/ 302127 w 545432"/>
                                    <a:gd name="csY5" fmla="*/ 1660358 h 1802064"/>
                                    <a:gd name="csX6" fmla="*/ 545432 w 545432"/>
                                    <a:gd name="csY6" fmla="*/ 1802064 h 1802064"/>
                                    <a:gd name="csX7" fmla="*/ 545432 w 545432"/>
                                    <a:gd name="csY7" fmla="*/ 1802064 h 18020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545432" h="1802064">
                                      <a:moveTo>
                                        <a:pt x="0" y="0"/>
                                      </a:moveTo>
                                      <a:cubicBezTo>
                                        <a:pt x="52805" y="33866"/>
                                        <a:pt x="105611" y="67733"/>
                                        <a:pt x="144379" y="144379"/>
                                      </a:cubicBezTo>
                                      <a:cubicBezTo>
                                        <a:pt x="183147" y="221025"/>
                                        <a:pt x="216569" y="301235"/>
                                        <a:pt x="232611" y="459874"/>
                                      </a:cubicBezTo>
                                      <a:cubicBezTo>
                                        <a:pt x="248653" y="618513"/>
                                        <a:pt x="244197" y="927769"/>
                                        <a:pt x="240632" y="1096211"/>
                                      </a:cubicBezTo>
                                      <a:cubicBezTo>
                                        <a:pt x="237067" y="1264653"/>
                                        <a:pt x="200972" y="1376503"/>
                                        <a:pt x="211221" y="1470527"/>
                                      </a:cubicBezTo>
                                      <a:cubicBezTo>
                                        <a:pt x="221470" y="1564552"/>
                                        <a:pt x="246425" y="1605102"/>
                                        <a:pt x="302127" y="1660358"/>
                                      </a:cubicBezTo>
                                      <a:cubicBezTo>
                                        <a:pt x="357829" y="1715614"/>
                                        <a:pt x="545432" y="1802064"/>
                                        <a:pt x="545432" y="1802064"/>
                                      </a:cubicBezTo>
                                      <a:lnTo>
                                        <a:pt x="545432" y="1802064"/>
                                      </a:lnTo>
                                    </a:path>
                                  </a:pathLst>
                                </a:custGeom>
                                <a:noFill/>
                                <a:ln w="9525">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2005083580" name="任意多边形: 形状 13"/>
                              <wps:cNvSpPr/>
                              <wps:spPr>
                                <a:xfrm flipH="1">
                                  <a:off x="542758" y="2674"/>
                                  <a:ext cx="545432" cy="1802064"/>
                                </a:xfrm>
                                <a:custGeom>
                                  <a:avLst/>
                                  <a:gdLst>
                                    <a:gd name="csX0" fmla="*/ 0 w 545432"/>
                                    <a:gd name="csY0" fmla="*/ 0 h 1802064"/>
                                    <a:gd name="csX1" fmla="*/ 144379 w 545432"/>
                                    <a:gd name="csY1" fmla="*/ 144379 h 1802064"/>
                                    <a:gd name="csX2" fmla="*/ 232611 w 545432"/>
                                    <a:gd name="csY2" fmla="*/ 459874 h 1802064"/>
                                    <a:gd name="csX3" fmla="*/ 240632 w 545432"/>
                                    <a:gd name="csY3" fmla="*/ 1096211 h 1802064"/>
                                    <a:gd name="csX4" fmla="*/ 211221 w 545432"/>
                                    <a:gd name="csY4" fmla="*/ 1470527 h 1802064"/>
                                    <a:gd name="csX5" fmla="*/ 302127 w 545432"/>
                                    <a:gd name="csY5" fmla="*/ 1660358 h 1802064"/>
                                    <a:gd name="csX6" fmla="*/ 545432 w 545432"/>
                                    <a:gd name="csY6" fmla="*/ 1802064 h 1802064"/>
                                    <a:gd name="csX7" fmla="*/ 545432 w 545432"/>
                                    <a:gd name="csY7" fmla="*/ 1802064 h 18020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545432" h="1802064">
                                      <a:moveTo>
                                        <a:pt x="0" y="0"/>
                                      </a:moveTo>
                                      <a:cubicBezTo>
                                        <a:pt x="52805" y="33866"/>
                                        <a:pt x="105611" y="67733"/>
                                        <a:pt x="144379" y="144379"/>
                                      </a:cubicBezTo>
                                      <a:cubicBezTo>
                                        <a:pt x="183147" y="221025"/>
                                        <a:pt x="216569" y="301235"/>
                                        <a:pt x="232611" y="459874"/>
                                      </a:cubicBezTo>
                                      <a:cubicBezTo>
                                        <a:pt x="248653" y="618513"/>
                                        <a:pt x="244197" y="927769"/>
                                        <a:pt x="240632" y="1096211"/>
                                      </a:cubicBezTo>
                                      <a:cubicBezTo>
                                        <a:pt x="237067" y="1264653"/>
                                        <a:pt x="200972" y="1376503"/>
                                        <a:pt x="211221" y="1470527"/>
                                      </a:cubicBezTo>
                                      <a:cubicBezTo>
                                        <a:pt x="221470" y="1564552"/>
                                        <a:pt x="246425" y="1605102"/>
                                        <a:pt x="302127" y="1660358"/>
                                      </a:cubicBezTo>
                                      <a:cubicBezTo>
                                        <a:pt x="357829" y="1715614"/>
                                        <a:pt x="545432" y="1802064"/>
                                        <a:pt x="545432" y="1802064"/>
                                      </a:cubicBezTo>
                                      <a:lnTo>
                                        <a:pt x="545432" y="1802064"/>
                                      </a:lnTo>
                                    </a:path>
                                  </a:pathLst>
                                </a:custGeom>
                                <a:noFill/>
                                <a:ln w="9525">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g:grpSp>
                        <wpg:grpSp>
                          <wpg:cNvPr id="199728647" name="组合 19"/>
                          <wpg:cNvGrpSpPr/>
                          <wpg:grpSpPr>
                            <a:xfrm>
                              <a:off x="181927" y="264713"/>
                              <a:ext cx="1785479" cy="7059"/>
                              <a:chOff x="168382" y="264788"/>
                              <a:chExt cx="1786491" cy="7061"/>
                            </a:xfrm>
                          </wpg:grpSpPr>
                          <wps:wsp>
                            <wps:cNvPr id="444774431" name="直接连接符 18"/>
                            <wps:cNvCnPr/>
                            <wps:spPr>
                              <a:xfrm>
                                <a:off x="582533" y="271849"/>
                                <a:ext cx="360159" cy="0"/>
                              </a:xfrm>
                              <a:prstGeom prst="line">
                                <a:avLst/>
                              </a:prstGeom>
                              <a:noFill/>
                              <a:ln w="12700">
                                <a:solidFill>
                                  <a:sysClr val="windowText" lastClr="000000"/>
                                </a:solidFill>
                                <a:prstDash val="solid"/>
                                <a:miter lim="800000"/>
                              </a:ln>
                              <a:effectLst/>
                            </wps:spPr>
                            <wps:bodyPr/>
                          </wps:wsp>
                          <wps:wsp>
                            <wps:cNvPr id="137314102" name="直接连接符 18"/>
                            <wps:cNvCnPr/>
                            <wps:spPr>
                              <a:xfrm>
                                <a:off x="1162149" y="264788"/>
                                <a:ext cx="368690" cy="0"/>
                              </a:xfrm>
                              <a:prstGeom prst="line">
                                <a:avLst/>
                              </a:prstGeom>
                              <a:noFill/>
                              <a:ln w="12700">
                                <a:solidFill>
                                  <a:sysClr val="windowText" lastClr="000000"/>
                                </a:solidFill>
                                <a:prstDash val="solid"/>
                                <a:miter lim="800000"/>
                              </a:ln>
                              <a:effectLst/>
                            </wps:spPr>
                            <wps:bodyPr/>
                          </wps:wsp>
                          <wps:wsp>
                            <wps:cNvPr id="455667726" name="直接连接符 18"/>
                            <wps:cNvCnPr/>
                            <wps:spPr>
                              <a:xfrm>
                                <a:off x="1750104" y="271849"/>
                                <a:ext cx="204769" cy="0"/>
                              </a:xfrm>
                              <a:prstGeom prst="line">
                                <a:avLst/>
                              </a:prstGeom>
                              <a:noFill/>
                              <a:ln w="12700">
                                <a:solidFill>
                                  <a:sysClr val="windowText" lastClr="000000"/>
                                </a:solidFill>
                                <a:prstDash val="solid"/>
                                <a:miter lim="800000"/>
                              </a:ln>
                              <a:effectLst/>
                            </wps:spPr>
                            <wps:bodyPr/>
                          </wps:wsp>
                          <wps:wsp>
                            <wps:cNvPr id="215385948" name="直接连接符 18"/>
                            <wps:cNvCnPr/>
                            <wps:spPr>
                              <a:xfrm>
                                <a:off x="168382" y="271849"/>
                                <a:ext cx="191617" cy="0"/>
                              </a:xfrm>
                              <a:prstGeom prst="line">
                                <a:avLst/>
                              </a:prstGeom>
                              <a:noFill/>
                              <a:ln w="12700">
                                <a:solidFill>
                                  <a:sysClr val="windowText" lastClr="000000"/>
                                </a:solidFill>
                                <a:prstDash val="solid"/>
                                <a:miter lim="800000"/>
                              </a:ln>
                              <a:effectLst/>
                            </wps:spPr>
                            <wps:bodyPr/>
                          </wps:wsp>
                        </wpg:grpSp>
                        <wpg:grpSp>
                          <wpg:cNvPr id="863362693" name="组合 90"/>
                          <wpg:cNvGrpSpPr/>
                          <wpg:grpSpPr>
                            <a:xfrm>
                              <a:off x="822960" y="263347"/>
                              <a:ext cx="491490" cy="770820"/>
                              <a:chOff x="0" y="0"/>
                              <a:chExt cx="491865" cy="770898"/>
                            </a:xfrm>
                          </wpg:grpSpPr>
                          <wpg:grpSp>
                            <wpg:cNvPr id="436614682" name="组合 15"/>
                            <wpg:cNvGrpSpPr/>
                            <wpg:grpSpPr>
                              <a:xfrm>
                                <a:off x="0" y="0"/>
                                <a:ext cx="491865" cy="770898"/>
                                <a:chOff x="0" y="-227732"/>
                                <a:chExt cx="657726" cy="1029836"/>
                              </a:xfrm>
                            </wpg:grpSpPr>
                            <wpg:grpSp>
                              <wpg:cNvPr id="1287719640" name="组合 12"/>
                              <wpg:cNvGrpSpPr/>
                              <wpg:grpSpPr>
                                <a:xfrm>
                                  <a:off x="184485" y="-227732"/>
                                  <a:ext cx="295275" cy="816764"/>
                                  <a:chOff x="0" y="-440755"/>
                                  <a:chExt cx="736979" cy="1580767"/>
                                </a:xfrm>
                              </wpg:grpSpPr>
                              <wpg:grpSp>
                                <wpg:cNvPr id="1668296888" name="组合 5"/>
                                <wpg:cNvGrpSpPr/>
                                <wpg:grpSpPr>
                                  <a:xfrm>
                                    <a:off x="0" y="0"/>
                                    <a:ext cx="736979" cy="232012"/>
                                    <a:chOff x="0" y="0"/>
                                    <a:chExt cx="736979" cy="232012"/>
                                  </a:xfrm>
                                </wpg:grpSpPr>
                                <wps:wsp>
                                  <wps:cNvPr id="207726450" name="椭圆 4"/>
                                  <wps:cNvSpPr/>
                                  <wps:spPr>
                                    <a:xfrm>
                                      <a:off x="0" y="81887"/>
                                      <a:ext cx="736979" cy="150125"/>
                                    </a:xfrm>
                                    <a:prstGeom prst="ellipse">
                                      <a:avLst/>
                                    </a:prstGeom>
                                    <a:solidFill>
                                      <a:sysClr val="window" lastClr="FFFFFF"/>
                                    </a:solidFill>
                                    <a:ln w="9525">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357826674" name="椭圆 4"/>
                                  <wps:cNvSpPr/>
                                  <wps:spPr>
                                    <a:xfrm>
                                      <a:off x="0" y="40944"/>
                                      <a:ext cx="736979" cy="150125"/>
                                    </a:xfrm>
                                    <a:prstGeom prst="ellipse">
                                      <a:avLst/>
                                    </a:prstGeom>
                                    <a:solidFill>
                                      <a:sysClr val="window" lastClr="FFFFFF"/>
                                    </a:solidFill>
                                    <a:ln w="9525">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10354978" name="椭圆 4"/>
                                  <wps:cNvSpPr/>
                                  <wps:spPr>
                                    <a:xfrm>
                                      <a:off x="0" y="0"/>
                                      <a:ext cx="736979" cy="150125"/>
                                    </a:xfrm>
                                    <a:prstGeom prst="ellipse">
                                      <a:avLst/>
                                    </a:prstGeom>
                                    <a:solidFill>
                                      <a:sysClr val="window" lastClr="FFFFFF"/>
                                    </a:solidFill>
                                    <a:ln w="9525">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g:grpSp>
                                <wpg:cNvPr id="2103364424" name="组合 8"/>
                                <wpg:cNvGrpSpPr/>
                                <wpg:grpSpPr>
                                  <a:xfrm>
                                    <a:off x="54" y="-440755"/>
                                    <a:ext cx="722840" cy="1580767"/>
                                    <a:chOff x="-66149" y="-643495"/>
                                    <a:chExt cx="722839" cy="1580767"/>
                                  </a:xfrm>
                                </wpg:grpSpPr>
                                <wps:wsp>
                                  <wps:cNvPr id="441564698" name="直接连接符 6"/>
                                  <wps:cNvCnPr/>
                                  <wps:spPr>
                                    <a:xfrm>
                                      <a:off x="4138" y="0"/>
                                      <a:ext cx="0" cy="812042"/>
                                    </a:xfrm>
                                    <a:prstGeom prst="line">
                                      <a:avLst/>
                                    </a:prstGeom>
                                    <a:noFill/>
                                    <a:ln w="6350">
                                      <a:solidFill>
                                        <a:sysClr val="windowText" lastClr="000000"/>
                                      </a:solidFill>
                                      <a:prstDash val="solid"/>
                                      <a:miter lim="800000"/>
                                    </a:ln>
                                    <a:effectLst/>
                                  </wps:spPr>
                                  <wps:bodyPr/>
                                </wps:wsp>
                                <wps:wsp>
                                  <wps:cNvPr id="400461465" name="直接连接符 6"/>
                                  <wps:cNvCnPr/>
                                  <wps:spPr>
                                    <a:xfrm>
                                      <a:off x="595808" y="0"/>
                                      <a:ext cx="0" cy="812042"/>
                                    </a:xfrm>
                                    <a:prstGeom prst="line">
                                      <a:avLst/>
                                    </a:prstGeom>
                                    <a:noFill/>
                                    <a:ln w="6350">
                                      <a:solidFill>
                                        <a:sysClr val="windowText" lastClr="000000"/>
                                      </a:solidFill>
                                      <a:prstDash val="solid"/>
                                      <a:miter lim="800000"/>
                                    </a:ln>
                                    <a:effectLst/>
                                  </wps:spPr>
                                  <wps:bodyPr/>
                                </wps:wsp>
                                <wps:wsp>
                                  <wps:cNvPr id="744905380" name="弧形 7"/>
                                  <wps:cNvSpPr/>
                                  <wps:spPr>
                                    <a:xfrm>
                                      <a:off x="0" y="657872"/>
                                      <a:ext cx="593028" cy="279400"/>
                                    </a:xfrm>
                                    <a:prstGeom prst="arc">
                                      <a:avLst>
                                        <a:gd name="adj1" fmla="val 129932"/>
                                        <a:gd name="adj2" fmla="val 10633813"/>
                                      </a:avLst>
                                    </a:prstGeom>
                                    <a:noFill/>
                                    <a:ln w="6350">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575615181" name="直接连接符 6"/>
                                  <wps:cNvCnPr/>
                                  <wps:spPr>
                                    <a:xfrm>
                                      <a:off x="-66149" y="-643495"/>
                                      <a:ext cx="0" cy="487784"/>
                                    </a:xfrm>
                                    <a:prstGeom prst="line">
                                      <a:avLst/>
                                    </a:prstGeom>
                                    <a:noFill/>
                                    <a:ln w="12700">
                                      <a:solidFill>
                                        <a:sysClr val="windowText" lastClr="000000"/>
                                      </a:solidFill>
                                      <a:prstDash val="solid"/>
                                      <a:miter lim="800000"/>
                                    </a:ln>
                                    <a:effectLst/>
                                  </wps:spPr>
                                  <wps:bodyPr/>
                                </wps:wsp>
                                <wps:wsp>
                                  <wps:cNvPr id="833023813" name="直接连接符 6"/>
                                  <wps:cNvCnPr/>
                                  <wps:spPr>
                                    <a:xfrm>
                                      <a:off x="656690" y="-643495"/>
                                      <a:ext cx="0" cy="487784"/>
                                    </a:xfrm>
                                    <a:prstGeom prst="line">
                                      <a:avLst/>
                                    </a:prstGeom>
                                    <a:noFill/>
                                    <a:ln w="12700">
                                      <a:solidFill>
                                        <a:sysClr val="windowText" lastClr="000000"/>
                                      </a:solidFill>
                                      <a:prstDash val="solid"/>
                                      <a:miter lim="800000"/>
                                    </a:ln>
                                    <a:effectLst/>
                                  </wps:spPr>
                                  <wps:bodyPr/>
                                </wps:wsp>
                              </wpg:grpSp>
                            </wpg:grpSp>
                            <wpg:grpSp>
                              <wpg:cNvPr id="638828407" name="组合 14"/>
                              <wpg:cNvGrpSpPr/>
                              <wpg:grpSpPr>
                                <a:xfrm>
                                  <a:off x="0" y="18715"/>
                                  <a:ext cx="657726" cy="783389"/>
                                  <a:chOff x="0" y="0"/>
                                  <a:chExt cx="1088190" cy="1804738"/>
                                </a:xfrm>
                              </wpg:grpSpPr>
                              <wps:wsp>
                                <wps:cNvPr id="205188499" name="任意多边形: 形状 13"/>
                                <wps:cNvSpPr/>
                                <wps:spPr>
                                  <a:xfrm>
                                    <a:off x="0" y="0"/>
                                    <a:ext cx="545432" cy="1802064"/>
                                  </a:xfrm>
                                  <a:custGeom>
                                    <a:avLst/>
                                    <a:gdLst>
                                      <a:gd name="csX0" fmla="*/ 0 w 545432"/>
                                      <a:gd name="csY0" fmla="*/ 0 h 1802064"/>
                                      <a:gd name="csX1" fmla="*/ 144379 w 545432"/>
                                      <a:gd name="csY1" fmla="*/ 144379 h 1802064"/>
                                      <a:gd name="csX2" fmla="*/ 232611 w 545432"/>
                                      <a:gd name="csY2" fmla="*/ 459874 h 1802064"/>
                                      <a:gd name="csX3" fmla="*/ 240632 w 545432"/>
                                      <a:gd name="csY3" fmla="*/ 1096211 h 1802064"/>
                                      <a:gd name="csX4" fmla="*/ 211221 w 545432"/>
                                      <a:gd name="csY4" fmla="*/ 1470527 h 1802064"/>
                                      <a:gd name="csX5" fmla="*/ 302127 w 545432"/>
                                      <a:gd name="csY5" fmla="*/ 1660358 h 1802064"/>
                                      <a:gd name="csX6" fmla="*/ 545432 w 545432"/>
                                      <a:gd name="csY6" fmla="*/ 1802064 h 1802064"/>
                                      <a:gd name="csX7" fmla="*/ 545432 w 545432"/>
                                      <a:gd name="csY7" fmla="*/ 1802064 h 18020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545432" h="1802064">
                                        <a:moveTo>
                                          <a:pt x="0" y="0"/>
                                        </a:moveTo>
                                        <a:cubicBezTo>
                                          <a:pt x="52805" y="33866"/>
                                          <a:pt x="105611" y="67733"/>
                                          <a:pt x="144379" y="144379"/>
                                        </a:cubicBezTo>
                                        <a:cubicBezTo>
                                          <a:pt x="183147" y="221025"/>
                                          <a:pt x="216569" y="301235"/>
                                          <a:pt x="232611" y="459874"/>
                                        </a:cubicBezTo>
                                        <a:cubicBezTo>
                                          <a:pt x="248653" y="618513"/>
                                          <a:pt x="244197" y="927769"/>
                                          <a:pt x="240632" y="1096211"/>
                                        </a:cubicBezTo>
                                        <a:cubicBezTo>
                                          <a:pt x="237067" y="1264653"/>
                                          <a:pt x="200972" y="1376503"/>
                                          <a:pt x="211221" y="1470527"/>
                                        </a:cubicBezTo>
                                        <a:cubicBezTo>
                                          <a:pt x="221470" y="1564552"/>
                                          <a:pt x="246425" y="1605102"/>
                                          <a:pt x="302127" y="1660358"/>
                                        </a:cubicBezTo>
                                        <a:cubicBezTo>
                                          <a:pt x="357829" y="1715614"/>
                                          <a:pt x="545432" y="1802064"/>
                                          <a:pt x="545432" y="1802064"/>
                                        </a:cubicBezTo>
                                        <a:lnTo>
                                          <a:pt x="545432" y="1802064"/>
                                        </a:lnTo>
                                      </a:path>
                                    </a:pathLst>
                                  </a:custGeom>
                                  <a:noFill/>
                                  <a:ln w="9525">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1518758688" name="任意多边形: 形状 13"/>
                                <wps:cNvSpPr/>
                                <wps:spPr>
                                  <a:xfrm flipH="1">
                                    <a:off x="542758" y="2674"/>
                                    <a:ext cx="545432" cy="1802064"/>
                                  </a:xfrm>
                                  <a:custGeom>
                                    <a:avLst/>
                                    <a:gdLst>
                                      <a:gd name="csX0" fmla="*/ 0 w 545432"/>
                                      <a:gd name="csY0" fmla="*/ 0 h 1802064"/>
                                      <a:gd name="csX1" fmla="*/ 144379 w 545432"/>
                                      <a:gd name="csY1" fmla="*/ 144379 h 1802064"/>
                                      <a:gd name="csX2" fmla="*/ 232611 w 545432"/>
                                      <a:gd name="csY2" fmla="*/ 459874 h 1802064"/>
                                      <a:gd name="csX3" fmla="*/ 240632 w 545432"/>
                                      <a:gd name="csY3" fmla="*/ 1096211 h 1802064"/>
                                      <a:gd name="csX4" fmla="*/ 211221 w 545432"/>
                                      <a:gd name="csY4" fmla="*/ 1470527 h 1802064"/>
                                      <a:gd name="csX5" fmla="*/ 302127 w 545432"/>
                                      <a:gd name="csY5" fmla="*/ 1660358 h 1802064"/>
                                      <a:gd name="csX6" fmla="*/ 545432 w 545432"/>
                                      <a:gd name="csY6" fmla="*/ 1802064 h 1802064"/>
                                      <a:gd name="csX7" fmla="*/ 545432 w 545432"/>
                                      <a:gd name="csY7" fmla="*/ 1802064 h 18020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545432" h="1802064">
                                        <a:moveTo>
                                          <a:pt x="0" y="0"/>
                                        </a:moveTo>
                                        <a:cubicBezTo>
                                          <a:pt x="52805" y="33866"/>
                                          <a:pt x="105611" y="67733"/>
                                          <a:pt x="144379" y="144379"/>
                                        </a:cubicBezTo>
                                        <a:cubicBezTo>
                                          <a:pt x="183147" y="221025"/>
                                          <a:pt x="216569" y="301235"/>
                                          <a:pt x="232611" y="459874"/>
                                        </a:cubicBezTo>
                                        <a:cubicBezTo>
                                          <a:pt x="248653" y="618513"/>
                                          <a:pt x="244197" y="927769"/>
                                          <a:pt x="240632" y="1096211"/>
                                        </a:cubicBezTo>
                                        <a:cubicBezTo>
                                          <a:pt x="237067" y="1264653"/>
                                          <a:pt x="200972" y="1376503"/>
                                          <a:pt x="211221" y="1470527"/>
                                        </a:cubicBezTo>
                                        <a:cubicBezTo>
                                          <a:pt x="221470" y="1564552"/>
                                          <a:pt x="246425" y="1605102"/>
                                          <a:pt x="302127" y="1660358"/>
                                        </a:cubicBezTo>
                                        <a:cubicBezTo>
                                          <a:pt x="357829" y="1715614"/>
                                          <a:pt x="545432" y="1802064"/>
                                          <a:pt x="545432" y="1802064"/>
                                        </a:cubicBezTo>
                                        <a:lnTo>
                                          <a:pt x="545432" y="1802064"/>
                                        </a:lnTo>
                                      </a:path>
                                    </a:pathLst>
                                  </a:custGeom>
                                  <a:noFill/>
                                  <a:ln w="9525">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g:grpSp>
                          <wps:wsp>
                            <wps:cNvPr id="1871523348" name="矩形 23"/>
                            <wps:cNvSpPr/>
                            <wps:spPr>
                              <a:xfrm flipV="1">
                                <a:off x="192340" y="574938"/>
                                <a:ext cx="103783" cy="71623"/>
                              </a:xfrm>
                              <a:prstGeom prst="rect">
                                <a:avLst/>
                              </a:prstGeom>
                              <a:solidFill>
                                <a:sysClr val="window" lastClr="FFFFFF"/>
                              </a:solidFill>
                              <a:ln w="9525">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g:grpSp>
                      <wpg:grpSp>
                        <wpg:cNvPr id="2064468000" name="组合 391"/>
                        <wpg:cNvGrpSpPr/>
                        <wpg:grpSpPr>
                          <a:xfrm>
                            <a:off x="1498186" y="232323"/>
                            <a:ext cx="811484" cy="598282"/>
                            <a:chOff x="8935" y="0"/>
                            <a:chExt cx="811484" cy="598282"/>
                          </a:xfrm>
                        </wpg:grpSpPr>
                        <wps:wsp>
                          <wps:cNvPr id="2085278597" name="文本框 1"/>
                          <wps:cNvSpPr txBox="1"/>
                          <wps:spPr>
                            <a:xfrm>
                              <a:off x="116161" y="354442"/>
                              <a:ext cx="443677" cy="243840"/>
                            </a:xfrm>
                            <a:prstGeom prst="rect">
                              <a:avLst/>
                            </a:prstGeom>
                            <a:noFill/>
                            <a:ln w="6350">
                              <a:noFill/>
                            </a:ln>
                          </wps:spPr>
                          <wps:txbx>
                            <w:txbxContent>
                              <w:p w14:paraId="43276B94" w14:textId="77777777" w:rsidR="00CB22A1" w:rsidRDefault="00000000">
                                <w:pPr>
                                  <w:spacing w:line="220" w:lineRule="exact"/>
                                  <w:rPr>
                                    <w:rFonts w:cs="Times New Roman"/>
                                    <w:sz w:val="18"/>
                                    <w:szCs w:val="18"/>
                                  </w:rPr>
                                </w:pPr>
                                <w:r>
                                  <w:rPr>
                                    <w:rFonts w:cs="Times New Roman" w:hint="eastAsia"/>
                                    <w:sz w:val="18"/>
                                    <w:szCs w:val="18"/>
                                  </w:rPr>
                                  <w:t>灯丝</w:t>
                                </w:r>
                              </w:p>
                            </w:txbxContent>
                          </wps:txbx>
                          <wps:bodyPr rot="0" spcFirstLastPara="0" vertOverflow="overflow" horzOverflow="overflow" vert="horz" wrap="square" lIns="91440" tIns="45720" rIns="91440" bIns="45720" numCol="1" spcCol="0" rtlCol="0" fromWordArt="0" anchor="t" anchorCtr="0" forceAA="0" compatLnSpc="1"/>
                        </wps:wsp>
                        <wps:wsp>
                          <wps:cNvPr id="1926024406" name="文本框 1"/>
                          <wps:cNvSpPr txBox="1"/>
                          <wps:spPr>
                            <a:xfrm>
                              <a:off x="116161" y="0"/>
                              <a:ext cx="704258" cy="244218"/>
                            </a:xfrm>
                            <a:prstGeom prst="rect">
                              <a:avLst/>
                            </a:prstGeom>
                            <a:noFill/>
                            <a:ln w="6350">
                              <a:noFill/>
                            </a:ln>
                          </wps:spPr>
                          <wps:txbx>
                            <w:txbxContent>
                              <w:p w14:paraId="4FDFDC40" w14:textId="77777777" w:rsidR="00CB22A1" w:rsidRDefault="00000000">
                                <w:pPr>
                                  <w:spacing w:line="220" w:lineRule="exact"/>
                                  <w:rPr>
                                    <w:rFonts w:cs="Times New Roman"/>
                                    <w:sz w:val="18"/>
                                    <w:szCs w:val="18"/>
                                  </w:rPr>
                                </w:pPr>
                                <w:r>
                                  <w:rPr>
                                    <w:rFonts w:cs="Times New Roman" w:hint="eastAsia"/>
                                    <w:sz w:val="18"/>
                                    <w:szCs w:val="18"/>
                                  </w:rPr>
                                  <w:t>细金属丝</w:t>
                                </w:r>
                              </w:p>
                            </w:txbxContent>
                          </wps:txbx>
                          <wps:bodyPr rot="0" spcFirstLastPara="0" vertOverflow="overflow" horzOverflow="overflow" vert="horz" wrap="square" lIns="91440" tIns="45720" rIns="91440" bIns="45720" numCol="1" spcCol="0" rtlCol="0" fromWordArt="0" anchor="t" anchorCtr="0" forceAA="0" compatLnSpc="1"/>
                        </wps:wsp>
                        <wps:wsp>
                          <wps:cNvPr id="270617202" name="直接连接符 390"/>
                          <wps:cNvCnPr/>
                          <wps:spPr>
                            <a:xfrm flipH="1" flipV="1">
                              <a:off x="40516" y="44009"/>
                              <a:ext cx="141369" cy="70924"/>
                            </a:xfrm>
                            <a:prstGeom prst="line">
                              <a:avLst/>
                            </a:prstGeom>
                            <a:noFill/>
                            <a:ln w="6350">
                              <a:solidFill>
                                <a:sysClr val="windowText" lastClr="000000"/>
                              </a:solidFill>
                              <a:prstDash val="solid"/>
                              <a:miter lim="800000"/>
                            </a:ln>
                            <a:effectLst/>
                          </wps:spPr>
                          <wps:bodyPr/>
                        </wps:wsp>
                        <wps:wsp>
                          <wps:cNvPr id="1552025877" name="直接连接符 390"/>
                          <wps:cNvCnPr/>
                          <wps:spPr>
                            <a:xfrm flipH="1" flipV="1">
                              <a:off x="8935" y="396141"/>
                              <a:ext cx="178571" cy="70924"/>
                            </a:xfrm>
                            <a:prstGeom prst="line">
                              <a:avLst/>
                            </a:prstGeom>
                            <a:noFill/>
                            <a:ln w="6350">
                              <a:solidFill>
                                <a:sysClr val="windowText" lastClr="000000"/>
                              </a:solidFill>
                              <a:prstDash val="solid"/>
                              <a:miter lim="800000"/>
                            </a:ln>
                            <a:effectLst/>
                          </wps:spPr>
                          <wps:bodyPr/>
                        </wps:wsp>
                      </wpg:grpSp>
                      <wps:wsp>
                        <wps:cNvPr id="1768546605" name="弧形 392"/>
                        <wps:cNvSpPr/>
                        <wps:spPr>
                          <a:xfrm>
                            <a:off x="8936" y="138190"/>
                            <a:ext cx="589280" cy="226695"/>
                          </a:xfrm>
                          <a:prstGeom prst="arc">
                            <a:avLst>
                              <a:gd name="adj1" fmla="val 11745972"/>
                              <a:gd name="adj2" fmla="val 20696002"/>
                            </a:avLst>
                          </a:prstGeom>
                          <a:noFill/>
                          <a:ln w="9525">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1284231893" name="弧形 392"/>
                        <wps:cNvSpPr/>
                        <wps:spPr>
                          <a:xfrm>
                            <a:off x="583786" y="135212"/>
                            <a:ext cx="589280" cy="226695"/>
                          </a:xfrm>
                          <a:prstGeom prst="arc">
                            <a:avLst>
                              <a:gd name="adj1" fmla="val 11745972"/>
                              <a:gd name="adj2" fmla="val 20696002"/>
                            </a:avLst>
                          </a:prstGeom>
                          <a:noFill/>
                          <a:ln w="9525">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185045012" name="弧形 392"/>
                        <wps:cNvSpPr/>
                        <wps:spPr>
                          <a:xfrm>
                            <a:off x="1170551" y="135212"/>
                            <a:ext cx="589280" cy="226695"/>
                          </a:xfrm>
                          <a:prstGeom prst="arc">
                            <a:avLst>
                              <a:gd name="adj1" fmla="val 11745972"/>
                              <a:gd name="adj2" fmla="val 20696002"/>
                            </a:avLst>
                          </a:prstGeom>
                          <a:noFill/>
                          <a:ln w="9525">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wgp>
                  </a:graphicData>
                </a:graphic>
              </wp:anchor>
            </w:drawing>
          </mc:Choice>
          <mc:Fallback>
            <w:pict>
              <v:group w14:anchorId="57D91801" id="组合 393" o:spid="_x0000_s2125" style="position:absolute;left:0;text-align:left;margin-left:236.25pt;margin-top:8.3pt;width:181.85pt;height:65.4pt;z-index:251639808;mso-position-horizontal-relative:margin;mso-position-vertical-relative:text" coordsize="23096,8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">
                <v:group id="组合 91" o:spid="_x0000_s2126" style="position:absolute;width:17792;height:7628" coordorigin="1819,2633" coordsize="17854,7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">
                  <v:group id="_x0000_s2127" style="position:absolute;left:2414;top:2670;width:4908;height:7702" coordorigin=",-2277" coordsize="6577,10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">
                    <v:group id="组合 12" o:spid="_x0000_s2128" style="position:absolute;left:1844;top:-2277;width:2953;height:8167" coordorigin=",-4407" coordsize="7369,1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">
                      <v:group id="组合 5" o:spid="_x0000_s2129" style="position:absolute;width:7369;height:2320" coordsize="7369,2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">
                        <v:oval id="椭圆 4" o:spid="_x0000_s2130" style="position:absolute;top:818;width:7369;height:15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" fillcolor="window" strokecolor="windowText">
                          <v:stroke joinstyle="miter"/>
                        </v:oval>
                        <v:oval id="椭圆 4" o:spid="_x0000_s2131" style="position:absolute;top:409;width:7369;height:15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" fillcolor="window" strokecolor="windowText">
                          <v:stroke joinstyle="miter"/>
                        </v:oval>
                        <v:oval id="椭圆 4" o:spid="_x0000_s2132" style="position:absolute;width:7369;height:15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" fillcolor="window" strokecolor="windowText">
                          <v:stroke joinstyle="miter"/>
                        </v:oval>
                      </v:group>
                      <v:group id="组合 11" o:spid="_x0000_s2133" style="position:absolute;top:-4407;width:7228;height:15807" coordorigin="-661,-6434" coordsize="7228,1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">
                        <v:group id="组合 8" o:spid="_x0000_s2134" style="position:absolute;left:-661;top:-6434;width:7227;height:15806" coordorigin="-661,-6434" coordsize="7228,1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">
                          <v:line id="直接连接符 6" o:spid="_x0000_s2135" style="position:absolute;visibility:visible;mso-wrap-style:square" from="41,0" to="41,8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" strokecolor="windowText" strokeweight=".5pt">
                            <v:stroke joinstyle="miter"/>
                          </v:line>
                          <v:line id="直接连接符 6" o:spid="_x0000_s2136" style="position:absolute;visibility:visible;mso-wrap-style:square" from="5958,0" to="5958,8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" strokecolor="windowText" strokeweight=".5pt">
                            <v:stroke joinstyle="miter"/>
                          </v:line>
                          <v:shape id="弧形 7" o:spid="_x0000_s2137" style="position:absolute;top:6578;width:5930;height:2794;visibility:visible;mso-wrap-style:square;v-text-anchor:middle" coordsize="593028,279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" path="m592078,150876nsc579735,223330,451529,279219,297251,279399,144937,279577,17110,225356,1551,153970l296514,139700r295564,11176xem592078,150876nfc579735,223330,451529,279219,297251,279399,144937,279577,17110,225356,1551,153970e" filled="f" strokecolor="windowText" strokeweight=".5pt">
                            <v:stroke joinstyle="miter"/>
                            <v:path arrowok="t" o:connecttype="custom" o:connectlocs="592078,150876;297251,279399;1551,153970" o:connectangles="0,0,0"/>
                          </v:shape>
                          <v:line id="直接连接符 6" o:spid="_x0000_s2138" style="position:absolute;visibility:visible;mso-wrap-style:square" from="-661,-6434" to="-661,-1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" strokecolor="windowText" strokeweight="1pt">
                            <v:stroke joinstyle="miter"/>
                          </v:line>
                          <v:line id="直接连接符 6" o:spid="_x0000_s2139" style="position:absolute;visibility:visible;mso-wrap-style:square" from="6566,-6434" to="6566,-1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" strokecolor="windowText" strokeweight="1pt">
                            <v:stroke joinstyle="miter"/>
                          </v:line>
                        </v:group>
                        <v:group id="组合 10" o:spid="_x0000_s2140" style="position:absolute;left:1075;top:7406;width:3692;height:1820" coordsize="277202,136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">
                          <v:oval id="椭圆 9" o:spid="_x0000_s2141" style="position:absolute;width:136525;height:136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" filled="f" strokecolor="windowText" strokeweight="1pt">
                            <v:stroke joinstyle="miter"/>
                          </v:oval>
                          <v:oval id="椭圆 9" o:spid="_x0000_s2142" style="position:absolute;left:140677;width:136525;height:136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" filled="f" strokecolor="windowText" strokeweight="1pt">
                            <v:stroke joinstyle="miter"/>
                          </v:oval>
                        </v:group>
                      </v:group>
                    </v:group>
                    <v:group id="组合 14" o:spid="_x0000_s2143" style="position:absolute;top:187;width:6577;height:7834" coordsize="10881,18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">
                      <v:shape id="任意多边形: 形状 13" o:spid="_x0000_s2144" style="position:absolute;width:5454;height:18020;visibility:visible;mso-wrap-style:square;v-text-anchor:middle" coordsize="545432,180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" path="m,c52805,33866,105611,67733,144379,144379v38768,76646,72190,156856,88232,315495c248653,618513,244197,927769,240632,1096211v-3565,168442,-39660,280292,-29411,374316c221470,1564552,246425,1605102,302127,1660358v55702,55256,243305,141706,243305,141706l545432,1802064e" filled="f" strokecolor="windowText">
                        <v:stroke joinstyle="miter"/>
                        <v:path arrowok="t" o:connecttype="custom" o:connectlocs="0,0;144379,144379;232611,459874;240632,1096211;211221,1470527;302127,1660358;545432,1802064;545432,1802064" o:connectangles="0,0,0,0,0,0,0,0"/>
                      </v:shape>
                      <v:shape id="任意多边形: 形状 13" o:spid="_x0000_s2145" style="position:absolute;left:5427;top:26;width:5454;height:18021;flip:x;visibility:visible;mso-wrap-style:square;v-text-anchor:middle" coordsize="545432,180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" path="m,c52805,33866,105611,67733,144379,144379v38768,76646,72190,156856,88232,315495c248653,618513,244197,927769,240632,1096211v-3565,168442,-39660,280292,-29411,374316c221470,1564552,246425,1605102,302127,1660358v55702,55256,243305,141706,243305,141706l545432,1802064e" filled="f" strokecolor="windowText">
                        <v:stroke joinstyle="miter"/>
                        <v:path arrowok="t" o:connecttype="custom" o:connectlocs="0,0;144379,144379;232611,459874;240632,1096211;211221,1470527;302127,1660358;545432,1802064;545432,1802064" o:connectangles="0,0,0,0,0,0,0,0"/>
                      </v:shape>
                    </v:group>
                  </v:group>
                  <v:group id="_x0000_s2146" style="position:absolute;left:14081;top:2670;width:4915;height:7708" coordorigin=",-2277" coordsize="6577,10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">
                    <v:group id="组合 12" o:spid="_x0000_s2147" style="position:absolute;left:1844;top:-2277;width:2953;height:8167" coordorigin=",-4407" coordsize="7369,1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">
                      <v:group id="组合 5" o:spid="_x0000_s2148" style="position:absolute;width:7369;height:2320" coordsize="7369,2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">
                        <v:oval id="椭圆 4" o:spid="_x0000_s2149" style="position:absolute;top:818;width:7369;height:15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" fillcolor="window" strokecolor="windowText">
                          <v:stroke joinstyle="miter"/>
                        </v:oval>
                        <v:oval id="椭圆 4" o:spid="_x0000_s2150" style="position:absolute;top:409;width:7369;height:15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" fillcolor="window" strokecolor="windowText">
                          <v:stroke joinstyle="miter"/>
                        </v:oval>
                        <v:oval id="椭圆 4" o:spid="_x0000_s2151" style="position:absolute;width:7369;height:15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" fillcolor="window" strokecolor="windowText">
                          <v:stroke joinstyle="miter"/>
                        </v:oval>
                      </v:group>
                      <v:group id="组合 11" o:spid="_x0000_s2152" style="position:absolute;top:-4407;width:7228;height:15807" coordorigin="-661,-6434" coordsize="7228,1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">
                        <v:group id="组合 8" o:spid="_x0000_s2153" style="position:absolute;left:-661;top:-6434;width:7227;height:15806" coordorigin="-661,-6434" coordsize="7228,1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">
                          <v:line id="直接连接符 6" o:spid="_x0000_s2154" style="position:absolute;visibility:visible;mso-wrap-style:square" from="41,0" to="41,8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" strokecolor="windowText" strokeweight=".5pt">
                            <v:stroke joinstyle="miter"/>
                          </v:line>
                          <v:line id="直接连接符 6" o:spid="_x0000_s2155" style="position:absolute;visibility:visible;mso-wrap-style:square" from="5958,0" to="5958,8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" strokecolor="windowText" strokeweight=".5pt">
                            <v:stroke joinstyle="miter"/>
                          </v:line>
                          <v:shape id="弧形 7" o:spid="_x0000_s2156" style="position:absolute;top:6578;width:5930;height:2794;visibility:visible;mso-wrap-style:square;v-text-anchor:middle" coordsize="593028,279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" path="m592078,150876nsc579735,223330,451529,279219,297251,279399,144937,279577,17110,225356,1551,153970l296514,139700r295564,11176xem592078,150876nfc579735,223330,451529,279219,297251,279399,144937,279577,17110,225356,1551,153970e" filled="f" strokecolor="windowText" strokeweight=".5pt">
                            <v:stroke joinstyle="miter"/>
                            <v:path arrowok="t" o:connecttype="custom" o:connectlocs="592078,150876;297251,279399;1551,153970" o:connectangles="0,0,0"/>
                          </v:shape>
                          <v:line id="直接连接符 6" o:spid="_x0000_s2157" style="position:absolute;visibility:visible;mso-wrap-style:square" from="-661,-6434" to="-661,-1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" strokecolor="windowText" strokeweight="1pt">
                            <v:stroke joinstyle="miter"/>
                          </v:line>
                          <v:line id="直接连接符 6" o:spid="_x0000_s2158" style="position:absolute;visibility:visible;mso-wrap-style:square" from="6566,-6434" to="6566,-1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" strokecolor="windowText" strokeweight="1pt">
                            <v:stroke joinstyle="miter"/>
                          </v:line>
                        </v:group>
                        <v:group id="组合 10" o:spid="_x0000_s2159" style="position:absolute;left:1075;top:7406;width:3692;height:1820" coordsize="277202,136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">
                          <v:oval id="椭圆 9" o:spid="_x0000_s2160" style="position:absolute;width:136525;height:136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" filled="f" strokecolor="windowText" strokeweight="1pt">
                            <v:stroke joinstyle="miter"/>
                          </v:oval>
                          <v:oval id="椭圆 9" o:spid="_x0000_s2161" style="position:absolute;left:140677;width:136525;height:136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" filled="f" strokecolor="windowText" strokeweight="1pt">
                            <v:stroke joinstyle="miter"/>
                          </v:oval>
                        </v:group>
                      </v:group>
                    </v:group>
                    <v:group id="组合 14" o:spid="_x0000_s2162" style="position:absolute;top:187;width:6577;height:7834" coordsize="10881,18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">
                      <v:shape id="任意多边形: 形状 13" o:spid="_x0000_s2163" style="position:absolute;width:5454;height:18020;visibility:visible;mso-wrap-style:square;v-text-anchor:middle" coordsize="545432,180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" path="m,c52805,33866,105611,67733,144379,144379v38768,76646,72190,156856,88232,315495c248653,618513,244197,927769,240632,1096211v-3565,168442,-39660,280292,-29411,374316c221470,1564552,246425,1605102,302127,1660358v55702,55256,243305,141706,243305,141706l545432,1802064e" filled="f" strokecolor="windowText">
                        <v:stroke joinstyle="miter"/>
                        <v:path arrowok="t" o:connecttype="custom" o:connectlocs="0,0;144379,144379;232611,459874;240632,1096211;211221,1470527;302127,1660358;545432,1802064;545432,1802064" o:connectangles="0,0,0,0,0,0,0,0"/>
                      </v:shape>
                      <v:shape id="任意多边形: 形状 13" o:spid="_x0000_s2164" style="position:absolute;left:5427;top:26;width:5454;height:18021;flip:x;visibility:visible;mso-wrap-style:square;v-text-anchor:middle" coordsize="545432,180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" path="m,c52805,33866,105611,67733,144379,144379v38768,76646,72190,156856,88232,315495c248653,618513,244197,927769,240632,1096211v-3565,168442,-39660,280292,-29411,374316c221470,1564552,246425,1605102,302127,1660358v55702,55256,243305,141706,243305,141706l545432,1802064e" filled="f" strokecolor="windowText">
                        <v:stroke joinstyle="miter"/>
                        <v:path arrowok="t" o:connecttype="custom" o:connectlocs="0,0;144379,144379;232611,459874;240632,1096211;211221,1470527;302127,1660358;545432,1802064;545432,1802064" o:connectangles="0,0,0,0,0,0,0,0"/>
                      </v:shape>
                    </v:group>
                  </v:group>
                  <v:group id="组合 19" o:spid="_x0000_s2165" style="position:absolute;left:1819;top:2647;width:17855;height:70" coordorigin="1683,2647" coordsize="1786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">
                    <v:line id="直接连接符 18" o:spid="_x0000_s2166" style="position:absolute;visibility:visible;mso-wrap-style:square" from="5825,2718" to="9426,2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" strokecolor="windowText" strokeweight="1pt">
                      <v:stroke joinstyle="miter"/>
                    </v:line>
                    <v:line id="直接连接符 18" o:spid="_x0000_s2167" style="position:absolute;visibility:visible;mso-wrap-style:square" from="11621,2647" to="15308,2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" strokecolor="windowText" strokeweight="1pt">
                      <v:stroke joinstyle="miter"/>
                    </v:line>
                    <v:line id="直接连接符 18" o:spid="_x0000_s2168" style="position:absolute;visibility:visible;mso-wrap-style:square" from="17501,2718" to="19548,2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" strokecolor="windowText" strokeweight="1pt">
                      <v:stroke joinstyle="miter"/>
                    </v:line>
                    <v:line id="直接连接符 18" o:spid="_x0000_s2169" style="position:absolute;visibility:visible;mso-wrap-style:square" from="1683,2718" to="3599,2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" strokecolor="windowText" strokeweight="1pt">
                      <v:stroke joinstyle="miter"/>
                    </v:line>
                  </v:group>
                  <v:group id="组合 90" o:spid="_x0000_s2170" style="position:absolute;left:8229;top:2633;width:4915;height:7708" coordsize="4918,77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">
                    <v:group id="_x0000_s2171" style="position:absolute;width:4918;height:7708" coordorigin=",-2277" coordsize="6577,10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">
                      <v:group id="组合 12" o:spid="_x0000_s2172" style="position:absolute;left:1844;top:-2277;width:2953;height:8167" coordorigin=",-4407" coordsize="7369,1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">
                        <v:group id="组合 5" o:spid="_x0000_s2173" style="position:absolute;width:7369;height:2320" coordsize="7369,2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">
                          <v:oval id="椭圆 4" o:spid="_x0000_s2174" style="position:absolute;top:818;width:7369;height:15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" fillcolor="window" strokecolor="windowText">
                            <v:stroke joinstyle="miter"/>
                          </v:oval>
                          <v:oval id="椭圆 4" o:spid="_x0000_s2175" style="position:absolute;top:409;width:7369;height:15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" fillcolor="window" strokecolor="windowText">
                            <v:stroke joinstyle="miter"/>
                          </v:oval>
                          <v:oval id="椭圆 4" o:spid="_x0000_s2176" style="position:absolute;width:7369;height:15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" fillcolor="window" strokecolor="windowText">
                            <v:stroke joinstyle="miter"/>
                          </v:oval>
                        </v:group>
                        <v:group id="组合 8" o:spid="_x0000_s2177" style="position:absolute;top:-4407;width:7228;height:15807" coordorigin="-661,-6434" coordsize="7228,15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">
                          <v:line id="直接连接符 6" o:spid="_x0000_s2178" style="position:absolute;visibility:visible;mso-wrap-style:square" from="41,0" to="41,8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" strokecolor="windowText" strokeweight=".5pt">
                            <v:stroke joinstyle="miter"/>
                          </v:line>
                          <v:line id="直接连接符 6" o:spid="_x0000_s2179" style="position:absolute;visibility:visible;mso-wrap-style:square" from="5958,0" to="5958,8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" strokecolor="windowText" strokeweight=".5pt">
                            <v:stroke joinstyle="miter"/>
                          </v:line>
                          <v:shape id="弧形 7" o:spid="_x0000_s2180" style="position:absolute;top:6578;width:5930;height:2794;visibility:visible;mso-wrap-style:square;v-text-anchor:middle" coordsize="593028,279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" path="m592078,150876nsc579735,223330,451529,279219,297251,279399,144937,279577,17110,225356,1551,153970l296514,139700r295564,11176xem592078,150876nfc579735,223330,451529,279219,297251,279399,144937,279577,17110,225356,1551,153970e" filled="f" strokecolor="windowText" strokeweight=".5pt">
                            <v:stroke joinstyle="miter"/>
                            <v:path arrowok="t" o:connecttype="custom" o:connectlocs="592078,150876;297251,279399;1551,153970" o:connectangles="0,0,0"/>
                          </v:shape>
                          <v:line id="直接连接符 6" o:spid="_x0000_s2181" style="position:absolute;visibility:visible;mso-wrap-style:square" from="-661,-6434" to="-661,-1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" strokecolor="windowText" strokeweight="1pt">
                            <v:stroke joinstyle="miter"/>
                          </v:line>
                          <v:line id="直接连接符 6" o:spid="_x0000_s2182" style="position:absolute;visibility:visible;mso-wrap-style:square" from="6566,-6434" to="6566,-1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" strokecolor="windowText" strokeweight="1pt">
                            <v:stroke joinstyle="miter"/>
                          </v:line>
                        </v:group>
                      </v:group>
                      <v:group id="组合 14" o:spid="_x0000_s2183" style="position:absolute;top:187;width:6577;height:7834" coordsize="10881,18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">
                        <v:shape id="任意多边形: 形状 13" o:spid="_x0000_s2184" style="position:absolute;width:5454;height:18020;visibility:visible;mso-wrap-style:square;v-text-anchor:middle" coordsize="545432,180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" path="m,c52805,33866,105611,67733,144379,144379v38768,76646,72190,156856,88232,315495c248653,618513,244197,927769,240632,1096211v-3565,168442,-39660,280292,-29411,374316c221470,1564552,246425,1605102,302127,1660358v55702,55256,243305,141706,243305,141706l545432,1802064e" filled="f" strokecolor="windowText">
                          <v:stroke joinstyle="miter"/>
                          <v:path arrowok="t" o:connecttype="custom" o:connectlocs="0,0;144379,144379;232611,459874;240632,1096211;211221,1470527;302127,1660358;545432,1802064;545432,1802064" o:connectangles="0,0,0,0,0,0,0,0"/>
                        </v:shape>
                        <v:shape id="任意多边形: 形状 13" o:spid="_x0000_s2185" style="position:absolute;left:5427;top:26;width:5454;height:18021;flip:x;visibility:visible;mso-wrap-style:square;v-text-anchor:middle" coordsize="545432,180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" path="m,c52805,33866,105611,67733,144379,144379v38768,76646,72190,156856,88232,315495c248653,618513,244197,927769,240632,1096211v-3565,168442,-39660,280292,-29411,374316c221470,1564552,246425,1605102,302127,1660358v55702,55256,243305,141706,243305,141706l545432,1802064e" filled="f" strokecolor="windowText">
                          <v:stroke joinstyle="miter"/>
                          <v:path arrowok="t" o:connecttype="custom" o:connectlocs="0,0;144379,144379;232611,459874;240632,1096211;211221,1470527;302127,1660358;545432,1802064;545432,1802064" o:connectangles="0,0,0,0,0,0,0,0"/>
                        </v:shape>
                      </v:group>
                    </v:group>
                    <v:rect id="矩形 23" o:spid="_x0000_s2186" style="position:absolute;left:1923;top:5749;width:1038;height:716;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" fillcolor="window" stroked="f"/>
                  </v:group>
                </v:group>
                <v:group id="组合 391" o:spid="_x0000_s2187" style="position:absolute;left:14981;top:2323;width:8115;height:5983" coordorigin="89" coordsize="8114,5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">
                  <v:shape id="文本框 1" o:spid="_x0000_s2188" type="#_x0000_t202" style="position:absolute;left:1161;top:3544;width:4437;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" filled="f" stroked="f" strokeweight=".5pt">
                    <v:textbox>
                      <w:txbxContent>
                        <w:p w14:paraId="43276B94" w14:textId="77777777" w:rsidR="00CB22A1" w:rsidRDefault="00000000">
                          <w:pPr>
                            <w:spacing w:line="220" w:lineRule="exact"/>
                            <w:rPr>
                              <w:rFonts w:cs="Times New Roman"/>
                              <w:sz w:val="18"/>
                              <w:szCs w:val="18"/>
                            </w:rPr>
                          </w:pPr>
                          <w:r>
                            <w:rPr>
                              <w:rFonts w:cs="Times New Roman" w:hint="eastAsia"/>
                              <w:sz w:val="18"/>
                              <w:szCs w:val="18"/>
                            </w:rPr>
                            <w:t>灯丝</w:t>
                          </w:r>
                        </w:p>
                      </w:txbxContent>
                    </v:textbox>
                  </v:shape>
                  <v:shape id="文本框 1" o:spid="_x0000_s2189" type="#_x0000_t202" style="position:absolute;left:1161;width:7043;height:2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" filled="f" stroked="f" strokeweight=".5pt">
                    <v:textbox>
                      <w:txbxContent>
                        <w:p w14:paraId="4FDFDC40" w14:textId="77777777" w:rsidR="00CB22A1" w:rsidRDefault="00000000">
                          <w:pPr>
                            <w:spacing w:line="220" w:lineRule="exact"/>
                            <w:rPr>
                              <w:rFonts w:cs="Times New Roman"/>
                              <w:sz w:val="18"/>
                              <w:szCs w:val="18"/>
                            </w:rPr>
                          </w:pPr>
                          <w:r>
                            <w:rPr>
                              <w:rFonts w:cs="Times New Roman" w:hint="eastAsia"/>
                              <w:sz w:val="18"/>
                              <w:szCs w:val="18"/>
                            </w:rPr>
                            <w:t>细金属丝</w:t>
                          </w:r>
                        </w:p>
                      </w:txbxContent>
                    </v:textbox>
                  </v:shape>
                  <v:line id="直接连接符 390" o:spid="_x0000_s2190" style="position:absolute;flip:x y;visibility:visible;mso-wrap-style:square" from="405,440" to="1818,1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" strokecolor="windowText" strokeweight=".5pt">
                    <v:stroke joinstyle="miter"/>
                  </v:line>
                  <v:line id="直接连接符 390" o:spid="_x0000_s2191" style="position:absolute;flip:x y;visibility:visible;mso-wrap-style:square" from="89,3961" to="1875,4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" strokecolor="windowText" strokeweight=".5pt">
                    <v:stroke joinstyle="miter"/>
                  </v:line>
                </v:group>
                <v:shape id="弧形 392" o:spid="_x0000_s2192" style="position:absolute;left:89;top:1381;width:5893;height:2267;visibility:visible;mso-wrap-style:square;v-text-anchor:middle" coordsize="589280,226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" path="m57106,46284nsc112758,17112,201272,-85,295332,v95917,87,185722,18129,240714,48362l294640,113348,57106,46284xem57106,46284nfc112758,17112,201272,-85,295332,v95917,87,185722,18129,240714,48362e" filled="f" strokecolor="windowText">
                  <v:stroke joinstyle="miter"/>
                  <v:path arrowok="t" o:connecttype="custom" o:connectlocs="57106,46284;295332,0;536046,48362" o:connectangles="0,0,0"/>
                </v:shape>
                <v:shape id="弧形 392" o:spid="_x0000_s2193" style="position:absolute;left:5837;top:1352;width:5893;height:2267;visibility:visible;mso-wrap-style:square;v-text-anchor:middle" coordsize="589280,226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" path="m57106,46284nsc112758,17112,201272,-85,295332,v95917,87,185722,18129,240714,48362l294640,113348,57106,46284xem57106,46284nfc112758,17112,201272,-85,295332,v95917,87,185722,18129,240714,48362e" filled="f" strokecolor="windowText">
                  <v:stroke joinstyle="miter"/>
                  <v:path arrowok="t" o:connecttype="custom" o:connectlocs="57106,46284;295332,0;536046,48362" o:connectangles="0,0,0"/>
                </v:shape>
                <v:shape id="弧形 392" o:spid="_x0000_s2194" style="position:absolute;left:11705;top:1352;width:5893;height:2267;visibility:visible;mso-wrap-style:square;v-text-anchor:middle" coordsize="589280,226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" path="m57106,46284nsc112758,17112,201272,-85,295332,v95917,87,185722,18129,240714,48362l294640,113348,57106,46284xem57106,46284nfc112758,17112,201272,-85,295332,v95917,87,185722,18129,240714,48362e" filled="f" strokecolor="windowText">
                  <v:stroke joinstyle="miter"/>
                  <v:path arrowok="t" o:connecttype="custom" o:connectlocs="57106,46284;295332,0;536046,48362" o:connectangles="0,0,0"/>
                </v:shape>
                <w10:wrap type="square" anchorx="margin"/>
              </v:group>
            </w:pict>
          </mc:Fallback>
        </mc:AlternateContent>
      </w:r>
      <w:r w:rsidRPr="00C400A6">
        <w:rPr>
          <w:rFonts w:cs="Times New Roman" w:hint="eastAsia"/>
          <w:kern w:val="0"/>
          <w:szCs w:val="21"/>
        </w:rPr>
        <w:t>11</w:t>
      </w:r>
      <w:r w:rsidRPr="00C400A6">
        <w:rPr>
          <w:rFonts w:cs="Times New Roman" w:hint="eastAsia"/>
          <w:kern w:val="0"/>
          <w:szCs w:val="21"/>
        </w:rPr>
        <w:t>．</w:t>
      </w:r>
      <w:r w:rsidRPr="00C400A6">
        <w:rPr>
          <w:rFonts w:cs="Times New Roman"/>
          <w:kern w:val="0"/>
          <w:szCs w:val="21"/>
        </w:rPr>
        <w:t>彩灯内部结构如图所示</w:t>
      </w:r>
      <w:r w:rsidRPr="00C400A6">
        <w:rPr>
          <w:rFonts w:cs="Times New Roman" w:hint="eastAsia"/>
          <w:kern w:val="0"/>
          <w:szCs w:val="21"/>
        </w:rPr>
        <w:t>，</w:t>
      </w:r>
      <w:r w:rsidRPr="00C400A6">
        <w:rPr>
          <w:rFonts w:cs="Times New Roman"/>
          <w:kern w:val="0"/>
          <w:szCs w:val="21"/>
        </w:rPr>
        <w:t>表面涂有绝缘物质</w:t>
      </w:r>
      <w:r w:rsidR="00591C9E">
        <w:rPr>
          <w:rFonts w:cs="Times New Roman" w:hint="eastAsia"/>
          <w:kern w:val="0"/>
          <w:szCs w:val="21"/>
        </w:rPr>
        <w:t xml:space="preserve">  </w:t>
      </w:r>
      <w:r w:rsidRPr="00C400A6">
        <w:rPr>
          <w:rFonts w:cs="Times New Roman"/>
          <w:kern w:val="0"/>
          <w:szCs w:val="21"/>
        </w:rPr>
        <w:t>的细金属丝与灯丝并联</w:t>
      </w:r>
      <w:r w:rsidRPr="00C400A6">
        <w:rPr>
          <w:rFonts w:cs="Times New Roman" w:hint="eastAsia"/>
          <w:kern w:val="0"/>
          <w:szCs w:val="21"/>
        </w:rPr>
        <w:t>，其阻值分别为</w:t>
      </w:r>
      <w:r w:rsidRPr="00C400A6">
        <w:rPr>
          <w:rFonts w:cs="Times New Roman" w:hint="eastAsia"/>
          <w:i/>
          <w:iCs/>
          <w:kern w:val="0"/>
          <w:szCs w:val="21"/>
        </w:rPr>
        <w:t>R</w:t>
      </w:r>
      <w:r w:rsidRPr="00C400A6">
        <w:rPr>
          <w:rFonts w:cs="Times New Roman" w:hint="eastAsia"/>
          <w:kern w:val="0"/>
          <w:szCs w:val="21"/>
          <w:vertAlign w:val="subscript"/>
        </w:rPr>
        <w:t>金</w:t>
      </w:r>
      <w:r w:rsidRPr="00C400A6">
        <w:rPr>
          <w:rFonts w:cs="Times New Roman" w:hint="eastAsia"/>
          <w:kern w:val="0"/>
          <w:szCs w:val="21"/>
        </w:rPr>
        <w:t>、</w:t>
      </w:r>
      <w:r w:rsidRPr="00C400A6">
        <w:rPr>
          <w:rFonts w:cs="Times New Roman" w:hint="eastAsia"/>
          <w:i/>
          <w:iCs/>
          <w:kern w:val="0"/>
          <w:szCs w:val="21"/>
        </w:rPr>
        <w:t>R</w:t>
      </w:r>
      <w:r w:rsidRPr="00C400A6">
        <w:rPr>
          <w:rFonts w:cs="Times New Roman" w:hint="eastAsia"/>
          <w:kern w:val="0"/>
          <w:szCs w:val="21"/>
          <w:vertAlign w:val="subscript"/>
        </w:rPr>
        <w:t>灯</w:t>
      </w:r>
      <w:r w:rsidRPr="00C400A6">
        <w:rPr>
          <w:rFonts w:cs="Times New Roman" w:hint="eastAsia"/>
          <w:kern w:val="0"/>
          <w:szCs w:val="21"/>
        </w:rPr>
        <w:t>。</w:t>
      </w:r>
      <w:r w:rsidRPr="00C400A6">
        <w:rPr>
          <w:rFonts w:cs="Times New Roman"/>
          <w:kern w:val="0"/>
          <w:szCs w:val="21"/>
        </w:rPr>
        <w:t>正常情况下，电流只流经灯丝。</w:t>
      </w:r>
      <w:r w:rsidRPr="00C400A6">
        <w:rPr>
          <w:rFonts w:cs="Times New Roman" w:hint="eastAsia"/>
          <w:kern w:val="0"/>
          <w:szCs w:val="21"/>
        </w:rPr>
        <w:t>设灯串两端电压恒定，</w:t>
      </w:r>
      <w:r w:rsidRPr="00C400A6">
        <w:rPr>
          <w:rFonts w:cs="Times New Roman"/>
          <w:kern w:val="0"/>
          <w:szCs w:val="21"/>
        </w:rPr>
        <w:t>当</w:t>
      </w:r>
      <w:r w:rsidRPr="00C400A6">
        <w:rPr>
          <w:rFonts w:cs="Times New Roman" w:hint="eastAsia"/>
          <w:kern w:val="0"/>
          <w:szCs w:val="21"/>
        </w:rPr>
        <w:t>其中某彩灯的灯丝断裂</w:t>
      </w:r>
      <w:r w:rsidRPr="00C400A6">
        <w:rPr>
          <w:rFonts w:cs="Times New Roman"/>
          <w:kern w:val="0"/>
          <w:szCs w:val="21"/>
        </w:rPr>
        <w:t>时，瞬</w:t>
      </w:r>
      <w:r w:rsidRPr="00C400A6">
        <w:rPr>
          <w:rFonts w:cs="Times New Roman" w:hint="eastAsia"/>
          <w:kern w:val="0"/>
          <w:szCs w:val="21"/>
        </w:rPr>
        <w:t>时</w:t>
      </w:r>
      <w:r w:rsidRPr="00C400A6">
        <w:rPr>
          <w:rFonts w:cs="Times New Roman"/>
          <w:kern w:val="0"/>
          <w:szCs w:val="21"/>
        </w:rPr>
        <w:t>电压会使</w:t>
      </w:r>
      <w:r w:rsidRPr="00C400A6">
        <w:rPr>
          <w:rFonts w:hint="eastAsia"/>
        </w:rPr>
        <w:t>该彩灯</w:t>
      </w:r>
      <w:r w:rsidRPr="00C400A6">
        <w:rPr>
          <w:rFonts w:cs="Times New Roman"/>
          <w:kern w:val="0"/>
          <w:szCs w:val="21"/>
        </w:rPr>
        <w:t>细金属丝的</w:t>
      </w:r>
      <w:r w:rsidRPr="00C400A6">
        <w:rPr>
          <w:rFonts w:cs="Times New Roman" w:hint="eastAsia"/>
          <w:kern w:val="0"/>
          <w:szCs w:val="21"/>
        </w:rPr>
        <w:t>绝缘</w:t>
      </w:r>
      <w:r w:rsidRPr="00C400A6">
        <w:rPr>
          <w:rFonts w:cs="Times New Roman"/>
          <w:kern w:val="0"/>
          <w:szCs w:val="21"/>
        </w:rPr>
        <w:t>层被击穿、导通</w:t>
      </w:r>
      <w:r w:rsidRPr="00C400A6">
        <w:rPr>
          <w:rFonts w:cs="Times New Roman" w:hint="eastAsia"/>
          <w:kern w:val="0"/>
          <w:szCs w:val="21"/>
        </w:rPr>
        <w:t>，此时</w:t>
      </w:r>
      <w:r w:rsidRPr="00C400A6">
        <w:rPr>
          <w:rFonts w:cs="Times New Roman"/>
          <w:kern w:val="0"/>
          <w:szCs w:val="21"/>
        </w:rPr>
        <w:t>其他彩灯亮度降低</w:t>
      </w:r>
      <w:r w:rsidRPr="00C400A6">
        <w:rPr>
          <w:rFonts w:cs="Times New Roman" w:hint="eastAsia"/>
          <w:kern w:val="0"/>
          <w:szCs w:val="21"/>
        </w:rPr>
        <w:t>，则</w:t>
      </w:r>
      <w:r w:rsidRPr="00C400A6">
        <w:rPr>
          <w:rFonts w:cs="Times New Roman" w:hint="eastAsia"/>
          <w:szCs w:val="21"/>
        </w:rPr>
        <w:t>______</w:t>
      </w:r>
      <w:r w:rsidRPr="00C400A6">
        <w:rPr>
          <w:rFonts w:cs="Times New Roman"/>
          <w:szCs w:val="21"/>
        </w:rPr>
        <w:t>。</w:t>
      </w:r>
    </w:p>
    <w:p w14:paraId="24709610" w14:textId="7F47E316" w:rsidR="00CB22A1" w:rsidRPr="00C400A6" w:rsidRDefault="00000000" w:rsidP="001C7D05">
      <w:pPr>
        <w:widowControl/>
        <w:tabs>
          <w:tab w:val="left" w:pos="2520"/>
          <w:tab w:val="left" w:pos="4410"/>
        </w:tabs>
        <w:adjustRightInd w:val="0"/>
        <w:spacing w:line="300" w:lineRule="auto"/>
        <w:ind w:firstLineChars="200" w:firstLine="420"/>
        <w:jc w:val="left"/>
        <w:rPr>
          <w:rFonts w:cs="Times New Roman"/>
          <w:kern w:val="0"/>
          <w:szCs w:val="21"/>
        </w:rPr>
      </w:pPr>
      <w:r w:rsidRPr="00C400A6">
        <w:rPr>
          <w:rFonts w:cs="Times New Roman"/>
          <w:kern w:val="0"/>
          <w:szCs w:val="21"/>
        </w:rPr>
        <w:t>A</w:t>
      </w:r>
      <w:r w:rsidRPr="00C400A6">
        <w:rPr>
          <w:rFonts w:cs="Times New Roman" w:hint="eastAsia"/>
          <w:kern w:val="0"/>
          <w:szCs w:val="21"/>
        </w:rPr>
        <w:t>．</w:t>
      </w:r>
      <w:r w:rsidRPr="00C400A6">
        <w:rPr>
          <w:rFonts w:cs="Times New Roman" w:hint="eastAsia"/>
          <w:i/>
          <w:iCs/>
          <w:kern w:val="0"/>
          <w:szCs w:val="21"/>
        </w:rPr>
        <w:t>R</w:t>
      </w:r>
      <w:r w:rsidRPr="00C400A6">
        <w:rPr>
          <w:rFonts w:cs="Times New Roman" w:hint="eastAsia"/>
          <w:kern w:val="0"/>
          <w:szCs w:val="21"/>
          <w:vertAlign w:val="subscript"/>
        </w:rPr>
        <w:t>金</w:t>
      </w:r>
      <w:r w:rsidRPr="00C400A6">
        <w:rPr>
          <w:rFonts w:cs="Times New Roman" w:hint="eastAsia"/>
          <w:szCs w:val="21"/>
        </w:rPr>
        <w:t>＞</w:t>
      </w:r>
      <w:r w:rsidRPr="00C400A6">
        <w:rPr>
          <w:rFonts w:cs="Times New Roman" w:hint="eastAsia"/>
          <w:i/>
          <w:iCs/>
          <w:kern w:val="0"/>
          <w:szCs w:val="21"/>
        </w:rPr>
        <w:t>R</w:t>
      </w:r>
      <w:r w:rsidRPr="00C400A6">
        <w:rPr>
          <w:rFonts w:cs="Times New Roman" w:hint="eastAsia"/>
          <w:kern w:val="0"/>
          <w:szCs w:val="21"/>
          <w:vertAlign w:val="subscript"/>
        </w:rPr>
        <w:t>灯</w:t>
      </w:r>
      <w:r w:rsidRPr="00C400A6">
        <w:rPr>
          <w:rFonts w:cs="Times New Roman"/>
          <w:kern w:val="0"/>
          <w:szCs w:val="21"/>
        </w:rPr>
        <w:tab/>
        <w:t>B</w:t>
      </w:r>
      <w:r w:rsidRPr="00C400A6">
        <w:rPr>
          <w:rFonts w:cs="Times New Roman" w:hint="eastAsia"/>
          <w:kern w:val="0"/>
          <w:szCs w:val="21"/>
        </w:rPr>
        <w:t>．</w:t>
      </w:r>
      <w:r w:rsidRPr="00C400A6">
        <w:rPr>
          <w:rFonts w:cs="Times New Roman" w:hint="eastAsia"/>
          <w:i/>
          <w:iCs/>
          <w:kern w:val="0"/>
          <w:szCs w:val="21"/>
        </w:rPr>
        <w:t>R</w:t>
      </w:r>
      <w:r w:rsidRPr="00C400A6">
        <w:rPr>
          <w:rFonts w:cs="Times New Roman" w:hint="eastAsia"/>
          <w:kern w:val="0"/>
          <w:szCs w:val="21"/>
          <w:vertAlign w:val="subscript"/>
        </w:rPr>
        <w:t>金</w:t>
      </w:r>
      <w:r w:rsidR="00F71F09">
        <w:rPr>
          <w:rFonts w:cs="Times New Roman" w:hint="eastAsia"/>
          <w:szCs w:val="21"/>
        </w:rPr>
        <w:t xml:space="preserve"> = </w:t>
      </w:r>
      <w:r w:rsidRPr="00C400A6">
        <w:rPr>
          <w:rFonts w:cs="Times New Roman" w:hint="eastAsia"/>
          <w:i/>
          <w:iCs/>
          <w:kern w:val="0"/>
          <w:szCs w:val="21"/>
        </w:rPr>
        <w:t>R</w:t>
      </w:r>
      <w:r w:rsidRPr="00C400A6">
        <w:rPr>
          <w:rFonts w:cs="Times New Roman" w:hint="eastAsia"/>
          <w:kern w:val="0"/>
          <w:szCs w:val="21"/>
          <w:vertAlign w:val="subscript"/>
        </w:rPr>
        <w:t>灯</w:t>
      </w:r>
      <w:r w:rsidRPr="00C400A6">
        <w:rPr>
          <w:rFonts w:cs="Times New Roman"/>
          <w:kern w:val="0"/>
          <w:szCs w:val="21"/>
        </w:rPr>
        <w:tab/>
        <w:t>C</w:t>
      </w:r>
      <w:r w:rsidRPr="00C400A6">
        <w:rPr>
          <w:rFonts w:cs="Times New Roman" w:hint="eastAsia"/>
          <w:kern w:val="0"/>
          <w:szCs w:val="21"/>
        </w:rPr>
        <w:t>．</w:t>
      </w:r>
      <w:r w:rsidRPr="00C400A6">
        <w:rPr>
          <w:rFonts w:cs="Times New Roman" w:hint="eastAsia"/>
          <w:i/>
          <w:iCs/>
          <w:kern w:val="0"/>
          <w:szCs w:val="21"/>
        </w:rPr>
        <w:t>R</w:t>
      </w:r>
      <w:r w:rsidRPr="00C400A6">
        <w:rPr>
          <w:rFonts w:cs="Times New Roman" w:hint="eastAsia"/>
          <w:kern w:val="0"/>
          <w:szCs w:val="21"/>
          <w:vertAlign w:val="subscript"/>
        </w:rPr>
        <w:t>金</w:t>
      </w:r>
      <w:r w:rsidRPr="00C400A6">
        <w:rPr>
          <w:rFonts w:cs="Times New Roman" w:hint="eastAsia"/>
          <w:szCs w:val="21"/>
        </w:rPr>
        <w:t>＜</w:t>
      </w:r>
      <w:r w:rsidRPr="00C400A6">
        <w:rPr>
          <w:rFonts w:cs="Times New Roman" w:hint="eastAsia"/>
          <w:i/>
          <w:iCs/>
          <w:kern w:val="0"/>
          <w:szCs w:val="21"/>
        </w:rPr>
        <w:t>R</w:t>
      </w:r>
      <w:r w:rsidRPr="00C400A6">
        <w:rPr>
          <w:rFonts w:cs="Times New Roman" w:hint="eastAsia"/>
          <w:kern w:val="0"/>
          <w:szCs w:val="21"/>
          <w:vertAlign w:val="subscript"/>
        </w:rPr>
        <w:t>灯</w:t>
      </w:r>
    </w:p>
    <w:p w14:paraId="0E3997F7" w14:textId="521EA545" w:rsidR="00CB22A1" w:rsidRPr="00C400A6" w:rsidRDefault="00000000" w:rsidP="001C7D05">
      <w:pPr>
        <w:widowControl/>
        <w:adjustRightInd w:val="0"/>
        <w:spacing w:line="300" w:lineRule="auto"/>
        <w:ind w:left="420" w:hangingChars="200" w:hanging="420"/>
        <w:rPr>
          <w:rFonts w:cs="Times New Roman"/>
          <w:kern w:val="0"/>
          <w:szCs w:val="21"/>
        </w:rPr>
      </w:pPr>
      <w:bookmarkStart w:id="8" w:name="题目5变压器与电磁感应选择"/>
      <w:bookmarkEnd w:id="7"/>
      <w:r w:rsidRPr="00C400A6">
        <w:rPr>
          <w:rFonts w:cs="Times New Roman" w:hint="eastAsia"/>
          <w:kern w:val="0"/>
          <w:szCs w:val="21"/>
        </w:rPr>
        <w:t>12</w:t>
      </w:r>
      <w:r w:rsidRPr="00C400A6">
        <w:rPr>
          <w:rFonts w:cs="Times New Roman" w:hint="eastAsia"/>
          <w:kern w:val="0"/>
          <w:szCs w:val="21"/>
        </w:rPr>
        <w:t>．</w:t>
      </w:r>
      <w:bookmarkEnd w:id="8"/>
      <w:r w:rsidRPr="00C400A6">
        <w:rPr>
          <w:rFonts w:cs="Times New Roman" w:hint="eastAsia"/>
          <w:kern w:val="0"/>
          <w:szCs w:val="21"/>
        </w:rPr>
        <w:t>从发电厂到小区用户的</w:t>
      </w:r>
      <w:r w:rsidRPr="00C400A6">
        <w:rPr>
          <w:rFonts w:cs="Times New Roman"/>
          <w:kern w:val="0"/>
          <w:szCs w:val="21"/>
        </w:rPr>
        <w:t>远距离输电</w:t>
      </w:r>
      <w:r w:rsidRPr="00C400A6">
        <w:rPr>
          <w:rFonts w:cs="Times New Roman" w:hint="eastAsia"/>
          <w:kern w:val="0"/>
          <w:szCs w:val="21"/>
        </w:rPr>
        <w:t>过程如图所示。</w:t>
      </w:r>
      <w:r w:rsidRPr="00C400A6">
        <w:rPr>
          <w:rFonts w:cs="Times New Roman" w:hint="eastAsia"/>
          <w:i/>
          <w:iCs/>
          <w:kern w:val="0"/>
          <w:szCs w:val="21"/>
        </w:rPr>
        <w:t>T</w:t>
      </w:r>
      <w:r w:rsidRPr="00C400A6">
        <w:rPr>
          <w:rFonts w:cs="Times New Roman" w:hint="eastAsia"/>
          <w:kern w:val="0"/>
          <w:szCs w:val="21"/>
          <w:vertAlign w:val="subscript"/>
        </w:rPr>
        <w:t>1</w:t>
      </w:r>
      <w:r w:rsidRPr="00C400A6">
        <w:rPr>
          <w:rFonts w:cs="Times New Roman" w:hint="eastAsia"/>
          <w:kern w:val="0"/>
          <w:szCs w:val="21"/>
        </w:rPr>
        <w:t>、</w:t>
      </w:r>
      <w:r w:rsidRPr="00C400A6">
        <w:rPr>
          <w:rFonts w:cs="Times New Roman" w:hint="eastAsia"/>
          <w:i/>
          <w:iCs/>
          <w:kern w:val="0"/>
          <w:szCs w:val="21"/>
        </w:rPr>
        <w:t>T</w:t>
      </w:r>
      <w:r w:rsidRPr="00C400A6">
        <w:rPr>
          <w:rFonts w:cs="Times New Roman" w:hint="eastAsia"/>
          <w:kern w:val="0"/>
          <w:szCs w:val="21"/>
          <w:vertAlign w:val="subscript"/>
        </w:rPr>
        <w:t>2</w:t>
      </w:r>
      <w:r w:rsidRPr="00C400A6">
        <w:rPr>
          <w:rFonts w:cs="Times New Roman" w:hint="eastAsia"/>
          <w:kern w:val="0"/>
          <w:szCs w:val="21"/>
        </w:rPr>
        <w:t>可分别视作理想的</w:t>
      </w:r>
      <w:r w:rsidRPr="00C400A6">
        <w:rPr>
          <w:rFonts w:cs="Times New Roman"/>
          <w:kern w:val="0"/>
          <w:szCs w:val="21"/>
        </w:rPr>
        <w:t>升压变压器</w:t>
      </w:r>
      <w:r w:rsidRPr="00C400A6">
        <w:rPr>
          <w:rFonts w:cs="Times New Roman" w:hint="eastAsia"/>
          <w:kern w:val="0"/>
          <w:szCs w:val="21"/>
        </w:rPr>
        <w:t>和</w:t>
      </w:r>
      <w:r w:rsidRPr="00C400A6">
        <w:rPr>
          <w:rFonts w:cs="Times New Roman"/>
          <w:kern w:val="0"/>
          <w:szCs w:val="21"/>
        </w:rPr>
        <w:t>降压变压器</w:t>
      </w:r>
      <w:r w:rsidRPr="00C400A6">
        <w:rPr>
          <w:rFonts w:cs="Times New Roman" w:hint="eastAsia"/>
          <w:kern w:val="0"/>
          <w:szCs w:val="21"/>
        </w:rPr>
        <w:t>，发电厂</w:t>
      </w:r>
      <w:r w:rsidRPr="00C400A6">
        <w:rPr>
          <w:rFonts w:cs="Times New Roman" w:hint="eastAsia"/>
          <w:szCs w:val="21"/>
        </w:rPr>
        <w:t>的输出电压</w:t>
      </w:r>
      <w:r w:rsidRPr="00C400A6">
        <w:rPr>
          <w:rFonts w:cs="Times New Roman" w:hint="eastAsia"/>
          <w:i/>
          <w:iCs/>
          <w:szCs w:val="21"/>
        </w:rPr>
        <w:t>u</w:t>
      </w:r>
      <w:r w:rsidR="00F71F09">
        <w:rPr>
          <w:rFonts w:cs="Times New Roman" w:hint="eastAsia"/>
          <w:szCs w:val="21"/>
        </w:rPr>
        <w:t xml:space="preserve"> = </w:t>
      </w:r>
      <w:r w:rsidRPr="00C400A6">
        <w:rPr>
          <w:rFonts w:cs="Times New Roman" w:hint="eastAsia"/>
          <w:i/>
          <w:iCs/>
          <w:szCs w:val="21"/>
        </w:rPr>
        <w:t>U</w:t>
      </w:r>
      <w:r w:rsidRPr="00C400A6">
        <w:rPr>
          <w:rFonts w:cs="Times New Roman" w:hint="eastAsia"/>
          <w:szCs w:val="21"/>
        </w:rPr>
        <w:t>sin(</w:t>
      </w:r>
      <w:r w:rsidRPr="00C400A6">
        <w:rPr>
          <w:rFonts w:cs="Times New Roman"/>
          <w:i/>
          <w:iCs/>
          <w:szCs w:val="21"/>
        </w:rPr>
        <w:t>ωt</w:t>
      </w:r>
      <w:r w:rsidRPr="00C400A6">
        <w:rPr>
          <w:rFonts w:cs="Times New Roman" w:hint="eastAsia"/>
          <w:szCs w:val="21"/>
        </w:rPr>
        <w:t>)</w:t>
      </w:r>
      <w:r w:rsidRPr="00C400A6">
        <w:rPr>
          <w:rFonts w:cs="Times New Roman" w:hint="eastAsia"/>
          <w:szCs w:val="21"/>
        </w:rPr>
        <w:t>，</w:t>
      </w:r>
      <w:r w:rsidRPr="00C400A6">
        <w:rPr>
          <w:rFonts w:cs="Times New Roman" w:hint="eastAsia"/>
          <w:kern w:val="0"/>
          <w:szCs w:val="21"/>
        </w:rPr>
        <w:t>远距离输电线上电阻阻值恒定。</w:t>
      </w:r>
    </w:p>
    <w:p w14:paraId="5287A264" w14:textId="77777777" w:rsidR="00CB22A1" w:rsidRPr="00C400A6" w:rsidRDefault="00000000">
      <w:pPr>
        <w:widowControl/>
        <w:adjustRightInd w:val="0"/>
        <w:spacing w:line="300" w:lineRule="auto"/>
        <w:jc w:val="center"/>
        <w:rPr>
          <w:rFonts w:cs="Times New Roman"/>
          <w:kern w:val="0"/>
          <w:szCs w:val="21"/>
        </w:rPr>
      </w:pPr>
      <w:r w:rsidRPr="00C400A6">
        <w:rPr>
          <w:rFonts w:cs="Times New Roman"/>
          <w:noProof/>
          <w:kern w:val="0"/>
          <w:szCs w:val="21"/>
        </w:rPr>
        <w:drawing>
          <wp:inline distT="0" distB="0" distL="0" distR="0" wp14:anchorId="061327E4" wp14:editId="27EE1AFD">
            <wp:extent cx="3943350" cy="832485"/>
            <wp:effectExtent l="0" t="0" r="0" b="5715"/>
            <wp:docPr id="2071854648"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854648" name="图片 344"/>
                    <pic:cNvPicPr>
                      <a:picLocks noChangeAspect="1" noChangeArrowheads="1"/>
                    </pic:cNvPicPr>
                  </pic:nvPicPr>
                  <pic:blipFill>
                    <a:blip r:embed="rId40">
                      <a:extLst>
                        <a:ext uri="{BEBA8EAE-BF5A-486C-A8C5-ECC9F3942E4B}">
                          <a14:imgProps xmlns:a14="http://schemas.microsoft.com/office/drawing/2010/main">
                            <a14:imgLayer>
                              <a14:imgEffect>
                                <a14:sharpenSoften amount="70000"/>
                              </a14:imgEffect>
                            </a14:imgLayer>
                          </a14:imgProps>
                        </a:ext>
                        <a:ext uri="{28A0092B-C50C-407E-A947-70E740481C1C}">
                          <a14:useLocalDpi xmlns:a14="http://schemas.microsoft.com/office/drawing/2010/main" val="0"/>
                        </a:ext>
                      </a:extLst>
                    </a:blip>
                    <a:stretch>
                      <a:fillRect/>
                    </a:stretch>
                  </pic:blipFill>
                  <pic:spPr>
                    <a:xfrm>
                      <a:off x="0" y="0"/>
                      <a:ext cx="3999485" cy="844471"/>
                    </a:xfrm>
                    <a:prstGeom prst="rect">
                      <a:avLst/>
                    </a:prstGeom>
                    <a:noFill/>
                    <a:ln>
                      <a:noFill/>
                    </a:ln>
                  </pic:spPr>
                </pic:pic>
              </a:graphicData>
            </a:graphic>
          </wp:inline>
        </w:drawing>
      </w:r>
    </w:p>
    <w:p w14:paraId="386DB0FE" w14:textId="77777777" w:rsidR="00CB22A1" w:rsidRPr="00C400A6" w:rsidRDefault="00000000">
      <w:pPr>
        <w:adjustRightInd w:val="0"/>
        <w:spacing w:line="300" w:lineRule="auto"/>
        <w:ind w:leftChars="200" w:left="420"/>
        <w:rPr>
          <w:rFonts w:cs="Times New Roman"/>
          <w:szCs w:val="21"/>
        </w:rPr>
      </w:pPr>
      <w:r w:rsidRPr="00C400A6">
        <w:rPr>
          <w:rFonts w:cs="Times New Roman" w:hint="eastAsia"/>
          <w:szCs w:val="21"/>
        </w:rPr>
        <w:t>(1)</w:t>
      </w:r>
      <w:r w:rsidRPr="00C400A6">
        <w:rPr>
          <w:rFonts w:cs="Times New Roman" w:hint="eastAsia"/>
          <w:szCs w:val="21"/>
        </w:rPr>
        <w:t>升压变压器</w:t>
      </w:r>
      <w:r w:rsidRPr="00C400A6">
        <w:rPr>
          <w:rFonts w:cs="Times New Roman" w:hint="eastAsia"/>
          <w:i/>
          <w:iCs/>
          <w:szCs w:val="21"/>
        </w:rPr>
        <w:t>T</w:t>
      </w:r>
      <w:r w:rsidRPr="00C400A6">
        <w:rPr>
          <w:rFonts w:cs="Times New Roman" w:hint="eastAsia"/>
          <w:szCs w:val="21"/>
          <w:vertAlign w:val="subscript"/>
        </w:rPr>
        <w:t>1</w:t>
      </w:r>
      <w:r w:rsidRPr="00C400A6">
        <w:rPr>
          <w:rFonts w:cs="Times New Roman" w:hint="eastAsia"/>
          <w:szCs w:val="21"/>
        </w:rPr>
        <w:t>的原副线圈匝数之比为</w:t>
      </w:r>
      <w:r w:rsidRPr="00C400A6">
        <w:rPr>
          <w:rFonts w:cs="Times New Roman" w:hint="eastAsia"/>
          <w:szCs w:val="21"/>
        </w:rPr>
        <w:t>1:</w:t>
      </w:r>
      <w:r w:rsidRPr="00C400A6">
        <w:rPr>
          <w:rFonts w:cs="Times New Roman" w:hint="eastAsia"/>
          <w:i/>
          <w:iCs/>
          <w:szCs w:val="21"/>
        </w:rPr>
        <w:t>k</w:t>
      </w:r>
      <w:r w:rsidRPr="00C400A6">
        <w:rPr>
          <w:rFonts w:cs="Times New Roman" w:hint="eastAsia"/>
          <w:szCs w:val="21"/>
        </w:rPr>
        <w:t>，则</w:t>
      </w:r>
      <w:r w:rsidRPr="00C400A6">
        <w:rPr>
          <w:rFonts w:cs="Times New Roman" w:hint="eastAsia"/>
          <w:i/>
          <w:iCs/>
          <w:szCs w:val="21"/>
        </w:rPr>
        <w:t>T</w:t>
      </w:r>
      <w:r w:rsidRPr="00C400A6">
        <w:rPr>
          <w:rFonts w:cs="Times New Roman" w:hint="eastAsia"/>
          <w:szCs w:val="21"/>
          <w:vertAlign w:val="subscript"/>
        </w:rPr>
        <w:t>1</w:t>
      </w:r>
      <w:r w:rsidRPr="00C400A6">
        <w:rPr>
          <w:rFonts w:cs="Times New Roman" w:hint="eastAsia"/>
          <w:szCs w:val="21"/>
        </w:rPr>
        <w:t>副线圈中电流的频率为</w:t>
      </w:r>
      <w:r w:rsidRPr="00C400A6">
        <w:rPr>
          <w:rFonts w:cs="Times New Roman" w:hint="eastAsia"/>
          <w:szCs w:val="21"/>
        </w:rPr>
        <w:t>__</w:t>
      </w:r>
      <w:r w:rsidR="00591C9E" w:rsidRPr="00C400A6">
        <w:rPr>
          <w:rFonts w:cs="Times New Roman" w:hint="eastAsia"/>
          <w:szCs w:val="21"/>
        </w:rPr>
        <w:t>__</w:t>
      </w:r>
      <w:r w:rsidRPr="00C400A6">
        <w:rPr>
          <w:rFonts w:cs="Times New Roman" w:hint="eastAsia"/>
          <w:szCs w:val="21"/>
        </w:rPr>
        <w:t>____</w:t>
      </w:r>
      <w:r w:rsidRPr="00C400A6">
        <w:rPr>
          <w:rFonts w:cs="Times New Roman" w:hint="eastAsia"/>
          <w:szCs w:val="21"/>
        </w:rPr>
        <w:t>，</w:t>
      </w:r>
      <w:r w:rsidR="00591C9E" w:rsidRPr="00C400A6">
        <w:rPr>
          <w:rFonts w:cs="Times New Roman" w:hint="eastAsia"/>
          <w:i/>
          <w:iCs/>
          <w:szCs w:val="21"/>
        </w:rPr>
        <w:t>T</w:t>
      </w:r>
      <w:r w:rsidR="00591C9E" w:rsidRPr="00C400A6">
        <w:rPr>
          <w:rFonts w:cs="Times New Roman" w:hint="eastAsia"/>
          <w:szCs w:val="21"/>
          <w:vertAlign w:val="subscript"/>
        </w:rPr>
        <w:t>1</w:t>
      </w:r>
      <w:r w:rsidR="00591C9E" w:rsidRPr="00C400A6">
        <w:rPr>
          <w:rFonts w:cs="Times New Roman" w:hint="eastAsia"/>
          <w:szCs w:val="21"/>
        </w:rPr>
        <w:t>副线圈</w:t>
      </w:r>
      <w:r w:rsidRPr="00C400A6">
        <w:rPr>
          <w:rFonts w:cs="Times New Roman" w:hint="eastAsia"/>
          <w:szCs w:val="21"/>
        </w:rPr>
        <w:t>输出电压的最大值为</w:t>
      </w:r>
      <w:r w:rsidRPr="00C400A6">
        <w:rPr>
          <w:rFonts w:cs="Times New Roman" w:hint="eastAsia"/>
          <w:szCs w:val="21"/>
        </w:rPr>
        <w:t>______</w:t>
      </w:r>
      <w:r w:rsidRPr="00C400A6">
        <w:rPr>
          <w:rFonts w:cs="Times New Roman"/>
          <w:szCs w:val="21"/>
        </w:rPr>
        <w:t>。</w:t>
      </w:r>
    </w:p>
    <w:p w14:paraId="632BD1DE" w14:textId="77777777" w:rsidR="00CB22A1" w:rsidRPr="00C400A6" w:rsidRDefault="00000000">
      <w:pPr>
        <w:adjustRightInd w:val="0"/>
        <w:spacing w:line="300" w:lineRule="auto"/>
        <w:ind w:leftChars="200" w:left="420"/>
        <w:jc w:val="left"/>
        <w:rPr>
          <w:rFonts w:cs="Times New Roman"/>
          <w:szCs w:val="21"/>
        </w:rPr>
      </w:pPr>
      <w:r w:rsidRPr="00C400A6">
        <w:rPr>
          <w:rFonts w:cs="Times New Roman" w:hint="eastAsia"/>
          <w:szCs w:val="21"/>
        </w:rPr>
        <w:t>(2)</w:t>
      </w:r>
      <w:r w:rsidRPr="00C400A6">
        <w:rPr>
          <w:rFonts w:cs="Times New Roman" w:hint="eastAsia"/>
          <w:szCs w:val="21"/>
        </w:rPr>
        <w:t>入夜后，用户用电减少，则远距离</w:t>
      </w:r>
      <w:r w:rsidRPr="00C400A6">
        <w:rPr>
          <w:rFonts w:cs="Times New Roman" w:hint="eastAsia"/>
          <w:kern w:val="0"/>
          <w:szCs w:val="21"/>
        </w:rPr>
        <w:t>输电线上电阻消耗的功率</w:t>
      </w:r>
      <w:r w:rsidRPr="00C400A6">
        <w:rPr>
          <w:rFonts w:cs="Times New Roman" w:hint="eastAsia"/>
          <w:szCs w:val="21"/>
        </w:rPr>
        <w:t>______</w:t>
      </w:r>
      <w:r w:rsidRPr="00C400A6">
        <w:rPr>
          <w:rFonts w:cs="Times New Roman"/>
          <w:szCs w:val="21"/>
        </w:rPr>
        <w:t>。</w:t>
      </w:r>
    </w:p>
    <w:p w14:paraId="231F2A6F" w14:textId="77777777" w:rsidR="00CB22A1" w:rsidRPr="00C400A6" w:rsidRDefault="00000000" w:rsidP="001C7D05">
      <w:pPr>
        <w:tabs>
          <w:tab w:val="left" w:pos="2520"/>
          <w:tab w:val="left" w:pos="4410"/>
        </w:tabs>
        <w:adjustRightInd w:val="0"/>
        <w:spacing w:line="300" w:lineRule="auto"/>
        <w:ind w:leftChars="200" w:left="420"/>
        <w:rPr>
          <w:rFonts w:cs="Times New Roman"/>
          <w:szCs w:val="21"/>
        </w:rPr>
      </w:pPr>
      <w:r w:rsidRPr="00C400A6">
        <w:rPr>
          <w:rFonts w:cs="Times New Roman"/>
          <w:szCs w:val="21"/>
        </w:rPr>
        <w:lastRenderedPageBreak/>
        <w:t>A</w:t>
      </w:r>
      <w:r w:rsidRPr="00C400A6">
        <w:rPr>
          <w:rFonts w:cs="Times New Roman" w:hint="eastAsia"/>
          <w:szCs w:val="21"/>
        </w:rPr>
        <w:t>．</w:t>
      </w:r>
      <w:r w:rsidR="00195909">
        <w:rPr>
          <w:rFonts w:cs="Times New Roman" w:hint="eastAsia"/>
          <w:szCs w:val="21"/>
        </w:rPr>
        <w:t>增</w:t>
      </w:r>
      <w:r w:rsidRPr="00C400A6">
        <w:rPr>
          <w:rFonts w:cs="Times New Roman" w:hint="eastAsia"/>
          <w:szCs w:val="21"/>
        </w:rPr>
        <w:t>大</w:t>
      </w:r>
      <w:r w:rsidR="001C7D05" w:rsidRPr="00C400A6">
        <w:rPr>
          <w:rFonts w:cs="Times New Roman"/>
          <w:szCs w:val="21"/>
        </w:rPr>
        <w:tab/>
      </w:r>
      <w:r w:rsidRPr="00C400A6">
        <w:rPr>
          <w:rFonts w:cs="Times New Roman"/>
          <w:szCs w:val="21"/>
        </w:rPr>
        <w:t>B</w:t>
      </w:r>
      <w:r w:rsidRPr="00C400A6">
        <w:rPr>
          <w:rFonts w:cs="Times New Roman" w:hint="eastAsia"/>
          <w:szCs w:val="21"/>
        </w:rPr>
        <w:t>．不变</w:t>
      </w:r>
      <w:r w:rsidR="001C7D05" w:rsidRPr="00C400A6">
        <w:rPr>
          <w:rFonts w:cs="Times New Roman"/>
          <w:szCs w:val="21"/>
        </w:rPr>
        <w:tab/>
      </w:r>
      <w:r w:rsidRPr="00C400A6">
        <w:rPr>
          <w:rFonts w:cs="Times New Roman"/>
          <w:szCs w:val="21"/>
        </w:rPr>
        <w:t>C</w:t>
      </w:r>
      <w:r w:rsidRPr="00C400A6">
        <w:rPr>
          <w:rFonts w:cs="Times New Roman" w:hint="eastAsia"/>
          <w:szCs w:val="21"/>
        </w:rPr>
        <w:t>．</w:t>
      </w:r>
      <w:r w:rsidR="00195909">
        <w:rPr>
          <w:rFonts w:cs="Times New Roman" w:hint="eastAsia"/>
          <w:szCs w:val="21"/>
        </w:rPr>
        <w:t>减</w:t>
      </w:r>
      <w:r w:rsidRPr="00C400A6">
        <w:rPr>
          <w:rFonts w:cs="Times New Roman" w:hint="eastAsia"/>
          <w:szCs w:val="21"/>
        </w:rPr>
        <w:t>小</w:t>
      </w:r>
    </w:p>
    <w:p w14:paraId="7DABB6AB" w14:textId="77777777" w:rsidR="00CB22A1" w:rsidRPr="00AA08AE" w:rsidRDefault="00000000">
      <w:pPr>
        <w:adjustRightInd w:val="0"/>
        <w:spacing w:line="300" w:lineRule="auto"/>
        <w:jc w:val="center"/>
        <w:rPr>
          <w:rFonts w:ascii="黑体" w:eastAsia="黑体" w:hAnsi="黑体" w:cs="Times New Roman" w:hint="eastAsia"/>
          <w:sz w:val="28"/>
          <w:szCs w:val="28"/>
        </w:rPr>
      </w:pPr>
      <w:r w:rsidRPr="00AA08AE">
        <w:rPr>
          <w:rFonts w:ascii="黑体" w:eastAsia="黑体" w:hAnsi="黑体" w:cs="Times New Roman" w:hint="eastAsia"/>
          <w:sz w:val="28"/>
          <w:szCs w:val="28"/>
        </w:rPr>
        <w:t>五  场</w:t>
      </w:r>
    </w:p>
    <w:p w14:paraId="3F8BAFDD" w14:textId="77777777" w:rsidR="00CB22A1" w:rsidRPr="00C400A6" w:rsidRDefault="00000000">
      <w:pPr>
        <w:adjustRightInd w:val="0"/>
        <w:spacing w:line="300" w:lineRule="auto"/>
        <w:ind w:firstLineChars="200" w:firstLine="420"/>
        <w:rPr>
          <w:rFonts w:ascii="楷体" w:eastAsia="楷体" w:hAnsi="楷体" w:cs="Times New Roman" w:hint="eastAsia"/>
          <w:szCs w:val="21"/>
        </w:rPr>
      </w:pPr>
      <w:r w:rsidRPr="00C400A6">
        <w:rPr>
          <w:rFonts w:ascii="楷体" w:eastAsia="楷体" w:hAnsi="楷体" w:cs="宋体" w:hint="eastAsia"/>
          <w:szCs w:val="21"/>
        </w:rPr>
        <w:t>场是一种客观存在的物质。常见的场有引力场、电场、磁场。</w:t>
      </w:r>
    </w:p>
    <w:p w14:paraId="6CE680EE" w14:textId="77777777" w:rsidR="00CB22A1" w:rsidRPr="00C400A6" w:rsidRDefault="00000000">
      <w:pPr>
        <w:adjustRightInd w:val="0"/>
        <w:spacing w:line="300" w:lineRule="auto"/>
        <w:rPr>
          <w:rFonts w:cs="Times New Roman"/>
          <w:szCs w:val="21"/>
        </w:rPr>
      </w:pPr>
      <w:r w:rsidRPr="00C400A6">
        <w:rPr>
          <w:rFonts w:cs="Times New Roman" w:hint="eastAsia"/>
          <w:szCs w:val="21"/>
        </w:rPr>
        <w:t>13</w:t>
      </w:r>
      <w:r w:rsidRPr="00C400A6">
        <w:rPr>
          <w:rFonts w:cs="Times New Roman" w:hint="eastAsia"/>
          <w:szCs w:val="21"/>
        </w:rPr>
        <w:t>．太阳系中相较于水星，公转</w:t>
      </w:r>
      <w:r w:rsidRPr="00C400A6">
        <w:rPr>
          <w:rFonts w:cs="Times New Roman"/>
          <w:szCs w:val="21"/>
        </w:rPr>
        <w:t>周期</w:t>
      </w:r>
      <w:r w:rsidRPr="00C400A6">
        <w:rPr>
          <w:rFonts w:cs="Times New Roman" w:hint="eastAsia"/>
          <w:szCs w:val="21"/>
        </w:rPr>
        <w:t>更大的某颗行星一定</w:t>
      </w:r>
      <w:r w:rsidRPr="00C400A6">
        <w:rPr>
          <w:rFonts w:cs="Times New Roman" w:hint="eastAsia"/>
          <w:szCs w:val="21"/>
        </w:rPr>
        <w:t>______</w:t>
      </w:r>
      <w:r w:rsidRPr="00C400A6">
        <w:rPr>
          <w:rFonts w:cs="Times New Roman"/>
          <w:szCs w:val="21"/>
        </w:rPr>
        <w:t>。</w:t>
      </w:r>
    </w:p>
    <w:p w14:paraId="61ED2DE2" w14:textId="77777777" w:rsidR="00CB22A1" w:rsidRPr="00C400A6" w:rsidRDefault="00000000" w:rsidP="001C7D05">
      <w:pPr>
        <w:tabs>
          <w:tab w:val="left" w:pos="2520"/>
          <w:tab w:val="left" w:pos="4410"/>
          <w:tab w:val="left" w:pos="6510"/>
        </w:tabs>
        <w:adjustRightInd w:val="0"/>
        <w:spacing w:line="300" w:lineRule="auto"/>
        <w:ind w:firstLineChars="200" w:firstLine="420"/>
        <w:rPr>
          <w:rFonts w:cs="Times New Roman"/>
          <w:szCs w:val="21"/>
        </w:rPr>
      </w:pPr>
      <w:r w:rsidRPr="00C400A6">
        <w:rPr>
          <w:rFonts w:cs="Times New Roman"/>
          <w:szCs w:val="21"/>
        </w:rPr>
        <w:t>A</w:t>
      </w:r>
      <w:r w:rsidRPr="00C400A6">
        <w:rPr>
          <w:rFonts w:cs="Times New Roman"/>
          <w:szCs w:val="21"/>
        </w:rPr>
        <w:t>．线速度</w:t>
      </w:r>
      <w:r w:rsidRPr="00C400A6">
        <w:rPr>
          <w:rFonts w:cs="Times New Roman" w:hint="eastAsia"/>
          <w:szCs w:val="21"/>
        </w:rPr>
        <w:t>更</w:t>
      </w:r>
      <w:r w:rsidRPr="00C400A6">
        <w:rPr>
          <w:rFonts w:cs="Times New Roman"/>
          <w:szCs w:val="21"/>
        </w:rPr>
        <w:t>小</w:t>
      </w:r>
      <w:r w:rsidR="001C7D05" w:rsidRPr="00C400A6">
        <w:rPr>
          <w:rFonts w:cs="Times New Roman"/>
          <w:szCs w:val="21"/>
        </w:rPr>
        <w:tab/>
      </w:r>
      <w:r w:rsidRPr="00C400A6">
        <w:rPr>
          <w:rFonts w:cs="Times New Roman"/>
          <w:szCs w:val="21"/>
        </w:rPr>
        <w:t>B</w:t>
      </w:r>
      <w:r w:rsidRPr="00C400A6">
        <w:rPr>
          <w:rFonts w:cs="Times New Roman"/>
          <w:szCs w:val="21"/>
        </w:rPr>
        <w:t>．质量</w:t>
      </w:r>
      <w:r w:rsidRPr="00C400A6">
        <w:rPr>
          <w:rFonts w:cs="Times New Roman" w:hint="eastAsia"/>
          <w:szCs w:val="21"/>
        </w:rPr>
        <w:t>更</w:t>
      </w:r>
      <w:r w:rsidRPr="00C400A6">
        <w:rPr>
          <w:rFonts w:cs="Times New Roman"/>
          <w:szCs w:val="21"/>
        </w:rPr>
        <w:t>小</w:t>
      </w:r>
      <w:r w:rsidR="001C7D05" w:rsidRPr="00C400A6">
        <w:rPr>
          <w:rFonts w:cs="Times New Roman"/>
          <w:szCs w:val="21"/>
        </w:rPr>
        <w:tab/>
      </w:r>
      <w:r w:rsidRPr="00C400A6">
        <w:rPr>
          <w:rFonts w:cs="Times New Roman"/>
          <w:szCs w:val="21"/>
        </w:rPr>
        <w:t>C</w:t>
      </w:r>
      <w:r w:rsidRPr="00C400A6">
        <w:rPr>
          <w:rFonts w:cs="Times New Roman"/>
          <w:szCs w:val="21"/>
        </w:rPr>
        <w:t>．向心力</w:t>
      </w:r>
      <w:r w:rsidRPr="00C400A6">
        <w:rPr>
          <w:rFonts w:cs="Times New Roman" w:hint="eastAsia"/>
          <w:szCs w:val="21"/>
        </w:rPr>
        <w:t>更</w:t>
      </w:r>
      <w:r w:rsidRPr="00C400A6">
        <w:rPr>
          <w:rFonts w:cs="Times New Roman"/>
          <w:szCs w:val="21"/>
        </w:rPr>
        <w:t>小</w:t>
      </w:r>
      <w:r w:rsidR="001C7D05" w:rsidRPr="00C400A6">
        <w:rPr>
          <w:rFonts w:cs="Times New Roman"/>
          <w:szCs w:val="21"/>
        </w:rPr>
        <w:tab/>
      </w:r>
      <w:r w:rsidRPr="00C400A6">
        <w:rPr>
          <w:rFonts w:cs="Times New Roman"/>
          <w:szCs w:val="21"/>
        </w:rPr>
        <w:t>D</w:t>
      </w:r>
      <w:r w:rsidRPr="00C400A6">
        <w:rPr>
          <w:rFonts w:cs="Times New Roman"/>
          <w:szCs w:val="21"/>
        </w:rPr>
        <w:t>．机械能</w:t>
      </w:r>
      <w:r w:rsidRPr="00C400A6">
        <w:rPr>
          <w:rFonts w:cs="Times New Roman" w:hint="eastAsia"/>
          <w:szCs w:val="21"/>
        </w:rPr>
        <w:t>更</w:t>
      </w:r>
      <w:r w:rsidRPr="00C400A6">
        <w:rPr>
          <w:rFonts w:cs="Times New Roman"/>
          <w:szCs w:val="21"/>
        </w:rPr>
        <w:t>小</w:t>
      </w:r>
    </w:p>
    <w:p w14:paraId="63062804" w14:textId="77777777" w:rsidR="00CB22A1" w:rsidRPr="00C400A6" w:rsidRDefault="00000000">
      <w:pPr>
        <w:adjustRightInd w:val="0"/>
        <w:spacing w:line="300" w:lineRule="auto"/>
        <w:ind w:left="420" w:hangingChars="200" w:hanging="420"/>
        <w:rPr>
          <w:rFonts w:cs="Times New Roman"/>
          <w:szCs w:val="21"/>
        </w:rPr>
      </w:pPr>
      <w:r w:rsidRPr="00C400A6">
        <w:rPr>
          <w:rFonts w:cs="Times New Roman" w:hint="eastAsia"/>
          <w:szCs w:val="21"/>
        </w:rPr>
        <w:t>14</w:t>
      </w:r>
      <w:r w:rsidRPr="00C400A6">
        <w:rPr>
          <w:rFonts w:cs="Times New Roman" w:hint="eastAsia"/>
          <w:szCs w:val="21"/>
        </w:rPr>
        <w:t>．设水星绕太阳公转的轨道半径为</w:t>
      </w:r>
      <w:r w:rsidRPr="00C400A6">
        <w:rPr>
          <w:rFonts w:cs="Times New Roman" w:hint="eastAsia"/>
          <w:i/>
          <w:iCs/>
          <w:szCs w:val="21"/>
        </w:rPr>
        <w:t>R</w:t>
      </w:r>
      <w:r w:rsidRPr="00C400A6">
        <w:rPr>
          <w:rFonts w:cs="Times New Roman" w:hint="eastAsia"/>
          <w:szCs w:val="21"/>
          <w:vertAlign w:val="subscript"/>
        </w:rPr>
        <w:t>1</w:t>
      </w:r>
      <w:r w:rsidRPr="00C400A6">
        <w:rPr>
          <w:rFonts w:cs="Times New Roman" w:hint="eastAsia"/>
          <w:szCs w:val="21"/>
        </w:rPr>
        <w:t>、周期为</w:t>
      </w:r>
      <w:r w:rsidRPr="00C400A6">
        <w:rPr>
          <w:rFonts w:cs="Times New Roman" w:hint="eastAsia"/>
          <w:i/>
          <w:iCs/>
          <w:szCs w:val="21"/>
        </w:rPr>
        <w:t>T</w:t>
      </w:r>
      <w:r w:rsidRPr="00C400A6">
        <w:rPr>
          <w:rFonts w:cs="Times New Roman" w:hint="eastAsia"/>
          <w:szCs w:val="21"/>
          <w:vertAlign w:val="subscript"/>
        </w:rPr>
        <w:t>1</w:t>
      </w:r>
      <w:r w:rsidRPr="00C400A6">
        <w:rPr>
          <w:rFonts w:cs="Times New Roman" w:hint="eastAsia"/>
          <w:szCs w:val="21"/>
        </w:rPr>
        <w:t>，月球绕地球公转的轨道半径为</w:t>
      </w:r>
      <w:r w:rsidRPr="00C400A6">
        <w:rPr>
          <w:rFonts w:cs="Times New Roman" w:hint="eastAsia"/>
          <w:i/>
          <w:iCs/>
          <w:szCs w:val="21"/>
        </w:rPr>
        <w:t>R</w:t>
      </w:r>
      <w:r w:rsidRPr="00C400A6">
        <w:rPr>
          <w:rFonts w:cs="Times New Roman" w:hint="eastAsia"/>
          <w:szCs w:val="21"/>
          <w:vertAlign w:val="subscript"/>
        </w:rPr>
        <w:t>2</w:t>
      </w:r>
      <w:r w:rsidRPr="00C400A6">
        <w:rPr>
          <w:rFonts w:cs="Times New Roman" w:hint="eastAsia"/>
          <w:szCs w:val="21"/>
        </w:rPr>
        <w:t>、周期为</w:t>
      </w:r>
      <w:r w:rsidRPr="00C400A6">
        <w:rPr>
          <w:rFonts w:cs="Times New Roman" w:hint="eastAsia"/>
          <w:i/>
          <w:iCs/>
          <w:szCs w:val="21"/>
        </w:rPr>
        <w:t>T</w:t>
      </w:r>
      <w:r w:rsidRPr="00C400A6">
        <w:rPr>
          <w:rFonts w:cs="Times New Roman" w:hint="eastAsia"/>
          <w:szCs w:val="21"/>
          <w:vertAlign w:val="subscript"/>
        </w:rPr>
        <w:t>2</w:t>
      </w:r>
      <w:r w:rsidRPr="00C400A6">
        <w:rPr>
          <w:rFonts w:cs="Times New Roman" w:hint="eastAsia"/>
          <w:szCs w:val="21"/>
        </w:rPr>
        <w:t>，则</w:t>
      </w:r>
      <w:r w:rsidRPr="00C400A6">
        <w:rPr>
          <w:rFonts w:cs="Times New Roman" w:hint="eastAsia"/>
          <w:szCs w:val="21"/>
        </w:rPr>
        <w:t>______</w:t>
      </w:r>
      <w:r w:rsidRPr="00C400A6">
        <w:rPr>
          <w:rFonts w:cs="Times New Roman"/>
          <w:szCs w:val="21"/>
        </w:rPr>
        <w:t>。</w:t>
      </w:r>
    </w:p>
    <w:p w14:paraId="7E3A1763" w14:textId="77777777" w:rsidR="001C7D05" w:rsidRPr="00C400A6" w:rsidRDefault="00000000" w:rsidP="001C7D05">
      <w:pPr>
        <w:tabs>
          <w:tab w:val="left" w:pos="2520"/>
          <w:tab w:val="left" w:pos="4410"/>
        </w:tabs>
        <w:adjustRightInd w:val="0"/>
        <w:spacing w:line="0" w:lineRule="atLeast"/>
        <w:ind w:firstLineChars="200" w:firstLine="420"/>
        <w:rPr>
          <w:rFonts w:cs="Times New Roman"/>
          <w:szCs w:val="21"/>
        </w:rPr>
      </w:pPr>
      <w:r w:rsidRPr="00C400A6">
        <w:rPr>
          <w:rFonts w:cs="Times New Roman"/>
          <w:szCs w:val="21"/>
        </w:rPr>
        <w:t>A</w:t>
      </w:r>
      <w:r w:rsidRPr="00C400A6">
        <w:rPr>
          <w:rFonts w:cs="Times New Roman"/>
          <w:szCs w:val="21"/>
        </w:rPr>
        <w:t>．</w:t>
      </w:r>
      <w:r>
        <w:rPr>
          <w:position w:val="-28"/>
        </w:rPr>
        <w:object w:dxaOrig="813" w:dyaOrig="691" w14:anchorId="748E287C">
          <v:shape id="_x0000_i1027" type="#_x0000_t75" style="width:41.3pt;height:34.5pt" o:ole="">
            <v:imagedata r:id="rId41" o:title=""/>
          </v:shape>
          <o:OLEObject Type="Embed" ProgID="Equation.DSMT4" ShapeID="_x0000_i1027" DrawAspect="Content" ObjectID="_1837275117" r:id="rId42"/>
        </w:object>
      </w:r>
      <w:r w:rsidRPr="00C400A6">
        <w:rPr>
          <w:rFonts w:cs="Times New Roman"/>
          <w:szCs w:val="21"/>
        </w:rPr>
        <w:tab/>
        <w:t>B</w:t>
      </w:r>
      <w:r w:rsidRPr="00C400A6">
        <w:rPr>
          <w:rFonts w:cs="Times New Roman"/>
          <w:szCs w:val="21"/>
        </w:rPr>
        <w:t>．</w:t>
      </w:r>
      <w:r>
        <w:rPr>
          <w:position w:val="-28"/>
        </w:rPr>
        <w:object w:dxaOrig="813" w:dyaOrig="691" w14:anchorId="0CB40F51">
          <v:shape id="_x0000_i1028" type="#_x0000_t75" style="width:41.3pt;height:34.5pt" o:ole="">
            <v:imagedata r:id="rId43" o:title=""/>
          </v:shape>
          <o:OLEObject Type="Embed" ProgID="Equation.DSMT4" ShapeID="_x0000_i1028" DrawAspect="Content" ObjectID="_1837275118" r:id="rId44"/>
        </w:object>
      </w:r>
      <w:r w:rsidRPr="00C400A6">
        <w:rPr>
          <w:rFonts w:cs="Times New Roman"/>
          <w:szCs w:val="21"/>
        </w:rPr>
        <w:tab/>
        <w:t>C</w:t>
      </w:r>
      <w:r w:rsidRPr="00C400A6">
        <w:rPr>
          <w:rFonts w:cs="Times New Roman"/>
          <w:szCs w:val="21"/>
        </w:rPr>
        <w:t>．</w:t>
      </w:r>
      <w:r>
        <w:rPr>
          <w:position w:val="-28"/>
        </w:rPr>
        <w:object w:dxaOrig="813" w:dyaOrig="691" w14:anchorId="72BC4A0C">
          <v:shape id="_x0000_i1029" type="#_x0000_t75" style="width:41.3pt;height:34.5pt" o:ole="">
            <v:imagedata r:id="rId45" o:title=""/>
          </v:shape>
          <o:OLEObject Type="Embed" ProgID="Equation.DSMT4" ShapeID="_x0000_i1029" DrawAspect="Content" ObjectID="_1837275119" r:id="rId46"/>
        </w:object>
      </w:r>
    </w:p>
    <w:p w14:paraId="15A02D6C" w14:textId="77777777" w:rsidR="00CB22A1" w:rsidRPr="00C400A6" w:rsidRDefault="00000000">
      <w:pPr>
        <w:adjustRightInd w:val="0"/>
        <w:spacing w:line="300" w:lineRule="auto"/>
        <w:rPr>
          <w:rFonts w:cs="Times New Roman"/>
          <w:szCs w:val="21"/>
        </w:rPr>
      </w:pPr>
      <w:r w:rsidRPr="00C400A6">
        <w:rPr>
          <w:rFonts w:cs="Times New Roman" w:hint="eastAsia"/>
          <w:szCs w:val="21"/>
        </w:rPr>
        <w:t>15</w:t>
      </w:r>
      <w:r w:rsidRPr="00C400A6">
        <w:rPr>
          <w:rFonts w:cs="Times New Roman" w:hint="eastAsia"/>
          <w:szCs w:val="21"/>
        </w:rPr>
        <w:t>．（多选）广义相对论可以解释</w:t>
      </w:r>
      <w:r w:rsidR="00591C9E">
        <w:rPr>
          <w:rFonts w:cs="Times New Roman" w:hint="eastAsia"/>
          <w:szCs w:val="21"/>
        </w:rPr>
        <w:t>水星近日点的进动</w:t>
      </w:r>
      <w:r w:rsidRPr="00C400A6">
        <w:rPr>
          <w:rFonts w:cs="Times New Roman" w:hint="eastAsia"/>
          <w:szCs w:val="21"/>
        </w:rPr>
        <w:t>，该理论还可以解释</w:t>
      </w:r>
      <w:r w:rsidRPr="00C400A6">
        <w:rPr>
          <w:rFonts w:cs="Times New Roman" w:hint="eastAsia"/>
          <w:szCs w:val="21"/>
        </w:rPr>
        <w:t>______</w:t>
      </w:r>
      <w:r w:rsidRPr="00C400A6">
        <w:rPr>
          <w:rFonts w:cs="Times New Roman"/>
          <w:szCs w:val="21"/>
        </w:rPr>
        <w:t>。</w:t>
      </w:r>
    </w:p>
    <w:p w14:paraId="3CFB56D6" w14:textId="77777777" w:rsidR="00CB22A1" w:rsidRPr="00C400A6" w:rsidRDefault="00000000" w:rsidP="001C7D05">
      <w:pPr>
        <w:tabs>
          <w:tab w:val="left" w:pos="2520"/>
          <w:tab w:val="left" w:pos="4410"/>
          <w:tab w:val="left" w:pos="6510"/>
        </w:tabs>
        <w:adjustRightInd w:val="0"/>
        <w:spacing w:line="300" w:lineRule="auto"/>
        <w:ind w:firstLineChars="200" w:firstLine="420"/>
        <w:rPr>
          <w:rFonts w:cs="Times New Roman"/>
          <w:szCs w:val="21"/>
        </w:rPr>
      </w:pPr>
      <w:r w:rsidRPr="00C400A6">
        <w:rPr>
          <w:rFonts w:cs="Times New Roman" w:hint="eastAsia"/>
          <w:szCs w:val="21"/>
        </w:rPr>
        <w:t>A</w:t>
      </w:r>
      <w:r w:rsidRPr="00C400A6">
        <w:rPr>
          <w:rFonts w:cs="Times New Roman" w:hint="eastAsia"/>
          <w:szCs w:val="21"/>
        </w:rPr>
        <w:t>．</w:t>
      </w:r>
      <w:r w:rsidRPr="00C400A6">
        <w:rPr>
          <w:rFonts w:cs="Times New Roman"/>
          <w:szCs w:val="21"/>
        </w:rPr>
        <w:t>γ</w:t>
      </w:r>
      <w:r w:rsidRPr="00C400A6">
        <w:rPr>
          <w:rFonts w:cs="Times New Roman"/>
          <w:szCs w:val="21"/>
        </w:rPr>
        <w:t>射线的能量量子化</w:t>
      </w:r>
      <w:r w:rsidRPr="00C400A6">
        <w:rPr>
          <w:rFonts w:cs="Times New Roman"/>
          <w:szCs w:val="21"/>
        </w:rPr>
        <w:tab/>
      </w:r>
      <w:r w:rsidRPr="00C400A6">
        <w:rPr>
          <w:rFonts w:cs="Times New Roman" w:hint="eastAsia"/>
          <w:szCs w:val="21"/>
        </w:rPr>
        <w:t>B</w:t>
      </w:r>
      <w:r w:rsidRPr="00C400A6">
        <w:rPr>
          <w:rFonts w:cs="Times New Roman"/>
          <w:szCs w:val="21"/>
        </w:rPr>
        <w:t>．</w:t>
      </w:r>
      <w:r w:rsidRPr="00C400A6">
        <w:rPr>
          <w:rFonts w:cs="Times New Roman" w:hint="eastAsia"/>
          <w:szCs w:val="21"/>
        </w:rPr>
        <w:t>引力场中的钟慢效应</w:t>
      </w:r>
    </w:p>
    <w:p w14:paraId="113F17FA" w14:textId="77777777" w:rsidR="00CB22A1" w:rsidRPr="00C400A6" w:rsidRDefault="00000000" w:rsidP="001C7D05">
      <w:pPr>
        <w:tabs>
          <w:tab w:val="left" w:pos="2520"/>
          <w:tab w:val="left" w:pos="4410"/>
          <w:tab w:val="left" w:pos="6510"/>
        </w:tabs>
        <w:adjustRightInd w:val="0"/>
        <w:spacing w:line="300" w:lineRule="auto"/>
        <w:ind w:firstLineChars="200" w:firstLine="420"/>
        <w:rPr>
          <w:rFonts w:cs="Times New Roman"/>
          <w:szCs w:val="21"/>
        </w:rPr>
      </w:pPr>
      <w:r w:rsidRPr="00C400A6">
        <w:rPr>
          <w:rFonts w:cs="Times New Roman" w:hint="eastAsia"/>
          <w:szCs w:val="21"/>
        </w:rPr>
        <w:t>C</w:t>
      </w:r>
      <w:r w:rsidRPr="00C400A6">
        <w:rPr>
          <w:rFonts w:cs="Times New Roman"/>
          <w:szCs w:val="21"/>
        </w:rPr>
        <w:t>．</w:t>
      </w:r>
      <w:r w:rsidRPr="00C400A6">
        <w:rPr>
          <w:rFonts w:cs="Times New Roman" w:hint="eastAsia"/>
          <w:szCs w:val="21"/>
        </w:rPr>
        <w:t>惯性系中的尺缩效应</w:t>
      </w:r>
      <w:r w:rsidRPr="00C400A6">
        <w:rPr>
          <w:rFonts w:cs="Times New Roman"/>
          <w:szCs w:val="21"/>
        </w:rPr>
        <w:tab/>
      </w:r>
      <w:r w:rsidRPr="00C400A6">
        <w:rPr>
          <w:rFonts w:cs="Times New Roman" w:hint="eastAsia"/>
          <w:szCs w:val="21"/>
        </w:rPr>
        <w:t>D</w:t>
      </w:r>
      <w:r w:rsidRPr="00C400A6">
        <w:rPr>
          <w:rFonts w:cs="Times New Roman"/>
          <w:szCs w:val="21"/>
        </w:rPr>
        <w:t>．</w:t>
      </w:r>
      <w:r w:rsidRPr="00C400A6">
        <w:rPr>
          <w:rFonts w:cs="Times New Roman" w:hint="eastAsia"/>
          <w:szCs w:val="21"/>
        </w:rPr>
        <w:t>天体观测的引力红移</w:t>
      </w:r>
    </w:p>
    <w:p w14:paraId="3C878931" w14:textId="77777777" w:rsidR="00CB22A1" w:rsidRPr="00C400A6" w:rsidRDefault="00000000" w:rsidP="00591C9E">
      <w:pPr>
        <w:adjustRightInd w:val="0"/>
        <w:spacing w:line="300" w:lineRule="auto"/>
        <w:ind w:left="420" w:hangingChars="200" w:hanging="420"/>
        <w:rPr>
          <w:rFonts w:cs="Times New Roman"/>
          <w:szCs w:val="21"/>
        </w:rPr>
      </w:pPr>
      <w:r w:rsidRPr="00C400A6">
        <w:rPr>
          <w:rFonts w:cs="Times New Roman" w:hint="eastAsia"/>
          <w:szCs w:val="21"/>
        </w:rPr>
        <w:t>16</w:t>
      </w:r>
      <w:r w:rsidRPr="00C400A6">
        <w:rPr>
          <w:rFonts w:cs="Times New Roman" w:hint="eastAsia"/>
          <w:szCs w:val="21"/>
        </w:rPr>
        <w:t>．如图，带电粒子以初速度</w:t>
      </w:r>
      <w:r w:rsidRPr="00C400A6">
        <w:rPr>
          <w:rFonts w:ascii="Book Antiqua" w:hAnsi="Book Antiqua" w:cs="Times New Roman"/>
          <w:i/>
          <w:iCs/>
          <w:szCs w:val="21"/>
        </w:rPr>
        <w:t>v</w:t>
      </w:r>
      <w:r w:rsidRPr="00C400A6">
        <w:rPr>
          <w:rFonts w:cs="Times New Roman"/>
          <w:szCs w:val="21"/>
        </w:rPr>
        <w:t>沿水平方向射入水平放置的平行金属板间</w:t>
      </w:r>
      <w:r w:rsidRPr="00C400A6">
        <w:rPr>
          <w:rFonts w:cs="Times New Roman" w:hint="eastAsia"/>
          <w:szCs w:val="21"/>
        </w:rPr>
        <w:t>，虚线为其运动轨迹。粒子质量为</w:t>
      </w:r>
      <w:r w:rsidRPr="00C400A6">
        <w:rPr>
          <w:rFonts w:cs="Times New Roman" w:hint="eastAsia"/>
          <w:i/>
          <w:iCs/>
          <w:szCs w:val="21"/>
        </w:rPr>
        <w:t>m</w:t>
      </w:r>
      <w:r w:rsidRPr="00C400A6">
        <w:rPr>
          <w:rFonts w:cs="Times New Roman" w:hint="eastAsia"/>
          <w:szCs w:val="21"/>
        </w:rPr>
        <w:t>、电荷量为</w:t>
      </w:r>
      <w:r w:rsidRPr="00C400A6">
        <w:rPr>
          <w:rFonts w:ascii="宋体" w:hAnsi="宋体" w:cs="Times New Roman" w:hint="eastAsia"/>
          <w:szCs w:val="21"/>
        </w:rPr>
        <w:t>+</w:t>
      </w:r>
      <w:r w:rsidRPr="00C400A6">
        <w:rPr>
          <w:rFonts w:cs="Times New Roman" w:hint="eastAsia"/>
          <w:i/>
          <w:iCs/>
          <w:szCs w:val="21"/>
        </w:rPr>
        <w:t>q</w:t>
      </w:r>
      <w:r w:rsidRPr="00C400A6">
        <w:rPr>
          <w:rFonts w:cs="Times New Roman" w:hint="eastAsia"/>
          <w:szCs w:val="21"/>
        </w:rPr>
        <w:t>，</w:t>
      </w:r>
      <w:r w:rsidR="006D2F75" w:rsidRPr="00C400A6">
        <w:rPr>
          <w:rFonts w:cs="Times New Roman" w:hint="eastAsia"/>
          <w:szCs w:val="21"/>
        </w:rPr>
        <w:t>两极板间的电势差</w:t>
      </w:r>
      <w:r w:rsidR="006D2F75" w:rsidRPr="00C400A6">
        <w:rPr>
          <w:rFonts w:cs="Times New Roman"/>
          <w:szCs w:val="21"/>
        </w:rPr>
        <w:t>为</w:t>
      </w:r>
      <w:r w:rsidR="006D2F75" w:rsidRPr="00C400A6">
        <w:rPr>
          <w:rFonts w:cs="Times New Roman"/>
          <w:i/>
          <w:iCs/>
          <w:szCs w:val="21"/>
        </w:rPr>
        <w:t>U</w:t>
      </w:r>
      <w:r w:rsidR="006D2F75" w:rsidRPr="006D2F75">
        <w:rPr>
          <w:rFonts w:cs="Times New Roman" w:hint="eastAsia"/>
          <w:szCs w:val="21"/>
        </w:rPr>
        <w:t>、</w:t>
      </w:r>
      <w:r w:rsidRPr="00C400A6">
        <w:rPr>
          <w:rFonts w:cs="Times New Roman" w:hint="eastAsia"/>
          <w:szCs w:val="21"/>
        </w:rPr>
        <w:t>板间距为</w:t>
      </w:r>
      <w:r w:rsidRPr="00C400A6">
        <w:rPr>
          <w:rFonts w:cs="Times New Roman"/>
          <w:i/>
          <w:iCs/>
          <w:szCs w:val="21"/>
        </w:rPr>
        <w:t>d</w:t>
      </w:r>
      <w:r w:rsidRPr="00C400A6">
        <w:rPr>
          <w:rFonts w:cs="Times New Roman" w:hint="eastAsia"/>
          <w:szCs w:val="21"/>
        </w:rPr>
        <w:t>。（板间可视为匀强电场，仅考虑电场力）</w:t>
      </w:r>
    </w:p>
    <w:p w14:paraId="36A6FF8F" w14:textId="77777777" w:rsidR="00CB22A1" w:rsidRPr="00C400A6" w:rsidRDefault="00000000">
      <w:pPr>
        <w:adjustRightInd w:val="0"/>
        <w:spacing w:line="300" w:lineRule="auto"/>
        <w:jc w:val="center"/>
        <w:rPr>
          <w:rFonts w:cs="Times New Roman"/>
          <w:szCs w:val="21"/>
        </w:rPr>
      </w:pPr>
      <w:r w:rsidRPr="00C400A6">
        <w:rPr>
          <w:rFonts w:cs="Times New Roman" w:hint="eastAsia"/>
          <w:noProof/>
          <w:szCs w:val="21"/>
        </w:rPr>
        <mc:AlternateContent>
          <mc:Choice Requires="wpg">
            <w:drawing>
              <wp:inline distT="0" distB="0" distL="0" distR="0" wp14:anchorId="3C71B455" wp14:editId="711FF206">
                <wp:extent cx="1687195" cy="1092835"/>
                <wp:effectExtent l="0" t="0" r="27305" b="0"/>
                <wp:docPr id="19" name="组合 347"/>
                <wp:cNvGraphicFramePr/>
                <a:graphic xmlns:a="http://schemas.openxmlformats.org/drawingml/2006/main">
                  <a:graphicData uri="http://schemas.microsoft.com/office/word/2010/wordprocessingGroup">
                    <wpg:wgp>
                      <wpg:cNvGrpSpPr/>
                      <wpg:grpSpPr>
                        <a:xfrm>
                          <a:off x="0" y="0"/>
                          <a:ext cx="1687285" cy="1092835"/>
                          <a:chOff x="0" y="0"/>
                          <a:chExt cx="1687285" cy="1092835"/>
                        </a:xfrm>
                      </wpg:grpSpPr>
                      <wpg:grpSp>
                        <wpg:cNvPr id="39" name="组合 15"/>
                        <wpg:cNvGrpSpPr/>
                        <wpg:grpSpPr>
                          <a:xfrm>
                            <a:off x="81456" y="0"/>
                            <a:ext cx="1605829" cy="1092835"/>
                            <a:chOff x="-61" y="0"/>
                            <a:chExt cx="1894246" cy="1289516"/>
                          </a:xfrm>
                        </wpg:grpSpPr>
                        <wpg:grpSp>
                          <wpg:cNvPr id="40" name="组合 61"/>
                          <wpg:cNvGrpSpPr/>
                          <wpg:grpSpPr>
                            <a:xfrm>
                              <a:off x="17536" y="0"/>
                              <a:ext cx="1876649" cy="1289516"/>
                              <a:chOff x="101499" y="0"/>
                              <a:chExt cx="1878925" cy="1290867"/>
                            </a:xfrm>
                          </wpg:grpSpPr>
                          <wpg:grpSp>
                            <wpg:cNvPr id="41" name="组合 56"/>
                            <wpg:cNvGrpSpPr/>
                            <wpg:grpSpPr>
                              <a:xfrm>
                                <a:off x="101499" y="0"/>
                                <a:ext cx="1878925" cy="1138152"/>
                                <a:chOff x="101499" y="0"/>
                                <a:chExt cx="1878925" cy="1138152"/>
                              </a:xfrm>
                            </wpg:grpSpPr>
                            <wpg:grpSp>
                              <wpg:cNvPr id="42" name="组合 52"/>
                              <wpg:cNvGrpSpPr/>
                              <wpg:grpSpPr>
                                <a:xfrm>
                                  <a:off x="101499" y="0"/>
                                  <a:ext cx="1728927" cy="1138152"/>
                                  <a:chOff x="106415" y="0"/>
                                  <a:chExt cx="1728927" cy="1138152"/>
                                </a:xfrm>
                              </wpg:grpSpPr>
                              <wpg:grpSp>
                                <wpg:cNvPr id="43" name="组合 46"/>
                                <wpg:cNvGrpSpPr/>
                                <wpg:grpSpPr>
                                  <a:xfrm>
                                    <a:off x="682113" y="132735"/>
                                    <a:ext cx="934278" cy="735009"/>
                                    <a:chOff x="0" y="0"/>
                                    <a:chExt cx="934278" cy="735009"/>
                                  </a:xfrm>
                                </wpg:grpSpPr>
                                <wps:wsp>
                                  <wps:cNvPr id="44" name="直接箭头连接符 45"/>
                                  <wps:cNvCnPr/>
                                  <wps:spPr>
                                    <a:xfrm flipH="1">
                                      <a:off x="310101" y="0"/>
                                      <a:ext cx="0" cy="735009"/>
                                    </a:xfrm>
                                    <a:prstGeom prst="straightConnector1">
                                      <a:avLst/>
                                    </a:prstGeom>
                                    <a:noFill/>
                                    <a:ln w="9525">
                                      <a:solidFill>
                                        <a:sysClr val="windowText" lastClr="000000">
                                          <a:lumMod val="65000"/>
                                          <a:lumOff val="35000"/>
                                        </a:sysClr>
                                      </a:solidFill>
                                      <a:prstDash val="solid"/>
                                      <a:miter lim="800000"/>
                                      <a:tailEnd type="stealth" w="sm"/>
                                    </a:ln>
                                    <a:effectLst/>
                                  </wps:spPr>
                                  <wps:bodyPr/>
                                </wps:wsp>
                                <wps:wsp>
                                  <wps:cNvPr id="45" name="直接箭头连接符 45"/>
                                  <wps:cNvCnPr/>
                                  <wps:spPr>
                                    <a:xfrm flipH="1">
                                      <a:off x="624177" y="0"/>
                                      <a:ext cx="0" cy="735009"/>
                                    </a:xfrm>
                                    <a:prstGeom prst="straightConnector1">
                                      <a:avLst/>
                                    </a:prstGeom>
                                    <a:noFill/>
                                    <a:ln w="9525">
                                      <a:solidFill>
                                        <a:sysClr val="windowText" lastClr="000000">
                                          <a:lumMod val="65000"/>
                                          <a:lumOff val="35000"/>
                                        </a:sysClr>
                                      </a:solidFill>
                                      <a:prstDash val="solid"/>
                                      <a:miter lim="800000"/>
                                      <a:tailEnd type="stealth" w="sm"/>
                                    </a:ln>
                                    <a:effectLst/>
                                  </wps:spPr>
                                  <wps:bodyPr/>
                                </wps:wsp>
                                <wps:wsp>
                                  <wps:cNvPr id="46" name="直接箭头连接符 45"/>
                                  <wps:cNvCnPr/>
                                  <wps:spPr>
                                    <a:xfrm flipH="1">
                                      <a:off x="934278" y="0"/>
                                      <a:ext cx="0" cy="735009"/>
                                    </a:xfrm>
                                    <a:prstGeom prst="straightConnector1">
                                      <a:avLst/>
                                    </a:prstGeom>
                                    <a:noFill/>
                                    <a:ln w="9525">
                                      <a:solidFill>
                                        <a:sysClr val="windowText" lastClr="000000">
                                          <a:lumMod val="65000"/>
                                          <a:lumOff val="35000"/>
                                        </a:sysClr>
                                      </a:solidFill>
                                      <a:prstDash val="solid"/>
                                      <a:miter lim="800000"/>
                                      <a:tailEnd type="stealth" w="sm"/>
                                    </a:ln>
                                    <a:effectLst/>
                                  </wps:spPr>
                                  <wps:bodyPr/>
                                </wps:wsp>
                                <wps:wsp>
                                  <wps:cNvPr id="47" name="直接箭头连接符 45"/>
                                  <wps:cNvCnPr/>
                                  <wps:spPr>
                                    <a:xfrm flipH="1">
                                      <a:off x="0" y="0"/>
                                      <a:ext cx="0" cy="735009"/>
                                    </a:xfrm>
                                    <a:prstGeom prst="straightConnector1">
                                      <a:avLst/>
                                    </a:prstGeom>
                                    <a:noFill/>
                                    <a:ln w="9525">
                                      <a:solidFill>
                                        <a:sysClr val="windowText" lastClr="000000">
                                          <a:lumMod val="65000"/>
                                          <a:lumOff val="35000"/>
                                        </a:sysClr>
                                      </a:solidFill>
                                      <a:prstDash val="solid"/>
                                      <a:miter lim="800000"/>
                                      <a:tailEnd type="stealth" w="sm"/>
                                    </a:ln>
                                    <a:effectLst/>
                                  </wps:spPr>
                                  <wps:bodyPr/>
                                </wps:wsp>
                              </wpg:grpSp>
                              <wpg:grpSp>
                                <wpg:cNvPr id="48" name="组合 51"/>
                                <wpg:cNvGrpSpPr/>
                                <wpg:grpSpPr>
                                  <a:xfrm>
                                    <a:off x="106415" y="0"/>
                                    <a:ext cx="1728927" cy="1138152"/>
                                    <a:chOff x="106415" y="0"/>
                                    <a:chExt cx="1728927" cy="1138152"/>
                                  </a:xfrm>
                                </wpg:grpSpPr>
                                <wpg:grpSp>
                                  <wpg:cNvPr id="49" name="组合 44"/>
                                  <wpg:cNvGrpSpPr/>
                                  <wpg:grpSpPr>
                                    <a:xfrm>
                                      <a:off x="106415" y="0"/>
                                      <a:ext cx="1728927" cy="1092403"/>
                                      <a:chOff x="0" y="0"/>
                                      <a:chExt cx="1728927" cy="1092403"/>
                                    </a:xfrm>
                                  </wpg:grpSpPr>
                                  <wpg:grpSp>
                                    <wpg:cNvPr id="50" name="组合 42"/>
                                    <wpg:cNvGrpSpPr/>
                                    <wpg:grpSpPr>
                                      <a:xfrm>
                                        <a:off x="0" y="0"/>
                                        <a:ext cx="1728927" cy="125232"/>
                                        <a:chOff x="0" y="0"/>
                                        <a:chExt cx="1728927" cy="125232"/>
                                      </a:xfrm>
                                    </wpg:grpSpPr>
                                    <wps:wsp>
                                      <wps:cNvPr id="51" name="矩形 37"/>
                                      <wps:cNvSpPr/>
                                      <wps:spPr>
                                        <a:xfrm>
                                          <a:off x="337930" y="79513"/>
                                          <a:ext cx="1390997" cy="45719"/>
                                        </a:xfrm>
                                        <a:prstGeom prst="rect">
                                          <a:avLst/>
                                        </a:prstGeom>
                                        <a:solidFill>
                                          <a:sysClr val="window" lastClr="FFFFFF"/>
                                        </a:solidFill>
                                        <a:ln w="12700">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52" name="直接连接符 40"/>
                                      <wps:cNvCnPr/>
                                      <wps:spPr>
                                        <a:xfrm flipV="1">
                                          <a:off x="1033669" y="3976"/>
                                          <a:ext cx="0" cy="75537"/>
                                        </a:xfrm>
                                        <a:prstGeom prst="line">
                                          <a:avLst/>
                                        </a:prstGeom>
                                        <a:noFill/>
                                        <a:ln w="12700">
                                          <a:solidFill>
                                            <a:sysClr val="windowText" lastClr="000000"/>
                                          </a:solidFill>
                                          <a:prstDash val="solid"/>
                                          <a:miter lim="800000"/>
                                        </a:ln>
                                        <a:effectLst/>
                                      </wps:spPr>
                                      <wps:bodyPr/>
                                    </wps:wsp>
                                    <wps:wsp>
                                      <wps:cNvPr id="53" name="直接连接符 41"/>
                                      <wps:cNvCnPr/>
                                      <wps:spPr>
                                        <a:xfrm flipH="1">
                                          <a:off x="0" y="0"/>
                                          <a:ext cx="1033669" cy="0"/>
                                        </a:xfrm>
                                        <a:prstGeom prst="line">
                                          <a:avLst/>
                                        </a:prstGeom>
                                        <a:noFill/>
                                        <a:ln w="12700">
                                          <a:solidFill>
                                            <a:sysClr val="windowText" lastClr="000000"/>
                                          </a:solidFill>
                                          <a:prstDash val="solid"/>
                                          <a:miter lim="800000"/>
                                        </a:ln>
                                        <a:effectLst/>
                                      </wps:spPr>
                                      <wps:bodyPr/>
                                    </wps:wsp>
                                  </wpg:grpSp>
                                  <wpg:grpSp>
                                    <wpg:cNvPr id="54" name="组合 42"/>
                                    <wpg:cNvGrpSpPr/>
                                    <wpg:grpSpPr>
                                      <a:xfrm flipV="1">
                                        <a:off x="0" y="866693"/>
                                        <a:ext cx="1728470" cy="225710"/>
                                        <a:chOff x="0" y="-100725"/>
                                        <a:chExt cx="1728927" cy="225957"/>
                                      </a:xfrm>
                                    </wpg:grpSpPr>
                                    <wps:wsp>
                                      <wps:cNvPr id="55" name="矩形 37"/>
                                      <wps:cNvSpPr/>
                                      <wps:spPr>
                                        <a:xfrm>
                                          <a:off x="337930" y="79513"/>
                                          <a:ext cx="1390997" cy="45719"/>
                                        </a:xfrm>
                                        <a:prstGeom prst="rect">
                                          <a:avLst/>
                                        </a:prstGeom>
                                        <a:solidFill>
                                          <a:sysClr val="window" lastClr="FFFFFF"/>
                                        </a:solidFill>
                                        <a:ln w="12700">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56" name="直接连接符 40"/>
                                      <wps:cNvCnPr/>
                                      <wps:spPr>
                                        <a:xfrm flipV="1">
                                          <a:off x="1033669" y="-100725"/>
                                          <a:ext cx="0" cy="180238"/>
                                        </a:xfrm>
                                        <a:prstGeom prst="line">
                                          <a:avLst/>
                                        </a:prstGeom>
                                        <a:noFill/>
                                        <a:ln w="12700">
                                          <a:solidFill>
                                            <a:sysClr val="windowText" lastClr="000000"/>
                                          </a:solidFill>
                                          <a:prstDash val="solid"/>
                                          <a:miter lim="800000"/>
                                        </a:ln>
                                        <a:effectLst/>
                                      </wps:spPr>
                                      <wps:bodyPr/>
                                    </wps:wsp>
                                    <wps:wsp>
                                      <wps:cNvPr id="57" name="直接连接符 41"/>
                                      <wps:cNvCnPr/>
                                      <wps:spPr>
                                        <a:xfrm flipH="1">
                                          <a:off x="0" y="0"/>
                                          <a:ext cx="1033669" cy="0"/>
                                        </a:xfrm>
                                        <a:prstGeom prst="line">
                                          <a:avLst/>
                                        </a:prstGeom>
                                        <a:noFill/>
                                        <a:ln w="12700">
                                          <a:solidFill>
                                            <a:sysClr val="windowText" lastClr="000000"/>
                                          </a:solidFill>
                                          <a:prstDash val="solid"/>
                                          <a:miter lim="800000"/>
                                        </a:ln>
                                        <a:effectLst/>
                                      </wps:spPr>
                                      <wps:bodyPr/>
                                    </wps:wsp>
                                  </wpg:grpSp>
                                  <wps:wsp>
                                    <wps:cNvPr id="58" name="直接连接符 43"/>
                                    <wps:cNvCnPr/>
                                    <wps:spPr>
                                      <a:xfrm>
                                        <a:off x="0" y="3976"/>
                                        <a:ext cx="0" cy="987816"/>
                                      </a:xfrm>
                                      <a:prstGeom prst="line">
                                        <a:avLst/>
                                      </a:prstGeom>
                                      <a:noFill/>
                                      <a:ln w="12700">
                                        <a:solidFill>
                                          <a:sysClr val="windowText" lastClr="000000"/>
                                        </a:solidFill>
                                        <a:prstDash val="solid"/>
                                        <a:miter lim="800000"/>
                                      </a:ln>
                                      <a:effectLst/>
                                    </wps:spPr>
                                    <wps:bodyPr/>
                                  </wps:wsp>
                                </wpg:grpSp>
                                <wpg:grpSp>
                                  <wpg:cNvPr id="59" name="组合 50"/>
                                  <wpg:cNvGrpSpPr/>
                                  <wpg:grpSpPr>
                                    <a:xfrm>
                                      <a:off x="1067466" y="1092404"/>
                                      <a:ext cx="144008" cy="45748"/>
                                      <a:chOff x="1067466" y="602032"/>
                                      <a:chExt cx="144008" cy="45748"/>
                                    </a:xfrm>
                                  </wpg:grpSpPr>
                                  <wps:wsp>
                                    <wps:cNvPr id="60" name="直接连接符 49"/>
                                    <wps:cNvCnPr/>
                                    <wps:spPr>
                                      <a:xfrm>
                                        <a:off x="1067466" y="602032"/>
                                        <a:ext cx="144008" cy="0"/>
                                      </a:xfrm>
                                      <a:prstGeom prst="line">
                                        <a:avLst/>
                                      </a:prstGeom>
                                      <a:noFill/>
                                      <a:ln w="12700">
                                        <a:solidFill>
                                          <a:sysClr val="windowText" lastClr="000000"/>
                                        </a:solidFill>
                                        <a:prstDash val="solid"/>
                                        <a:miter lim="800000"/>
                                      </a:ln>
                                      <a:effectLst/>
                                    </wps:spPr>
                                    <wps:bodyPr/>
                                  </wps:wsp>
                                  <wps:wsp>
                                    <wps:cNvPr id="61" name="直接连接符 49"/>
                                    <wps:cNvCnPr/>
                                    <wps:spPr>
                                      <a:xfrm>
                                        <a:off x="1086813" y="624906"/>
                                        <a:ext cx="108006" cy="0"/>
                                      </a:xfrm>
                                      <a:prstGeom prst="line">
                                        <a:avLst/>
                                      </a:prstGeom>
                                      <a:noFill/>
                                      <a:ln w="12700">
                                        <a:solidFill>
                                          <a:sysClr val="windowText" lastClr="000000"/>
                                        </a:solidFill>
                                        <a:prstDash val="solid"/>
                                        <a:miter lim="800000"/>
                                      </a:ln>
                                      <a:effectLst/>
                                    </wps:spPr>
                                    <wps:bodyPr/>
                                  </wps:wsp>
                                  <wps:wsp>
                                    <wps:cNvPr id="62" name="直接连接符 49"/>
                                    <wps:cNvCnPr/>
                                    <wps:spPr>
                                      <a:xfrm>
                                        <a:off x="1105864" y="647780"/>
                                        <a:ext cx="72004" cy="0"/>
                                      </a:xfrm>
                                      <a:prstGeom prst="line">
                                        <a:avLst/>
                                      </a:prstGeom>
                                      <a:noFill/>
                                      <a:ln w="12700">
                                        <a:solidFill>
                                          <a:sysClr val="windowText" lastClr="000000"/>
                                        </a:solidFill>
                                        <a:prstDash val="solid"/>
                                        <a:miter lim="800000"/>
                                      </a:ln>
                                      <a:effectLst/>
                                    </wps:spPr>
                                    <wps:bodyPr/>
                                  </wps:wsp>
                                </wpg:grpSp>
                              </wpg:grpSp>
                            </wpg:grpSp>
                            <wps:wsp>
                              <wps:cNvPr id="63" name="任意多边形: 形状 54"/>
                              <wps:cNvSpPr/>
                              <wps:spPr>
                                <a:xfrm>
                                  <a:off x="437159" y="235957"/>
                                  <a:ext cx="1543265" cy="453071"/>
                                </a:xfrm>
                                <a:custGeom>
                                  <a:avLst/>
                                  <a:gdLst>
                                    <a:gd name="csX0" fmla="*/ 0 w 2566219"/>
                                    <a:gd name="csY0" fmla="*/ 0 h 2359742"/>
                                    <a:gd name="csX1" fmla="*/ 1376516 w 2566219"/>
                                    <a:gd name="csY1" fmla="*/ 457200 h 2359742"/>
                                    <a:gd name="csX2" fmla="*/ 2566219 w 2566219"/>
                                    <a:gd name="csY2" fmla="*/ 2359742 h 2359742"/>
                                  </a:gdLst>
                                  <a:ahLst/>
                                  <a:cxnLst>
                                    <a:cxn ang="0">
                                      <a:pos x="csX0" y="csY0"/>
                                    </a:cxn>
                                    <a:cxn ang="0">
                                      <a:pos x="csX1" y="csY1"/>
                                    </a:cxn>
                                    <a:cxn ang="0">
                                      <a:pos x="csX2" y="csY2"/>
                                    </a:cxn>
                                  </a:cxnLst>
                                  <a:rect l="l" t="t" r="r" b="b"/>
                                  <a:pathLst>
                                    <a:path w="2566219" h="2359742">
                                      <a:moveTo>
                                        <a:pt x="0" y="0"/>
                                      </a:moveTo>
                                      <a:cubicBezTo>
                                        <a:pt x="474406" y="31955"/>
                                        <a:pt x="948813" y="63910"/>
                                        <a:pt x="1376516" y="457200"/>
                                      </a:cubicBezTo>
                                      <a:cubicBezTo>
                                        <a:pt x="1804219" y="850490"/>
                                        <a:pt x="2185219" y="1605116"/>
                                        <a:pt x="2566219" y="2359742"/>
                                      </a:cubicBezTo>
                                    </a:path>
                                  </a:pathLst>
                                </a:custGeom>
                                <a:noFill/>
                                <a:ln w="12700">
                                  <a:solidFill>
                                    <a:schemeClr val="tx1"/>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64" name="椭圆 55"/>
                              <wps:cNvSpPr/>
                              <wps:spPr>
                                <a:xfrm>
                                  <a:off x="427704" y="206477"/>
                                  <a:ext cx="73660" cy="73660"/>
                                </a:xfrm>
                                <a:prstGeom prst="ellipse">
                                  <a:avLst/>
                                </a:prstGeom>
                                <a:solidFill>
                                  <a:sysClr val="window" lastClr="FFFFFF"/>
                                </a:solidFill>
                                <a:ln w="12700">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65" name="椭圆 55"/>
                              <wps:cNvSpPr/>
                              <wps:spPr>
                                <a:xfrm>
                                  <a:off x="1108568" y="965123"/>
                                  <a:ext cx="54003" cy="54032"/>
                                </a:xfrm>
                                <a:prstGeom prst="ellipse">
                                  <a:avLst/>
                                </a:prstGeom>
                                <a:solidFill>
                                  <a:sysClr val="windowText" lastClr="000000"/>
                                </a:solidFill>
                                <a:ln w="12700">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s:wsp>
                            <wps:cNvPr id="66" name="文本框 17"/>
                            <wps:cNvSpPr txBox="1"/>
                            <wps:spPr>
                              <a:xfrm>
                                <a:off x="1108263" y="965124"/>
                                <a:ext cx="569667" cy="325743"/>
                              </a:xfrm>
                              <a:prstGeom prst="rect">
                                <a:avLst/>
                              </a:prstGeom>
                              <a:noFill/>
                              <a:ln w="6350">
                                <a:noFill/>
                              </a:ln>
                            </wps:spPr>
                            <wps:txbx>
                              <w:txbxContent>
                                <w:p w14:paraId="69CACEE4" w14:textId="77777777" w:rsidR="00CB22A1" w:rsidRDefault="00000000">
                                  <w:pPr>
                                    <w:adjustRightInd w:val="0"/>
                                    <w:snapToGrid w:val="0"/>
                                    <w:jc w:val="center"/>
                                    <w:rPr>
                                      <w:rFonts w:cs="Times New Roman"/>
                                      <w:sz w:val="18"/>
                                      <w:szCs w:val="18"/>
                                    </w:rPr>
                                  </w:pPr>
                                  <w:r>
                                    <w:rPr>
                                      <w:rFonts w:cs="Times New Roman" w:hint="eastAsia"/>
                                      <w:sz w:val="18"/>
                                      <w:szCs w:val="18"/>
                                    </w:rPr>
                                    <w:t>接地</w:t>
                                  </w:r>
                                </w:p>
                              </w:txbxContent>
                            </wps:txbx>
                            <wps:bodyPr rot="0" spcFirstLastPara="0" vertOverflow="overflow" horzOverflow="overflow" vert="horz" wrap="square" lIns="91440" tIns="45720" rIns="91440" bIns="45720" numCol="1" spcCol="0" rtlCol="0" fromWordArt="0" anchor="t" anchorCtr="0" forceAA="0" compatLnSpc="1"/>
                          </wps:wsp>
                        </wpg:grpSp>
                        <wps:wsp>
                          <wps:cNvPr id="67" name="矩形 14"/>
                          <wps:cNvSpPr/>
                          <wps:spPr>
                            <a:xfrm>
                              <a:off x="-61" y="475640"/>
                              <a:ext cx="81136" cy="59941"/>
                            </a:xfrm>
                            <a:prstGeom prst="rect">
                              <a:avLst/>
                            </a:prstGeom>
                            <a:solidFill>
                              <a:sysClr val="window" lastClr="FFFFFF"/>
                            </a:solidFill>
                            <a:ln w="12700">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g:grpSp>
                        <wpg:cNvPr id="68" name="组合 346"/>
                        <wpg:cNvGrpSpPr/>
                        <wpg:grpSpPr>
                          <a:xfrm>
                            <a:off x="0" y="402021"/>
                            <a:ext cx="191814" cy="49924"/>
                            <a:chOff x="0" y="0"/>
                            <a:chExt cx="191814" cy="49924"/>
                          </a:xfrm>
                        </wpg:grpSpPr>
                        <wps:wsp>
                          <wps:cNvPr id="69" name="直接连接符 345"/>
                          <wps:cNvCnPr/>
                          <wps:spPr>
                            <a:xfrm>
                              <a:off x="0" y="0"/>
                              <a:ext cx="19181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 name="直接连接符 345"/>
                          <wps:cNvCnPr/>
                          <wps:spPr>
                            <a:xfrm>
                              <a:off x="42042" y="49924"/>
                              <a:ext cx="108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3C71B455" id="组合 347" o:spid="_x0000_s2195" style="width:132.85pt;height:86.05pt;mso-position-horizontal-relative:char;mso-position-vertical-relative:line" coordsize="16872,10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">
                <v:group id="_x0000_s2196" style="position:absolute;left:814;width:16058;height:10928" coordorigin="" coordsize="18942,12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group id="组合 61" o:spid="_x0000_s2197" style="position:absolute;left:175;width:18766;height:12895" coordorigin="1014" coordsize="18789,12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组合 56" o:spid="_x0000_s2198" style="position:absolute;left:1014;width:18790;height:11381" coordorigin="1014" coordsize="18789,11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group id="组合 52" o:spid="_x0000_s2199" style="position:absolute;left:1014;width:17290;height:11381" coordorigin="1064" coordsize="17289,11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_x0000_s2200" style="position:absolute;left:6821;top:1327;width:9342;height:7350" coordsize="9342,7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直接箭头连接符 45" o:spid="_x0000_s2201" type="#_x0000_t32" style="position:absolute;left:3101;width:0;height:73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" strokecolor="#595959">
                            <v:stroke endarrow="classic" endarrowwidth="narrow" joinstyle="miter"/>
                          </v:shape>
                          <v:shape id="直接箭头连接符 45" o:spid="_x0000_s2202" type="#_x0000_t32" style="position:absolute;left:6241;width:0;height:73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" strokecolor="#595959">
                            <v:stroke endarrow="classic" endarrowwidth="narrow" joinstyle="miter"/>
                          </v:shape>
                          <v:shape id="直接箭头连接符 45" o:spid="_x0000_s2203" type="#_x0000_t32" style="position:absolute;left:9342;width:0;height:73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" strokecolor="#595959">
                            <v:stroke endarrow="classic" endarrowwidth="narrow" joinstyle="miter"/>
                          </v:shape>
                          <v:shape id="直接箭头连接符 45" o:spid="_x0000_s2204" type="#_x0000_t32" style="position:absolute;width:0;height:73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" strokecolor="#595959">
                            <v:stroke endarrow="classic" endarrowwidth="narrow" joinstyle="miter"/>
                          </v:shape>
                        </v:group>
                        <v:group id="组合 51" o:spid="_x0000_s2205" style="position:absolute;left:1064;width:17289;height:11381" coordorigin="1064" coordsize="17289,11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group id="组合 44" o:spid="_x0000_s2206" style="position:absolute;left:1064;width:17289;height:10924" coordsize="17289,10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group id="组合 42" o:spid="_x0000_s2207" style="position:absolute;width:17289;height:1252" coordsize="17289,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rect id="矩形 37" o:spid="_x0000_s2208" style="position:absolute;left:3379;top:795;width:13910;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" fillcolor="window" strokecolor="windowText" strokeweight="1pt"/>
                              <v:line id="直接连接符 40" o:spid="_x0000_s2209" style="position:absolute;flip:y;visibility:visible;mso-wrap-style:square" from="10336,39" to="10336,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" strokecolor="windowText" strokeweight="1pt">
                                <v:stroke joinstyle="miter"/>
                              </v:line>
                              <v:line id="直接连接符 41" o:spid="_x0000_s2210" style="position:absolute;flip:x;visibility:visible;mso-wrap-style:square" from="0,0" to="103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" strokecolor="windowText" strokeweight="1pt">
                                <v:stroke joinstyle="miter"/>
                              </v:line>
                            </v:group>
                            <v:group id="组合 42" o:spid="_x0000_s2211" style="position:absolute;top:8666;width:17284;height:2258;flip:y" coordorigin=",-1007" coordsize="17289,2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">
                              <v:rect id="矩形 37" o:spid="_x0000_s2212" style="position:absolute;left:3379;top:795;width:13910;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" fillcolor="window" strokecolor="windowText" strokeweight="1pt"/>
                              <v:line id="直接连接符 40" o:spid="_x0000_s2213" style="position:absolute;flip:y;visibility:visible;mso-wrap-style:square" from="10336,-1007" to="10336,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" strokecolor="windowText" strokeweight="1pt">
                                <v:stroke joinstyle="miter"/>
                              </v:line>
                              <v:line id="直接连接符 41" o:spid="_x0000_s2214" style="position:absolute;flip:x;visibility:visible;mso-wrap-style:square" from="0,0" to="103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" strokecolor="windowText" strokeweight="1pt">
                                <v:stroke joinstyle="miter"/>
                              </v:line>
                            </v:group>
                            <v:line id="直接连接符 43" o:spid="_x0000_s2215" style="position:absolute;visibility:visible;mso-wrap-style:square" from="0,39" to="0,9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" strokecolor="windowText" strokeweight="1pt">
                              <v:stroke joinstyle="miter"/>
                            </v:line>
                          </v:group>
                          <v:group id="组合 50" o:spid="_x0000_s2216" style="position:absolute;left:10674;top:10924;width:1440;height:457" coordorigin="10674,6020" coordsize="1440,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line id="直接连接符 49" o:spid="_x0000_s2217" style="position:absolute;visibility:visible;mso-wrap-style:square" from="10674,6020" to="12114,6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" strokecolor="windowText" strokeweight="1pt">
                              <v:stroke joinstyle="miter"/>
                            </v:line>
                            <v:line id="直接连接符 49" o:spid="_x0000_s2218" style="position:absolute;visibility:visible;mso-wrap-style:square" from="10868,6249" to="11948,6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" strokecolor="windowText" strokeweight="1pt">
                              <v:stroke joinstyle="miter"/>
                            </v:line>
                            <v:line id="直接连接符 49" o:spid="_x0000_s2219" style="position:absolute;visibility:visible;mso-wrap-style:square" from="11058,6477" to="11778,6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" strokecolor="windowText" strokeweight="1pt">
                              <v:stroke joinstyle="miter"/>
                            </v:line>
                          </v:group>
                        </v:group>
                      </v:group>
                      <v:shape id="任意多边形: 形状 54" o:spid="_x0000_s2220" style="position:absolute;left:4371;top:2359;width:15433;height:4531;visibility:visible;mso-wrap-style:square;v-text-anchor:middle" coordsize="2566219,2359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" path="m,c474406,31955,948813,63910,1376516,457200v427703,393290,808703,1147916,1189703,1902542e" filled="f" strokecolor="black [3213]" strokeweight="1pt">
                        <v:stroke dashstyle="dash" joinstyle="miter"/>
                        <v:path arrowok="t" o:connecttype="custom" o:connectlocs="0,0;827805,87783;1543265,453071" o:connectangles="0,0,0"/>
                      </v:shape>
                      <v:oval id="椭圆 55" o:spid="_x0000_s2221" style="position:absolute;left:4277;top:2064;width:736;height:7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" fillcolor="window" strokecolor="windowText" strokeweight="1pt">
                        <v:stroke joinstyle="miter"/>
                      </v:oval>
                      <v:oval id="椭圆 55" o:spid="_x0000_s2222" style="position:absolute;left:11085;top:9651;width:540;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" fillcolor="windowText" stroked="f" strokeweight="1pt">
                        <v:stroke joinstyle="miter"/>
                      </v:oval>
                    </v:group>
                    <v:shape id="文本框 17" o:spid="_x0000_s2223" type="#_x0000_t202" style="position:absolute;left:11082;top:9651;width:5697;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14:paraId="69CACEE4" w14:textId="77777777" w:rsidR="00CB22A1" w:rsidRDefault="00000000">
                            <w:pPr>
                              <w:adjustRightInd w:val="0"/>
                              <w:snapToGrid w:val="0"/>
                              <w:jc w:val="center"/>
                              <w:rPr>
                                <w:rFonts w:cs="Times New Roman"/>
                                <w:sz w:val="18"/>
                                <w:szCs w:val="18"/>
                              </w:rPr>
                            </w:pPr>
                            <w:r>
                              <w:rPr>
                                <w:rFonts w:cs="Times New Roman" w:hint="eastAsia"/>
                                <w:sz w:val="18"/>
                                <w:szCs w:val="18"/>
                              </w:rPr>
                              <w:t>接地</w:t>
                            </w:r>
                          </w:p>
                        </w:txbxContent>
                      </v:textbox>
                    </v:shape>
                  </v:group>
                  <v:rect id="矩形 14" o:spid="_x0000_s2224" style="position:absolute;top:4756;width:810;height:5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" fillcolor="window" stroked="f" strokeweight="1pt"/>
                </v:group>
                <v:group id="组合 346" o:spid="_x0000_s2225" style="position:absolute;top:4020;width:1918;height:499" coordsize="191814,49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line id="直接连接符 345" o:spid="_x0000_s2226" style="position:absolute;visibility:visible;mso-wrap-style:square" from="0,0" to="1918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" strokecolor="black [3213]" strokeweight="1pt">
                    <v:stroke joinstyle="miter"/>
                  </v:line>
                  <v:line id="直接连接符 345" o:spid="_x0000_s2227" style="position:absolute;visibility:visible;mso-wrap-style:square" from="42042,49924" to="150042,49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" strokecolor="black [3213]" strokeweight="1pt">
                    <v:stroke joinstyle="miter"/>
                  </v:line>
                </v:group>
                <w10:anchorlock/>
              </v:group>
            </w:pict>
          </mc:Fallback>
        </mc:AlternateContent>
      </w:r>
    </w:p>
    <w:p w14:paraId="3FA6D3DC" w14:textId="77777777" w:rsidR="00CB22A1" w:rsidRPr="00C400A6" w:rsidRDefault="00000000">
      <w:pPr>
        <w:adjustRightInd w:val="0"/>
        <w:spacing w:line="300" w:lineRule="auto"/>
        <w:ind w:leftChars="200" w:left="420"/>
        <w:rPr>
          <w:rFonts w:cs="Times New Roman"/>
          <w:szCs w:val="21"/>
        </w:rPr>
      </w:pPr>
      <w:r w:rsidRPr="00C400A6">
        <w:rPr>
          <w:rFonts w:cs="Times New Roman" w:hint="eastAsia"/>
          <w:szCs w:val="21"/>
        </w:rPr>
        <w:t>(1)</w:t>
      </w:r>
      <w:r w:rsidRPr="00C400A6">
        <w:rPr>
          <w:rFonts w:cs="Times New Roman" w:hint="eastAsia"/>
          <w:szCs w:val="21"/>
        </w:rPr>
        <w:t>粒子在电场中运动的水平位移为</w:t>
      </w:r>
      <w:r w:rsidRPr="00C400A6">
        <w:rPr>
          <w:rFonts w:cs="Times New Roman" w:hint="eastAsia"/>
          <w:i/>
          <w:iCs/>
          <w:szCs w:val="21"/>
        </w:rPr>
        <w:t>L</w:t>
      </w:r>
      <w:r w:rsidRPr="00C400A6">
        <w:rPr>
          <w:rFonts w:cs="Times New Roman" w:hint="eastAsia"/>
          <w:szCs w:val="21"/>
        </w:rPr>
        <w:t>时，其运动时间为</w:t>
      </w:r>
      <w:r w:rsidRPr="00C400A6">
        <w:rPr>
          <w:rFonts w:cs="Times New Roman" w:hint="eastAsia"/>
          <w:szCs w:val="21"/>
        </w:rPr>
        <w:t>______</w:t>
      </w:r>
      <w:r w:rsidRPr="00C400A6">
        <w:rPr>
          <w:rFonts w:cs="Times New Roman" w:hint="eastAsia"/>
          <w:szCs w:val="21"/>
        </w:rPr>
        <w:t>，竖直位移为</w:t>
      </w:r>
      <w:r w:rsidRPr="00C400A6">
        <w:rPr>
          <w:rFonts w:cs="Times New Roman" w:hint="eastAsia"/>
          <w:szCs w:val="21"/>
        </w:rPr>
        <w:t>______</w:t>
      </w:r>
      <w:r w:rsidRPr="00C400A6">
        <w:rPr>
          <w:rFonts w:cs="Times New Roman"/>
          <w:szCs w:val="21"/>
        </w:rPr>
        <w:t>。</w:t>
      </w:r>
    </w:p>
    <w:p w14:paraId="7E1A80A0" w14:textId="77777777" w:rsidR="00CB22A1" w:rsidRPr="00C400A6" w:rsidRDefault="00000000">
      <w:pPr>
        <w:adjustRightInd w:val="0"/>
        <w:spacing w:line="300" w:lineRule="auto"/>
        <w:ind w:leftChars="200" w:left="420"/>
        <w:rPr>
          <w:rFonts w:cs="Times New Roman"/>
          <w:szCs w:val="21"/>
        </w:rPr>
      </w:pPr>
      <w:r w:rsidRPr="00C400A6">
        <w:rPr>
          <w:rFonts w:cs="Times New Roman" w:hint="eastAsia"/>
          <w:szCs w:val="21"/>
        </w:rPr>
        <w:t>(2)</w:t>
      </w:r>
      <w:r w:rsidRPr="00C400A6">
        <w:rPr>
          <w:rFonts w:cs="Times New Roman" w:hint="eastAsia"/>
          <w:szCs w:val="21"/>
        </w:rPr>
        <w:t>若其他条件不变，仅增大两极板间的电势差，则极板所带电荷量和粒子在入射点的电势能将分别</w:t>
      </w:r>
      <w:r w:rsidRPr="00C400A6">
        <w:rPr>
          <w:rFonts w:cs="Times New Roman" w:hint="eastAsia"/>
          <w:szCs w:val="21"/>
        </w:rPr>
        <w:t>______</w:t>
      </w:r>
      <w:r w:rsidRPr="00C400A6">
        <w:rPr>
          <w:rFonts w:cs="Times New Roman"/>
          <w:szCs w:val="21"/>
        </w:rPr>
        <w:t>。</w:t>
      </w:r>
    </w:p>
    <w:p w14:paraId="59C574EE" w14:textId="77777777" w:rsidR="001C7D05" w:rsidRPr="00C400A6" w:rsidRDefault="00000000" w:rsidP="001C7D05">
      <w:pPr>
        <w:tabs>
          <w:tab w:val="left" w:pos="4410"/>
        </w:tabs>
        <w:adjustRightInd w:val="0"/>
        <w:spacing w:line="300" w:lineRule="auto"/>
        <w:ind w:leftChars="200" w:left="420"/>
        <w:rPr>
          <w:rFonts w:cs="Times New Roman"/>
          <w:szCs w:val="21"/>
        </w:rPr>
      </w:pPr>
      <w:r w:rsidRPr="00C400A6">
        <w:rPr>
          <w:rFonts w:cs="Times New Roman"/>
          <w:szCs w:val="21"/>
        </w:rPr>
        <w:t>A</w:t>
      </w:r>
      <w:r w:rsidRPr="00C400A6">
        <w:rPr>
          <w:rFonts w:cs="Times New Roman"/>
          <w:szCs w:val="21"/>
        </w:rPr>
        <w:t>．</w:t>
      </w:r>
      <w:r w:rsidR="00195909">
        <w:rPr>
          <w:rFonts w:cs="Times New Roman" w:hint="eastAsia"/>
          <w:szCs w:val="21"/>
        </w:rPr>
        <w:t>减</w:t>
      </w:r>
      <w:r w:rsidRPr="00C400A6">
        <w:rPr>
          <w:rFonts w:cs="Times New Roman" w:hint="eastAsia"/>
          <w:szCs w:val="21"/>
        </w:rPr>
        <w:t>小，</w:t>
      </w:r>
      <w:r w:rsidR="00195909">
        <w:rPr>
          <w:rFonts w:cs="Times New Roman" w:hint="eastAsia"/>
          <w:szCs w:val="21"/>
        </w:rPr>
        <w:t>减</w:t>
      </w:r>
      <w:r w:rsidRPr="00C400A6">
        <w:rPr>
          <w:rFonts w:cs="Times New Roman" w:hint="eastAsia"/>
          <w:szCs w:val="21"/>
        </w:rPr>
        <w:t>小</w:t>
      </w:r>
      <w:r w:rsidRPr="00C400A6">
        <w:rPr>
          <w:rFonts w:cs="Times New Roman"/>
          <w:szCs w:val="21"/>
        </w:rPr>
        <w:tab/>
        <w:t>B</w:t>
      </w:r>
      <w:r w:rsidRPr="00C400A6">
        <w:rPr>
          <w:rFonts w:cs="Times New Roman"/>
          <w:szCs w:val="21"/>
        </w:rPr>
        <w:t>．</w:t>
      </w:r>
      <w:r w:rsidR="00195909">
        <w:rPr>
          <w:rFonts w:cs="Times New Roman" w:hint="eastAsia"/>
          <w:szCs w:val="21"/>
        </w:rPr>
        <w:t>增</w:t>
      </w:r>
      <w:r w:rsidRPr="00C400A6">
        <w:rPr>
          <w:rFonts w:cs="Times New Roman" w:hint="eastAsia"/>
          <w:szCs w:val="21"/>
        </w:rPr>
        <w:t>大，</w:t>
      </w:r>
      <w:r w:rsidR="00195909">
        <w:rPr>
          <w:rFonts w:cs="Times New Roman" w:hint="eastAsia"/>
          <w:szCs w:val="21"/>
        </w:rPr>
        <w:t>减</w:t>
      </w:r>
      <w:r w:rsidRPr="00C400A6">
        <w:rPr>
          <w:rFonts w:cs="Times New Roman" w:hint="eastAsia"/>
          <w:szCs w:val="21"/>
        </w:rPr>
        <w:t>小</w:t>
      </w:r>
    </w:p>
    <w:p w14:paraId="0723C394" w14:textId="77777777" w:rsidR="00CB22A1" w:rsidRPr="00C400A6" w:rsidRDefault="00000000" w:rsidP="001C7D05">
      <w:pPr>
        <w:tabs>
          <w:tab w:val="left" w:pos="4410"/>
        </w:tabs>
        <w:adjustRightInd w:val="0"/>
        <w:spacing w:line="300" w:lineRule="auto"/>
        <w:ind w:leftChars="200" w:left="420"/>
        <w:rPr>
          <w:rFonts w:cs="Times New Roman"/>
          <w:szCs w:val="21"/>
        </w:rPr>
      </w:pPr>
      <w:r w:rsidRPr="00C400A6">
        <w:rPr>
          <w:rFonts w:cs="Times New Roman"/>
          <w:szCs w:val="21"/>
        </w:rPr>
        <w:t>C</w:t>
      </w:r>
      <w:r w:rsidRPr="00C400A6">
        <w:rPr>
          <w:rFonts w:cs="Times New Roman"/>
          <w:szCs w:val="21"/>
        </w:rPr>
        <w:t>．</w:t>
      </w:r>
      <w:r w:rsidR="00195909">
        <w:rPr>
          <w:rFonts w:cs="Times New Roman" w:hint="eastAsia"/>
          <w:szCs w:val="21"/>
        </w:rPr>
        <w:t>减</w:t>
      </w:r>
      <w:r w:rsidRPr="00C400A6">
        <w:rPr>
          <w:rFonts w:cs="Times New Roman" w:hint="eastAsia"/>
          <w:szCs w:val="21"/>
        </w:rPr>
        <w:t>小，</w:t>
      </w:r>
      <w:r w:rsidR="00195909">
        <w:rPr>
          <w:rFonts w:cs="Times New Roman" w:hint="eastAsia"/>
          <w:szCs w:val="21"/>
        </w:rPr>
        <w:t>增</w:t>
      </w:r>
      <w:r w:rsidRPr="00C400A6">
        <w:rPr>
          <w:rFonts w:cs="Times New Roman" w:hint="eastAsia"/>
          <w:szCs w:val="21"/>
        </w:rPr>
        <w:t>大</w:t>
      </w:r>
      <w:r w:rsidR="001C7D05" w:rsidRPr="00C400A6">
        <w:rPr>
          <w:rFonts w:cs="Times New Roman"/>
          <w:szCs w:val="21"/>
        </w:rPr>
        <w:tab/>
      </w:r>
      <w:r w:rsidRPr="00C400A6">
        <w:rPr>
          <w:rFonts w:cs="Times New Roman"/>
          <w:szCs w:val="21"/>
        </w:rPr>
        <w:t>D</w:t>
      </w:r>
      <w:r w:rsidRPr="00C400A6">
        <w:rPr>
          <w:rFonts w:cs="Times New Roman"/>
          <w:szCs w:val="21"/>
        </w:rPr>
        <w:t>．</w:t>
      </w:r>
      <w:r w:rsidR="00195909">
        <w:rPr>
          <w:rFonts w:cs="Times New Roman" w:hint="eastAsia"/>
          <w:szCs w:val="21"/>
        </w:rPr>
        <w:t>增</w:t>
      </w:r>
      <w:r w:rsidRPr="00C400A6">
        <w:rPr>
          <w:rFonts w:cs="Times New Roman" w:hint="eastAsia"/>
          <w:szCs w:val="21"/>
        </w:rPr>
        <w:t>大，</w:t>
      </w:r>
      <w:r w:rsidR="00195909">
        <w:rPr>
          <w:rFonts w:cs="Times New Roman" w:hint="eastAsia"/>
          <w:szCs w:val="21"/>
        </w:rPr>
        <w:t>增</w:t>
      </w:r>
      <w:r w:rsidRPr="00C400A6">
        <w:rPr>
          <w:rFonts w:cs="Times New Roman" w:hint="eastAsia"/>
          <w:szCs w:val="21"/>
        </w:rPr>
        <w:t>大</w:t>
      </w:r>
    </w:p>
    <w:p w14:paraId="0212B493" w14:textId="77777777" w:rsidR="00CB22A1" w:rsidRPr="00C400A6" w:rsidRDefault="00000000">
      <w:pPr>
        <w:adjustRightInd w:val="0"/>
        <w:spacing w:line="300" w:lineRule="auto"/>
        <w:ind w:left="420" w:hangingChars="200" w:hanging="420"/>
        <w:textAlignment w:val="baseline"/>
        <w:rPr>
          <w:rFonts w:cs="Times New Roman"/>
          <w:kern w:val="0"/>
          <w:szCs w:val="21"/>
        </w:rPr>
      </w:pPr>
      <w:r w:rsidRPr="00C400A6">
        <w:rPr>
          <w:rFonts w:cs="Times New Roman" w:hint="eastAsia"/>
          <w:noProof/>
          <w:kern w:val="0"/>
          <w:szCs w:val="21"/>
        </w:rPr>
        <mc:AlternateContent>
          <mc:Choice Requires="wpg">
            <w:drawing>
              <wp:anchor distT="0" distB="0" distL="114300" distR="114300" simplePos="0" relativeHeight="251641856" behindDoc="0" locked="0" layoutInCell="1" allowOverlap="1" wp14:anchorId="7194C584" wp14:editId="06F6C176">
                <wp:simplePos x="0" y="0"/>
                <wp:positionH relativeFrom="column">
                  <wp:posOffset>3938905</wp:posOffset>
                </wp:positionH>
                <wp:positionV relativeFrom="paragraph">
                  <wp:posOffset>515620</wp:posOffset>
                </wp:positionV>
                <wp:extent cx="1261745" cy="781050"/>
                <wp:effectExtent l="0" t="0" r="0" b="0"/>
                <wp:wrapSquare wrapText="bothSides"/>
                <wp:docPr id="594057486" name="组合 75"/>
                <wp:cNvGraphicFramePr/>
                <a:graphic xmlns:a="http://schemas.openxmlformats.org/drawingml/2006/main">
                  <a:graphicData uri="http://schemas.microsoft.com/office/word/2010/wordprocessingGroup">
                    <wpg:wgp>
                      <wpg:cNvGrpSpPr/>
                      <wpg:grpSpPr>
                        <a:xfrm>
                          <a:off x="0" y="0"/>
                          <a:ext cx="1261745" cy="781050"/>
                          <a:chOff x="-8648" y="0"/>
                          <a:chExt cx="1262260" cy="781663"/>
                        </a:xfrm>
                      </wpg:grpSpPr>
                      <wpg:grpSp>
                        <wpg:cNvPr id="1732591394" name="组合 74"/>
                        <wpg:cNvGrpSpPr/>
                        <wpg:grpSpPr>
                          <a:xfrm>
                            <a:off x="-8648" y="63910"/>
                            <a:ext cx="1207439" cy="681990"/>
                            <a:chOff x="158755" y="110307"/>
                            <a:chExt cx="1208273" cy="687597"/>
                          </a:xfrm>
                        </wpg:grpSpPr>
                        <wpg:grpSp>
                          <wpg:cNvPr id="129188925" name="组合 129188925"/>
                          <wpg:cNvGrpSpPr/>
                          <wpg:grpSpPr>
                            <a:xfrm>
                              <a:off x="349786" y="110307"/>
                              <a:ext cx="320204" cy="687597"/>
                              <a:chOff x="365411" y="83973"/>
                              <a:chExt cx="320389" cy="687868"/>
                            </a:xfrm>
                          </wpg:grpSpPr>
                          <wps:wsp>
                            <wps:cNvPr id="1228400426" name="直接连接符 1228400426"/>
                            <wps:cNvCnPr/>
                            <wps:spPr>
                              <a:xfrm>
                                <a:off x="685800" y="83973"/>
                                <a:ext cx="0" cy="687868"/>
                              </a:xfrm>
                              <a:prstGeom prst="line">
                                <a:avLst/>
                              </a:prstGeom>
                              <a:noFill/>
                              <a:ln w="9525">
                                <a:solidFill>
                                  <a:sysClr val="windowText" lastClr="000000"/>
                                </a:solidFill>
                                <a:prstDash val="dash"/>
                                <a:miter lim="800000"/>
                              </a:ln>
                              <a:effectLst/>
                            </wps:spPr>
                            <wps:bodyPr/>
                          </wps:wsp>
                          <wps:wsp>
                            <wps:cNvPr id="1872503021" name="矩形 1872503021"/>
                            <wps:cNvSpPr/>
                            <wps:spPr>
                              <a:xfrm>
                                <a:off x="365411" y="272490"/>
                                <a:ext cx="320325" cy="320437"/>
                              </a:xfrm>
                              <a:prstGeom prst="rect">
                                <a:avLst/>
                              </a:prstGeom>
                              <a:solidFill>
                                <a:sysClr val="window" lastClr="FFFFFF"/>
                              </a:solidFill>
                              <a:ln w="12700">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s:wsp>
                          <wps:cNvPr id="285255587" name="文本框 2"/>
                          <wps:cNvSpPr txBox="1">
                            <a:spLocks noChangeArrowheads="1"/>
                          </wps:cNvSpPr>
                          <wps:spPr bwMode="auto">
                            <a:xfrm>
                              <a:off x="158755" y="352221"/>
                              <a:ext cx="191030" cy="263654"/>
                            </a:xfrm>
                            <a:prstGeom prst="rect">
                              <a:avLst/>
                            </a:prstGeom>
                            <a:noFill/>
                            <a:ln w="9525">
                              <a:noFill/>
                              <a:miter lim="800000"/>
                            </a:ln>
                          </wps:spPr>
                          <wps:txbx>
                            <w:txbxContent>
                              <w:p w14:paraId="77A8044A" w14:textId="77777777" w:rsidR="00CB22A1" w:rsidRDefault="00000000">
                                <w:pPr>
                                  <w:jc w:val="center"/>
                                  <w:rPr>
                                    <w:rFonts w:cs="Times New Roman"/>
                                    <w:i/>
                                    <w:szCs w:val="21"/>
                                    <w:vertAlign w:val="subscript"/>
                                  </w:rPr>
                                </w:pPr>
                                <w:r>
                                  <w:rPr>
                                    <w:rFonts w:cs="Times New Roman"/>
                                    <w:i/>
                                    <w:szCs w:val="21"/>
                                  </w:rPr>
                                  <w:t>L</w:t>
                                </w:r>
                              </w:p>
                            </w:txbxContent>
                          </wps:txbx>
                          <wps:bodyPr rot="0" vert="horz" wrap="square" lIns="0" tIns="0" rIns="0" bIns="0" anchor="t" anchorCtr="0"/>
                        </wps:wsp>
                        <wps:wsp>
                          <wps:cNvPr id="457763688" name="文本框 2"/>
                          <wps:cNvSpPr txBox="1">
                            <a:spLocks noChangeArrowheads="1"/>
                          </wps:cNvSpPr>
                          <wps:spPr bwMode="auto">
                            <a:xfrm>
                              <a:off x="1106039" y="466460"/>
                              <a:ext cx="260989" cy="263654"/>
                            </a:xfrm>
                            <a:prstGeom prst="rect">
                              <a:avLst/>
                            </a:prstGeom>
                            <a:noFill/>
                            <a:ln w="9525">
                              <a:noFill/>
                              <a:miter lim="800000"/>
                            </a:ln>
                          </wps:spPr>
                          <wps:txbx>
                            <w:txbxContent>
                              <w:p w14:paraId="0180EC81" w14:textId="77777777" w:rsidR="00CB22A1" w:rsidRDefault="00000000">
                                <w:pPr>
                                  <w:jc w:val="center"/>
                                  <w:rPr>
                                    <w:rFonts w:cs="Times New Roman"/>
                                    <w:i/>
                                    <w:szCs w:val="21"/>
                                    <w:vertAlign w:val="subscript"/>
                                  </w:rPr>
                                </w:pPr>
                                <w:r>
                                  <w:rPr>
                                    <w:rFonts w:cs="Times New Roman"/>
                                    <w:i/>
                                    <w:szCs w:val="21"/>
                                  </w:rPr>
                                  <w:t>B</w:t>
                                </w:r>
                              </w:p>
                            </w:txbxContent>
                          </wps:txbx>
                          <wps:bodyPr rot="0" vert="horz" wrap="square" lIns="0" tIns="0" rIns="0" bIns="0" anchor="t" anchorCtr="0"/>
                        </wps:wsp>
                      </wpg:grpSp>
                      <wps:wsp>
                        <wps:cNvPr id="1015392284" name="文本框 57"/>
                        <wps:cNvSpPr txBox="1"/>
                        <wps:spPr>
                          <a:xfrm>
                            <a:off x="462116" y="0"/>
                            <a:ext cx="781664" cy="216308"/>
                          </a:xfrm>
                          <a:prstGeom prst="rect">
                            <a:avLst/>
                          </a:prstGeom>
                          <a:noFill/>
                          <a:ln w="6350">
                            <a:noFill/>
                          </a:ln>
                        </wps:spPr>
                        <wps:txbx>
                          <w:txbxContent>
                            <w:p w14:paraId="24DB4C61" w14:textId="77777777" w:rsidR="00CB22A1" w:rsidRDefault="00000000">
                              <w:pPr>
                                <w:spacing w:line="220" w:lineRule="exact"/>
                                <w:rPr>
                                  <w:rFonts w:ascii="宋体" w:hAnsi="宋体" w:hint="eastAsia"/>
                                  <w:color w:val="595959"/>
                                  <w:szCs w:val="21"/>
                                </w:rPr>
                              </w:pPr>
                              <w:r>
                                <w:rPr>
                                  <w:rFonts w:ascii="宋体" w:hAnsi="宋体" w:hint="eastAsia"/>
                                  <w:color w:val="595959"/>
                                  <w:szCs w:val="21"/>
                                </w:rPr>
                                <w:t>× × ×</w:t>
                              </w:r>
                            </w:p>
                          </w:txbxContent>
                        </wps:txbx>
                        <wps:bodyPr rot="0" spcFirstLastPara="0" vertOverflow="overflow" horzOverflow="overflow" vert="horz" wrap="square" lIns="91440" tIns="45720" rIns="91440" bIns="45720" numCol="1" spcCol="0" rtlCol="0" fromWordArt="0" anchor="t" anchorCtr="0" forceAA="0" compatLnSpc="1"/>
                      </wps:wsp>
                      <wps:wsp>
                        <wps:cNvPr id="822276886" name="文本框 57"/>
                        <wps:cNvSpPr txBox="1"/>
                        <wps:spPr>
                          <a:xfrm>
                            <a:off x="471948" y="565355"/>
                            <a:ext cx="781664" cy="216308"/>
                          </a:xfrm>
                          <a:prstGeom prst="rect">
                            <a:avLst/>
                          </a:prstGeom>
                          <a:noFill/>
                          <a:ln w="6350">
                            <a:noFill/>
                          </a:ln>
                        </wps:spPr>
                        <wps:txbx>
                          <w:txbxContent>
                            <w:p w14:paraId="0CE057E5" w14:textId="77777777" w:rsidR="00CB22A1" w:rsidRDefault="00000000">
                              <w:pPr>
                                <w:spacing w:line="220" w:lineRule="exact"/>
                                <w:rPr>
                                  <w:rFonts w:ascii="宋体" w:hAnsi="宋体" w:hint="eastAsia"/>
                                  <w:color w:val="595959"/>
                                  <w:szCs w:val="21"/>
                                </w:rPr>
                              </w:pPr>
                              <w:r>
                                <w:rPr>
                                  <w:rFonts w:ascii="宋体" w:hAnsi="宋体" w:hint="eastAsia"/>
                                  <w:color w:val="595959"/>
                                  <w:szCs w:val="21"/>
                                </w:rPr>
                                <w:t>× × ×</w:t>
                              </w:r>
                            </w:p>
                          </w:txbxContent>
                        </wps:txbx>
                        <wps:bodyPr rot="0" spcFirstLastPara="0" vertOverflow="overflow" horzOverflow="overflow" vert="horz" wrap="square" lIns="91440" tIns="45720" rIns="91440" bIns="45720" numCol="1" spcCol="0" rtlCol="0" fromWordArt="0" anchor="t" anchorCtr="0" forceAA="0" compatLnSpc="1"/>
                      </wps:wsp>
                      <wps:wsp>
                        <wps:cNvPr id="899137844" name="文本框 57"/>
                        <wps:cNvSpPr txBox="1"/>
                        <wps:spPr>
                          <a:xfrm>
                            <a:off x="471948" y="275304"/>
                            <a:ext cx="781664" cy="216308"/>
                          </a:xfrm>
                          <a:prstGeom prst="rect">
                            <a:avLst/>
                          </a:prstGeom>
                          <a:noFill/>
                          <a:ln w="6350">
                            <a:noFill/>
                          </a:ln>
                        </wps:spPr>
                        <wps:txbx>
                          <w:txbxContent>
                            <w:p w14:paraId="1A57BEA0" w14:textId="77777777" w:rsidR="00CB22A1" w:rsidRDefault="00000000">
                              <w:pPr>
                                <w:spacing w:line="220" w:lineRule="exact"/>
                                <w:rPr>
                                  <w:rFonts w:ascii="宋体" w:hAnsi="宋体" w:hint="eastAsia"/>
                                  <w:color w:val="595959"/>
                                  <w:szCs w:val="21"/>
                                </w:rPr>
                              </w:pPr>
                              <w:r>
                                <w:rPr>
                                  <w:rFonts w:ascii="宋体" w:hAnsi="宋体" w:hint="eastAsia"/>
                                  <w:color w:val="595959"/>
                                  <w:szCs w:val="21"/>
                                </w:rPr>
                                <w:t>× × ×</w:t>
                              </w:r>
                            </w:p>
                          </w:txbxContent>
                        </wps:txbx>
                        <wps:bodyPr rot="0" spcFirstLastPara="0" vertOverflow="overflow" horzOverflow="overflow" vert="horz" wrap="square" lIns="91440" tIns="45720" rIns="91440" bIns="45720" numCol="1" spcCol="0" rtlCol="0" fromWordArt="0" anchor="t" anchorCtr="0" forceAA="0" compatLnSpc="1"/>
                      </wps:wsp>
                    </wpg:wgp>
                  </a:graphicData>
                </a:graphic>
              </wp:anchor>
            </w:drawing>
          </mc:Choice>
          <mc:Fallback>
            <w:pict>
              <v:group w14:anchorId="7194C584" id="组合 75" o:spid="_x0000_s2228" style="position:absolute;left:0;text-align:left;margin-left:310.15pt;margin-top:40.6pt;width:99.35pt;height:61.5pt;z-index:251641856;mso-position-horizontal-relative:text;mso-position-vertical-relative:text" coordorigin="-86" coordsize="12622,7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">
                <v:group id="组合 74" o:spid="_x0000_s2229" style="position:absolute;left:-86;top:639;width:12073;height:6820" coordorigin="1587,1103" coordsize="12082,6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">
                  <v:group id="组合 129188925" o:spid="_x0000_s2230" style="position:absolute;left:3497;top:1103;width:3202;height:6876" coordorigin="3654,839" coordsize="3203,6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">
                    <v:line id="直接连接符 1228400426" o:spid="_x0000_s2231" style="position:absolute;visibility:visible;mso-wrap-style:square" from="6858,839" to="6858,7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" strokecolor="windowText">
                      <v:stroke dashstyle="dash" joinstyle="miter"/>
                    </v:line>
                    <v:rect id="矩形 1872503021" o:spid="_x0000_s2232" style="position:absolute;left:3654;top:2724;width:3203;height:32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" fillcolor="window" strokecolor="black [3213]" strokeweight="1pt"/>
                  </v:group>
                  <v:shape id="文本框 2" o:spid="_x0000_s2233" type="#_x0000_t202" style="position:absolute;left:1587;top:3522;width:1910;height:26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" filled="f" stroked="f">
                    <v:textbox inset="0,0,0,0">
                      <w:txbxContent>
                        <w:p w14:paraId="77A8044A" w14:textId="77777777" w:rsidR="00CB22A1" w:rsidRDefault="00000000">
                          <w:pPr>
                            <w:jc w:val="center"/>
                            <w:rPr>
                              <w:rFonts w:cs="Times New Roman"/>
                              <w:i/>
                              <w:szCs w:val="21"/>
                              <w:vertAlign w:val="subscript"/>
                            </w:rPr>
                          </w:pPr>
                          <w:r>
                            <w:rPr>
                              <w:rFonts w:cs="Times New Roman"/>
                              <w:i/>
                              <w:szCs w:val="21"/>
                            </w:rPr>
                            <w:t>L</w:t>
                          </w:r>
                        </w:p>
                      </w:txbxContent>
                    </v:textbox>
                  </v:shape>
                  <v:shape id="文本框 2" o:spid="_x0000_s2234" type="#_x0000_t202" style="position:absolute;left:11060;top:4664;width:2610;height:2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" filled="f" stroked="f">
                    <v:textbox inset="0,0,0,0">
                      <w:txbxContent>
                        <w:p w14:paraId="0180EC81" w14:textId="77777777" w:rsidR="00CB22A1" w:rsidRDefault="00000000">
                          <w:pPr>
                            <w:jc w:val="center"/>
                            <w:rPr>
                              <w:rFonts w:cs="Times New Roman"/>
                              <w:i/>
                              <w:szCs w:val="21"/>
                              <w:vertAlign w:val="subscript"/>
                            </w:rPr>
                          </w:pPr>
                          <w:r>
                            <w:rPr>
                              <w:rFonts w:cs="Times New Roman"/>
                              <w:i/>
                              <w:szCs w:val="21"/>
                            </w:rPr>
                            <w:t>B</w:t>
                          </w:r>
                        </w:p>
                      </w:txbxContent>
                    </v:textbox>
                  </v:shape>
                </v:group>
                <v:shape id="文本框 57" o:spid="_x0000_s2235" type="#_x0000_t202" style="position:absolute;left:4621;width:7816;height:2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" filled="f" stroked="f" strokeweight=".5pt">
                  <v:textbox>
                    <w:txbxContent>
                      <w:p w14:paraId="24DB4C61" w14:textId="77777777" w:rsidR="00CB22A1" w:rsidRDefault="00000000">
                        <w:pPr>
                          <w:spacing w:line="220" w:lineRule="exact"/>
                          <w:rPr>
                            <w:rFonts w:ascii="宋体" w:hAnsi="宋体" w:hint="eastAsia"/>
                            <w:color w:val="595959"/>
                            <w:szCs w:val="21"/>
                          </w:rPr>
                        </w:pPr>
                        <w:r>
                          <w:rPr>
                            <w:rFonts w:ascii="宋体" w:hAnsi="宋体" w:hint="eastAsia"/>
                            <w:color w:val="595959"/>
                            <w:szCs w:val="21"/>
                          </w:rPr>
                          <w:t>× × ×</w:t>
                        </w:r>
                      </w:p>
                    </w:txbxContent>
                  </v:textbox>
                </v:shape>
                <v:shape id="文本框 57" o:spid="_x0000_s2236" type="#_x0000_t202" style="position:absolute;left:4719;top:5653;width:7817;height:2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" filled="f" stroked="f" strokeweight=".5pt">
                  <v:textbox>
                    <w:txbxContent>
                      <w:p w14:paraId="0CE057E5" w14:textId="77777777" w:rsidR="00CB22A1" w:rsidRDefault="00000000">
                        <w:pPr>
                          <w:spacing w:line="220" w:lineRule="exact"/>
                          <w:rPr>
                            <w:rFonts w:ascii="宋体" w:hAnsi="宋体" w:hint="eastAsia"/>
                            <w:color w:val="595959"/>
                            <w:szCs w:val="21"/>
                          </w:rPr>
                        </w:pPr>
                        <w:r>
                          <w:rPr>
                            <w:rFonts w:ascii="宋体" w:hAnsi="宋体" w:hint="eastAsia"/>
                            <w:color w:val="595959"/>
                            <w:szCs w:val="21"/>
                          </w:rPr>
                          <w:t>× × ×</w:t>
                        </w:r>
                      </w:p>
                    </w:txbxContent>
                  </v:textbox>
                </v:shape>
                <v:shape id="文本框 57" o:spid="_x0000_s2237" type="#_x0000_t202" style="position:absolute;left:4719;top:2753;width:7817;height:2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" filled="f" stroked="f" strokeweight=".5pt">
                  <v:textbox>
                    <w:txbxContent>
                      <w:p w14:paraId="1A57BEA0" w14:textId="77777777" w:rsidR="00CB22A1" w:rsidRDefault="00000000">
                        <w:pPr>
                          <w:spacing w:line="220" w:lineRule="exact"/>
                          <w:rPr>
                            <w:rFonts w:ascii="宋体" w:hAnsi="宋体" w:hint="eastAsia"/>
                            <w:color w:val="595959"/>
                            <w:szCs w:val="21"/>
                          </w:rPr>
                        </w:pPr>
                        <w:r>
                          <w:rPr>
                            <w:rFonts w:ascii="宋体" w:hAnsi="宋体" w:hint="eastAsia"/>
                            <w:color w:val="595959"/>
                            <w:szCs w:val="21"/>
                          </w:rPr>
                          <w:t>× × ×</w:t>
                        </w:r>
                      </w:p>
                    </w:txbxContent>
                  </v:textbox>
                </v:shape>
                <w10:wrap type="square"/>
              </v:group>
            </w:pict>
          </mc:Fallback>
        </mc:AlternateContent>
      </w:r>
      <w:bookmarkStart w:id="9" w:name="OLE_LINK3"/>
      <w:r w:rsidRPr="00C400A6">
        <w:rPr>
          <w:rFonts w:cs="Times New Roman" w:hint="eastAsia"/>
          <w:kern w:val="0"/>
          <w:szCs w:val="21"/>
        </w:rPr>
        <w:t>17</w:t>
      </w:r>
      <w:r w:rsidRPr="00C400A6">
        <w:rPr>
          <w:rFonts w:cs="Times New Roman"/>
          <w:kern w:val="0"/>
          <w:szCs w:val="21"/>
        </w:rPr>
        <w:t>．</w:t>
      </w:r>
      <w:bookmarkEnd w:id="9"/>
      <w:r w:rsidRPr="00C400A6">
        <w:rPr>
          <w:rFonts w:cs="Times New Roman"/>
          <w:kern w:val="0"/>
          <w:szCs w:val="21"/>
        </w:rPr>
        <w:t>如图，水平面内存在一</w:t>
      </w:r>
      <w:r w:rsidRPr="00C400A6">
        <w:rPr>
          <w:rFonts w:cs="Times New Roman" w:hint="eastAsia"/>
          <w:kern w:val="0"/>
          <w:szCs w:val="21"/>
        </w:rPr>
        <w:t>个右侧无限宽广的单边</w:t>
      </w:r>
      <w:r w:rsidRPr="00C400A6">
        <w:rPr>
          <w:rFonts w:cs="Times New Roman"/>
          <w:kern w:val="0"/>
          <w:szCs w:val="21"/>
        </w:rPr>
        <w:t>匀强磁场</w:t>
      </w:r>
      <w:r w:rsidRPr="00C400A6">
        <w:rPr>
          <w:rFonts w:cs="Times New Roman" w:hint="eastAsia"/>
          <w:kern w:val="0"/>
          <w:szCs w:val="21"/>
        </w:rPr>
        <w:t>，</w:t>
      </w:r>
      <w:r w:rsidRPr="00C400A6">
        <w:rPr>
          <w:rFonts w:cs="Times New Roman"/>
          <w:kern w:val="0"/>
          <w:szCs w:val="21"/>
        </w:rPr>
        <w:t>磁感应强度大小为</w:t>
      </w:r>
      <w:r w:rsidRPr="00C400A6">
        <w:rPr>
          <w:rFonts w:cs="Times New Roman"/>
          <w:i/>
          <w:kern w:val="0"/>
          <w:szCs w:val="21"/>
        </w:rPr>
        <w:t>B</w:t>
      </w:r>
      <w:r w:rsidRPr="00C400A6">
        <w:rPr>
          <w:rFonts w:cs="Times New Roman" w:hint="eastAsia"/>
          <w:iCs/>
          <w:kern w:val="0"/>
          <w:szCs w:val="21"/>
        </w:rPr>
        <w:t>。总阻值为</w:t>
      </w:r>
      <w:r w:rsidRPr="00C400A6">
        <w:rPr>
          <w:rFonts w:cs="Times New Roman" w:hint="eastAsia"/>
          <w:i/>
          <w:kern w:val="0"/>
          <w:szCs w:val="21"/>
        </w:rPr>
        <w:t>R</w:t>
      </w:r>
      <w:r w:rsidRPr="00C400A6">
        <w:rPr>
          <w:rFonts w:cs="Times New Roman" w:hint="eastAsia"/>
          <w:iCs/>
          <w:kern w:val="0"/>
          <w:szCs w:val="21"/>
        </w:rPr>
        <w:t>、</w:t>
      </w:r>
      <w:r w:rsidRPr="00C400A6">
        <w:rPr>
          <w:rFonts w:cs="Times New Roman"/>
          <w:kern w:val="0"/>
          <w:szCs w:val="21"/>
        </w:rPr>
        <w:t>边长为</w:t>
      </w:r>
      <w:r w:rsidRPr="00C400A6">
        <w:rPr>
          <w:rFonts w:cs="Times New Roman"/>
          <w:i/>
          <w:kern w:val="0"/>
          <w:szCs w:val="21"/>
        </w:rPr>
        <w:t>L</w:t>
      </w:r>
      <w:r w:rsidRPr="00C400A6">
        <w:rPr>
          <w:rFonts w:cs="Times New Roman"/>
          <w:kern w:val="0"/>
          <w:szCs w:val="21"/>
        </w:rPr>
        <w:t>的</w:t>
      </w:r>
      <w:r w:rsidRPr="00C400A6">
        <w:rPr>
          <w:rFonts w:cs="Times New Roman" w:hint="eastAsia"/>
          <w:kern w:val="0"/>
          <w:szCs w:val="21"/>
        </w:rPr>
        <w:t>单匝</w:t>
      </w:r>
      <w:r w:rsidRPr="00C400A6">
        <w:rPr>
          <w:rFonts w:cs="Times New Roman"/>
          <w:kern w:val="0"/>
          <w:szCs w:val="21"/>
        </w:rPr>
        <w:t>正方形线框位于水平面内，</w:t>
      </w:r>
      <w:r w:rsidRPr="00C400A6">
        <w:rPr>
          <w:rFonts w:cs="Times New Roman" w:hint="eastAsia"/>
          <w:kern w:val="0"/>
          <w:szCs w:val="21"/>
        </w:rPr>
        <w:t>从图示位置</w:t>
      </w:r>
      <w:r w:rsidRPr="00C400A6">
        <w:rPr>
          <w:rFonts w:cs="Times New Roman"/>
          <w:kern w:val="0"/>
          <w:szCs w:val="21"/>
        </w:rPr>
        <w:t>由静止开始向右做加速度</w:t>
      </w:r>
      <w:r w:rsidRPr="00C400A6">
        <w:rPr>
          <w:rFonts w:cs="Times New Roman" w:hint="eastAsia"/>
          <w:kern w:val="0"/>
          <w:szCs w:val="21"/>
        </w:rPr>
        <w:t>大小为</w:t>
      </w:r>
      <w:r w:rsidRPr="00C400A6">
        <w:rPr>
          <w:rFonts w:cs="Times New Roman"/>
          <w:i/>
          <w:kern w:val="0"/>
          <w:szCs w:val="21"/>
        </w:rPr>
        <w:t>a</w:t>
      </w:r>
      <w:r w:rsidRPr="00C400A6">
        <w:rPr>
          <w:rFonts w:cs="Times New Roman" w:hint="eastAsia"/>
          <w:iCs/>
          <w:kern w:val="0"/>
          <w:szCs w:val="21"/>
        </w:rPr>
        <w:t>的</w:t>
      </w:r>
      <w:r w:rsidRPr="00C400A6">
        <w:rPr>
          <w:rFonts w:cs="Times New Roman"/>
          <w:kern w:val="0"/>
          <w:szCs w:val="21"/>
        </w:rPr>
        <w:t>匀加速</w:t>
      </w:r>
      <w:r w:rsidRPr="00C400A6">
        <w:rPr>
          <w:rFonts w:cs="Times New Roman" w:hint="eastAsia"/>
          <w:kern w:val="0"/>
          <w:szCs w:val="21"/>
        </w:rPr>
        <w:t>直线</w:t>
      </w:r>
      <w:r w:rsidRPr="00C400A6">
        <w:rPr>
          <w:rFonts w:cs="Times New Roman"/>
          <w:kern w:val="0"/>
          <w:szCs w:val="21"/>
        </w:rPr>
        <w:t>运动。</w:t>
      </w:r>
    </w:p>
    <w:p w14:paraId="22A61A89" w14:textId="77777777" w:rsidR="00CB22A1" w:rsidRPr="00C400A6" w:rsidRDefault="00000000">
      <w:pPr>
        <w:adjustRightInd w:val="0"/>
        <w:spacing w:line="300" w:lineRule="auto"/>
        <w:ind w:leftChars="200" w:left="420"/>
        <w:rPr>
          <w:rFonts w:cs="Times New Roman"/>
          <w:szCs w:val="21"/>
        </w:rPr>
      </w:pPr>
      <w:r w:rsidRPr="00C400A6">
        <w:rPr>
          <w:rFonts w:cs="Times New Roman" w:hint="eastAsia"/>
          <w:szCs w:val="21"/>
        </w:rPr>
        <w:t>(</w:t>
      </w:r>
      <w:r w:rsidRPr="00C400A6">
        <w:rPr>
          <w:rFonts w:cs="Times New Roman"/>
          <w:szCs w:val="21"/>
        </w:rPr>
        <w:t>1</w:t>
      </w:r>
      <w:r w:rsidRPr="00C400A6">
        <w:rPr>
          <w:rFonts w:cs="Times New Roman" w:hint="eastAsia"/>
          <w:szCs w:val="21"/>
        </w:rPr>
        <w:t>)</w:t>
      </w:r>
      <w:r w:rsidRPr="00C400A6">
        <w:rPr>
          <w:rFonts w:cs="Times New Roman" w:hint="eastAsia"/>
          <w:szCs w:val="21"/>
        </w:rPr>
        <w:t>线框中感应电流持续的时间为</w:t>
      </w:r>
      <w:r w:rsidRPr="00C400A6">
        <w:rPr>
          <w:rFonts w:cs="Times New Roman" w:hint="eastAsia"/>
          <w:szCs w:val="21"/>
        </w:rPr>
        <w:t>______</w:t>
      </w:r>
      <w:r w:rsidRPr="00C400A6">
        <w:rPr>
          <w:rFonts w:cs="Times New Roman"/>
          <w:szCs w:val="21"/>
        </w:rPr>
        <w:t>。</w:t>
      </w:r>
    </w:p>
    <w:p w14:paraId="5954B6EA" w14:textId="77777777" w:rsidR="00CB22A1" w:rsidRPr="00C400A6" w:rsidRDefault="00000000">
      <w:pPr>
        <w:adjustRightInd w:val="0"/>
        <w:spacing w:line="300" w:lineRule="auto"/>
        <w:ind w:leftChars="200" w:left="420"/>
        <w:rPr>
          <w:rFonts w:cs="Times New Roman"/>
          <w:szCs w:val="21"/>
        </w:rPr>
      </w:pPr>
      <w:r w:rsidRPr="00C400A6">
        <w:rPr>
          <w:rFonts w:cs="Times New Roman" w:hint="eastAsia"/>
          <w:szCs w:val="21"/>
        </w:rPr>
        <w:t>(</w:t>
      </w:r>
      <w:r w:rsidRPr="00C400A6">
        <w:rPr>
          <w:rFonts w:cs="Times New Roman"/>
          <w:szCs w:val="21"/>
        </w:rPr>
        <w:t>2</w:t>
      </w:r>
      <w:r w:rsidRPr="00C400A6">
        <w:rPr>
          <w:rFonts w:cs="Times New Roman" w:hint="eastAsia"/>
          <w:szCs w:val="21"/>
        </w:rPr>
        <w:t>)</w:t>
      </w:r>
      <w:r w:rsidRPr="00C400A6">
        <w:rPr>
          <w:rFonts w:cs="Times New Roman" w:hint="eastAsia"/>
          <w:szCs w:val="21"/>
        </w:rPr>
        <w:t>（计算）求线框克服安培力做功的最大功率。</w:t>
      </w:r>
    </w:p>
    <w:p w14:paraId="21FA01E1" w14:textId="77777777" w:rsidR="00CB22A1" w:rsidRPr="00C400A6" w:rsidRDefault="00CB22A1">
      <w:pPr>
        <w:adjustRightInd w:val="0"/>
        <w:spacing w:line="276" w:lineRule="auto"/>
        <w:rPr>
          <w:rFonts w:ascii="黑体" w:eastAsia="黑体" w:hAnsi="黑体" w:cs="Times New Roman" w:hint="eastAsia"/>
          <w:szCs w:val="21"/>
        </w:rPr>
      </w:pPr>
    </w:p>
    <w:p w14:paraId="0F26EA89" w14:textId="77777777" w:rsidR="00CB22A1" w:rsidRPr="00C400A6" w:rsidRDefault="00CB22A1">
      <w:pPr>
        <w:adjustRightInd w:val="0"/>
        <w:spacing w:line="276" w:lineRule="auto"/>
        <w:rPr>
          <w:rFonts w:ascii="黑体" w:eastAsia="黑体" w:hAnsi="黑体" w:cs="Times New Roman" w:hint="eastAsia"/>
          <w:szCs w:val="21"/>
        </w:rPr>
      </w:pPr>
    </w:p>
    <w:p w14:paraId="63003C6B" w14:textId="77777777" w:rsidR="00CB22A1" w:rsidRPr="00C400A6" w:rsidRDefault="00CB22A1">
      <w:pPr>
        <w:adjustRightInd w:val="0"/>
        <w:spacing w:line="276" w:lineRule="auto"/>
        <w:rPr>
          <w:rFonts w:ascii="黑体" w:eastAsia="黑体" w:hAnsi="黑体" w:cs="Times New Roman" w:hint="eastAsia"/>
          <w:szCs w:val="21"/>
        </w:rPr>
      </w:pPr>
    </w:p>
    <w:p w14:paraId="1B1ACCFC" w14:textId="77777777" w:rsidR="00CB22A1" w:rsidRPr="00AA08AE" w:rsidRDefault="00000000">
      <w:pPr>
        <w:spacing w:line="300" w:lineRule="auto"/>
        <w:contextualSpacing/>
        <w:jc w:val="center"/>
        <w:rPr>
          <w:rFonts w:eastAsia="黑体" w:cs="Times New Roman"/>
          <w:sz w:val="28"/>
          <w:szCs w:val="28"/>
        </w:rPr>
      </w:pPr>
      <w:r w:rsidRPr="00AA08AE">
        <w:rPr>
          <w:rFonts w:eastAsia="黑体" w:cs="Times New Roman"/>
          <w:sz w:val="28"/>
          <w:szCs w:val="28"/>
        </w:rPr>
        <w:t>六</w:t>
      </w:r>
      <w:r w:rsidRPr="00AA08AE">
        <w:rPr>
          <w:rFonts w:eastAsia="黑体" w:cs="Times New Roman" w:hint="eastAsia"/>
          <w:sz w:val="28"/>
          <w:szCs w:val="28"/>
        </w:rPr>
        <w:t xml:space="preserve">  </w:t>
      </w:r>
      <w:r w:rsidRPr="00AA08AE">
        <w:rPr>
          <w:rFonts w:eastAsia="黑体" w:cs="Times New Roman"/>
          <w:sz w:val="28"/>
          <w:szCs w:val="28"/>
        </w:rPr>
        <w:t>离子阱</w:t>
      </w:r>
    </w:p>
    <w:p w14:paraId="6E36998A" w14:textId="77777777" w:rsidR="00CB22A1" w:rsidRPr="00C400A6" w:rsidRDefault="00000000">
      <w:pPr>
        <w:adjustRightInd w:val="0"/>
        <w:spacing w:line="300" w:lineRule="auto"/>
        <w:ind w:firstLineChars="200" w:firstLine="420"/>
        <w:rPr>
          <w:rFonts w:eastAsia="楷体" w:cs="Times New Roman"/>
          <w:szCs w:val="21"/>
        </w:rPr>
      </w:pPr>
      <w:r w:rsidRPr="00C400A6">
        <w:rPr>
          <w:rFonts w:ascii="楷体" w:eastAsia="楷体" w:hAnsi="楷体" w:cs="Times New Roman"/>
          <w:szCs w:val="21"/>
        </w:rPr>
        <w:t>离子阱是</w:t>
      </w:r>
      <w:r w:rsidRPr="00C400A6">
        <w:rPr>
          <w:rFonts w:eastAsia="楷体" w:cs="Times New Roman"/>
          <w:szCs w:val="21"/>
        </w:rPr>
        <w:t>一种利用静电场和匀强磁场约束带电粒子的装置</w:t>
      </w:r>
      <w:r w:rsidRPr="00C400A6">
        <w:rPr>
          <w:rFonts w:eastAsia="楷体" w:cs="Times New Roman" w:hint="eastAsia"/>
          <w:szCs w:val="21"/>
        </w:rPr>
        <w:t>。</w:t>
      </w:r>
      <w:r w:rsidRPr="00C400A6">
        <w:rPr>
          <w:rFonts w:eastAsia="楷体" w:cs="Times New Roman"/>
          <w:szCs w:val="21"/>
        </w:rPr>
        <w:t>现</w:t>
      </w:r>
      <w:r w:rsidRPr="00C400A6">
        <w:rPr>
          <w:rFonts w:eastAsia="楷体" w:cs="Times New Roman" w:hint="eastAsia"/>
          <w:szCs w:val="21"/>
        </w:rPr>
        <w:t>有</w:t>
      </w:r>
      <w:r w:rsidRPr="00C400A6">
        <w:rPr>
          <w:rFonts w:eastAsia="楷体" w:cs="Times New Roman"/>
          <w:szCs w:val="21"/>
        </w:rPr>
        <w:t>一氢离子在阱中运动，忽略重力、阻力、相对论效应</w:t>
      </w:r>
      <w:r w:rsidRPr="00C400A6">
        <w:rPr>
          <w:rFonts w:eastAsia="楷体" w:cs="Times New Roman" w:hint="eastAsia"/>
          <w:szCs w:val="21"/>
        </w:rPr>
        <w:t>。</w:t>
      </w:r>
    </w:p>
    <w:p w14:paraId="3FAD339A" w14:textId="77777777" w:rsidR="00CB22A1" w:rsidRPr="00C400A6" w:rsidRDefault="00000000">
      <w:pPr>
        <w:adjustRightInd w:val="0"/>
        <w:spacing w:line="300" w:lineRule="auto"/>
        <w:ind w:left="420" w:hangingChars="200" w:hanging="420"/>
        <w:rPr>
          <w:rFonts w:cs="Times New Roman"/>
          <w:szCs w:val="21"/>
        </w:rPr>
      </w:pPr>
      <w:r w:rsidRPr="00C400A6">
        <w:rPr>
          <w:rFonts w:cs="Times New Roman"/>
          <w:szCs w:val="21"/>
        </w:rPr>
        <w:t>1</w:t>
      </w:r>
      <w:r w:rsidRPr="00C400A6">
        <w:rPr>
          <w:rFonts w:cs="Times New Roman" w:hint="eastAsia"/>
          <w:szCs w:val="21"/>
        </w:rPr>
        <w:t>8</w:t>
      </w:r>
      <w:r w:rsidRPr="00C400A6">
        <w:rPr>
          <w:rFonts w:cs="Times New Roman"/>
          <w:szCs w:val="21"/>
        </w:rPr>
        <w:t>．氢原子中电子在两能级</w:t>
      </w:r>
      <w:r w:rsidRPr="00C400A6">
        <w:rPr>
          <w:rFonts w:cs="Times New Roman" w:hint="eastAsia"/>
          <w:szCs w:val="21"/>
        </w:rPr>
        <w:t>间</w:t>
      </w:r>
      <w:r w:rsidRPr="00C400A6">
        <w:rPr>
          <w:rFonts w:cs="Times New Roman"/>
          <w:szCs w:val="21"/>
        </w:rPr>
        <w:t>跃迁时辐射出波长为</w:t>
      </w:r>
      <w:r w:rsidRPr="00C400A6">
        <w:rPr>
          <w:rFonts w:cs="Times New Roman"/>
          <w:i/>
          <w:iCs/>
          <w:szCs w:val="21"/>
        </w:rPr>
        <w:t>λ</w:t>
      </w:r>
      <w:r w:rsidRPr="00C400A6">
        <w:rPr>
          <w:rFonts w:cs="Times New Roman"/>
          <w:szCs w:val="21"/>
        </w:rPr>
        <w:t>的光子，则光子的动量为</w:t>
      </w:r>
      <w:r w:rsidRPr="00C400A6">
        <w:rPr>
          <w:rFonts w:cs="Times New Roman" w:hint="eastAsia"/>
          <w:szCs w:val="21"/>
        </w:rPr>
        <w:t>______</w:t>
      </w:r>
      <w:r w:rsidRPr="00C400A6">
        <w:rPr>
          <w:rFonts w:cs="Times New Roman"/>
          <w:szCs w:val="21"/>
        </w:rPr>
        <w:t>，两能级</w:t>
      </w:r>
      <w:r w:rsidRPr="00C400A6">
        <w:rPr>
          <w:rFonts w:cs="Times New Roman" w:hint="eastAsia"/>
          <w:szCs w:val="21"/>
        </w:rPr>
        <w:t>间</w:t>
      </w:r>
      <w:r w:rsidRPr="00C400A6">
        <w:rPr>
          <w:rFonts w:cs="Times New Roman"/>
          <w:szCs w:val="21"/>
        </w:rPr>
        <w:t>的能量差为</w:t>
      </w:r>
      <w:r w:rsidRPr="00C400A6">
        <w:rPr>
          <w:rFonts w:cs="Times New Roman" w:hint="eastAsia"/>
          <w:szCs w:val="21"/>
        </w:rPr>
        <w:t>______</w:t>
      </w:r>
      <w:r w:rsidRPr="00C400A6">
        <w:rPr>
          <w:rFonts w:cs="Times New Roman"/>
          <w:szCs w:val="21"/>
        </w:rPr>
        <w:t>。</w:t>
      </w:r>
      <w:r w:rsidRPr="00C400A6">
        <w:rPr>
          <w:rFonts w:cs="Times New Roman" w:hint="eastAsia"/>
          <w:szCs w:val="21"/>
        </w:rPr>
        <w:t>（</w:t>
      </w:r>
      <w:r w:rsidRPr="00C400A6">
        <w:rPr>
          <w:rFonts w:cs="Times New Roman"/>
          <w:szCs w:val="21"/>
        </w:rPr>
        <w:t>光速为</w:t>
      </w:r>
      <w:r w:rsidRPr="00C400A6">
        <w:rPr>
          <w:rFonts w:cs="Times New Roman"/>
          <w:i/>
          <w:iCs/>
          <w:szCs w:val="21"/>
        </w:rPr>
        <w:t>c</w:t>
      </w:r>
      <w:r w:rsidRPr="00C400A6">
        <w:rPr>
          <w:rFonts w:cs="Times New Roman"/>
          <w:szCs w:val="21"/>
        </w:rPr>
        <w:t>，普朗克常量为</w:t>
      </w:r>
      <w:r w:rsidRPr="00C400A6">
        <w:rPr>
          <w:rFonts w:cs="Times New Roman"/>
          <w:i/>
          <w:iCs/>
          <w:szCs w:val="21"/>
        </w:rPr>
        <w:t>h</w:t>
      </w:r>
      <w:r w:rsidRPr="00C400A6">
        <w:rPr>
          <w:rFonts w:cs="Times New Roman" w:hint="eastAsia"/>
          <w:szCs w:val="21"/>
        </w:rPr>
        <w:t>）</w:t>
      </w:r>
    </w:p>
    <w:p w14:paraId="72A16725" w14:textId="77777777" w:rsidR="00CB22A1" w:rsidRPr="00C400A6" w:rsidRDefault="00000000">
      <w:pPr>
        <w:adjustRightInd w:val="0"/>
        <w:spacing w:line="300" w:lineRule="auto"/>
        <w:ind w:left="420" w:hangingChars="200" w:hanging="420"/>
        <w:rPr>
          <w:rFonts w:cs="Times New Roman"/>
          <w:szCs w:val="21"/>
        </w:rPr>
      </w:pPr>
      <w:r w:rsidRPr="00C400A6">
        <w:rPr>
          <w:rFonts w:cs="Times New Roman" w:hint="eastAsia"/>
          <w:szCs w:val="21"/>
        </w:rPr>
        <w:t>19</w:t>
      </w:r>
      <w:r w:rsidRPr="00C400A6">
        <w:rPr>
          <w:rFonts w:cs="Times New Roman"/>
          <w:szCs w:val="21"/>
        </w:rPr>
        <w:t>．如图</w:t>
      </w:r>
      <w:r w:rsidRPr="00C400A6">
        <w:rPr>
          <w:rFonts w:cs="Times New Roman" w:hint="eastAsia"/>
          <w:szCs w:val="21"/>
        </w:rPr>
        <w:t>(</w:t>
      </w:r>
      <w:r w:rsidRPr="00C400A6">
        <w:rPr>
          <w:rFonts w:cs="Times New Roman"/>
          <w:szCs w:val="21"/>
        </w:rPr>
        <w:t>a</w:t>
      </w:r>
      <w:r w:rsidRPr="00C400A6">
        <w:rPr>
          <w:rFonts w:cs="Times New Roman" w:hint="eastAsia"/>
          <w:szCs w:val="21"/>
        </w:rPr>
        <w:t>)</w:t>
      </w:r>
      <w:r w:rsidRPr="00C400A6">
        <w:rPr>
          <w:rFonts w:cs="Times New Roman" w:hint="eastAsia"/>
          <w:szCs w:val="21"/>
        </w:rPr>
        <w:t>，</w:t>
      </w:r>
      <w:r w:rsidRPr="00C400A6">
        <w:rPr>
          <w:rFonts w:cs="Times New Roman"/>
          <w:szCs w:val="21"/>
        </w:rPr>
        <w:t>某</w:t>
      </w:r>
      <w:r w:rsidRPr="00C400A6">
        <w:rPr>
          <w:rFonts w:ascii="宋体" w:hAnsi="宋体" w:cs="Times New Roman"/>
          <w:szCs w:val="21"/>
        </w:rPr>
        <w:t>离子阱</w:t>
      </w:r>
      <w:r w:rsidRPr="00C400A6">
        <w:rPr>
          <w:rFonts w:cs="Times New Roman"/>
          <w:szCs w:val="21"/>
        </w:rPr>
        <w:t>的主要结构为上下两个相同的甲电极和一个旋转对称的乙电极。以阱中心为坐标原点</w:t>
      </w:r>
      <w:r w:rsidRPr="00C400A6">
        <w:rPr>
          <w:rFonts w:cs="Times New Roman"/>
          <w:i/>
          <w:iCs/>
          <w:szCs w:val="21"/>
        </w:rPr>
        <w:t>O</w:t>
      </w:r>
      <w:r w:rsidRPr="00C400A6">
        <w:rPr>
          <w:rFonts w:cs="Times New Roman"/>
          <w:szCs w:val="21"/>
        </w:rPr>
        <w:t>，旋转对称轴为</w:t>
      </w:r>
      <w:r w:rsidRPr="00C400A6">
        <w:rPr>
          <w:rFonts w:cs="Times New Roman"/>
          <w:i/>
          <w:iCs/>
          <w:szCs w:val="21"/>
        </w:rPr>
        <w:t>z</w:t>
      </w:r>
      <w:r w:rsidRPr="00C400A6">
        <w:rPr>
          <w:rFonts w:cs="Times New Roman"/>
          <w:szCs w:val="21"/>
        </w:rPr>
        <w:t>轴，建立空间坐标系</w:t>
      </w:r>
      <w:r w:rsidRPr="00C400A6">
        <w:rPr>
          <w:rFonts w:cs="Times New Roman" w:hint="eastAsia"/>
          <w:szCs w:val="21"/>
        </w:rPr>
        <w:t>。</w:t>
      </w:r>
      <w:r w:rsidRPr="00C400A6">
        <w:rPr>
          <w:rFonts w:cs="Times New Roman"/>
          <w:szCs w:val="21"/>
        </w:rPr>
        <w:t>质量为</w:t>
      </w:r>
      <w:r w:rsidRPr="00C400A6">
        <w:rPr>
          <w:rFonts w:cs="Times New Roman"/>
          <w:i/>
          <w:iCs/>
          <w:szCs w:val="21"/>
        </w:rPr>
        <w:t>m</w:t>
      </w:r>
      <w:r w:rsidRPr="00C400A6">
        <w:rPr>
          <w:rFonts w:cs="Times New Roman"/>
          <w:szCs w:val="21"/>
        </w:rPr>
        <w:t>、电荷量为</w:t>
      </w:r>
      <w:r w:rsidRPr="00C400A6">
        <w:rPr>
          <w:rFonts w:cs="Times New Roman"/>
          <w:szCs w:val="21"/>
        </w:rPr>
        <w:t>+</w:t>
      </w:r>
      <w:r w:rsidRPr="00C400A6">
        <w:rPr>
          <w:rFonts w:cs="Times New Roman" w:hint="eastAsia"/>
          <w:i/>
          <w:iCs/>
          <w:szCs w:val="21"/>
        </w:rPr>
        <w:t>q</w:t>
      </w:r>
      <w:r w:rsidRPr="00C400A6">
        <w:rPr>
          <w:rFonts w:cs="Times New Roman" w:hint="eastAsia"/>
          <w:szCs w:val="21"/>
        </w:rPr>
        <w:t>的氢离子被束缚在阱内运动。</w:t>
      </w:r>
    </w:p>
    <w:p w14:paraId="34FEEC3B" w14:textId="77777777" w:rsidR="00CB22A1" w:rsidRPr="00C400A6" w:rsidRDefault="00000000">
      <w:pPr>
        <w:adjustRightInd w:val="0"/>
        <w:spacing w:line="300" w:lineRule="auto"/>
        <w:jc w:val="center"/>
        <w:rPr>
          <w:rFonts w:cs="Times New Roman"/>
          <w:szCs w:val="21"/>
        </w:rPr>
      </w:pPr>
      <w:r w:rsidRPr="00C400A6">
        <w:rPr>
          <w:rFonts w:cs="Times New Roman" w:hint="eastAsia"/>
          <w:noProof/>
          <w:szCs w:val="21"/>
        </w:rPr>
        <mc:AlternateContent>
          <mc:Choice Requires="wpg">
            <w:drawing>
              <wp:inline distT="0" distB="0" distL="0" distR="0" wp14:anchorId="4EC6497D" wp14:editId="27FE23D7">
                <wp:extent cx="5072380" cy="1524635"/>
                <wp:effectExtent l="0" t="0" r="0" b="0"/>
                <wp:docPr id="71" name="组合 71"/>
                <wp:cNvGraphicFramePr/>
                <a:graphic xmlns:a="http://schemas.openxmlformats.org/drawingml/2006/main">
                  <a:graphicData uri="http://schemas.microsoft.com/office/word/2010/wordprocessingGroup">
                    <wpg:wgp>
                      <wpg:cNvGrpSpPr/>
                      <wpg:grpSpPr>
                        <a:xfrm>
                          <a:off x="0" y="0"/>
                          <a:ext cx="5072380" cy="1524635"/>
                          <a:chOff x="0" y="0"/>
                          <a:chExt cx="5074209" cy="1525085"/>
                        </a:xfrm>
                      </wpg:grpSpPr>
                      <wpg:grpSp>
                        <wpg:cNvPr id="1122046227" name="组合 145"/>
                        <wpg:cNvGrpSpPr/>
                        <wpg:grpSpPr>
                          <a:xfrm>
                            <a:off x="1717829" y="115410"/>
                            <a:ext cx="1474423" cy="1404790"/>
                            <a:chOff x="-37449" y="4"/>
                            <a:chExt cx="1477629" cy="1418729"/>
                          </a:xfrm>
                        </wpg:grpSpPr>
                        <wpg:grpSp>
                          <wpg:cNvPr id="690146905" name="组合 142"/>
                          <wpg:cNvGrpSpPr/>
                          <wpg:grpSpPr>
                            <a:xfrm>
                              <a:off x="-37449" y="4"/>
                              <a:ext cx="1477629" cy="1418729"/>
                              <a:chOff x="-37449" y="68580"/>
                              <a:chExt cx="1477629" cy="1419103"/>
                            </a:xfrm>
                          </wpg:grpSpPr>
                          <wps:wsp>
                            <wps:cNvPr id="876833782" name="直接箭头连接符 89"/>
                            <wps:cNvCnPr/>
                            <wps:spPr>
                              <a:xfrm flipH="1">
                                <a:off x="323850" y="315468"/>
                                <a:ext cx="727690" cy="788540"/>
                              </a:xfrm>
                              <a:prstGeom prst="straightConnector1">
                                <a:avLst/>
                              </a:prstGeom>
                              <a:noFill/>
                              <a:ln w="9525">
                                <a:solidFill>
                                  <a:sysClr val="windowText" lastClr="000000"/>
                                </a:solidFill>
                                <a:prstDash val="solid"/>
                                <a:miter lim="800000"/>
                                <a:headEnd w="sm"/>
                                <a:tailEnd type="stealth" w="sm"/>
                              </a:ln>
                              <a:effectLst/>
                            </wps:spPr>
                            <wps:bodyPr/>
                          </wps:wsp>
                          <wps:wsp>
                            <wps:cNvPr id="551433530" name="直接箭头连接符 90"/>
                            <wps:cNvCnPr/>
                            <wps:spPr>
                              <a:xfrm>
                                <a:off x="139446" y="624078"/>
                                <a:ext cx="1143390" cy="0"/>
                              </a:xfrm>
                              <a:prstGeom prst="straightConnector1">
                                <a:avLst/>
                              </a:prstGeom>
                              <a:noFill/>
                              <a:ln w="9525">
                                <a:solidFill>
                                  <a:sysClr val="windowText" lastClr="000000"/>
                                </a:solidFill>
                                <a:prstDash val="solid"/>
                                <a:miter lim="800000"/>
                                <a:headEnd w="sm"/>
                                <a:tailEnd type="stealth" w="sm"/>
                              </a:ln>
                              <a:effectLst/>
                            </wps:spPr>
                            <wps:bodyPr/>
                          </wps:wsp>
                          <wpg:grpSp>
                            <wpg:cNvPr id="1957636637" name="组合 141"/>
                            <wpg:cNvGrpSpPr/>
                            <wpg:grpSpPr>
                              <a:xfrm>
                                <a:off x="0" y="120396"/>
                                <a:ext cx="1440180" cy="1028700"/>
                                <a:chOff x="0" y="0"/>
                                <a:chExt cx="1440475" cy="1029191"/>
                              </a:xfrm>
                            </wpg:grpSpPr>
                            <wpg:grpSp>
                              <wpg:cNvPr id="2000501677" name="组合 92"/>
                              <wpg:cNvGrpSpPr/>
                              <wpg:grpSpPr>
                                <a:xfrm>
                                  <a:off x="0" y="0"/>
                                  <a:ext cx="379771" cy="1029191"/>
                                  <a:chOff x="264626" y="-173521"/>
                                  <a:chExt cx="450648" cy="1719391"/>
                                </a:xfrm>
                              </wpg:grpSpPr>
                              <wps:wsp>
                                <wps:cNvPr id="1698483343" name="直接箭头连接符 90"/>
                                <wps:cNvCnPr/>
                                <wps:spPr>
                                  <a:xfrm flipV="1">
                                    <a:off x="264626" y="466370"/>
                                    <a:ext cx="0" cy="1079500"/>
                                  </a:xfrm>
                                  <a:prstGeom prst="straightConnector1">
                                    <a:avLst/>
                                  </a:prstGeom>
                                  <a:noFill/>
                                  <a:ln w="9525">
                                    <a:solidFill>
                                      <a:sysClr val="windowText" lastClr="000000">
                                        <a:lumMod val="65000"/>
                                        <a:lumOff val="35000"/>
                                      </a:sysClr>
                                    </a:solidFill>
                                    <a:prstDash val="dash"/>
                                    <a:miter lim="800000"/>
                                    <a:headEnd w="sm"/>
                                    <a:tailEnd type="stealth" w="sm"/>
                                  </a:ln>
                                  <a:effectLst/>
                                </wps:spPr>
                                <wps:bodyPr/>
                              </wps:wsp>
                              <wps:wsp>
                                <wps:cNvPr id="390911763" name="直接箭头连接符 90"/>
                                <wps:cNvCnPr/>
                                <wps:spPr>
                                  <a:xfrm flipV="1">
                                    <a:off x="484709" y="147198"/>
                                    <a:ext cx="0" cy="1079501"/>
                                  </a:xfrm>
                                  <a:prstGeom prst="straightConnector1">
                                    <a:avLst/>
                                  </a:prstGeom>
                                  <a:noFill/>
                                  <a:ln w="9525">
                                    <a:solidFill>
                                      <a:sysClr val="windowText" lastClr="000000">
                                        <a:lumMod val="65000"/>
                                        <a:lumOff val="35000"/>
                                      </a:sysClr>
                                    </a:solidFill>
                                    <a:prstDash val="dash"/>
                                    <a:miter lim="800000"/>
                                    <a:headEnd w="sm"/>
                                    <a:tailEnd type="stealth" w="sm"/>
                                  </a:ln>
                                  <a:effectLst/>
                                </wps:spPr>
                                <wps:bodyPr/>
                              </wps:wsp>
                              <wps:wsp>
                                <wps:cNvPr id="1245026318" name="直接箭头连接符 90"/>
                                <wps:cNvCnPr/>
                                <wps:spPr>
                                  <a:xfrm flipV="1">
                                    <a:off x="715274" y="-173521"/>
                                    <a:ext cx="0" cy="1079501"/>
                                  </a:xfrm>
                                  <a:prstGeom prst="straightConnector1">
                                    <a:avLst/>
                                  </a:prstGeom>
                                  <a:noFill/>
                                  <a:ln w="9525">
                                    <a:solidFill>
                                      <a:sysClr val="windowText" lastClr="000000">
                                        <a:lumMod val="65000"/>
                                        <a:lumOff val="35000"/>
                                      </a:sysClr>
                                    </a:solidFill>
                                    <a:prstDash val="dash"/>
                                    <a:miter lim="800000"/>
                                    <a:headEnd w="sm"/>
                                    <a:tailEnd type="stealth" w="sm"/>
                                  </a:ln>
                                  <a:effectLst/>
                                </wps:spPr>
                                <wps:bodyPr/>
                              </wps:wsp>
                            </wpg:grpSp>
                            <wpg:grpSp>
                              <wpg:cNvPr id="1163015852" name="组合 92"/>
                              <wpg:cNvGrpSpPr/>
                              <wpg:grpSpPr>
                                <a:xfrm>
                                  <a:off x="512064" y="0"/>
                                  <a:ext cx="379771" cy="1029191"/>
                                  <a:chOff x="264626" y="-173521"/>
                                  <a:chExt cx="450648" cy="1719391"/>
                                </a:xfrm>
                              </wpg:grpSpPr>
                              <wps:wsp>
                                <wps:cNvPr id="609904424" name="直接箭头连接符 90"/>
                                <wps:cNvCnPr/>
                                <wps:spPr>
                                  <a:xfrm flipV="1">
                                    <a:off x="264626" y="466370"/>
                                    <a:ext cx="0" cy="1079500"/>
                                  </a:xfrm>
                                  <a:prstGeom prst="straightConnector1">
                                    <a:avLst/>
                                  </a:prstGeom>
                                  <a:noFill/>
                                  <a:ln w="9525">
                                    <a:solidFill>
                                      <a:sysClr val="windowText" lastClr="000000">
                                        <a:lumMod val="65000"/>
                                        <a:lumOff val="35000"/>
                                      </a:sysClr>
                                    </a:solidFill>
                                    <a:prstDash val="dash"/>
                                    <a:miter lim="800000"/>
                                    <a:headEnd w="sm"/>
                                    <a:tailEnd type="stealth" w="sm"/>
                                  </a:ln>
                                  <a:effectLst/>
                                </wps:spPr>
                                <wps:bodyPr/>
                              </wps:wsp>
                              <wps:wsp>
                                <wps:cNvPr id="1440119000" name="直接箭头连接符 90"/>
                                <wps:cNvCnPr/>
                                <wps:spPr>
                                  <a:xfrm flipV="1">
                                    <a:off x="484709" y="147198"/>
                                    <a:ext cx="0" cy="1079501"/>
                                  </a:xfrm>
                                  <a:prstGeom prst="straightConnector1">
                                    <a:avLst/>
                                  </a:prstGeom>
                                  <a:noFill/>
                                  <a:ln w="9525">
                                    <a:solidFill>
                                      <a:sysClr val="windowText" lastClr="000000">
                                        <a:lumMod val="65000"/>
                                        <a:lumOff val="35000"/>
                                      </a:sysClr>
                                    </a:solidFill>
                                    <a:prstDash val="dash"/>
                                    <a:miter lim="800000"/>
                                    <a:headEnd w="sm"/>
                                    <a:tailEnd type="stealth" w="sm"/>
                                  </a:ln>
                                  <a:effectLst/>
                                </wps:spPr>
                                <wps:bodyPr/>
                              </wps:wsp>
                              <wps:wsp>
                                <wps:cNvPr id="2067110634" name="直接箭头连接符 90"/>
                                <wps:cNvCnPr/>
                                <wps:spPr>
                                  <a:xfrm flipV="1">
                                    <a:off x="715274" y="-173521"/>
                                    <a:ext cx="0" cy="1079501"/>
                                  </a:xfrm>
                                  <a:prstGeom prst="straightConnector1">
                                    <a:avLst/>
                                  </a:prstGeom>
                                  <a:noFill/>
                                  <a:ln w="9525">
                                    <a:solidFill>
                                      <a:sysClr val="windowText" lastClr="000000">
                                        <a:lumMod val="65000"/>
                                        <a:lumOff val="35000"/>
                                      </a:sysClr>
                                    </a:solidFill>
                                    <a:prstDash val="dash"/>
                                    <a:miter lim="800000"/>
                                    <a:headEnd w="sm"/>
                                    <a:tailEnd type="stealth" w="sm"/>
                                  </a:ln>
                                  <a:effectLst/>
                                </wps:spPr>
                                <wps:bodyPr/>
                              </wps:wsp>
                            </wpg:grpSp>
                            <wpg:grpSp>
                              <wpg:cNvPr id="1367280547" name="组合 92"/>
                              <wpg:cNvGrpSpPr/>
                              <wpg:grpSpPr>
                                <a:xfrm>
                                  <a:off x="1060704" y="0"/>
                                  <a:ext cx="379771" cy="1029191"/>
                                  <a:chOff x="264626" y="-173521"/>
                                  <a:chExt cx="450648" cy="1719392"/>
                                </a:xfrm>
                              </wpg:grpSpPr>
                              <wps:wsp>
                                <wps:cNvPr id="759998077" name="直接箭头连接符 90"/>
                                <wps:cNvCnPr/>
                                <wps:spPr>
                                  <a:xfrm flipV="1">
                                    <a:off x="264626" y="466370"/>
                                    <a:ext cx="0" cy="1079501"/>
                                  </a:xfrm>
                                  <a:prstGeom prst="straightConnector1">
                                    <a:avLst/>
                                  </a:prstGeom>
                                  <a:noFill/>
                                  <a:ln w="9525">
                                    <a:solidFill>
                                      <a:sysClr val="windowText" lastClr="000000">
                                        <a:lumMod val="65000"/>
                                        <a:lumOff val="35000"/>
                                      </a:sysClr>
                                    </a:solidFill>
                                    <a:prstDash val="dash"/>
                                    <a:miter lim="800000"/>
                                    <a:headEnd w="sm"/>
                                    <a:tailEnd type="stealth" w="sm"/>
                                  </a:ln>
                                  <a:effectLst/>
                                </wps:spPr>
                                <wps:bodyPr/>
                              </wps:wsp>
                              <wps:wsp>
                                <wps:cNvPr id="510078876" name="直接箭头连接符 90"/>
                                <wps:cNvCnPr/>
                                <wps:spPr>
                                  <a:xfrm flipV="1">
                                    <a:off x="484709" y="147198"/>
                                    <a:ext cx="0" cy="1079501"/>
                                  </a:xfrm>
                                  <a:prstGeom prst="straightConnector1">
                                    <a:avLst/>
                                  </a:prstGeom>
                                  <a:noFill/>
                                  <a:ln w="9525">
                                    <a:solidFill>
                                      <a:sysClr val="windowText" lastClr="000000">
                                        <a:lumMod val="65000"/>
                                        <a:lumOff val="35000"/>
                                      </a:sysClr>
                                    </a:solidFill>
                                    <a:prstDash val="dash"/>
                                    <a:miter lim="800000"/>
                                    <a:headEnd w="sm"/>
                                    <a:tailEnd type="stealth" w="sm"/>
                                  </a:ln>
                                  <a:effectLst/>
                                </wps:spPr>
                                <wps:bodyPr/>
                              </wps:wsp>
                              <wps:wsp>
                                <wps:cNvPr id="1361243018" name="直接箭头连接符 90"/>
                                <wps:cNvCnPr/>
                                <wps:spPr>
                                  <a:xfrm flipV="1">
                                    <a:off x="715274" y="-173521"/>
                                    <a:ext cx="0" cy="1079501"/>
                                  </a:xfrm>
                                  <a:prstGeom prst="straightConnector1">
                                    <a:avLst/>
                                  </a:prstGeom>
                                  <a:noFill/>
                                  <a:ln w="9525">
                                    <a:solidFill>
                                      <a:sysClr val="windowText" lastClr="000000">
                                        <a:lumMod val="65000"/>
                                        <a:lumOff val="35000"/>
                                      </a:sysClr>
                                    </a:solidFill>
                                    <a:prstDash val="dash"/>
                                    <a:miter lim="800000"/>
                                    <a:headEnd w="sm"/>
                                    <a:tailEnd type="stealth" w="sm"/>
                                  </a:ln>
                                  <a:effectLst/>
                                </wps:spPr>
                                <wps:bodyPr/>
                              </wps:wsp>
                            </wpg:grpSp>
                          </wpg:grpSp>
                          <wps:wsp>
                            <wps:cNvPr id="1263690951" name="文本框 13"/>
                            <wps:cNvSpPr txBox="1"/>
                            <wps:spPr>
                              <a:xfrm>
                                <a:off x="1276091" y="545594"/>
                                <a:ext cx="162960" cy="229478"/>
                              </a:xfrm>
                              <a:prstGeom prst="rect">
                                <a:avLst/>
                              </a:prstGeom>
                              <a:noFill/>
                              <a:ln w="12700">
                                <a:noFill/>
                              </a:ln>
                            </wps:spPr>
                            <wps:txbx>
                              <w:txbxContent>
                                <w:p w14:paraId="222F2288" w14:textId="77777777" w:rsidR="00CB22A1" w:rsidRDefault="00000000">
                                  <w:pPr>
                                    <w:jc w:val="center"/>
                                    <w:rPr>
                                      <w:rFonts w:cs="Times New Roman"/>
                                      <w:i/>
                                      <w:iCs/>
                                    </w:rPr>
                                  </w:pPr>
                                  <w:r>
                                    <w:rPr>
                                      <w:rFonts w:cs="Times New Roman" w:hint="eastAsia"/>
                                      <w:i/>
                                      <w:iCs/>
                                    </w:rPr>
                                    <w:t>y</w:t>
                                  </w:r>
                                </w:p>
                              </w:txbxContent>
                            </wps:txbx>
                            <wps:bodyPr rot="0" spcFirstLastPara="0" vertOverflow="overflow" horzOverflow="overflow" vert="horz" wrap="square" lIns="0" tIns="0" rIns="0" bIns="0" numCol="1" spcCol="0" rtlCol="0" fromWordArt="0" anchor="t" anchorCtr="0" forceAA="0" compatLnSpc="1"/>
                          </wps:wsp>
                          <wps:wsp>
                            <wps:cNvPr id="118529818" name="文本框 13"/>
                            <wps:cNvSpPr txBox="1"/>
                            <wps:spPr>
                              <a:xfrm>
                                <a:off x="214793" y="1060698"/>
                                <a:ext cx="187315" cy="224107"/>
                              </a:xfrm>
                              <a:prstGeom prst="rect">
                                <a:avLst/>
                              </a:prstGeom>
                              <a:noFill/>
                              <a:ln w="12700">
                                <a:noFill/>
                              </a:ln>
                            </wps:spPr>
                            <wps:txbx>
                              <w:txbxContent>
                                <w:p w14:paraId="63C77D6C" w14:textId="77777777" w:rsidR="00CB22A1" w:rsidRDefault="00000000">
                                  <w:pPr>
                                    <w:jc w:val="center"/>
                                    <w:rPr>
                                      <w:rFonts w:cs="Times New Roman"/>
                                      <w:i/>
                                      <w:iCs/>
                                    </w:rPr>
                                  </w:pPr>
                                  <w:r>
                                    <w:rPr>
                                      <w:rFonts w:cs="Times New Roman" w:hint="eastAsia"/>
                                      <w:i/>
                                      <w:iCs/>
                                    </w:rPr>
                                    <w:t>x</w:t>
                                  </w:r>
                                </w:p>
                              </w:txbxContent>
                            </wps:txbx>
                            <wps:bodyPr rot="0" spcFirstLastPara="0" vertOverflow="overflow" horzOverflow="overflow" vert="horz" wrap="square" lIns="0" tIns="0" rIns="0" bIns="0" numCol="1" spcCol="0" rtlCol="0" fromWordArt="0" anchor="t" anchorCtr="0" forceAA="0" compatLnSpc="1"/>
                          </wps:wsp>
                          <wps:wsp>
                            <wps:cNvPr id="1141098551" name="文本框 13"/>
                            <wps:cNvSpPr txBox="1"/>
                            <wps:spPr>
                              <a:xfrm>
                                <a:off x="689993" y="602878"/>
                                <a:ext cx="201659" cy="228354"/>
                              </a:xfrm>
                              <a:prstGeom prst="rect">
                                <a:avLst/>
                              </a:prstGeom>
                              <a:noFill/>
                              <a:ln w="12700">
                                <a:noFill/>
                              </a:ln>
                            </wps:spPr>
                            <wps:txbx>
                              <w:txbxContent>
                                <w:p w14:paraId="2893B547" w14:textId="77777777" w:rsidR="00CB22A1" w:rsidRDefault="00000000">
                                  <w:pPr>
                                    <w:jc w:val="center"/>
                                    <w:rPr>
                                      <w:rFonts w:cs="Times New Roman"/>
                                      <w:i/>
                                      <w:iCs/>
                                    </w:rPr>
                                  </w:pPr>
                                  <w:r>
                                    <w:rPr>
                                      <w:rFonts w:cs="Times New Roman"/>
                                      <w:i/>
                                      <w:iCs/>
                                    </w:rPr>
                                    <w:t>O</w:t>
                                  </w:r>
                                </w:p>
                              </w:txbxContent>
                            </wps:txbx>
                            <wps:bodyPr rot="0" spcFirstLastPara="0" vertOverflow="overflow" horzOverflow="overflow" vert="horz" wrap="square" lIns="0" tIns="0" rIns="0" bIns="0" numCol="1" spcCol="0" rtlCol="0" fromWordArt="0" anchor="t" anchorCtr="0" forceAA="0" compatLnSpc="1"/>
                          </wps:wsp>
                          <wps:wsp>
                            <wps:cNvPr id="1625877187" name="文本框 13"/>
                            <wps:cNvSpPr txBox="1"/>
                            <wps:spPr>
                              <a:xfrm>
                                <a:off x="379693" y="68580"/>
                                <a:ext cx="242940" cy="207580"/>
                              </a:xfrm>
                              <a:prstGeom prst="rect">
                                <a:avLst/>
                              </a:prstGeom>
                              <a:noFill/>
                              <a:ln w="12700">
                                <a:noFill/>
                              </a:ln>
                            </wps:spPr>
                            <wps:txbx>
                              <w:txbxContent>
                                <w:p w14:paraId="62CA1F0A" w14:textId="77777777" w:rsidR="00CB22A1" w:rsidRDefault="00000000">
                                  <w:pPr>
                                    <w:jc w:val="center"/>
                                    <w:rPr>
                                      <w:rFonts w:cs="Times New Roman"/>
                                      <w:i/>
                                      <w:iCs/>
                                    </w:rPr>
                                  </w:pPr>
                                  <w:r>
                                    <w:rPr>
                                      <w:rFonts w:cs="Times New Roman"/>
                                      <w:i/>
                                      <w:iCs/>
                                    </w:rPr>
                                    <w:t>B</w:t>
                                  </w:r>
                                </w:p>
                              </w:txbxContent>
                            </wps:txbx>
                            <wps:bodyPr rot="0" spcFirstLastPara="0" vertOverflow="overflow" horzOverflow="overflow" vert="horz" wrap="square" lIns="0" tIns="0" rIns="0" bIns="0" numCol="1" spcCol="0" rtlCol="0" fromWordArt="0" anchor="t" anchorCtr="0" forceAA="0" compatLnSpc="1"/>
                          </wps:wsp>
                          <wps:wsp>
                            <wps:cNvPr id="590852198" name="文本框 13"/>
                            <wps:cNvSpPr txBox="1"/>
                            <wps:spPr>
                              <a:xfrm>
                                <a:off x="483580" y="887333"/>
                                <a:ext cx="238783" cy="240349"/>
                              </a:xfrm>
                              <a:prstGeom prst="rect">
                                <a:avLst/>
                              </a:prstGeom>
                              <a:noFill/>
                              <a:ln w="12700">
                                <a:noFill/>
                              </a:ln>
                            </wps:spPr>
                            <wps:txbx>
                              <w:txbxContent>
                                <w:p w14:paraId="7D87C3F3" w14:textId="77777777" w:rsidR="00CB22A1" w:rsidRDefault="00000000">
                                  <w:pPr>
                                    <w:jc w:val="center"/>
                                    <w:rPr>
                                      <w:rFonts w:cs="Times New Roman"/>
                                      <w:i/>
                                      <w:iCs/>
                                    </w:rPr>
                                  </w:pPr>
                                  <w:r>
                                    <w:rPr>
                                      <w:rFonts w:cs="Times New Roman" w:hint="eastAsia"/>
                                    </w:rPr>
                                    <w:t>2</w:t>
                                  </w:r>
                                  <w:r>
                                    <w:rPr>
                                      <w:rFonts w:cs="Times New Roman"/>
                                      <w:i/>
                                      <w:iCs/>
                                    </w:rPr>
                                    <w:t>a</w:t>
                                  </w:r>
                                </w:p>
                              </w:txbxContent>
                            </wps:txbx>
                            <wps:bodyPr rot="0" spcFirstLastPara="0" vertOverflow="overflow" horzOverflow="overflow" vert="horz" wrap="square" lIns="0" tIns="0" rIns="0" bIns="0" numCol="1" spcCol="0" rtlCol="0" fromWordArt="0" anchor="t" anchorCtr="0" forceAA="0" compatLnSpc="1"/>
                          </wps:wsp>
                          <wps:wsp>
                            <wps:cNvPr id="1945680976" name="文本框 13"/>
                            <wps:cNvSpPr txBox="1"/>
                            <wps:spPr>
                              <a:xfrm>
                                <a:off x="-37449" y="1276274"/>
                                <a:ext cx="1477267" cy="211409"/>
                              </a:xfrm>
                              <a:prstGeom prst="rect">
                                <a:avLst/>
                              </a:prstGeom>
                              <a:noFill/>
                              <a:ln w="12700">
                                <a:noFill/>
                              </a:ln>
                            </wps:spPr>
                            <wps:txbx>
                              <w:txbxContent>
                                <w:p w14:paraId="195DDD6F" w14:textId="77777777" w:rsidR="00CB22A1" w:rsidRDefault="00000000">
                                  <w:pPr>
                                    <w:jc w:val="center"/>
                                    <w:rPr>
                                      <w:rFonts w:cs="Times New Roman"/>
                                    </w:rPr>
                                  </w:pPr>
                                  <w:r>
                                    <w:rPr>
                                      <w:rFonts w:cs="Times New Roman" w:hint="eastAsia"/>
                                      <w:szCs w:val="21"/>
                                    </w:rPr>
                                    <w:t>(</w:t>
                                  </w:r>
                                  <w:r>
                                    <w:rPr>
                                      <w:rFonts w:cs="Times New Roman" w:hint="eastAsia"/>
                                    </w:rPr>
                                    <w:t>b</w:t>
                                  </w:r>
                                  <w:r>
                                    <w:rPr>
                                      <w:rFonts w:cs="Times New Roman" w:hint="eastAsia"/>
                                      <w:szCs w:val="21"/>
                                    </w:rPr>
                                    <w:t>)</w:t>
                                  </w:r>
                                </w:p>
                              </w:txbxContent>
                            </wps:txbx>
                            <wps:bodyPr rot="0" spcFirstLastPara="0" vertOverflow="overflow" horzOverflow="overflow" vert="horz" wrap="square" lIns="0" tIns="0" rIns="0" bIns="0" numCol="1" spcCol="0" rtlCol="0" fromWordArt="0" anchor="t" anchorCtr="0" forceAA="0" compatLnSpc="1"/>
                          </wps:wsp>
                          <wps:wsp>
                            <wps:cNvPr id="2017979110" name="椭圆 140"/>
                            <wps:cNvSpPr/>
                            <wps:spPr>
                              <a:xfrm>
                                <a:off x="198882" y="630938"/>
                                <a:ext cx="946404" cy="252208"/>
                              </a:xfrm>
                              <a:prstGeom prst="ellipse">
                                <a:avLst/>
                              </a:prstGeom>
                              <a:noFill/>
                              <a:ln w="12700">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g:grpSp>
                          <wpg:cNvPr id="532357048" name="组合 144"/>
                          <wpg:cNvGrpSpPr/>
                          <wpg:grpSpPr>
                            <a:xfrm>
                              <a:off x="509778" y="534162"/>
                              <a:ext cx="278892" cy="301752"/>
                              <a:chOff x="0" y="0"/>
                              <a:chExt cx="278892" cy="301752"/>
                            </a:xfrm>
                          </wpg:grpSpPr>
                          <wps:wsp>
                            <wps:cNvPr id="1871970714" name="椭圆 143"/>
                            <wps:cNvSpPr/>
                            <wps:spPr>
                              <a:xfrm>
                                <a:off x="0" y="251460"/>
                                <a:ext cx="50292" cy="50292"/>
                              </a:xfrm>
                              <a:prstGeom prst="ellipse">
                                <a:avLst/>
                              </a:prstGeom>
                              <a:solidFill>
                                <a:sysClr val="windowText" lastClr="000000"/>
                              </a:solidFill>
                              <a:ln w="12700">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448193036" name="椭圆 143"/>
                            <wps:cNvSpPr/>
                            <wps:spPr>
                              <a:xfrm>
                                <a:off x="228600" y="0"/>
                                <a:ext cx="50292" cy="50292"/>
                              </a:xfrm>
                              <a:prstGeom prst="ellipse">
                                <a:avLst/>
                              </a:prstGeom>
                              <a:solidFill>
                                <a:sysClr val="windowText" lastClr="000000"/>
                              </a:solidFill>
                              <a:ln w="12700">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g:grpSp>
                      <wpg:grpSp>
                        <wpg:cNvPr id="797439968" name="组合 16"/>
                        <wpg:cNvGrpSpPr/>
                        <wpg:grpSpPr>
                          <a:xfrm>
                            <a:off x="0" y="0"/>
                            <a:ext cx="1442470" cy="1515061"/>
                            <a:chOff x="-216734" y="-166583"/>
                            <a:chExt cx="2581102" cy="2711922"/>
                          </a:xfrm>
                        </wpg:grpSpPr>
                        <wpg:grpSp>
                          <wpg:cNvPr id="1416782671" name="组合 14"/>
                          <wpg:cNvGrpSpPr/>
                          <wpg:grpSpPr>
                            <a:xfrm>
                              <a:off x="-216734" y="-166583"/>
                              <a:ext cx="2581102" cy="2711922"/>
                              <a:chOff x="-418625" y="-233961"/>
                              <a:chExt cx="2582324" cy="2712918"/>
                            </a:xfrm>
                          </wpg:grpSpPr>
                          <wpg:grpSp>
                            <wpg:cNvPr id="1697909012" name="组合 12"/>
                            <wpg:cNvGrpSpPr/>
                            <wpg:grpSpPr>
                              <a:xfrm>
                                <a:off x="0" y="-21271"/>
                                <a:ext cx="1869024" cy="1976649"/>
                                <a:chOff x="0" y="-106941"/>
                                <a:chExt cx="1869024" cy="1976649"/>
                              </a:xfrm>
                            </wpg:grpSpPr>
                            <wpg:grpSp>
                              <wpg:cNvPr id="345513602" name="组合 5"/>
                              <wpg:cNvGrpSpPr/>
                              <wpg:grpSpPr>
                                <a:xfrm>
                                  <a:off x="286603" y="248503"/>
                                  <a:ext cx="1267846" cy="1371600"/>
                                  <a:chOff x="0" y="0"/>
                                  <a:chExt cx="1267846" cy="1424930"/>
                                </a:xfrm>
                              </wpg:grpSpPr>
                              <wpg:grpSp>
                                <wpg:cNvPr id="1250610263" name="组合 2"/>
                                <wpg:cNvGrpSpPr/>
                                <wpg:grpSpPr>
                                  <a:xfrm>
                                    <a:off x="0" y="0"/>
                                    <a:ext cx="1265216" cy="1424930"/>
                                    <a:chOff x="103967" y="0"/>
                                    <a:chExt cx="1265555" cy="1425245"/>
                                  </a:xfrm>
                                </wpg:grpSpPr>
                                <wpg:grpSp>
                                  <wpg:cNvPr id="1573098176" name="组合 1573098176"/>
                                  <wpg:cNvGrpSpPr/>
                                  <wpg:grpSpPr>
                                    <a:xfrm>
                                      <a:off x="103967" y="0"/>
                                      <a:ext cx="1265555" cy="442594"/>
                                      <a:chOff x="103967" y="0"/>
                                      <a:chExt cx="1266093" cy="471122"/>
                                    </a:xfrm>
                                  </wpg:grpSpPr>
                                  <wps:wsp>
                                    <wps:cNvPr id="1467510677" name="任意多边形: 形状 1467510677"/>
                                    <wps:cNvSpPr/>
                                    <wps:spPr>
                                      <a:xfrm>
                                        <a:off x="223411" y="129432"/>
                                        <a:ext cx="1034866" cy="297146"/>
                                      </a:xfrm>
                                      <a:custGeom>
                                        <a:avLst/>
                                        <a:gdLst>
                                          <a:gd name="csX0" fmla="*/ 0 w 1030383"/>
                                          <a:gd name="csY0" fmla="*/ 0 h 293441"/>
                                          <a:gd name="csX1" fmla="*/ 513931 w 1030383"/>
                                          <a:gd name="csY1" fmla="*/ 293441 h 293441"/>
                                          <a:gd name="csX2" fmla="*/ 1030383 w 1030383"/>
                                          <a:gd name="csY2" fmla="*/ 0 h 293441"/>
                                        </a:gdLst>
                                        <a:ahLst/>
                                        <a:cxnLst>
                                          <a:cxn ang="0">
                                            <a:pos x="csX0" y="csY0"/>
                                          </a:cxn>
                                          <a:cxn ang="0">
                                            <a:pos x="csX1" y="csY1"/>
                                          </a:cxn>
                                          <a:cxn ang="0">
                                            <a:pos x="csX2" y="csY2"/>
                                          </a:cxn>
                                        </a:cxnLst>
                                        <a:rect l="l" t="t" r="r" b="b"/>
                                        <a:pathLst>
                                          <a:path w="1030383" h="293441">
                                            <a:moveTo>
                                              <a:pt x="0" y="0"/>
                                            </a:moveTo>
                                            <a:cubicBezTo>
                                              <a:pt x="174149" y="150336"/>
                                              <a:pt x="342201" y="293441"/>
                                              <a:pt x="513931" y="293441"/>
                                            </a:cubicBezTo>
                                            <a:cubicBezTo>
                                              <a:pt x="685661" y="293441"/>
                                              <a:pt x="857186" y="149701"/>
                                              <a:pt x="1030383" y="0"/>
                                            </a:cubicBezTo>
                                          </a:path>
                                        </a:pathLst>
                                      </a:custGeom>
                                      <a:noFill/>
                                      <a:ln w="1270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s:wsp>
                                    <wps:cNvPr id="1999648983" name="矩形 1999648983"/>
                                    <wps:cNvSpPr/>
                                    <wps:spPr>
                                      <a:xfrm>
                                        <a:off x="410335" y="306573"/>
                                        <a:ext cx="649509" cy="164549"/>
                                      </a:xfrm>
                                      <a:prstGeom prst="rect">
                                        <a:avLst/>
                                      </a:prstGeom>
                                      <a:solidFill>
                                        <a:sysClr val="window" lastClr="FFFFFF"/>
                                      </a:solidFill>
                                      <a:ln w="12700">
                                        <a:noFill/>
                                        <a:prstDash val="solid"/>
                                        <a:miter lim="800000"/>
                                      </a:ln>
                                      <a:effectLst/>
                                    </wps:spPr>
                                    <wps:bodyPr rot="0" spcFirstLastPara="0" vert="horz" wrap="square" lIns="91440" tIns="45720" rIns="91440" bIns="45720" numCol="1" spcCol="0" rtlCol="0" fromWordArt="0" anchor="ctr" anchorCtr="0" forceAA="0" compatLnSpc="1"/>
                                  </wps:wsp>
                                  <wps:wsp>
                                    <wps:cNvPr id="712919824" name="任意多边形: 形状 712919824"/>
                                    <wps:cNvSpPr/>
                                    <wps:spPr>
                                      <a:xfrm>
                                        <a:off x="223338" y="128745"/>
                                        <a:ext cx="1034866" cy="297146"/>
                                      </a:xfrm>
                                      <a:custGeom>
                                        <a:avLst/>
                                        <a:gdLst>
                                          <a:gd name="csX0" fmla="*/ 0 w 1030383"/>
                                          <a:gd name="csY0" fmla="*/ 0 h 293441"/>
                                          <a:gd name="csX1" fmla="*/ 513931 w 1030383"/>
                                          <a:gd name="csY1" fmla="*/ 293441 h 293441"/>
                                          <a:gd name="csX2" fmla="*/ 1030383 w 1030383"/>
                                          <a:gd name="csY2" fmla="*/ 0 h 293441"/>
                                        </a:gdLst>
                                        <a:ahLst/>
                                        <a:cxnLst>
                                          <a:cxn ang="0">
                                            <a:pos x="csX0" y="csY0"/>
                                          </a:cxn>
                                          <a:cxn ang="0">
                                            <a:pos x="csX1" y="csY1"/>
                                          </a:cxn>
                                          <a:cxn ang="0">
                                            <a:pos x="csX2" y="csY2"/>
                                          </a:cxn>
                                        </a:cxnLst>
                                        <a:rect l="l" t="t" r="r" b="b"/>
                                        <a:pathLst>
                                          <a:path w="1030383" h="293441">
                                            <a:moveTo>
                                              <a:pt x="0" y="0"/>
                                            </a:moveTo>
                                            <a:cubicBezTo>
                                              <a:pt x="174149" y="150336"/>
                                              <a:pt x="342201" y="293441"/>
                                              <a:pt x="513931" y="293441"/>
                                            </a:cubicBezTo>
                                            <a:cubicBezTo>
                                              <a:pt x="685661" y="293441"/>
                                              <a:pt x="857186" y="149701"/>
                                              <a:pt x="1030383" y="0"/>
                                            </a:cubicBezTo>
                                          </a:path>
                                        </a:pathLst>
                                      </a:custGeom>
                                      <a:noFill/>
                                      <a:ln w="12700">
                                        <a:solidFill>
                                          <a:sysClr val="windowText" lastClr="000000"/>
                                        </a:solidFill>
                                        <a:prstDash val="dash"/>
                                        <a:miter lim="800000"/>
                                      </a:ln>
                                      <a:effectLst/>
                                    </wps:spPr>
                                    <wps:bodyPr rot="0" spcFirstLastPara="0" vert="horz" wrap="square" lIns="91440" tIns="45720" rIns="91440" bIns="45720" numCol="1" spcCol="0" rtlCol="0" fromWordArt="0" anchor="ctr" anchorCtr="0" forceAA="0" compatLnSpc="1"/>
                                  </wps:wsp>
                                  <wps:wsp>
                                    <wps:cNvPr id="1827015177" name="椭圆 1827015177"/>
                                    <wps:cNvSpPr/>
                                    <wps:spPr>
                                      <a:xfrm>
                                        <a:off x="103967" y="79019"/>
                                        <a:ext cx="1266093" cy="246645"/>
                                      </a:xfrm>
                                      <a:prstGeom prst="ellipse">
                                        <a:avLst/>
                                      </a:prstGeom>
                                      <a:noFill/>
                                      <a:ln w="1270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s:wsp>
                                    <wps:cNvPr id="155076412" name="椭圆 155076412"/>
                                    <wps:cNvSpPr/>
                                    <wps:spPr>
                                      <a:xfrm>
                                        <a:off x="222491" y="0"/>
                                        <a:ext cx="1037364" cy="228885"/>
                                      </a:xfrm>
                                      <a:prstGeom prst="ellipse">
                                        <a:avLst/>
                                      </a:prstGeom>
                                      <a:solidFill>
                                        <a:sysClr val="window" lastClr="FFFFFF"/>
                                      </a:solidFill>
                                      <a:ln w="12700">
                                        <a:solidFill>
                                          <a:sysClr val="windowText" lastClr="000000"/>
                                        </a:solidFill>
                                        <a:prstDash val="solid"/>
                                        <a:miter lim="800000"/>
                                      </a:ln>
                                      <a:effectLst/>
                                    </wps:spPr>
                                    <wps:bodyPr rot="0" spcFirstLastPara="0" vert="horz" wrap="square" lIns="92838" tIns="46419" rIns="92838" bIns="46419" numCol="1" spcCol="0" rtlCol="0" fromWordArt="0" anchor="ctr" anchorCtr="0" forceAA="0" compatLnSpc="1"/>
                                  </wps:wsp>
                                </wpg:grpSp>
                                <wpg:grpSp>
                                  <wpg:cNvPr id="1667889073" name="组合 1667889073"/>
                                  <wpg:cNvGrpSpPr/>
                                  <wpg:grpSpPr>
                                    <a:xfrm flipV="1">
                                      <a:off x="103967" y="1033450"/>
                                      <a:ext cx="1265555" cy="391795"/>
                                      <a:chOff x="103967" y="1033447"/>
                                      <a:chExt cx="1266093" cy="504152"/>
                                    </a:xfrm>
                                  </wpg:grpSpPr>
                                  <wps:wsp>
                                    <wps:cNvPr id="2044142859" name="椭圆 2044142859"/>
                                    <wps:cNvSpPr/>
                                    <wps:spPr>
                                      <a:xfrm>
                                        <a:off x="222619" y="1033447"/>
                                        <a:ext cx="1037364" cy="283619"/>
                                      </a:xfrm>
                                      <a:prstGeom prst="ellipse">
                                        <a:avLst/>
                                      </a:prstGeom>
                                      <a:solidFill>
                                        <a:sysClr val="window" lastClr="FFFFFF"/>
                                      </a:solidFill>
                                      <a:ln w="12700">
                                        <a:solidFill>
                                          <a:sysClr val="windowText" lastClr="000000"/>
                                        </a:solidFill>
                                        <a:prstDash val="solid"/>
                                        <a:miter lim="800000"/>
                                      </a:ln>
                                      <a:effectLst/>
                                    </wps:spPr>
                                    <wps:bodyPr rot="0" spcFirstLastPara="0" vert="horz" wrap="square" lIns="92838" tIns="46419" rIns="92838" bIns="46419" numCol="1" spcCol="0" rtlCol="0" fromWordArt="0" anchor="ctr" anchorCtr="0" forceAA="0" compatLnSpc="1"/>
                                  </wps:wsp>
                                  <wps:wsp>
                                    <wps:cNvPr id="210503745" name="任意多边形: 形状 210503745"/>
                                    <wps:cNvSpPr/>
                                    <wps:spPr>
                                      <a:xfrm>
                                        <a:off x="223641" y="1195908"/>
                                        <a:ext cx="1034866" cy="297145"/>
                                      </a:xfrm>
                                      <a:custGeom>
                                        <a:avLst/>
                                        <a:gdLst>
                                          <a:gd name="csX0" fmla="*/ 0 w 1030383"/>
                                          <a:gd name="csY0" fmla="*/ 0 h 293441"/>
                                          <a:gd name="csX1" fmla="*/ 513931 w 1030383"/>
                                          <a:gd name="csY1" fmla="*/ 293441 h 293441"/>
                                          <a:gd name="csX2" fmla="*/ 1030383 w 1030383"/>
                                          <a:gd name="csY2" fmla="*/ 0 h 293441"/>
                                        </a:gdLst>
                                        <a:ahLst/>
                                        <a:cxnLst>
                                          <a:cxn ang="0">
                                            <a:pos x="csX0" y="csY0"/>
                                          </a:cxn>
                                          <a:cxn ang="0">
                                            <a:pos x="csX1" y="csY1"/>
                                          </a:cxn>
                                          <a:cxn ang="0">
                                            <a:pos x="csX2" y="csY2"/>
                                          </a:cxn>
                                        </a:cxnLst>
                                        <a:rect l="l" t="t" r="r" b="b"/>
                                        <a:pathLst>
                                          <a:path w="1030383" h="293441">
                                            <a:moveTo>
                                              <a:pt x="0" y="0"/>
                                            </a:moveTo>
                                            <a:cubicBezTo>
                                              <a:pt x="174149" y="150336"/>
                                              <a:pt x="342201" y="293441"/>
                                              <a:pt x="513931" y="293441"/>
                                            </a:cubicBezTo>
                                            <a:cubicBezTo>
                                              <a:pt x="685661" y="293441"/>
                                              <a:pt x="857186" y="149701"/>
                                              <a:pt x="1030383" y="0"/>
                                            </a:cubicBezTo>
                                          </a:path>
                                        </a:pathLst>
                                      </a:custGeom>
                                      <a:noFill/>
                                      <a:ln w="1270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s:wsp>
                                    <wps:cNvPr id="1383982714" name="矩形 1383982714"/>
                                    <wps:cNvSpPr/>
                                    <wps:spPr>
                                      <a:xfrm>
                                        <a:off x="410565" y="1373050"/>
                                        <a:ext cx="649509" cy="164549"/>
                                      </a:xfrm>
                                      <a:prstGeom prst="rect">
                                        <a:avLst/>
                                      </a:prstGeom>
                                      <a:solidFill>
                                        <a:sysClr val="window" lastClr="FFFFFF"/>
                                      </a:solidFill>
                                      <a:ln w="12700">
                                        <a:noFill/>
                                        <a:prstDash val="solid"/>
                                        <a:miter lim="800000"/>
                                      </a:ln>
                                      <a:effectLst/>
                                    </wps:spPr>
                                    <wps:bodyPr rot="0" spcFirstLastPara="0" vert="horz" wrap="square" lIns="91440" tIns="45720" rIns="91440" bIns="45720" numCol="1" spcCol="0" rtlCol="0" fromWordArt="0" anchor="ctr" anchorCtr="0" forceAA="0" compatLnSpc="1"/>
                                  </wps:wsp>
                                  <wps:wsp>
                                    <wps:cNvPr id="250443034" name="椭圆 250443034"/>
                                    <wps:cNvSpPr/>
                                    <wps:spPr>
                                      <a:xfrm>
                                        <a:off x="103967" y="1145701"/>
                                        <a:ext cx="1266093" cy="347375"/>
                                      </a:xfrm>
                                      <a:prstGeom prst="ellipse">
                                        <a:avLst/>
                                      </a:prstGeom>
                                      <a:solidFill>
                                        <a:sysClr val="window" lastClr="FFFFFF"/>
                                      </a:solidFill>
                                      <a:ln w="1270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s:wsp>
                                    <wps:cNvPr id="742258134" name="任意多边形: 形状 742258134"/>
                                    <wps:cNvSpPr/>
                                    <wps:spPr>
                                      <a:xfrm>
                                        <a:off x="223567" y="1195221"/>
                                        <a:ext cx="1034866" cy="297145"/>
                                      </a:xfrm>
                                      <a:custGeom>
                                        <a:avLst/>
                                        <a:gdLst>
                                          <a:gd name="csX0" fmla="*/ 0 w 1030383"/>
                                          <a:gd name="csY0" fmla="*/ 0 h 293441"/>
                                          <a:gd name="csX1" fmla="*/ 513931 w 1030383"/>
                                          <a:gd name="csY1" fmla="*/ 293441 h 293441"/>
                                          <a:gd name="csX2" fmla="*/ 1030383 w 1030383"/>
                                          <a:gd name="csY2" fmla="*/ 0 h 293441"/>
                                        </a:gdLst>
                                        <a:ahLst/>
                                        <a:cxnLst>
                                          <a:cxn ang="0">
                                            <a:pos x="csX0" y="csY0"/>
                                          </a:cxn>
                                          <a:cxn ang="0">
                                            <a:pos x="csX1" y="csY1"/>
                                          </a:cxn>
                                          <a:cxn ang="0">
                                            <a:pos x="csX2" y="csY2"/>
                                          </a:cxn>
                                        </a:cxnLst>
                                        <a:rect l="l" t="t" r="r" b="b"/>
                                        <a:pathLst>
                                          <a:path w="1030383" h="293441">
                                            <a:moveTo>
                                              <a:pt x="0" y="0"/>
                                            </a:moveTo>
                                            <a:cubicBezTo>
                                              <a:pt x="174149" y="150336"/>
                                              <a:pt x="342201" y="293441"/>
                                              <a:pt x="513931" y="293441"/>
                                            </a:cubicBezTo>
                                            <a:cubicBezTo>
                                              <a:pt x="685661" y="293441"/>
                                              <a:pt x="857186" y="149701"/>
                                              <a:pt x="1030383" y="0"/>
                                            </a:cubicBezTo>
                                          </a:path>
                                        </a:pathLst>
                                      </a:custGeom>
                                      <a:noFill/>
                                      <a:ln w="12700">
                                        <a:solidFill>
                                          <a:sysClr val="windowText" lastClr="000000"/>
                                        </a:solidFill>
                                        <a:prstDash val="dash"/>
                                        <a:miter lim="800000"/>
                                      </a:ln>
                                      <a:effectLst/>
                                    </wps:spPr>
                                    <wps:bodyPr rot="0" spcFirstLastPara="0" vert="horz" wrap="square" lIns="91440" tIns="45720" rIns="91440" bIns="45720" numCol="1" spcCol="0" rtlCol="0" fromWordArt="0" anchor="ctr" anchorCtr="0" forceAA="0" compatLnSpc="1"/>
                                  </wps:wsp>
                                </wpg:grpSp>
                              </wpg:grpSp>
                              <wps:wsp>
                                <wps:cNvPr id="1622996827" name="任意多边形: 形状 4"/>
                                <wps:cNvSpPr/>
                                <wps:spPr>
                                  <a:xfrm>
                                    <a:off x="0" y="205992"/>
                                    <a:ext cx="293427" cy="990600"/>
                                  </a:xfrm>
                                  <a:custGeom>
                                    <a:avLst/>
                                    <a:gdLst>
                                      <a:gd name="csX0" fmla="*/ 3810 w 259082"/>
                                      <a:gd name="csY0" fmla="*/ 0 h 990600"/>
                                      <a:gd name="csX1" fmla="*/ 259080 w 259082"/>
                                      <a:gd name="csY1" fmla="*/ 506730 h 990600"/>
                                      <a:gd name="csX2" fmla="*/ 0 w 259082"/>
                                      <a:gd name="csY2" fmla="*/ 990600 h 990600"/>
                                    </a:gdLst>
                                    <a:ahLst/>
                                    <a:cxnLst>
                                      <a:cxn ang="0">
                                        <a:pos x="csX0" y="csY0"/>
                                      </a:cxn>
                                      <a:cxn ang="0">
                                        <a:pos x="csX1" y="csY1"/>
                                      </a:cxn>
                                      <a:cxn ang="0">
                                        <a:pos x="csX2" y="csY2"/>
                                      </a:cxn>
                                    </a:cxnLst>
                                    <a:rect l="l" t="t" r="r" b="b"/>
                                    <a:pathLst>
                                      <a:path w="259082" h="990600">
                                        <a:moveTo>
                                          <a:pt x="3810" y="0"/>
                                        </a:moveTo>
                                        <a:cubicBezTo>
                                          <a:pt x="131762" y="170815"/>
                                          <a:pt x="259715" y="341630"/>
                                          <a:pt x="259080" y="506730"/>
                                        </a:cubicBezTo>
                                        <a:cubicBezTo>
                                          <a:pt x="258445" y="671830"/>
                                          <a:pt x="129222" y="831215"/>
                                          <a:pt x="0" y="990600"/>
                                        </a:cubicBezTo>
                                      </a:path>
                                    </a:pathLst>
                                  </a:custGeom>
                                  <a:noFill/>
                                  <a:ln w="12700">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s:wsp>
                                <wps:cNvPr id="1770114690" name="任意多边形: 形状 4"/>
                                <wps:cNvSpPr/>
                                <wps:spPr>
                                  <a:xfrm flipH="1">
                                    <a:off x="980685" y="203011"/>
                                    <a:ext cx="287161" cy="986243"/>
                                  </a:xfrm>
                                  <a:custGeom>
                                    <a:avLst/>
                                    <a:gdLst>
                                      <a:gd name="csX0" fmla="*/ 3810 w 259082"/>
                                      <a:gd name="csY0" fmla="*/ 0 h 984925"/>
                                      <a:gd name="csX1" fmla="*/ 259080 w 259082"/>
                                      <a:gd name="csY1" fmla="*/ 506730 h 984925"/>
                                      <a:gd name="csX2" fmla="*/ 0 w 259082"/>
                                      <a:gd name="csY2" fmla="*/ 984925 h 984925"/>
                                    </a:gdLst>
                                    <a:ahLst/>
                                    <a:cxnLst>
                                      <a:cxn ang="0">
                                        <a:pos x="csX0" y="csY0"/>
                                      </a:cxn>
                                      <a:cxn ang="0">
                                        <a:pos x="csX1" y="csY1"/>
                                      </a:cxn>
                                      <a:cxn ang="0">
                                        <a:pos x="csX2" y="csY2"/>
                                      </a:cxn>
                                    </a:cxnLst>
                                    <a:rect l="l" t="t" r="r" b="b"/>
                                    <a:pathLst>
                                      <a:path w="259082" h="984925">
                                        <a:moveTo>
                                          <a:pt x="3810" y="0"/>
                                        </a:moveTo>
                                        <a:cubicBezTo>
                                          <a:pt x="131762" y="170815"/>
                                          <a:pt x="259715" y="342576"/>
                                          <a:pt x="259080" y="506730"/>
                                        </a:cubicBezTo>
                                        <a:cubicBezTo>
                                          <a:pt x="258445" y="670884"/>
                                          <a:pt x="129222" y="825540"/>
                                          <a:pt x="0" y="984925"/>
                                        </a:cubicBezTo>
                                      </a:path>
                                    </a:pathLst>
                                  </a:custGeom>
                                  <a:noFill/>
                                  <a:ln w="12700">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wps:wsp>
                            </wpg:grpSp>
                            <wpg:grpSp>
                              <wpg:cNvPr id="54805425" name="组合 11"/>
                              <wpg:cNvGrpSpPr/>
                              <wpg:grpSpPr>
                                <a:xfrm>
                                  <a:off x="0" y="-106941"/>
                                  <a:ext cx="1869024" cy="1976649"/>
                                  <a:chOff x="0" y="-106941"/>
                                  <a:chExt cx="1869024" cy="1976649"/>
                                </a:xfrm>
                              </wpg:grpSpPr>
                              <wpg:grpSp>
                                <wpg:cNvPr id="1373120249" name="组合 7"/>
                                <wpg:cNvGrpSpPr/>
                                <wpg:grpSpPr>
                                  <a:xfrm>
                                    <a:off x="925306" y="-106941"/>
                                    <a:ext cx="6024" cy="1976649"/>
                                    <a:chOff x="0" y="-106941"/>
                                    <a:chExt cx="6024" cy="1976649"/>
                                  </a:xfrm>
                                </wpg:grpSpPr>
                                <wps:wsp>
                                  <wps:cNvPr id="803527920" name="直接连接符 6"/>
                                  <wps:cNvCnPr/>
                                  <wps:spPr>
                                    <a:xfrm>
                                      <a:off x="0" y="250837"/>
                                      <a:ext cx="0" cy="1366325"/>
                                    </a:xfrm>
                                    <a:prstGeom prst="line">
                                      <a:avLst/>
                                    </a:prstGeom>
                                    <a:noFill/>
                                    <a:ln w="9525">
                                      <a:solidFill>
                                        <a:sysClr val="windowText" lastClr="000000"/>
                                      </a:solidFill>
                                      <a:prstDash val="dash"/>
                                      <a:miter lim="800000"/>
                                    </a:ln>
                                    <a:effectLst/>
                                  </wps:spPr>
                                  <wps:bodyPr/>
                                </wps:wsp>
                                <wps:wsp>
                                  <wps:cNvPr id="1453446663" name="直接连接符 6"/>
                                  <wps:cNvCnPr/>
                                  <wps:spPr>
                                    <a:xfrm>
                                      <a:off x="6024" y="-106941"/>
                                      <a:ext cx="0" cy="355862"/>
                                    </a:xfrm>
                                    <a:prstGeom prst="line">
                                      <a:avLst/>
                                    </a:prstGeom>
                                    <a:noFill/>
                                    <a:ln w="9525">
                                      <a:solidFill>
                                        <a:sysClr val="windowText" lastClr="000000"/>
                                      </a:solidFill>
                                      <a:prstDash val="solid"/>
                                      <a:miter lim="800000"/>
                                      <a:headEnd type="stealth" w="sm"/>
                                      <a:tailEnd w="sm"/>
                                    </a:ln>
                                    <a:effectLst/>
                                  </wps:spPr>
                                  <wps:bodyPr/>
                                </wps:wsp>
                                <wps:wsp>
                                  <wps:cNvPr id="1162864271" name="直接连接符 6"/>
                                  <wps:cNvCnPr/>
                                  <wps:spPr>
                                    <a:xfrm>
                                      <a:off x="0" y="1620738"/>
                                      <a:ext cx="0" cy="248970"/>
                                    </a:xfrm>
                                    <a:prstGeom prst="line">
                                      <a:avLst/>
                                    </a:prstGeom>
                                    <a:noFill/>
                                    <a:ln w="9525">
                                      <a:solidFill>
                                        <a:sysClr val="windowText" lastClr="000000"/>
                                      </a:solidFill>
                                      <a:prstDash val="solid"/>
                                      <a:miter lim="800000"/>
                                      <a:headEnd w="sm"/>
                                      <a:tailEnd/>
                                    </a:ln>
                                    <a:effectLst/>
                                  </wps:spPr>
                                  <wps:bodyPr/>
                                </wps:wsp>
                              </wpg:grpSp>
                              <wpg:grpSp>
                                <wpg:cNvPr id="351784047" name="组合 8"/>
                                <wpg:cNvGrpSpPr/>
                                <wpg:grpSpPr>
                                  <a:xfrm>
                                    <a:off x="0" y="930051"/>
                                    <a:ext cx="1869024" cy="2325"/>
                                    <a:chOff x="0" y="0"/>
                                    <a:chExt cx="1869191" cy="3299"/>
                                  </a:xfrm>
                                </wpg:grpSpPr>
                                <wps:wsp>
                                  <wps:cNvPr id="273785118" name="直接连接符 6"/>
                                  <wps:cNvCnPr/>
                                  <wps:spPr>
                                    <a:xfrm rot="5400000">
                                      <a:off x="927637" y="-339915"/>
                                      <a:ext cx="0" cy="686428"/>
                                    </a:xfrm>
                                    <a:prstGeom prst="line">
                                      <a:avLst/>
                                    </a:prstGeom>
                                    <a:noFill/>
                                    <a:ln w="9525">
                                      <a:solidFill>
                                        <a:sysClr val="windowText" lastClr="000000"/>
                                      </a:solidFill>
                                      <a:prstDash val="dash"/>
                                      <a:miter lim="800000"/>
                                    </a:ln>
                                    <a:effectLst/>
                                  </wps:spPr>
                                  <wps:bodyPr/>
                                </wps:wsp>
                                <wps:wsp>
                                  <wps:cNvPr id="368389936" name="直接连接符 6"/>
                                  <wps:cNvCnPr/>
                                  <wps:spPr>
                                    <a:xfrm rot="5400000">
                                      <a:off x="1569250" y="-299850"/>
                                      <a:ext cx="0" cy="599882"/>
                                    </a:xfrm>
                                    <a:prstGeom prst="line">
                                      <a:avLst/>
                                    </a:prstGeom>
                                    <a:noFill/>
                                    <a:ln w="9525">
                                      <a:solidFill>
                                        <a:sysClr val="windowText" lastClr="000000"/>
                                      </a:solidFill>
                                      <a:prstDash val="solid"/>
                                      <a:miter lim="800000"/>
                                      <a:headEnd type="stealth" w="sm"/>
                                      <a:tailEnd w="sm"/>
                                    </a:ln>
                                    <a:effectLst/>
                                  </wps:spPr>
                                  <wps:bodyPr/>
                                </wps:wsp>
                                <wps:wsp>
                                  <wps:cNvPr id="817994229" name="直接连接符 6"/>
                                  <wps:cNvCnPr/>
                                  <wps:spPr>
                                    <a:xfrm rot="5400000">
                                      <a:off x="292327" y="-292327"/>
                                      <a:ext cx="0" cy="584653"/>
                                    </a:xfrm>
                                    <a:prstGeom prst="line">
                                      <a:avLst/>
                                    </a:prstGeom>
                                    <a:noFill/>
                                    <a:ln w="9525">
                                      <a:solidFill>
                                        <a:sysClr val="windowText" lastClr="000000"/>
                                      </a:solidFill>
                                      <a:prstDash val="solid"/>
                                      <a:miter lim="800000"/>
                                      <a:headEnd w="sm"/>
                                      <a:tailEnd/>
                                    </a:ln>
                                    <a:effectLst/>
                                  </wps:spPr>
                                  <wps:bodyPr/>
                                </wps:wsp>
                              </wpg:grpSp>
                              <wpg:grpSp>
                                <wpg:cNvPr id="827895921" name="组合 10"/>
                                <wpg:cNvGrpSpPr/>
                                <wpg:grpSpPr>
                                  <a:xfrm>
                                    <a:off x="194702" y="143902"/>
                                    <a:ext cx="1518636" cy="1520030"/>
                                    <a:chOff x="130116" y="-228813"/>
                                    <a:chExt cx="1518636" cy="1520030"/>
                                  </a:xfrm>
                                </wpg:grpSpPr>
                                <wps:wsp>
                                  <wps:cNvPr id="1342371800" name="直接连接符 6"/>
                                  <wps:cNvCnPr/>
                                  <wps:spPr>
                                    <a:xfrm flipH="1">
                                      <a:off x="785267" y="67176"/>
                                      <a:ext cx="567240" cy="567257"/>
                                    </a:xfrm>
                                    <a:prstGeom prst="line">
                                      <a:avLst/>
                                    </a:prstGeom>
                                    <a:noFill/>
                                    <a:ln w="9525">
                                      <a:solidFill>
                                        <a:sysClr val="windowText" lastClr="000000"/>
                                      </a:solidFill>
                                      <a:prstDash val="dash"/>
                                      <a:miter lim="800000"/>
                                    </a:ln>
                                    <a:effectLst/>
                                  </wps:spPr>
                                  <wps:bodyPr/>
                                </wps:wsp>
                                <wps:wsp>
                                  <wps:cNvPr id="339467170" name="直接连接符 6"/>
                                  <wps:cNvCnPr/>
                                  <wps:spPr>
                                    <a:xfrm flipH="1">
                                      <a:off x="1350738" y="-228813"/>
                                      <a:ext cx="298014" cy="298014"/>
                                    </a:xfrm>
                                    <a:prstGeom prst="line">
                                      <a:avLst/>
                                    </a:prstGeom>
                                    <a:noFill/>
                                    <a:ln w="9525">
                                      <a:solidFill>
                                        <a:sysClr val="windowText" lastClr="000000"/>
                                      </a:solidFill>
                                      <a:prstDash val="solid"/>
                                      <a:miter lim="800000"/>
                                    </a:ln>
                                    <a:effectLst/>
                                  </wps:spPr>
                                  <wps:bodyPr/>
                                </wps:wsp>
                                <wps:wsp>
                                  <wps:cNvPr id="910762152" name="直接连接符 6"/>
                                  <wps:cNvCnPr/>
                                  <wps:spPr>
                                    <a:xfrm flipH="1">
                                      <a:off x="130116" y="646901"/>
                                      <a:ext cx="644358" cy="644316"/>
                                    </a:xfrm>
                                    <a:prstGeom prst="line">
                                      <a:avLst/>
                                    </a:prstGeom>
                                    <a:noFill/>
                                    <a:ln w="9525">
                                      <a:solidFill>
                                        <a:sysClr val="windowText" lastClr="000000"/>
                                      </a:solidFill>
                                      <a:prstDash val="solid"/>
                                      <a:miter lim="800000"/>
                                      <a:tailEnd type="stealth" w="sm"/>
                                    </a:ln>
                                    <a:effectLst/>
                                  </wps:spPr>
                                  <wps:bodyPr/>
                                </wps:wsp>
                              </wpg:grpSp>
                            </wpg:grpSp>
                          </wpg:grpSp>
                          <wps:wsp>
                            <wps:cNvPr id="748233178" name="文本框 13"/>
                            <wps:cNvSpPr txBox="1"/>
                            <wps:spPr>
                              <a:xfrm>
                                <a:off x="1853324" y="878286"/>
                                <a:ext cx="310375" cy="439246"/>
                              </a:xfrm>
                              <a:prstGeom prst="rect">
                                <a:avLst/>
                              </a:prstGeom>
                              <a:noFill/>
                              <a:ln w="12700">
                                <a:noFill/>
                              </a:ln>
                            </wps:spPr>
                            <wps:txbx>
                              <w:txbxContent>
                                <w:p w14:paraId="6A4704E4" w14:textId="77777777" w:rsidR="00CB22A1" w:rsidRDefault="00000000">
                                  <w:pPr>
                                    <w:jc w:val="center"/>
                                    <w:rPr>
                                      <w:rFonts w:cs="Times New Roman"/>
                                      <w:i/>
                                      <w:iCs/>
                                    </w:rPr>
                                  </w:pPr>
                                  <w:r>
                                    <w:rPr>
                                      <w:rFonts w:cs="Times New Roman" w:hint="eastAsia"/>
                                      <w:i/>
                                      <w:iCs/>
                                    </w:rPr>
                                    <w:t>y</w:t>
                                  </w:r>
                                </w:p>
                              </w:txbxContent>
                            </wps:txbx>
                            <wps:bodyPr rot="0" spcFirstLastPara="0" vertOverflow="overflow" horzOverflow="overflow" vert="horz" wrap="square" lIns="0" tIns="0" rIns="0" bIns="0" numCol="1" spcCol="0" rtlCol="0" fromWordArt="0" anchor="t" anchorCtr="0" forceAA="0" compatLnSpc="1"/>
                          </wps:wsp>
                          <wps:wsp>
                            <wps:cNvPr id="1584975205" name="文本框 13"/>
                            <wps:cNvSpPr txBox="1"/>
                            <wps:spPr>
                              <a:xfrm>
                                <a:off x="687424" y="-233961"/>
                                <a:ext cx="274946" cy="297615"/>
                              </a:xfrm>
                              <a:prstGeom prst="rect">
                                <a:avLst/>
                              </a:prstGeom>
                              <a:noFill/>
                              <a:ln w="9525">
                                <a:noFill/>
                              </a:ln>
                            </wps:spPr>
                            <wps:txbx>
                              <w:txbxContent>
                                <w:p w14:paraId="553ABF3E" w14:textId="77777777" w:rsidR="00CB22A1" w:rsidRDefault="00000000">
                                  <w:pPr>
                                    <w:jc w:val="center"/>
                                    <w:rPr>
                                      <w:rFonts w:cs="Times New Roman"/>
                                      <w:i/>
                                      <w:iCs/>
                                    </w:rPr>
                                  </w:pPr>
                                  <w:r>
                                    <w:rPr>
                                      <w:rFonts w:cs="Times New Roman"/>
                                      <w:i/>
                                      <w:iCs/>
                                    </w:rPr>
                                    <w:t>z</w:t>
                                  </w:r>
                                </w:p>
                              </w:txbxContent>
                            </wps:txbx>
                            <wps:bodyPr rot="0" spcFirstLastPara="0" vertOverflow="overflow" horzOverflow="overflow" vert="horz" wrap="square" lIns="0" tIns="0" rIns="0" bIns="0" numCol="1" spcCol="0" rtlCol="0" fromWordArt="0" anchor="t" anchorCtr="0" forceAA="0" compatLnSpc="1"/>
                          </wps:wsp>
                          <wps:wsp>
                            <wps:cNvPr id="1359418278" name="文本框 13"/>
                            <wps:cNvSpPr txBox="1"/>
                            <wps:spPr>
                              <a:xfrm>
                                <a:off x="-66330" y="1621819"/>
                                <a:ext cx="298084" cy="468833"/>
                              </a:xfrm>
                              <a:prstGeom prst="rect">
                                <a:avLst/>
                              </a:prstGeom>
                              <a:noFill/>
                              <a:ln w="12700">
                                <a:noFill/>
                              </a:ln>
                            </wps:spPr>
                            <wps:txbx>
                              <w:txbxContent>
                                <w:p w14:paraId="0A5841A7" w14:textId="77777777" w:rsidR="00CB22A1" w:rsidRDefault="00000000">
                                  <w:pPr>
                                    <w:jc w:val="center"/>
                                    <w:rPr>
                                      <w:rFonts w:cs="Times New Roman"/>
                                      <w:i/>
                                      <w:iCs/>
                                    </w:rPr>
                                  </w:pPr>
                                  <w:r>
                                    <w:rPr>
                                      <w:rFonts w:cs="Times New Roman" w:hint="eastAsia"/>
                                      <w:i/>
                                      <w:iCs/>
                                    </w:rPr>
                                    <w:t>x</w:t>
                                  </w:r>
                                </w:p>
                              </w:txbxContent>
                            </wps:txbx>
                            <wps:bodyPr rot="0" spcFirstLastPara="0" vertOverflow="overflow" horzOverflow="overflow" vert="horz" wrap="square" lIns="0" tIns="0" rIns="0" bIns="0" numCol="1" spcCol="0" rtlCol="0" fromWordArt="0" anchor="t" anchorCtr="0" forceAA="0" compatLnSpc="1"/>
                          </wps:wsp>
                          <wps:wsp>
                            <wps:cNvPr id="13248058" name="文本框 13"/>
                            <wps:cNvSpPr txBox="1"/>
                            <wps:spPr>
                              <a:xfrm>
                                <a:off x="892928" y="930597"/>
                                <a:ext cx="325194" cy="377709"/>
                              </a:xfrm>
                              <a:prstGeom prst="rect">
                                <a:avLst/>
                              </a:prstGeom>
                              <a:noFill/>
                              <a:ln w="12700">
                                <a:noFill/>
                              </a:ln>
                            </wps:spPr>
                            <wps:txbx>
                              <w:txbxContent>
                                <w:p w14:paraId="5A263B88" w14:textId="77777777" w:rsidR="00CB22A1" w:rsidRDefault="00000000">
                                  <w:pPr>
                                    <w:jc w:val="center"/>
                                    <w:rPr>
                                      <w:rFonts w:cs="Times New Roman"/>
                                      <w:i/>
                                      <w:iCs/>
                                    </w:rPr>
                                  </w:pPr>
                                  <w:r>
                                    <w:rPr>
                                      <w:rFonts w:cs="Times New Roman"/>
                                      <w:i/>
                                      <w:iCs/>
                                    </w:rPr>
                                    <w:t>O</w:t>
                                  </w:r>
                                </w:p>
                              </w:txbxContent>
                            </wps:txbx>
                            <wps:bodyPr rot="0" spcFirstLastPara="0" vertOverflow="overflow" horzOverflow="overflow" vert="horz" wrap="square" lIns="0" tIns="0" rIns="0" bIns="0" numCol="1" spcCol="0" rtlCol="0" fromWordArt="0" anchor="t" anchorCtr="0" forceAA="0" compatLnSpc="1"/>
                          </wps:wsp>
                          <wps:wsp>
                            <wps:cNvPr id="2093257342" name="文本框 13"/>
                            <wps:cNvSpPr txBox="1"/>
                            <wps:spPr>
                              <a:xfrm>
                                <a:off x="-418625" y="590916"/>
                                <a:ext cx="736613" cy="418428"/>
                              </a:xfrm>
                              <a:prstGeom prst="rect">
                                <a:avLst/>
                              </a:prstGeom>
                              <a:noFill/>
                              <a:ln w="12700">
                                <a:noFill/>
                              </a:ln>
                            </wps:spPr>
                            <wps:txbx>
                              <w:txbxContent>
                                <w:p w14:paraId="6CEDF401" w14:textId="77777777" w:rsidR="00CB22A1" w:rsidRDefault="00000000">
                                  <w:pPr>
                                    <w:jc w:val="center"/>
                                    <w:rPr>
                                      <w:rFonts w:cs="Times New Roman"/>
                                      <w:sz w:val="18"/>
                                      <w:szCs w:val="18"/>
                                    </w:rPr>
                                  </w:pPr>
                                  <w:r>
                                    <w:rPr>
                                      <w:rFonts w:cs="Times New Roman"/>
                                      <w:sz w:val="18"/>
                                      <w:szCs w:val="18"/>
                                    </w:rPr>
                                    <w:t>乙电极</w:t>
                                  </w:r>
                                </w:p>
                              </w:txbxContent>
                            </wps:txbx>
                            <wps:bodyPr rot="0" spcFirstLastPara="0" vertOverflow="overflow" horzOverflow="overflow" vert="horz" wrap="square" lIns="0" tIns="0" rIns="0" bIns="0" numCol="1" spcCol="0" rtlCol="0" fromWordArt="0" anchor="t" anchorCtr="0" forceAA="0" compatLnSpc="1"/>
                          </wps:wsp>
                          <wps:wsp>
                            <wps:cNvPr id="907498222" name="文本框 13"/>
                            <wps:cNvSpPr txBox="1"/>
                            <wps:spPr>
                              <a:xfrm>
                                <a:off x="-102414" y="-171505"/>
                                <a:ext cx="783697" cy="371471"/>
                              </a:xfrm>
                              <a:prstGeom prst="rect">
                                <a:avLst/>
                              </a:prstGeom>
                              <a:noFill/>
                              <a:ln w="12700">
                                <a:noFill/>
                              </a:ln>
                            </wps:spPr>
                            <wps:txbx>
                              <w:txbxContent>
                                <w:p w14:paraId="1E24E0DD" w14:textId="77777777" w:rsidR="00CB22A1" w:rsidRDefault="00000000">
                                  <w:pPr>
                                    <w:jc w:val="center"/>
                                    <w:rPr>
                                      <w:rFonts w:cs="Times New Roman"/>
                                      <w:sz w:val="18"/>
                                      <w:szCs w:val="18"/>
                                    </w:rPr>
                                  </w:pPr>
                                  <w:r>
                                    <w:rPr>
                                      <w:rFonts w:cs="Times New Roman"/>
                                      <w:sz w:val="18"/>
                                      <w:szCs w:val="18"/>
                                    </w:rPr>
                                    <w:t>甲电极</w:t>
                                  </w:r>
                                </w:p>
                              </w:txbxContent>
                            </wps:txbx>
                            <wps:bodyPr rot="0" spcFirstLastPara="0" vertOverflow="overflow" horzOverflow="overflow" vert="horz" wrap="square" lIns="0" tIns="0" rIns="0" bIns="0" numCol="1" spcCol="0" rtlCol="0" fromWordArt="0" anchor="t" anchorCtr="0" forceAA="0" compatLnSpc="1"/>
                          </wps:wsp>
                          <wps:wsp>
                            <wps:cNvPr id="644288885" name="文本框 13"/>
                            <wps:cNvSpPr txBox="1"/>
                            <wps:spPr>
                              <a:xfrm>
                                <a:off x="132827" y="1766044"/>
                                <a:ext cx="786980" cy="345773"/>
                              </a:xfrm>
                              <a:prstGeom prst="rect">
                                <a:avLst/>
                              </a:prstGeom>
                              <a:noFill/>
                              <a:ln w="9525">
                                <a:noFill/>
                              </a:ln>
                            </wps:spPr>
                            <wps:txbx>
                              <w:txbxContent>
                                <w:p w14:paraId="4C8A931D" w14:textId="77777777" w:rsidR="00CB22A1" w:rsidRDefault="00000000">
                                  <w:pPr>
                                    <w:jc w:val="center"/>
                                    <w:rPr>
                                      <w:rFonts w:cs="Times New Roman"/>
                                      <w:sz w:val="18"/>
                                      <w:szCs w:val="18"/>
                                    </w:rPr>
                                  </w:pPr>
                                  <w:r>
                                    <w:rPr>
                                      <w:rFonts w:cs="Times New Roman"/>
                                      <w:sz w:val="18"/>
                                      <w:szCs w:val="18"/>
                                    </w:rPr>
                                    <w:t>甲电极</w:t>
                                  </w:r>
                                </w:p>
                              </w:txbxContent>
                            </wps:txbx>
                            <wps:bodyPr rot="0" spcFirstLastPara="0" vertOverflow="overflow" horzOverflow="overflow" vert="horz" wrap="square" lIns="0" tIns="0" rIns="0" bIns="0" numCol="1" spcCol="0" rtlCol="0" fromWordArt="0" anchor="t" anchorCtr="0" forceAA="0" compatLnSpc="1"/>
                          </wps:wsp>
                          <wps:wsp>
                            <wps:cNvPr id="1107437069" name="文本框 13"/>
                            <wps:cNvSpPr txBox="1"/>
                            <wps:spPr>
                              <a:xfrm>
                                <a:off x="15018" y="2111817"/>
                                <a:ext cx="1871717" cy="367140"/>
                              </a:xfrm>
                              <a:prstGeom prst="rect">
                                <a:avLst/>
                              </a:prstGeom>
                              <a:noFill/>
                              <a:ln w="12700">
                                <a:noFill/>
                              </a:ln>
                            </wps:spPr>
                            <wps:txbx>
                              <w:txbxContent>
                                <w:p w14:paraId="1409334E" w14:textId="77777777" w:rsidR="00CB22A1" w:rsidRDefault="00000000">
                                  <w:pPr>
                                    <w:jc w:val="center"/>
                                    <w:rPr>
                                      <w:rFonts w:cs="Times New Roman"/>
                                    </w:rPr>
                                  </w:pPr>
                                  <w:r>
                                    <w:rPr>
                                      <w:rFonts w:cs="Times New Roman" w:hint="eastAsia"/>
                                      <w:szCs w:val="21"/>
                                    </w:rPr>
                                    <w:t>(</w:t>
                                  </w:r>
                                  <w:r>
                                    <w:rPr>
                                      <w:rFonts w:cs="Times New Roman"/>
                                    </w:rPr>
                                    <w:t>a</w:t>
                                  </w:r>
                                  <w:r>
                                    <w:rPr>
                                      <w:rFonts w:cs="Times New Roman" w:hint="eastAsia"/>
                                      <w:szCs w:val="21"/>
                                    </w:rPr>
                                    <w:t>)</w:t>
                                  </w:r>
                                </w:p>
                              </w:txbxContent>
                            </wps:txbx>
                            <wps:bodyPr rot="0" spcFirstLastPara="0" vertOverflow="overflow" horzOverflow="overflow" vert="horz" wrap="square" lIns="0" tIns="0" rIns="0" bIns="0" numCol="1" spcCol="0" rtlCol="0" fromWordArt="0" anchor="t" anchorCtr="0" forceAA="0" compatLnSpc="1"/>
                          </wps:wsp>
                        </wpg:grpSp>
                        <wps:wsp>
                          <wps:cNvPr id="118090357" name="直接连接符 15"/>
                          <wps:cNvCnPr/>
                          <wps:spPr>
                            <a:xfrm flipH="1" flipV="1">
                              <a:off x="491320" y="883124"/>
                              <a:ext cx="289711" cy="31687"/>
                            </a:xfrm>
                            <a:prstGeom prst="line">
                              <a:avLst/>
                            </a:prstGeom>
                            <a:noFill/>
                            <a:ln w="9525">
                              <a:solidFill>
                                <a:sysClr val="windowText" lastClr="000000"/>
                              </a:solidFill>
                              <a:prstDash val="solid"/>
                              <a:miter lim="800000"/>
                            </a:ln>
                            <a:effectLst/>
                          </wps:spPr>
                          <wps:bodyPr/>
                        </wps:wsp>
                        <wps:wsp>
                          <wps:cNvPr id="1426937678" name="直接连接符 15"/>
                          <wps:cNvCnPr/>
                          <wps:spPr>
                            <a:xfrm flipH="1" flipV="1">
                              <a:off x="709450" y="236469"/>
                              <a:ext cx="89798" cy="254107"/>
                            </a:xfrm>
                            <a:prstGeom prst="line">
                              <a:avLst/>
                            </a:prstGeom>
                            <a:noFill/>
                            <a:ln w="9525">
                              <a:solidFill>
                                <a:sysClr val="windowText" lastClr="000000"/>
                              </a:solidFill>
                              <a:prstDash val="solid"/>
                              <a:miter lim="800000"/>
                            </a:ln>
                            <a:effectLst/>
                          </wps:spPr>
                          <wps:bodyPr/>
                        </wps:wsp>
                        <wps:wsp>
                          <wps:cNvPr id="88668810" name="直接连接符 15"/>
                          <wps:cNvCnPr/>
                          <wps:spPr>
                            <a:xfrm flipH="1">
                              <a:off x="705929" y="1720742"/>
                              <a:ext cx="161021" cy="154519"/>
                            </a:xfrm>
                            <a:prstGeom prst="line">
                              <a:avLst/>
                            </a:prstGeom>
                            <a:noFill/>
                            <a:ln w="9525">
                              <a:solidFill>
                                <a:sysClr val="windowText" lastClr="000000"/>
                              </a:solidFill>
                              <a:prstDash val="solid"/>
                              <a:miter lim="800000"/>
                            </a:ln>
                            <a:effectLst/>
                          </wps:spPr>
                          <wps:bodyPr/>
                        </wps:wsp>
                      </wpg:grpSp>
                      <wpg:grpSp>
                        <wpg:cNvPr id="72" name="组合 22"/>
                        <wpg:cNvGrpSpPr/>
                        <wpg:grpSpPr>
                          <a:xfrm>
                            <a:off x="3582140" y="121710"/>
                            <a:ext cx="1492069" cy="1403375"/>
                            <a:chOff x="0" y="39020"/>
                            <a:chExt cx="1492763" cy="1404322"/>
                          </a:xfrm>
                        </wpg:grpSpPr>
                        <wpg:grpSp>
                          <wpg:cNvPr id="73" name="组合 20"/>
                          <wpg:cNvGrpSpPr/>
                          <wpg:grpSpPr>
                            <a:xfrm>
                              <a:off x="8872" y="39020"/>
                              <a:ext cx="1483891" cy="1191469"/>
                              <a:chOff x="-22200" y="39020"/>
                              <a:chExt cx="1483891" cy="1191469"/>
                            </a:xfrm>
                          </wpg:grpSpPr>
                          <wpg:grpSp>
                            <wpg:cNvPr id="74" name="组合 18"/>
                            <wpg:cNvGrpSpPr/>
                            <wpg:grpSpPr>
                              <a:xfrm>
                                <a:off x="-22200" y="39020"/>
                                <a:ext cx="1376072" cy="1191469"/>
                                <a:chOff x="-22200" y="39020"/>
                                <a:chExt cx="1376072" cy="1191469"/>
                              </a:xfrm>
                            </wpg:grpSpPr>
                            <wpg:grpSp>
                              <wpg:cNvPr id="75" name="组合 16"/>
                              <wpg:cNvGrpSpPr/>
                              <wpg:grpSpPr>
                                <a:xfrm>
                                  <a:off x="-22200" y="39020"/>
                                  <a:ext cx="1376072" cy="1191469"/>
                                  <a:chOff x="-22200" y="39020"/>
                                  <a:chExt cx="1376072" cy="1191469"/>
                                </a:xfrm>
                              </wpg:grpSpPr>
                              <wpg:grpSp>
                                <wpg:cNvPr id="76" name="组合 12"/>
                                <wpg:cNvGrpSpPr/>
                                <wpg:grpSpPr>
                                  <a:xfrm>
                                    <a:off x="-22200" y="150930"/>
                                    <a:ext cx="1176636" cy="1044449"/>
                                    <a:chOff x="-22200" y="-297377"/>
                                    <a:chExt cx="1176642" cy="1045094"/>
                                  </a:xfrm>
                                </wpg:grpSpPr>
                                <wps:wsp>
                                  <wps:cNvPr id="77" name="直接箭头连接符 10"/>
                                  <wps:cNvCnPr/>
                                  <wps:spPr>
                                    <a:xfrm>
                                      <a:off x="-22200" y="603398"/>
                                      <a:ext cx="1176642" cy="0"/>
                                    </a:xfrm>
                                    <a:prstGeom prst="straightConnector1">
                                      <a:avLst/>
                                    </a:prstGeom>
                                    <a:ln w="9525">
                                      <a:solidFill>
                                        <a:schemeClr val="tx1"/>
                                      </a:solidFill>
                                      <a:tailEnd type="stealth" w="sm"/>
                                    </a:ln>
                                  </wps:spPr>
                                  <wps:style>
                                    <a:lnRef idx="1">
                                      <a:schemeClr val="accent1"/>
                                    </a:lnRef>
                                    <a:fillRef idx="0">
                                      <a:schemeClr val="accent1"/>
                                    </a:fillRef>
                                    <a:effectRef idx="0">
                                      <a:schemeClr val="accent1"/>
                                    </a:effectRef>
                                    <a:fontRef idx="minor">
                                      <a:schemeClr val="tx1"/>
                                    </a:fontRef>
                                  </wps:style>
                                  <wps:bodyPr/>
                                </wps:wsp>
                                <wps:wsp>
                                  <wps:cNvPr id="78" name="直接箭头连接符 11"/>
                                  <wps:cNvCnPr/>
                                  <wps:spPr>
                                    <a:xfrm flipV="1">
                                      <a:off x="501586" y="-297377"/>
                                      <a:ext cx="0" cy="1045094"/>
                                    </a:xfrm>
                                    <a:prstGeom prst="straightConnector1">
                                      <a:avLst/>
                                    </a:prstGeom>
                                    <a:ln w="9525">
                                      <a:solidFill>
                                        <a:schemeClr val="tx1"/>
                                      </a:solidFill>
                                      <a:tailEnd type="stealth" w="sm"/>
                                    </a:ln>
                                  </wps:spPr>
                                  <wps:style>
                                    <a:lnRef idx="1">
                                      <a:schemeClr val="accent1"/>
                                    </a:lnRef>
                                    <a:fillRef idx="0">
                                      <a:schemeClr val="accent1"/>
                                    </a:fillRef>
                                    <a:effectRef idx="0">
                                      <a:schemeClr val="accent1"/>
                                    </a:effectRef>
                                    <a:fontRef idx="minor">
                                      <a:schemeClr val="tx1"/>
                                    </a:fontRef>
                                  </wps:style>
                                  <wps:bodyPr/>
                                </wps:wsp>
                              </wpg:grpSp>
                              <wps:wsp>
                                <wps:cNvPr id="79" name="文本框 13"/>
                                <wps:cNvSpPr txBox="1"/>
                                <wps:spPr>
                                  <a:xfrm>
                                    <a:off x="280286" y="39020"/>
                                    <a:ext cx="248575" cy="221920"/>
                                  </a:xfrm>
                                  <a:prstGeom prst="rect">
                                    <a:avLst/>
                                  </a:prstGeom>
                                  <a:noFill/>
                                  <a:ln w="12700">
                                    <a:noFill/>
                                  </a:ln>
                                </wps:spPr>
                                <wps:txbx>
                                  <w:txbxContent>
                                    <w:p w14:paraId="2790DD18" w14:textId="77777777" w:rsidR="00CB22A1" w:rsidRDefault="00000000">
                                      <w:pPr>
                                        <w:jc w:val="center"/>
                                        <w:rPr>
                                          <w:rFonts w:cs="Times New Roman"/>
                                          <w:i/>
                                          <w:iCs/>
                                        </w:rPr>
                                      </w:pPr>
                                      <w:r>
                                        <w:rPr>
                                          <w:rFonts w:cs="Times New Roman"/>
                                          <w:i/>
                                          <w:iCs/>
                                        </w:rPr>
                                        <w:t>E</w:t>
                                      </w:r>
                                      <w:r w:rsidRPr="00591C9E">
                                        <w:rPr>
                                          <w:rFonts w:cs="Times New Roman"/>
                                          <w:vertAlign w:val="subscript"/>
                                        </w:rPr>
                                        <w:t>k</w:t>
                                      </w:r>
                                    </w:p>
                                  </w:txbxContent>
                                </wps:txbx>
                                <wps:bodyPr rot="0" spcFirstLastPara="0" vertOverflow="overflow" horzOverflow="overflow" vert="horz" wrap="square" lIns="0" tIns="0" rIns="0" bIns="0" numCol="1" spcCol="0" rtlCol="0" fromWordArt="0" anchor="t" anchorCtr="0" forceAA="0" compatLnSpc="1"/>
                              </wps:wsp>
                              <wps:wsp>
                                <wps:cNvPr id="80" name="文本框 14"/>
                                <wps:cNvSpPr txBox="1"/>
                                <wps:spPr>
                                  <a:xfrm>
                                    <a:off x="1105297" y="982742"/>
                                    <a:ext cx="248575" cy="221920"/>
                                  </a:xfrm>
                                  <a:prstGeom prst="rect">
                                    <a:avLst/>
                                  </a:prstGeom>
                                  <a:noFill/>
                                  <a:ln w="12700">
                                    <a:noFill/>
                                  </a:ln>
                                </wps:spPr>
                                <wps:txbx>
                                  <w:txbxContent>
                                    <w:p w14:paraId="45CC0731" w14:textId="77777777" w:rsidR="00CB22A1" w:rsidRDefault="00000000">
                                      <w:pPr>
                                        <w:jc w:val="center"/>
                                        <w:rPr>
                                          <w:rFonts w:cs="Times New Roman"/>
                                          <w:i/>
                                          <w:iCs/>
                                        </w:rPr>
                                      </w:pPr>
                                      <w:r>
                                        <w:rPr>
                                          <w:rFonts w:cs="Times New Roman"/>
                                          <w:i/>
                                          <w:iCs/>
                                        </w:rPr>
                                        <w:t>z</w:t>
                                      </w:r>
                                    </w:p>
                                  </w:txbxContent>
                                </wps:txbx>
                                <wps:bodyPr rot="0" spcFirstLastPara="0" vertOverflow="overflow" horzOverflow="overflow" vert="horz" wrap="square" lIns="0" tIns="0" rIns="0" bIns="0" numCol="1" spcCol="0" rtlCol="0" fromWordArt="0" anchor="t" anchorCtr="0" forceAA="0" compatLnSpc="1"/>
                              </wps:wsp>
                              <wps:wsp>
                                <wps:cNvPr id="81" name="文本框 15"/>
                                <wps:cNvSpPr txBox="1"/>
                                <wps:spPr>
                                  <a:xfrm>
                                    <a:off x="310719" y="1008569"/>
                                    <a:ext cx="248575" cy="221920"/>
                                  </a:xfrm>
                                  <a:prstGeom prst="rect">
                                    <a:avLst/>
                                  </a:prstGeom>
                                  <a:noFill/>
                                  <a:ln w="12700">
                                    <a:noFill/>
                                  </a:ln>
                                </wps:spPr>
                                <wps:txbx>
                                  <w:txbxContent>
                                    <w:p w14:paraId="1A6816DF" w14:textId="77777777" w:rsidR="00CB22A1" w:rsidRDefault="00000000">
                                      <w:pPr>
                                        <w:jc w:val="center"/>
                                        <w:rPr>
                                          <w:rFonts w:cs="Times New Roman"/>
                                          <w:i/>
                                          <w:iCs/>
                                        </w:rPr>
                                      </w:pPr>
                                      <w:r>
                                        <w:rPr>
                                          <w:rFonts w:cs="Times New Roman"/>
                                          <w:i/>
                                          <w:iCs/>
                                        </w:rPr>
                                        <w:t>O</w:t>
                                      </w:r>
                                    </w:p>
                                  </w:txbxContent>
                                </wps:txbx>
                                <wps:bodyPr rot="0" spcFirstLastPara="0" vertOverflow="overflow" horzOverflow="overflow" vert="horz" wrap="square" lIns="0" tIns="0" rIns="0" bIns="0" numCol="1" spcCol="0" rtlCol="0" fromWordArt="0" anchor="t" anchorCtr="0" forceAA="0" compatLnSpc="1"/>
                              </wps:wsp>
                            </wpg:grpSp>
                            <wps:wsp>
                              <wps:cNvPr id="82" name="任意多边形 17"/>
                              <wps:cNvSpPr/>
                              <wps:spPr>
                                <a:xfrm rot="10800000">
                                  <a:off x="62144" y="327694"/>
                                  <a:ext cx="887638" cy="723530"/>
                                </a:xfrm>
                                <a:custGeom>
                                  <a:avLst/>
                                  <a:gdLst>
                                    <a:gd name="connsiteX0" fmla="*/ 0 w 395057"/>
                                    <a:gd name="connsiteY0" fmla="*/ 0 h 723530"/>
                                    <a:gd name="connsiteX1" fmla="*/ 204187 w 395057"/>
                                    <a:gd name="connsiteY1" fmla="*/ 723530 h 723530"/>
                                    <a:gd name="connsiteX2" fmla="*/ 395057 w 395057"/>
                                    <a:gd name="connsiteY2" fmla="*/ 0 h 723530"/>
                                  </a:gdLst>
                                  <a:ahLst/>
                                  <a:cxnLst>
                                    <a:cxn ang="0">
                                      <a:pos x="connsiteX0" y="connsiteY0"/>
                                    </a:cxn>
                                    <a:cxn ang="0">
                                      <a:pos x="connsiteX1" y="connsiteY1"/>
                                    </a:cxn>
                                    <a:cxn ang="0">
                                      <a:pos x="connsiteX2" y="connsiteY2"/>
                                    </a:cxn>
                                  </a:cxnLst>
                                  <a:rect l="l" t="t" r="r" b="b"/>
                                  <a:pathLst>
                                    <a:path w="395057" h="723530">
                                      <a:moveTo>
                                        <a:pt x="0" y="0"/>
                                      </a:moveTo>
                                      <a:cubicBezTo>
                                        <a:pt x="69172" y="361765"/>
                                        <a:pt x="138344" y="723530"/>
                                        <a:pt x="204187" y="723530"/>
                                      </a:cubicBezTo>
                                      <a:cubicBezTo>
                                        <a:pt x="270030" y="723530"/>
                                        <a:pt x="332543" y="361765"/>
                                        <a:pt x="395057" y="0"/>
                                      </a:cubicBezTo>
                                    </a:path>
                                  </a:pathLst>
                                </a:custGeom>
                                <a:noFill/>
                                <a:ln w="19050">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g:grpSp>
                          <wps:wsp>
                            <wps:cNvPr id="83" name="文本框 19"/>
                            <wps:cNvSpPr txBox="1"/>
                            <wps:spPr>
                              <a:xfrm>
                                <a:off x="608147" y="177509"/>
                                <a:ext cx="778634" cy="221833"/>
                              </a:xfrm>
                              <a:prstGeom prst="rect">
                                <a:avLst/>
                              </a:prstGeom>
                              <a:noFill/>
                              <a:ln w="12700">
                                <a:noFill/>
                              </a:ln>
                            </wps:spPr>
                            <wps:txbx>
                              <w:txbxContent>
                                <w:p w14:paraId="51B8F42B" w14:textId="77777777" w:rsidR="00CB22A1" w:rsidRDefault="00000000">
                                  <w:pPr>
                                    <w:jc w:val="center"/>
                                    <w:rPr>
                                      <w:rFonts w:cs="Times New Roman"/>
                                      <w:iCs/>
                                      <w:sz w:val="18"/>
                                      <w:szCs w:val="18"/>
                                    </w:rPr>
                                  </w:pPr>
                                  <w:r>
                                    <w:rPr>
                                      <w:rFonts w:cs="Times New Roman"/>
                                      <w:i/>
                                      <w:iCs/>
                                      <w:sz w:val="18"/>
                                      <w:szCs w:val="18"/>
                                    </w:rPr>
                                    <w:t>E</w:t>
                                  </w:r>
                                  <w:r w:rsidRPr="00591C9E">
                                    <w:rPr>
                                      <w:rFonts w:cs="Times New Roman"/>
                                      <w:sz w:val="18"/>
                                      <w:szCs w:val="18"/>
                                      <w:vertAlign w:val="subscript"/>
                                    </w:rPr>
                                    <w:t>k</w:t>
                                  </w:r>
                                  <w:r w:rsidR="00591C9E" w:rsidRPr="00591C9E">
                                    <w:rPr>
                                      <w:rFonts w:cs="Times New Roman" w:hint="eastAsia"/>
                                      <w:iCs/>
                                      <w:sz w:val="18"/>
                                      <w:szCs w:val="18"/>
                                    </w:rPr>
                                    <w:t>＝</w:t>
                                  </w:r>
                                  <w:r>
                                    <w:rPr>
                                      <w:rFonts w:asciiTheme="majorEastAsia" w:eastAsiaTheme="majorEastAsia" w:hAnsiTheme="majorEastAsia" w:cs="Times New Roman"/>
                                      <w:iCs/>
                                      <w:sz w:val="18"/>
                                      <w:szCs w:val="18"/>
                                    </w:rPr>
                                    <w:t>-</w:t>
                                  </w:r>
                                  <w:r w:rsidRPr="00591C9E">
                                    <w:rPr>
                                      <w:rFonts w:cs="Times New Roman"/>
                                      <w:i/>
                                      <w:iCs/>
                                      <w:sz w:val="18"/>
                                      <w:szCs w:val="18"/>
                                    </w:rPr>
                                    <w:t>k</w:t>
                                  </w:r>
                                  <w:r>
                                    <w:rPr>
                                      <w:rFonts w:cs="Times New Roman"/>
                                      <w:iCs/>
                                      <w:sz w:val="18"/>
                                      <w:szCs w:val="18"/>
                                    </w:rPr>
                                    <w:t>·</w:t>
                                  </w:r>
                                  <w:r>
                                    <w:rPr>
                                      <w:rFonts w:cs="Times New Roman" w:hint="eastAsia"/>
                                      <w:i/>
                                      <w:iCs/>
                                      <w:sz w:val="18"/>
                                      <w:szCs w:val="18"/>
                                    </w:rPr>
                                    <w:t>z</w:t>
                                  </w:r>
                                  <w:r>
                                    <w:rPr>
                                      <w:rFonts w:cs="Times New Roman"/>
                                      <w:iCs/>
                                      <w:sz w:val="18"/>
                                      <w:szCs w:val="18"/>
                                      <w:vertAlign w:val="superscript"/>
                                    </w:rPr>
                                    <w:t>2</w:t>
                                  </w:r>
                                  <w:r w:rsidR="00591C9E" w:rsidRPr="00591C9E">
                                    <w:rPr>
                                      <w:rFonts w:cs="Times New Roman" w:hint="eastAsia"/>
                                      <w:iCs/>
                                      <w:sz w:val="18"/>
                                      <w:szCs w:val="18"/>
                                    </w:rPr>
                                    <w:t>＋</w:t>
                                  </w:r>
                                  <w:r>
                                    <w:rPr>
                                      <w:rFonts w:cs="Times New Roman"/>
                                      <w:i/>
                                      <w:iCs/>
                                      <w:sz w:val="18"/>
                                      <w:szCs w:val="18"/>
                                    </w:rPr>
                                    <w:t>E</w:t>
                                  </w:r>
                                  <w:r>
                                    <w:rPr>
                                      <w:rFonts w:cs="Times New Roman"/>
                                      <w:iCs/>
                                      <w:sz w:val="18"/>
                                      <w:szCs w:val="18"/>
                                      <w:vertAlign w:val="subscript"/>
                                    </w:rPr>
                                    <w:t>0</w:t>
                                  </w:r>
                                </w:p>
                                <w:p w14:paraId="3F7BEBDD" w14:textId="77777777" w:rsidR="00CB22A1" w:rsidRDefault="00000000">
                                  <w:pPr>
                                    <w:jc w:val="center"/>
                                    <w:rPr>
                                      <w:rFonts w:cs="Times New Roman"/>
                                      <w:iCs/>
                                      <w:sz w:val="18"/>
                                      <w:szCs w:val="18"/>
                                    </w:rPr>
                                  </w:pPr>
                                  <w:r>
                                    <w:rPr>
                                      <w:rFonts w:cs="Times New Roman"/>
                                      <w:iCs/>
                                      <w:sz w:val="18"/>
                                      <w:szCs w:val="18"/>
                                    </w:rPr>
                                    <w:t>2</w:t>
                                  </w:r>
                                </w:p>
                              </w:txbxContent>
                            </wps:txbx>
                            <wps:bodyPr rot="0" spcFirstLastPara="0" vertOverflow="overflow" horzOverflow="overflow" vert="horz" wrap="square" lIns="0" tIns="0" rIns="0" bIns="0" numCol="1" spcCol="0" rtlCol="0" fromWordArt="0" anchor="t" anchorCtr="0" forceAA="0" compatLnSpc="1"/>
                          </wps:wsp>
                          <wps:wsp>
                            <wps:cNvPr id="359" name="文本框 359"/>
                            <wps:cNvSpPr txBox="1"/>
                            <wps:spPr>
                              <a:xfrm>
                                <a:off x="901279" y="345530"/>
                                <a:ext cx="560412" cy="226110"/>
                              </a:xfrm>
                              <a:prstGeom prst="rect">
                                <a:avLst/>
                              </a:prstGeom>
                              <a:noFill/>
                              <a:ln w="12700">
                                <a:noFill/>
                              </a:ln>
                            </wps:spPr>
                            <wps:txbx>
                              <w:txbxContent>
                                <w:p w14:paraId="77C3D3C4" w14:textId="77777777" w:rsidR="00CB22A1" w:rsidRDefault="00000000">
                                  <w:pPr>
                                    <w:jc w:val="center"/>
                                    <w:rPr>
                                      <w:rFonts w:cs="Times New Roman"/>
                                      <w:iCs/>
                                      <w:sz w:val="18"/>
                                      <w:szCs w:val="18"/>
                                    </w:rPr>
                                  </w:pPr>
                                  <w:r>
                                    <w:rPr>
                                      <w:rFonts w:cs="Times New Roman"/>
                                      <w:iCs/>
                                      <w:sz w:val="18"/>
                                      <w:szCs w:val="18"/>
                                    </w:rPr>
                                    <w:t>(</w:t>
                                  </w:r>
                                  <w:r>
                                    <w:rPr>
                                      <w:rFonts w:cs="Times New Roman"/>
                                      <w:i/>
                                      <w:iCs/>
                                      <w:sz w:val="18"/>
                                      <w:szCs w:val="18"/>
                                    </w:rPr>
                                    <w:t>k</w:t>
                                  </w:r>
                                  <w:r w:rsidR="00591C9E" w:rsidRPr="00591C9E">
                                    <w:rPr>
                                      <w:rFonts w:cs="Times New Roman" w:hint="eastAsia"/>
                                      <w:sz w:val="18"/>
                                      <w:szCs w:val="18"/>
                                    </w:rPr>
                                    <w:t>＞</w:t>
                                  </w:r>
                                  <w:r>
                                    <w:rPr>
                                      <w:rFonts w:cs="Times New Roman"/>
                                      <w:iCs/>
                                      <w:sz w:val="18"/>
                                      <w:szCs w:val="18"/>
                                    </w:rPr>
                                    <w:t>0)</w:t>
                                  </w:r>
                                </w:p>
                                <w:p w14:paraId="2EA00F2C" w14:textId="77777777" w:rsidR="00CB22A1" w:rsidRDefault="00000000">
                                  <w:pPr>
                                    <w:jc w:val="center"/>
                                    <w:rPr>
                                      <w:rFonts w:cs="Times New Roman"/>
                                      <w:iCs/>
                                      <w:sz w:val="18"/>
                                      <w:szCs w:val="18"/>
                                    </w:rPr>
                                  </w:pPr>
                                  <w:r>
                                    <w:rPr>
                                      <w:rFonts w:cs="Times New Roman"/>
                                      <w:iCs/>
                                      <w:sz w:val="18"/>
                                      <w:szCs w:val="18"/>
                                    </w:rPr>
                                    <w:t>2</w:t>
                                  </w:r>
                                </w:p>
                              </w:txbxContent>
                            </wps:txbx>
                            <wps:bodyPr rot="0" spcFirstLastPara="0" vertOverflow="overflow" horzOverflow="overflow" vert="horz" wrap="square" lIns="0" tIns="0" rIns="0" bIns="0" numCol="1" spcCol="0" rtlCol="0" fromWordArt="0" anchor="t" anchorCtr="0" forceAA="0" compatLnSpc="1"/>
                          </wps:wsp>
                        </wpg:grpSp>
                        <wps:wsp>
                          <wps:cNvPr id="84" name="文本框 13"/>
                          <wps:cNvSpPr txBox="1"/>
                          <wps:spPr>
                            <a:xfrm>
                              <a:off x="0" y="1233996"/>
                              <a:ext cx="1097160" cy="209346"/>
                            </a:xfrm>
                            <a:prstGeom prst="rect">
                              <a:avLst/>
                            </a:prstGeom>
                            <a:noFill/>
                            <a:ln w="12700">
                              <a:noFill/>
                            </a:ln>
                          </wps:spPr>
                          <wps:txbx>
                            <w:txbxContent>
                              <w:p w14:paraId="4BFAC1BD" w14:textId="77777777" w:rsidR="00CB22A1" w:rsidRDefault="00000000">
                                <w:pPr>
                                  <w:jc w:val="center"/>
                                  <w:rPr>
                                    <w:rFonts w:cs="Times New Roman"/>
                                  </w:rPr>
                                </w:pPr>
                                <w:r>
                                  <w:rPr>
                                    <w:rFonts w:cs="Times New Roman" w:hint="eastAsia"/>
                                    <w:szCs w:val="21"/>
                                  </w:rPr>
                                  <w:t>(</w:t>
                                </w:r>
                                <w:r>
                                  <w:rPr>
                                    <w:rFonts w:cs="Times New Roman"/>
                                  </w:rPr>
                                  <w:t>c</w:t>
                                </w:r>
                                <w:r>
                                  <w:rPr>
                                    <w:rFonts w:cs="Times New Roman" w:hint="eastAsia"/>
                                    <w:szCs w:val="21"/>
                                  </w:rPr>
                                  <w:t>)</w:t>
                                </w:r>
                              </w:p>
                            </w:txbxContent>
                          </wps:txbx>
                          <wps:bodyPr rot="0" spcFirstLastPara="0" vertOverflow="overflow" horzOverflow="overflow" vert="horz" wrap="square" lIns="0" tIns="0" rIns="0" bIns="0" numCol="1" spcCol="0" rtlCol="0" fromWordArt="0" anchor="t" anchorCtr="0" forceAA="0" compatLnSpc="1"/>
                        </wps:wsp>
                      </wpg:grpSp>
                    </wpg:wgp>
                  </a:graphicData>
                </a:graphic>
              </wp:inline>
            </w:drawing>
          </mc:Choice>
          <mc:Fallback>
            <w:pict>
              <v:group w14:anchorId="4EC6497D" id="组合 71" o:spid="_x0000_s2238" style="width:399.4pt;height:120.05pt;mso-position-horizontal-relative:char;mso-position-vertical-relative:line" coordsize="50742,1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">
                <v:group id="组合 145" o:spid="_x0000_s2239" style="position:absolute;left:17178;top:1154;width:14744;height:14048" coordorigin="-374" coordsize="14776,1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">
                  <v:group id="组合 142" o:spid="_x0000_s2240" style="position:absolute;left:-374;width:14775;height:14187" coordorigin="-374,685" coordsize="14776,14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">
                    <v:shape id="直接箭头连接符 89" o:spid="_x0000_s2241" type="#_x0000_t32" style="position:absolute;left:3238;top:3154;width:7277;height:788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" strokecolor="windowText">
                      <v:stroke startarrowwidth="narrow" endarrow="classic" endarrowwidth="narrow" joinstyle="miter"/>
                    </v:shape>
                    <v:shape id="直接箭头连接符 90" o:spid="_x0000_s2242" type="#_x0000_t32" style="position:absolute;left:1394;top:6240;width:114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" strokecolor="windowText">
                      <v:stroke startarrowwidth="narrow" endarrow="classic" endarrowwidth="narrow" joinstyle="miter"/>
                    </v:shape>
                    <v:group id="组合 141" o:spid="_x0000_s2243" style="position:absolute;top:1203;width:14401;height:10287" coordsize="14404,10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">
                      <v:group id="组合 92" o:spid="_x0000_s2244" style="position:absolute;width:3797;height:10291" coordorigin="2646,-1735" coordsize="4506,17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">
                        <v:shape id="直接箭头连接符 90" o:spid="_x0000_s2245" type="#_x0000_t32" style="position:absolute;left:2646;top:4663;width:0;height:107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" strokecolor="#595959">
                          <v:stroke dashstyle="dash" startarrowwidth="narrow" endarrow="classic" endarrowwidth="narrow" joinstyle="miter"/>
                        </v:shape>
                        <v:shape id="直接箭头连接符 90" o:spid="_x0000_s2246" type="#_x0000_t32" style="position:absolute;left:4847;top:1471;width:0;height:107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" strokecolor="#595959">
                          <v:stroke dashstyle="dash" startarrowwidth="narrow" endarrow="classic" endarrowwidth="narrow" joinstyle="miter"/>
                        </v:shape>
                        <v:shape id="直接箭头连接符 90" o:spid="_x0000_s2247" type="#_x0000_t32" style="position:absolute;left:7152;top:-1735;width:0;height:107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" strokecolor="#595959">
                          <v:stroke dashstyle="dash" startarrowwidth="narrow" endarrow="classic" endarrowwidth="narrow" joinstyle="miter"/>
                        </v:shape>
                      </v:group>
                      <v:group id="组合 92" o:spid="_x0000_s2248" style="position:absolute;left:5120;width:3798;height:10291" coordorigin="2646,-1735" coordsize="4506,17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">
                        <v:shape id="直接箭头连接符 90" o:spid="_x0000_s2249" type="#_x0000_t32" style="position:absolute;left:2646;top:4663;width:0;height:107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" strokecolor="#595959">
                          <v:stroke dashstyle="dash" startarrowwidth="narrow" endarrow="classic" endarrowwidth="narrow" joinstyle="miter"/>
                        </v:shape>
                        <v:shape id="直接箭头连接符 90" o:spid="_x0000_s2250" type="#_x0000_t32" style="position:absolute;left:4847;top:1471;width:0;height:107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" strokecolor="#595959">
                          <v:stroke dashstyle="dash" startarrowwidth="narrow" endarrow="classic" endarrowwidth="narrow" joinstyle="miter"/>
                        </v:shape>
                        <v:shape id="直接箭头连接符 90" o:spid="_x0000_s2251" type="#_x0000_t32" style="position:absolute;left:7152;top:-1735;width:0;height:107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" strokecolor="#595959">
                          <v:stroke dashstyle="dash" startarrowwidth="narrow" endarrow="classic" endarrowwidth="narrow" joinstyle="miter"/>
                        </v:shape>
                      </v:group>
                      <v:group id="组合 92" o:spid="_x0000_s2252" style="position:absolute;left:10607;width:3797;height:10291" coordorigin="2646,-1735" coordsize="4506,17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">
                        <v:shape id="直接箭头连接符 90" o:spid="_x0000_s2253" type="#_x0000_t32" style="position:absolute;left:2646;top:4663;width:0;height:107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" strokecolor="#595959">
                          <v:stroke dashstyle="dash" startarrowwidth="narrow" endarrow="classic" endarrowwidth="narrow" joinstyle="miter"/>
                        </v:shape>
                        <v:shape id="直接箭头连接符 90" o:spid="_x0000_s2254" type="#_x0000_t32" style="position:absolute;left:4847;top:1471;width:0;height:107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" strokecolor="#595959">
                          <v:stroke dashstyle="dash" startarrowwidth="narrow" endarrow="classic" endarrowwidth="narrow" joinstyle="miter"/>
                        </v:shape>
                        <v:shape id="直接箭头连接符 90" o:spid="_x0000_s2255" type="#_x0000_t32" style="position:absolute;left:7152;top:-1735;width:0;height:107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" strokecolor="#595959">
                          <v:stroke dashstyle="dash" startarrowwidth="narrow" endarrow="classic" endarrowwidth="narrow" joinstyle="miter"/>
                        </v:shape>
                      </v:group>
                    </v:group>
                    <v:shape id="文本框 13" o:spid="_x0000_s2256" type="#_x0000_t202" style="position:absolute;left:12760;top:5455;width:1630;height:2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" filled="f" stroked="f" strokeweight="1pt">
                      <v:textbox inset="0,0,0,0">
                        <w:txbxContent>
                          <w:p w14:paraId="222F2288" w14:textId="77777777" w:rsidR="00CB22A1" w:rsidRDefault="00000000">
                            <w:pPr>
                              <w:jc w:val="center"/>
                              <w:rPr>
                                <w:rFonts w:cs="Times New Roman"/>
                                <w:i/>
                                <w:iCs/>
                              </w:rPr>
                            </w:pPr>
                            <w:r>
                              <w:rPr>
                                <w:rFonts w:cs="Times New Roman" w:hint="eastAsia"/>
                                <w:i/>
                                <w:iCs/>
                              </w:rPr>
                              <w:t>y</w:t>
                            </w:r>
                          </w:p>
                        </w:txbxContent>
                      </v:textbox>
                    </v:shape>
                    <v:shape id="文本框 13" o:spid="_x0000_s2257" type="#_x0000_t202" style="position:absolute;left:2147;top:10606;width:1874;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" filled="f" stroked="f" strokeweight="1pt">
                      <v:textbox inset="0,0,0,0">
                        <w:txbxContent>
                          <w:p w14:paraId="63C77D6C" w14:textId="77777777" w:rsidR="00CB22A1" w:rsidRDefault="00000000">
                            <w:pPr>
                              <w:jc w:val="center"/>
                              <w:rPr>
                                <w:rFonts w:cs="Times New Roman"/>
                                <w:i/>
                                <w:iCs/>
                              </w:rPr>
                            </w:pPr>
                            <w:r>
                              <w:rPr>
                                <w:rFonts w:cs="Times New Roman" w:hint="eastAsia"/>
                                <w:i/>
                                <w:iCs/>
                              </w:rPr>
                              <w:t>x</w:t>
                            </w:r>
                          </w:p>
                        </w:txbxContent>
                      </v:textbox>
                    </v:shape>
                    <v:shape id="文本框 13" o:spid="_x0000_s2258" type="#_x0000_t202" style="position:absolute;left:6899;top:6028;width:2017;height:2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" filled="f" stroked="f" strokeweight="1pt">
                      <v:textbox inset="0,0,0,0">
                        <w:txbxContent>
                          <w:p w14:paraId="2893B547" w14:textId="77777777" w:rsidR="00CB22A1" w:rsidRDefault="00000000">
                            <w:pPr>
                              <w:jc w:val="center"/>
                              <w:rPr>
                                <w:rFonts w:cs="Times New Roman"/>
                                <w:i/>
                                <w:iCs/>
                              </w:rPr>
                            </w:pPr>
                            <w:r>
                              <w:rPr>
                                <w:rFonts w:cs="Times New Roman"/>
                                <w:i/>
                                <w:iCs/>
                              </w:rPr>
                              <w:t>O</w:t>
                            </w:r>
                          </w:p>
                        </w:txbxContent>
                      </v:textbox>
                    </v:shape>
                    <v:shape id="文本框 13" o:spid="_x0000_s2259" type="#_x0000_t202" style="position:absolute;left:3796;top:685;width:2430;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" filled="f" stroked="f" strokeweight="1pt">
                      <v:textbox inset="0,0,0,0">
                        <w:txbxContent>
                          <w:p w14:paraId="62CA1F0A" w14:textId="77777777" w:rsidR="00CB22A1" w:rsidRDefault="00000000">
                            <w:pPr>
                              <w:jc w:val="center"/>
                              <w:rPr>
                                <w:rFonts w:cs="Times New Roman"/>
                                <w:i/>
                                <w:iCs/>
                              </w:rPr>
                            </w:pPr>
                            <w:r>
                              <w:rPr>
                                <w:rFonts w:cs="Times New Roman"/>
                                <w:i/>
                                <w:iCs/>
                              </w:rPr>
                              <w:t>B</w:t>
                            </w:r>
                          </w:p>
                        </w:txbxContent>
                      </v:textbox>
                    </v:shape>
                    <v:shape id="文本框 13" o:spid="_x0000_s2260" type="#_x0000_t202" style="position:absolute;left:4835;top:8873;width:2388;height:2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" filled="f" stroked="f" strokeweight="1pt">
                      <v:textbox inset="0,0,0,0">
                        <w:txbxContent>
                          <w:p w14:paraId="7D87C3F3" w14:textId="77777777" w:rsidR="00CB22A1" w:rsidRDefault="00000000">
                            <w:pPr>
                              <w:jc w:val="center"/>
                              <w:rPr>
                                <w:rFonts w:cs="Times New Roman"/>
                                <w:i/>
                                <w:iCs/>
                              </w:rPr>
                            </w:pPr>
                            <w:r>
                              <w:rPr>
                                <w:rFonts w:cs="Times New Roman" w:hint="eastAsia"/>
                              </w:rPr>
                              <w:t>2</w:t>
                            </w:r>
                            <w:r>
                              <w:rPr>
                                <w:rFonts w:cs="Times New Roman"/>
                                <w:i/>
                                <w:iCs/>
                              </w:rPr>
                              <w:t>a</w:t>
                            </w:r>
                          </w:p>
                        </w:txbxContent>
                      </v:textbox>
                    </v:shape>
                    <v:shape id="文本框 13" o:spid="_x0000_s2261" type="#_x0000_t202" style="position:absolute;left:-374;top:12762;width:14772;height:2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" filled="f" stroked="f" strokeweight="1pt">
                      <v:textbox inset="0,0,0,0">
                        <w:txbxContent>
                          <w:p w14:paraId="195DDD6F" w14:textId="77777777" w:rsidR="00CB22A1" w:rsidRDefault="00000000">
                            <w:pPr>
                              <w:jc w:val="center"/>
                              <w:rPr>
                                <w:rFonts w:cs="Times New Roman"/>
                              </w:rPr>
                            </w:pPr>
                            <w:r>
                              <w:rPr>
                                <w:rFonts w:cs="Times New Roman" w:hint="eastAsia"/>
                                <w:szCs w:val="21"/>
                              </w:rPr>
                              <w:t>(</w:t>
                            </w:r>
                            <w:r>
                              <w:rPr>
                                <w:rFonts w:cs="Times New Roman" w:hint="eastAsia"/>
                              </w:rPr>
                              <w:t>b</w:t>
                            </w:r>
                            <w:r>
                              <w:rPr>
                                <w:rFonts w:cs="Times New Roman" w:hint="eastAsia"/>
                                <w:szCs w:val="21"/>
                              </w:rPr>
                              <w:t>)</w:t>
                            </w:r>
                          </w:p>
                        </w:txbxContent>
                      </v:textbox>
                    </v:shape>
                    <v:oval id="椭圆 140" o:spid="_x0000_s2262" style="position:absolute;left:1988;top:6309;width:9464;height:2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" filled="f" strokecolor="windowText" strokeweight="1pt">
                      <v:stroke joinstyle="miter"/>
                    </v:oval>
                  </v:group>
                  <v:group id="组合 144" o:spid="_x0000_s2263" style="position:absolute;left:5097;top:5341;width:2789;height:3018" coordsize="278892,301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">
                    <v:oval id="椭圆 143" o:spid="_x0000_s2264" style="position:absolute;top:251460;width:50292;height:50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" fillcolor="windowText" stroked="f" strokeweight="1pt">
                      <v:stroke joinstyle="miter"/>
                    </v:oval>
                    <v:oval id="椭圆 143" o:spid="_x0000_s2265" style="position:absolute;left:228600;width:50292;height:50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" fillcolor="windowText" stroked="f" strokeweight="1pt">
                      <v:stroke joinstyle="miter"/>
                    </v:oval>
                  </v:group>
                </v:group>
                <v:group id="组合 16" o:spid="_x0000_s2266" style="position:absolute;width:14424;height:15150" coordorigin="-2167,-1665" coordsize="25811,27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">
                  <v:group id="组合 14" o:spid="_x0000_s2267" style="position:absolute;left:-2167;top:-1665;width:25810;height:27118" coordorigin="-4186,-2339" coordsize="25823,27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">
                    <v:group id="组合 12" o:spid="_x0000_s2268" style="position:absolute;top:-212;width:18690;height:19765" coordorigin=",-1069" coordsize="18690,19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">
                      <v:group id="组合 5" o:spid="_x0000_s2269" style="position:absolute;left:2866;top:2485;width:12678;height:13716" coordsize="12678,14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">
                        <v:group id="组合 2" o:spid="_x0000_s2270" style="position:absolute;width:12652;height:14249" coordorigin="1039" coordsize="12655,14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">
                          <v:group id="组合 1573098176" o:spid="_x0000_s2271" style="position:absolute;left:1039;width:12656;height:4425" coordorigin="1039" coordsize="12660,4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">
                            <v:shape id="任意多边形: 形状 1467510677" o:spid="_x0000_s2272" style="position:absolute;left:2234;top:1294;width:10348;height:2971;visibility:visible;mso-wrap-style:square;v-text-anchor:middle" coordsize="1030383,293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" path="m,c174149,150336,342201,293441,513931,293441,685661,293441,857186,149701,1030383,e" filled="f" strokecolor="windowText" strokeweight="1pt">
                              <v:stroke joinstyle="miter"/>
                              <v:path arrowok="t" o:connecttype="custom" o:connectlocs="0,0;516167,297146;1034866,0" o:connectangles="0,0,0"/>
                            </v:shape>
                            <v:rect id="矩形 1999648983" o:spid="_x0000_s2273" style="position:absolute;left:4103;top:3065;width:6495;height:1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" fillcolor="window" stroked="f" strokeweight="1pt"/>
                            <v:shape id="任意多边形: 形状 712919824" o:spid="_x0000_s2274" style="position:absolute;left:2233;top:1287;width:10349;height:2971;visibility:visible;mso-wrap-style:square;v-text-anchor:middle" coordsize="1030383,293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" path="m,c174149,150336,342201,293441,513931,293441,685661,293441,857186,149701,1030383,e" filled="f" strokecolor="windowText" strokeweight="1pt">
                              <v:stroke dashstyle="dash" joinstyle="miter"/>
                              <v:path arrowok="t" o:connecttype="custom" o:connectlocs="0,0;516167,297146;1034866,0" o:connectangles="0,0,0"/>
                            </v:shape>
                            <v:oval id="椭圆 1827015177" o:spid="_x0000_s2275" style="position:absolute;left:1039;top:790;width:12661;height:24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" filled="f" strokecolor="windowText" strokeweight="1pt">
                              <v:stroke joinstyle="miter"/>
                            </v:oval>
                            <v:oval id="椭圆 155076412" o:spid="_x0000_s2276" style="position:absolute;left:2224;width:10374;height:2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" fillcolor="window" strokecolor="windowText" strokeweight="1pt">
                              <v:stroke joinstyle="miter"/>
                              <v:textbox inset="2.57883mm,1.2894mm,2.57883mm,1.2894mm"/>
                            </v:oval>
                          </v:group>
                          <v:group id="组合 1667889073" o:spid="_x0000_s2277" style="position:absolute;left:1039;top:10334;width:12656;height:3918;flip:y" coordorigin="1039,10334" coordsize="12660,5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">
                            <v:oval id="椭圆 2044142859" o:spid="_x0000_s2278" style="position:absolute;left:2226;top:10334;width:10373;height:28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" fillcolor="window" strokecolor="windowText" strokeweight="1pt">
                              <v:stroke joinstyle="miter"/>
                              <v:textbox inset="2.57883mm,1.2894mm,2.57883mm,1.2894mm"/>
                            </v:oval>
                            <v:shape id="任意多边形: 形状 210503745" o:spid="_x0000_s2279" style="position:absolute;left:2236;top:11959;width:10349;height:2971;visibility:visible;mso-wrap-style:square;v-text-anchor:middle" coordsize="1030383,293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" path="m,c174149,150336,342201,293441,513931,293441,685661,293441,857186,149701,1030383,e" filled="f" strokecolor="windowText" strokeweight="1pt">
                              <v:stroke joinstyle="miter"/>
                              <v:path arrowok="t" o:connecttype="custom" o:connectlocs="0,0;516167,297145;1034866,0" o:connectangles="0,0,0"/>
                            </v:shape>
                            <v:rect id="矩形 1383982714" o:spid="_x0000_s2280" style="position:absolute;left:4105;top:13730;width:6495;height:16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" fillcolor="window" stroked="f" strokeweight="1pt"/>
                            <v:oval id="椭圆 250443034" o:spid="_x0000_s2281" style="position:absolute;left:1039;top:11457;width:12661;height:34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" fillcolor="window" strokecolor="windowText" strokeweight="1pt">
                              <v:stroke joinstyle="miter"/>
                            </v:oval>
                            <v:shape id="任意多边形: 形状 742258134" o:spid="_x0000_s2282" style="position:absolute;left:2235;top:11952;width:10349;height:2971;visibility:visible;mso-wrap-style:square;v-text-anchor:middle" coordsize="1030383,293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" path="m,c174149,150336,342201,293441,513931,293441,685661,293441,857186,149701,1030383,e" filled="f" strokecolor="windowText" strokeweight="1pt">
                              <v:stroke dashstyle="dash" joinstyle="miter"/>
                              <v:path arrowok="t" o:connecttype="custom" o:connectlocs="0,0;516167,297145;1034866,0" o:connectangles="0,0,0"/>
                            </v:shape>
                          </v:group>
                        </v:group>
                        <v:shape id="任意多边形: 形状 4" o:spid="_x0000_s2283" style="position:absolute;top:2059;width:2934;height:9906;visibility:visible;mso-wrap-style:square;v-text-anchor:middle" coordsize="259082,990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" path="m3810,c131762,170815,259715,341630,259080,506730,258445,671830,129222,831215,,990600e" filled="f" strokecolor="windowText" strokeweight="1pt">
                          <v:stroke joinstyle="miter"/>
                          <v:path arrowok="t" o:connecttype="custom" o:connectlocs="4315,0;293425,506730;0,990600" o:connectangles="0,0,0"/>
                        </v:shape>
                        <v:shape id="任意多边形: 形状 4" o:spid="_x0000_s2284" style="position:absolute;left:9806;top:2030;width:2872;height:9862;flip:x;visibility:visible;mso-wrap-style:square;v-text-anchor:middle" coordsize="259082,984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" path="m3810,c131762,170815,259715,342576,259080,506730,258445,670884,129222,825540,,984925e" filled="f" strokecolor="windowText" strokeweight="1pt">
                          <v:stroke joinstyle="miter"/>
                          <v:path arrowok="t" o:connecttype="custom" o:connectlocs="4223,0;287159,507408;0,986243" o:connectangles="0,0,0"/>
                        </v:shape>
                      </v:group>
                      <v:group id="组合 11" o:spid="_x0000_s2285" style="position:absolute;top:-1069;width:18690;height:19766" coordorigin=",-1069" coordsize="18690,19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">
                        <v:group id="组合 7" o:spid="_x0000_s2286" style="position:absolute;left:9253;top:-1069;width:60;height:19766" coordorigin=",-1069" coordsize="60,19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">
                          <v:line id="直接连接符 6" o:spid="_x0000_s2287" style="position:absolute;visibility:visible;mso-wrap-style:square" from="0,2508" to="0,16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" strokecolor="windowText">
                            <v:stroke dashstyle="dash" joinstyle="miter"/>
                          </v:line>
                          <v:line id="直接连接符 6" o:spid="_x0000_s2288" style="position:absolute;visibility:visible;mso-wrap-style:square" from="60,-1069" to="60,2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" strokecolor="windowText">
                            <v:stroke startarrow="classic" startarrowwidth="narrow" endarrowwidth="narrow" joinstyle="miter"/>
                          </v:line>
                          <v:line id="直接连接符 6" o:spid="_x0000_s2289" style="position:absolute;visibility:visible;mso-wrap-style:square" from="0,16207" to="0,18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" strokecolor="windowText">
                            <v:stroke startarrowwidth="narrow" joinstyle="miter"/>
                          </v:line>
                        </v:group>
                        <v:group id="组合 8" o:spid="_x0000_s2290" style="position:absolute;top:9300;width:18690;height:23" coordsize="1869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">
                          <v:line id="直接连接符 6" o:spid="_x0000_s2291" style="position:absolute;rotation:90;visibility:visible;mso-wrap-style:square" from="9276,-3400" to="9276,3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" strokecolor="windowText">
                            <v:stroke dashstyle="dash" joinstyle="miter"/>
                          </v:line>
                          <v:line id="直接连接符 6" o:spid="_x0000_s2292" style="position:absolute;rotation:90;visibility:visible;mso-wrap-style:square" from="15692,-2999" to="15692,2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" strokecolor="windowText">
                            <v:stroke startarrow="classic" startarrowwidth="narrow" endarrowwidth="narrow" joinstyle="miter"/>
                          </v:line>
                          <v:line id="直接连接符 6" o:spid="_x0000_s2293" style="position:absolute;rotation:90;visibility:visible;mso-wrap-style:square" from="2923,-2923" to="2923,2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" strokecolor="windowText">
                            <v:stroke startarrowwidth="narrow" joinstyle="miter"/>
                          </v:line>
                        </v:group>
                        <v:group id="组合 10" o:spid="_x0000_s2294" style="position:absolute;left:1947;top:1439;width:15186;height:15200" coordorigin="1301,-2288" coordsize="15186,15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">
                          <v:line id="直接连接符 6" o:spid="_x0000_s2295" style="position:absolute;flip:x;visibility:visible;mso-wrap-style:square" from="7852,671" to="13525,6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" strokecolor="windowText">
                            <v:stroke dashstyle="dash" joinstyle="miter"/>
                          </v:line>
                          <v:line id="直接连接符 6" o:spid="_x0000_s2296" style="position:absolute;flip:x;visibility:visible;mso-wrap-style:square" from="13507,-2288" to="16487,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" strokecolor="windowText">
                            <v:stroke joinstyle="miter"/>
                          </v:line>
                          <v:line id="直接连接符 6" o:spid="_x0000_s2297" style="position:absolute;flip:x;visibility:visible;mso-wrap-style:square" from="1301,6469" to="7744,12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" strokecolor="windowText">
                            <v:stroke endarrow="classic" endarrowwidth="narrow" joinstyle="miter"/>
                          </v:line>
                        </v:group>
                      </v:group>
                    </v:group>
                    <v:shape id="文本框 13" o:spid="_x0000_s2298" type="#_x0000_t202" style="position:absolute;left:18533;top:8782;width:3103;height:4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" filled="f" stroked="f" strokeweight="1pt">
                      <v:textbox inset="0,0,0,0">
                        <w:txbxContent>
                          <w:p w14:paraId="6A4704E4" w14:textId="77777777" w:rsidR="00CB22A1" w:rsidRDefault="00000000">
                            <w:pPr>
                              <w:jc w:val="center"/>
                              <w:rPr>
                                <w:rFonts w:cs="Times New Roman"/>
                                <w:i/>
                                <w:iCs/>
                              </w:rPr>
                            </w:pPr>
                            <w:r>
                              <w:rPr>
                                <w:rFonts w:cs="Times New Roman" w:hint="eastAsia"/>
                                <w:i/>
                                <w:iCs/>
                              </w:rPr>
                              <w:t>y</w:t>
                            </w:r>
                          </w:p>
                        </w:txbxContent>
                      </v:textbox>
                    </v:shape>
                    <v:shape id="文本框 13" o:spid="_x0000_s2299" type="#_x0000_t202" style="position:absolute;left:6874;top:-2339;width:2749;height:2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" filled="f" stroked="f">
                      <v:textbox inset="0,0,0,0">
                        <w:txbxContent>
                          <w:p w14:paraId="553ABF3E" w14:textId="77777777" w:rsidR="00CB22A1" w:rsidRDefault="00000000">
                            <w:pPr>
                              <w:jc w:val="center"/>
                              <w:rPr>
                                <w:rFonts w:cs="Times New Roman"/>
                                <w:i/>
                                <w:iCs/>
                              </w:rPr>
                            </w:pPr>
                            <w:r>
                              <w:rPr>
                                <w:rFonts w:cs="Times New Roman"/>
                                <w:i/>
                                <w:iCs/>
                              </w:rPr>
                              <w:t>z</w:t>
                            </w:r>
                          </w:p>
                        </w:txbxContent>
                      </v:textbox>
                    </v:shape>
                    <v:shape id="文本框 13" o:spid="_x0000_s2300" type="#_x0000_t202" style="position:absolute;left:-663;top:16218;width:2980;height:4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" filled="f" stroked="f" strokeweight="1pt">
                      <v:textbox inset="0,0,0,0">
                        <w:txbxContent>
                          <w:p w14:paraId="0A5841A7" w14:textId="77777777" w:rsidR="00CB22A1" w:rsidRDefault="00000000">
                            <w:pPr>
                              <w:jc w:val="center"/>
                              <w:rPr>
                                <w:rFonts w:cs="Times New Roman"/>
                                <w:i/>
                                <w:iCs/>
                              </w:rPr>
                            </w:pPr>
                            <w:r>
                              <w:rPr>
                                <w:rFonts w:cs="Times New Roman" w:hint="eastAsia"/>
                                <w:i/>
                                <w:iCs/>
                              </w:rPr>
                              <w:t>x</w:t>
                            </w:r>
                          </w:p>
                        </w:txbxContent>
                      </v:textbox>
                    </v:shape>
                    <v:shape id="文本框 13" o:spid="_x0000_s2301" type="#_x0000_t202" style="position:absolute;left:8929;top:9305;width:3252;height:3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" filled="f" stroked="f" strokeweight="1pt">
                      <v:textbox inset="0,0,0,0">
                        <w:txbxContent>
                          <w:p w14:paraId="5A263B88" w14:textId="77777777" w:rsidR="00CB22A1" w:rsidRDefault="00000000">
                            <w:pPr>
                              <w:jc w:val="center"/>
                              <w:rPr>
                                <w:rFonts w:cs="Times New Roman"/>
                                <w:i/>
                                <w:iCs/>
                              </w:rPr>
                            </w:pPr>
                            <w:r>
                              <w:rPr>
                                <w:rFonts w:cs="Times New Roman"/>
                                <w:i/>
                                <w:iCs/>
                              </w:rPr>
                              <w:t>O</w:t>
                            </w:r>
                          </w:p>
                        </w:txbxContent>
                      </v:textbox>
                    </v:shape>
                    <v:shape id="文本框 13" o:spid="_x0000_s2302" type="#_x0000_t202" style="position:absolute;left:-4186;top:5909;width:7365;height:4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" filled="f" stroked="f" strokeweight="1pt">
                      <v:textbox inset="0,0,0,0">
                        <w:txbxContent>
                          <w:p w14:paraId="6CEDF401" w14:textId="77777777" w:rsidR="00CB22A1" w:rsidRDefault="00000000">
                            <w:pPr>
                              <w:jc w:val="center"/>
                              <w:rPr>
                                <w:rFonts w:cs="Times New Roman"/>
                                <w:sz w:val="18"/>
                                <w:szCs w:val="18"/>
                              </w:rPr>
                            </w:pPr>
                            <w:r>
                              <w:rPr>
                                <w:rFonts w:cs="Times New Roman"/>
                                <w:sz w:val="18"/>
                                <w:szCs w:val="18"/>
                              </w:rPr>
                              <w:t>乙电极</w:t>
                            </w:r>
                          </w:p>
                        </w:txbxContent>
                      </v:textbox>
                    </v:shape>
                    <v:shape id="文本框 13" o:spid="_x0000_s2303" type="#_x0000_t202" style="position:absolute;left:-1024;top:-1715;width:7836;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" filled="f" stroked="f" strokeweight="1pt">
                      <v:textbox inset="0,0,0,0">
                        <w:txbxContent>
                          <w:p w14:paraId="1E24E0DD" w14:textId="77777777" w:rsidR="00CB22A1" w:rsidRDefault="00000000">
                            <w:pPr>
                              <w:jc w:val="center"/>
                              <w:rPr>
                                <w:rFonts w:cs="Times New Roman"/>
                                <w:sz w:val="18"/>
                                <w:szCs w:val="18"/>
                              </w:rPr>
                            </w:pPr>
                            <w:r>
                              <w:rPr>
                                <w:rFonts w:cs="Times New Roman"/>
                                <w:sz w:val="18"/>
                                <w:szCs w:val="18"/>
                              </w:rPr>
                              <w:t>甲电极</w:t>
                            </w:r>
                          </w:p>
                        </w:txbxContent>
                      </v:textbox>
                    </v:shape>
                    <v:shape id="文本框 13" o:spid="_x0000_s2304" type="#_x0000_t202" style="position:absolute;left:1328;top:17660;width:7870;height:3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" filled="f" stroked="f">
                      <v:textbox inset="0,0,0,0">
                        <w:txbxContent>
                          <w:p w14:paraId="4C8A931D" w14:textId="77777777" w:rsidR="00CB22A1" w:rsidRDefault="00000000">
                            <w:pPr>
                              <w:jc w:val="center"/>
                              <w:rPr>
                                <w:rFonts w:cs="Times New Roman"/>
                                <w:sz w:val="18"/>
                                <w:szCs w:val="18"/>
                              </w:rPr>
                            </w:pPr>
                            <w:r>
                              <w:rPr>
                                <w:rFonts w:cs="Times New Roman"/>
                                <w:sz w:val="18"/>
                                <w:szCs w:val="18"/>
                              </w:rPr>
                              <w:t>甲电极</w:t>
                            </w:r>
                          </w:p>
                        </w:txbxContent>
                      </v:textbox>
                    </v:shape>
                    <v:shape id="文本框 13" o:spid="_x0000_s2305" type="#_x0000_t202" style="position:absolute;left:150;top:21118;width:18717;height:3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" filled="f" stroked="f" strokeweight="1pt">
                      <v:textbox inset="0,0,0,0">
                        <w:txbxContent>
                          <w:p w14:paraId="1409334E" w14:textId="77777777" w:rsidR="00CB22A1" w:rsidRDefault="00000000">
                            <w:pPr>
                              <w:jc w:val="center"/>
                              <w:rPr>
                                <w:rFonts w:cs="Times New Roman"/>
                              </w:rPr>
                            </w:pPr>
                            <w:r>
                              <w:rPr>
                                <w:rFonts w:cs="Times New Roman" w:hint="eastAsia"/>
                                <w:szCs w:val="21"/>
                              </w:rPr>
                              <w:t>(</w:t>
                            </w:r>
                            <w:r>
                              <w:rPr>
                                <w:rFonts w:cs="Times New Roman"/>
                              </w:rPr>
                              <w:t>a</w:t>
                            </w:r>
                            <w:r>
                              <w:rPr>
                                <w:rFonts w:cs="Times New Roman" w:hint="eastAsia"/>
                                <w:szCs w:val="21"/>
                              </w:rPr>
                              <w:t>)</w:t>
                            </w:r>
                          </w:p>
                        </w:txbxContent>
                      </v:textbox>
                    </v:shape>
                  </v:group>
                  <v:line id="直接连接符 15" o:spid="_x0000_s2306" style="position:absolute;flip:x y;visibility:visible;mso-wrap-style:square" from="4913,8831" to="7810,9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" strokecolor="windowText">
                    <v:stroke joinstyle="miter"/>
                  </v:line>
                  <v:line id="直接连接符 15" o:spid="_x0000_s2307" style="position:absolute;flip:x y;visibility:visible;mso-wrap-style:square" from="7094,2364" to="7992,4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" strokecolor="windowText">
                    <v:stroke joinstyle="miter"/>
                  </v:line>
                  <v:line id="直接连接符 15" o:spid="_x0000_s2308" style="position:absolute;flip:x;visibility:visible;mso-wrap-style:square" from="7059,17207" to="8669,18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" strokecolor="windowText">
                    <v:stroke joinstyle="miter"/>
                  </v:line>
                </v:group>
                <v:group id="组合 22" o:spid="_x0000_s2309" style="position:absolute;left:35821;top:1217;width:14921;height:14033" coordorigin=",390" coordsize="14927,14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group id="组合 20" o:spid="_x0000_s2310" style="position:absolute;left:88;top:390;width:14839;height:11914" coordorigin="-222,390" coordsize="14838,11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group id="组合 18" o:spid="_x0000_s2311" style="position:absolute;left:-222;top:390;width:13760;height:11914" coordorigin="-222,390" coordsize="13760,11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group id="组合 16" o:spid="_x0000_s2312" style="position:absolute;left:-222;top:390;width:13760;height:11914" coordorigin="-222,390" coordsize="13760,11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group id="组合 12" o:spid="_x0000_s2313" style="position:absolute;left:-222;top:1509;width:11766;height:10444" coordorigin="-222,-2973" coordsize="11766,1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直接箭头连接符 10" o:spid="_x0000_s2314" type="#_x0000_t32" style="position:absolute;left:-222;top:6033;width:117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" strokecolor="black [3213]">
                            <v:stroke endarrow="classic" endarrowwidth="narrow" joinstyle="miter"/>
                          </v:shape>
                          <v:shape id="直接箭头连接符 11" o:spid="_x0000_s2315" type="#_x0000_t32" style="position:absolute;left:5015;top:-2973;width:0;height:104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" strokecolor="black [3213]">
                            <v:stroke endarrow="classic" endarrowwidth="narrow" joinstyle="miter"/>
                          </v:shape>
                        </v:group>
                        <v:shape id="文本框 13" o:spid="_x0000_s2316" type="#_x0000_t202" style="position:absolute;left:2802;top:390;width:2486;height:2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" filled="f" stroked="f" strokeweight="1pt">
                          <v:textbox inset="0,0,0,0">
                            <w:txbxContent>
                              <w:p w14:paraId="2790DD18" w14:textId="77777777" w:rsidR="00CB22A1" w:rsidRDefault="00000000">
                                <w:pPr>
                                  <w:jc w:val="center"/>
                                  <w:rPr>
                                    <w:rFonts w:cs="Times New Roman"/>
                                    <w:i/>
                                    <w:iCs/>
                                  </w:rPr>
                                </w:pPr>
                                <w:r>
                                  <w:rPr>
                                    <w:rFonts w:cs="Times New Roman"/>
                                    <w:i/>
                                    <w:iCs/>
                                  </w:rPr>
                                  <w:t>E</w:t>
                                </w:r>
                                <w:r w:rsidRPr="00591C9E">
                                  <w:rPr>
                                    <w:rFonts w:cs="Times New Roman"/>
                                    <w:vertAlign w:val="subscript"/>
                                  </w:rPr>
                                  <w:t>k</w:t>
                                </w:r>
                              </w:p>
                            </w:txbxContent>
                          </v:textbox>
                        </v:shape>
                        <v:shape id="文本框 14" o:spid="_x0000_s2317" type="#_x0000_t202" style="position:absolute;left:11052;top:9827;width:2486;height:2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" filled="f" stroked="f" strokeweight="1pt">
                          <v:textbox inset="0,0,0,0">
                            <w:txbxContent>
                              <w:p w14:paraId="45CC0731" w14:textId="77777777" w:rsidR="00CB22A1" w:rsidRDefault="00000000">
                                <w:pPr>
                                  <w:jc w:val="center"/>
                                  <w:rPr>
                                    <w:rFonts w:cs="Times New Roman"/>
                                    <w:i/>
                                    <w:iCs/>
                                  </w:rPr>
                                </w:pPr>
                                <w:r>
                                  <w:rPr>
                                    <w:rFonts w:cs="Times New Roman"/>
                                    <w:i/>
                                    <w:iCs/>
                                  </w:rPr>
                                  <w:t>z</w:t>
                                </w:r>
                              </w:p>
                            </w:txbxContent>
                          </v:textbox>
                        </v:shape>
                        <v:shape id="文本框 15" o:spid="_x0000_s2318" type="#_x0000_t202" style="position:absolute;left:3107;top:10085;width:2485;height:2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" filled="f" stroked="f" strokeweight="1pt">
                          <v:textbox inset="0,0,0,0">
                            <w:txbxContent>
                              <w:p w14:paraId="1A6816DF" w14:textId="77777777" w:rsidR="00CB22A1" w:rsidRDefault="00000000">
                                <w:pPr>
                                  <w:jc w:val="center"/>
                                  <w:rPr>
                                    <w:rFonts w:cs="Times New Roman"/>
                                    <w:i/>
                                    <w:iCs/>
                                  </w:rPr>
                                </w:pPr>
                                <w:r>
                                  <w:rPr>
                                    <w:rFonts w:cs="Times New Roman"/>
                                    <w:i/>
                                    <w:iCs/>
                                  </w:rPr>
                                  <w:t>O</w:t>
                                </w:r>
                              </w:p>
                            </w:txbxContent>
                          </v:textbox>
                        </v:shape>
                      </v:group>
                      <v:shape id="任意多边形 17" o:spid="_x0000_s2319" style="position:absolute;left:621;top:3276;width:8876;height:7236;rotation:180;visibility:visible;mso-wrap-style:square;v-text-anchor:middle" coordsize="395057,723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" path="m,c69172,361765,138344,723530,204187,723530,270030,723530,332543,361765,395057,e" filled="f" strokecolor="#0d0d0d [3069]" strokeweight="1.5pt">
                        <v:stroke joinstyle="miter"/>
                        <v:path arrowok="t" o:connecttype="custom" o:connectlocs="0,0;458780,723530;887638,0" o:connectangles="0,0,0"/>
                      </v:shape>
                    </v:group>
                    <v:shape id="文本框 19" o:spid="_x0000_s2320" type="#_x0000_t202" style="position:absolute;left:6081;top:1775;width:7786;height:22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" filled="f" stroked="f" strokeweight="1pt">
                      <v:textbox inset="0,0,0,0">
                        <w:txbxContent>
                          <w:p w14:paraId="51B8F42B" w14:textId="77777777" w:rsidR="00CB22A1" w:rsidRDefault="00000000">
                            <w:pPr>
                              <w:jc w:val="center"/>
                              <w:rPr>
                                <w:rFonts w:cs="Times New Roman"/>
                                <w:iCs/>
                                <w:sz w:val="18"/>
                                <w:szCs w:val="18"/>
                              </w:rPr>
                            </w:pPr>
                            <w:r>
                              <w:rPr>
                                <w:rFonts w:cs="Times New Roman"/>
                                <w:i/>
                                <w:iCs/>
                                <w:sz w:val="18"/>
                                <w:szCs w:val="18"/>
                              </w:rPr>
                              <w:t>E</w:t>
                            </w:r>
                            <w:r w:rsidRPr="00591C9E">
                              <w:rPr>
                                <w:rFonts w:cs="Times New Roman"/>
                                <w:sz w:val="18"/>
                                <w:szCs w:val="18"/>
                                <w:vertAlign w:val="subscript"/>
                              </w:rPr>
                              <w:t>k</w:t>
                            </w:r>
                            <w:r w:rsidR="00591C9E" w:rsidRPr="00591C9E">
                              <w:rPr>
                                <w:rFonts w:cs="Times New Roman" w:hint="eastAsia"/>
                                <w:iCs/>
                                <w:sz w:val="18"/>
                                <w:szCs w:val="18"/>
                              </w:rPr>
                              <w:t>＝</w:t>
                            </w:r>
                            <w:r>
                              <w:rPr>
                                <w:rFonts w:asciiTheme="majorEastAsia" w:eastAsiaTheme="majorEastAsia" w:hAnsiTheme="majorEastAsia" w:cs="Times New Roman"/>
                                <w:iCs/>
                                <w:sz w:val="18"/>
                                <w:szCs w:val="18"/>
                              </w:rPr>
                              <w:t>-</w:t>
                            </w:r>
                            <w:r w:rsidRPr="00591C9E">
                              <w:rPr>
                                <w:rFonts w:cs="Times New Roman"/>
                                <w:i/>
                                <w:iCs/>
                                <w:sz w:val="18"/>
                                <w:szCs w:val="18"/>
                              </w:rPr>
                              <w:t>k</w:t>
                            </w:r>
                            <w:r>
                              <w:rPr>
                                <w:rFonts w:cs="Times New Roman"/>
                                <w:iCs/>
                                <w:sz w:val="18"/>
                                <w:szCs w:val="18"/>
                              </w:rPr>
                              <w:t>·</w:t>
                            </w:r>
                            <w:r>
                              <w:rPr>
                                <w:rFonts w:cs="Times New Roman" w:hint="eastAsia"/>
                                <w:i/>
                                <w:iCs/>
                                <w:sz w:val="18"/>
                                <w:szCs w:val="18"/>
                              </w:rPr>
                              <w:t>z</w:t>
                            </w:r>
                            <w:r>
                              <w:rPr>
                                <w:rFonts w:cs="Times New Roman"/>
                                <w:iCs/>
                                <w:sz w:val="18"/>
                                <w:szCs w:val="18"/>
                                <w:vertAlign w:val="superscript"/>
                              </w:rPr>
                              <w:t>2</w:t>
                            </w:r>
                            <w:r w:rsidR="00591C9E" w:rsidRPr="00591C9E">
                              <w:rPr>
                                <w:rFonts w:cs="Times New Roman" w:hint="eastAsia"/>
                                <w:iCs/>
                                <w:sz w:val="18"/>
                                <w:szCs w:val="18"/>
                              </w:rPr>
                              <w:t>＋</w:t>
                            </w:r>
                            <w:r>
                              <w:rPr>
                                <w:rFonts w:cs="Times New Roman"/>
                                <w:i/>
                                <w:iCs/>
                                <w:sz w:val="18"/>
                                <w:szCs w:val="18"/>
                              </w:rPr>
                              <w:t>E</w:t>
                            </w:r>
                            <w:r>
                              <w:rPr>
                                <w:rFonts w:cs="Times New Roman"/>
                                <w:iCs/>
                                <w:sz w:val="18"/>
                                <w:szCs w:val="18"/>
                                <w:vertAlign w:val="subscript"/>
                              </w:rPr>
                              <w:t>0</w:t>
                            </w:r>
                          </w:p>
                          <w:p w14:paraId="3F7BEBDD" w14:textId="77777777" w:rsidR="00CB22A1" w:rsidRDefault="00000000">
                            <w:pPr>
                              <w:jc w:val="center"/>
                              <w:rPr>
                                <w:rFonts w:cs="Times New Roman"/>
                                <w:iCs/>
                                <w:sz w:val="18"/>
                                <w:szCs w:val="18"/>
                              </w:rPr>
                            </w:pPr>
                            <w:r>
                              <w:rPr>
                                <w:rFonts w:cs="Times New Roman"/>
                                <w:iCs/>
                                <w:sz w:val="18"/>
                                <w:szCs w:val="18"/>
                              </w:rPr>
                              <w:t>2</w:t>
                            </w:r>
                          </w:p>
                        </w:txbxContent>
                      </v:textbox>
                    </v:shape>
                    <v:shape id="文本框 359" o:spid="_x0000_s2321" type="#_x0000_t202" style="position:absolute;left:9012;top:3455;width:5604;height:2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" filled="f" stroked="f" strokeweight="1pt">
                      <v:textbox inset="0,0,0,0">
                        <w:txbxContent>
                          <w:p w14:paraId="77C3D3C4" w14:textId="77777777" w:rsidR="00CB22A1" w:rsidRDefault="00000000">
                            <w:pPr>
                              <w:jc w:val="center"/>
                              <w:rPr>
                                <w:rFonts w:cs="Times New Roman"/>
                                <w:iCs/>
                                <w:sz w:val="18"/>
                                <w:szCs w:val="18"/>
                              </w:rPr>
                            </w:pPr>
                            <w:r>
                              <w:rPr>
                                <w:rFonts w:cs="Times New Roman"/>
                                <w:iCs/>
                                <w:sz w:val="18"/>
                                <w:szCs w:val="18"/>
                              </w:rPr>
                              <w:t>(</w:t>
                            </w:r>
                            <w:r>
                              <w:rPr>
                                <w:rFonts w:cs="Times New Roman"/>
                                <w:i/>
                                <w:iCs/>
                                <w:sz w:val="18"/>
                                <w:szCs w:val="18"/>
                              </w:rPr>
                              <w:t>k</w:t>
                            </w:r>
                            <w:r w:rsidR="00591C9E" w:rsidRPr="00591C9E">
                              <w:rPr>
                                <w:rFonts w:cs="Times New Roman" w:hint="eastAsia"/>
                                <w:sz w:val="18"/>
                                <w:szCs w:val="18"/>
                              </w:rPr>
                              <w:t>＞</w:t>
                            </w:r>
                            <w:r>
                              <w:rPr>
                                <w:rFonts w:cs="Times New Roman"/>
                                <w:iCs/>
                                <w:sz w:val="18"/>
                                <w:szCs w:val="18"/>
                              </w:rPr>
                              <w:t>0)</w:t>
                            </w:r>
                          </w:p>
                          <w:p w14:paraId="2EA00F2C" w14:textId="77777777" w:rsidR="00CB22A1" w:rsidRDefault="00000000">
                            <w:pPr>
                              <w:jc w:val="center"/>
                              <w:rPr>
                                <w:rFonts w:cs="Times New Roman"/>
                                <w:iCs/>
                                <w:sz w:val="18"/>
                                <w:szCs w:val="18"/>
                              </w:rPr>
                            </w:pPr>
                            <w:r>
                              <w:rPr>
                                <w:rFonts w:cs="Times New Roman"/>
                                <w:iCs/>
                                <w:sz w:val="18"/>
                                <w:szCs w:val="18"/>
                              </w:rPr>
                              <w:t>2</w:t>
                            </w:r>
                          </w:p>
                        </w:txbxContent>
                      </v:textbox>
                    </v:shape>
                  </v:group>
                  <v:shape id="文本框 13" o:spid="_x0000_s2322" type="#_x0000_t202" style="position:absolute;top:12339;width:10971;height:20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" filled="f" stroked="f" strokeweight="1pt">
                    <v:textbox inset="0,0,0,0">
                      <w:txbxContent>
                        <w:p w14:paraId="4BFAC1BD" w14:textId="77777777" w:rsidR="00CB22A1" w:rsidRDefault="00000000">
                          <w:pPr>
                            <w:jc w:val="center"/>
                            <w:rPr>
                              <w:rFonts w:cs="Times New Roman"/>
                            </w:rPr>
                          </w:pPr>
                          <w:r>
                            <w:rPr>
                              <w:rFonts w:cs="Times New Roman" w:hint="eastAsia"/>
                              <w:szCs w:val="21"/>
                            </w:rPr>
                            <w:t>(</w:t>
                          </w:r>
                          <w:r>
                            <w:rPr>
                              <w:rFonts w:cs="Times New Roman"/>
                            </w:rPr>
                            <w:t>c</w:t>
                          </w:r>
                          <w:r>
                            <w:rPr>
                              <w:rFonts w:cs="Times New Roman" w:hint="eastAsia"/>
                              <w:szCs w:val="21"/>
                            </w:rPr>
                            <w:t>)</w:t>
                          </w:r>
                        </w:p>
                      </w:txbxContent>
                    </v:textbox>
                  </v:shape>
                </v:group>
                <w10:anchorlock/>
              </v:group>
            </w:pict>
          </mc:Fallback>
        </mc:AlternateContent>
      </w:r>
    </w:p>
    <w:p w14:paraId="32B95B97" w14:textId="1C3D092F" w:rsidR="00CB22A1" w:rsidRPr="00C400A6" w:rsidRDefault="00000000">
      <w:pPr>
        <w:adjustRightInd w:val="0"/>
        <w:spacing w:line="300" w:lineRule="auto"/>
        <w:ind w:leftChars="200" w:left="420"/>
        <w:rPr>
          <w:rFonts w:cs="Times New Roman"/>
          <w:szCs w:val="21"/>
        </w:rPr>
      </w:pPr>
      <w:r w:rsidRPr="00C400A6">
        <w:rPr>
          <w:rFonts w:cs="Times New Roman" w:hint="eastAsia"/>
          <w:szCs w:val="21"/>
        </w:rPr>
        <w:t>(1)</w:t>
      </w:r>
      <w:r w:rsidRPr="00C400A6">
        <w:rPr>
          <w:rFonts w:cs="Times New Roman"/>
          <w:szCs w:val="21"/>
        </w:rPr>
        <w:t>如图</w:t>
      </w:r>
      <w:r w:rsidRPr="00C400A6">
        <w:rPr>
          <w:rFonts w:cs="Times New Roman" w:hint="eastAsia"/>
          <w:szCs w:val="21"/>
        </w:rPr>
        <w:t>(b)</w:t>
      </w:r>
      <w:r w:rsidRPr="00C400A6">
        <w:rPr>
          <w:rFonts w:cs="Times New Roman" w:hint="eastAsia"/>
          <w:szCs w:val="21"/>
        </w:rPr>
        <w:t>，</w:t>
      </w:r>
      <w:r w:rsidRPr="00C400A6">
        <w:rPr>
          <w:rFonts w:cs="Times New Roman"/>
          <w:szCs w:val="21"/>
        </w:rPr>
        <w:t>仅让</w:t>
      </w:r>
      <w:r w:rsidRPr="00C400A6">
        <w:rPr>
          <w:rFonts w:ascii="宋体" w:hAnsi="宋体" w:cs="Times New Roman"/>
          <w:szCs w:val="21"/>
        </w:rPr>
        <w:t>阱</w:t>
      </w:r>
      <w:r w:rsidR="00CD171C">
        <w:rPr>
          <w:rFonts w:ascii="宋体" w:hAnsi="宋体" w:cs="Times New Roman" w:hint="eastAsia"/>
          <w:szCs w:val="21"/>
        </w:rPr>
        <w:t>内</w:t>
      </w:r>
      <w:r w:rsidRPr="00C400A6">
        <w:rPr>
          <w:rFonts w:cs="Times New Roman"/>
          <w:szCs w:val="21"/>
        </w:rPr>
        <w:t>存在</w:t>
      </w:r>
      <w:r w:rsidRPr="00C400A6">
        <w:rPr>
          <w:rFonts w:cs="Times New Roman" w:hint="eastAsia"/>
          <w:szCs w:val="21"/>
        </w:rPr>
        <w:t>沿</w:t>
      </w:r>
      <w:r w:rsidRPr="00C400A6">
        <w:rPr>
          <w:rFonts w:cs="Times New Roman" w:hint="eastAsia"/>
          <w:szCs w:val="21"/>
        </w:rPr>
        <w:t>+</w:t>
      </w:r>
      <w:r w:rsidRPr="00C400A6">
        <w:rPr>
          <w:rFonts w:cs="Times New Roman" w:hint="eastAsia"/>
          <w:i/>
          <w:iCs/>
          <w:szCs w:val="21"/>
        </w:rPr>
        <w:t>z</w:t>
      </w:r>
      <w:r w:rsidRPr="00C400A6">
        <w:rPr>
          <w:rFonts w:cs="Times New Roman" w:hint="eastAsia"/>
          <w:szCs w:val="21"/>
        </w:rPr>
        <w:t>方向且</w:t>
      </w:r>
      <w:r w:rsidRPr="00C400A6">
        <w:rPr>
          <w:rFonts w:cs="Times New Roman"/>
          <w:szCs w:val="21"/>
        </w:rPr>
        <w:t>磁感应强度</w:t>
      </w:r>
      <w:r w:rsidRPr="00C400A6">
        <w:rPr>
          <w:rFonts w:cs="Times New Roman" w:hint="eastAsia"/>
          <w:szCs w:val="21"/>
        </w:rPr>
        <w:t>大小</w:t>
      </w:r>
      <w:r w:rsidRPr="00C400A6">
        <w:rPr>
          <w:rFonts w:cs="Times New Roman"/>
          <w:szCs w:val="21"/>
        </w:rPr>
        <w:t>为</w:t>
      </w:r>
      <w:r w:rsidRPr="00C400A6">
        <w:rPr>
          <w:rFonts w:cs="Times New Roman"/>
          <w:i/>
          <w:iCs/>
          <w:szCs w:val="21"/>
        </w:rPr>
        <w:t>B</w:t>
      </w:r>
      <w:r w:rsidRPr="00C400A6">
        <w:rPr>
          <w:rFonts w:cs="Times New Roman"/>
          <w:szCs w:val="21"/>
        </w:rPr>
        <w:t>的匀强磁场，氢离子在</w:t>
      </w:r>
      <w:r w:rsidRPr="00C400A6">
        <w:rPr>
          <w:rFonts w:cs="Times New Roman"/>
          <w:i/>
          <w:iCs/>
          <w:szCs w:val="21"/>
        </w:rPr>
        <w:t>xOy</w:t>
      </w:r>
      <w:r w:rsidRPr="00C400A6">
        <w:rPr>
          <w:rFonts w:cs="Times New Roman"/>
          <w:szCs w:val="21"/>
        </w:rPr>
        <w:t>平面内做匀速圆周运动，轨迹</w:t>
      </w:r>
      <w:r w:rsidRPr="00C400A6">
        <w:rPr>
          <w:rFonts w:cs="Times New Roman" w:hint="eastAsia"/>
          <w:szCs w:val="21"/>
        </w:rPr>
        <w:t>与</w:t>
      </w:r>
      <w:r w:rsidR="00465C11" w:rsidRPr="00465C11">
        <w:rPr>
          <w:rFonts w:cs="Times New Roman" w:hint="eastAsia"/>
          <w:i/>
          <w:iCs/>
          <w:szCs w:val="21"/>
        </w:rPr>
        <w:t>y</w:t>
      </w:r>
      <w:r w:rsidR="00465C11">
        <w:rPr>
          <w:rFonts w:cs="Times New Roman" w:hint="eastAsia"/>
          <w:szCs w:val="21"/>
        </w:rPr>
        <w:t>轴相切于</w:t>
      </w:r>
      <w:r w:rsidRPr="00C400A6">
        <w:rPr>
          <w:rFonts w:cs="Times New Roman"/>
          <w:i/>
          <w:iCs/>
          <w:szCs w:val="21"/>
        </w:rPr>
        <w:t>O</w:t>
      </w:r>
      <w:r w:rsidRPr="00C400A6">
        <w:rPr>
          <w:rFonts w:cs="Times New Roman"/>
          <w:szCs w:val="21"/>
        </w:rPr>
        <w:t>点</w:t>
      </w:r>
      <w:r w:rsidRPr="00C400A6">
        <w:rPr>
          <w:rFonts w:cs="Times New Roman" w:hint="eastAsia"/>
          <w:szCs w:val="21"/>
        </w:rPr>
        <w:t>并经过</w:t>
      </w:r>
      <w:r w:rsidR="00591C9E">
        <w:rPr>
          <w:rFonts w:cs="Times New Roman" w:hint="eastAsia"/>
          <w:i/>
          <w:iCs/>
          <w:szCs w:val="21"/>
        </w:rPr>
        <w:t>x</w:t>
      </w:r>
      <w:r w:rsidR="00F71F09">
        <w:rPr>
          <w:rFonts w:cs="Times New Roman" w:hint="eastAsia"/>
          <w:szCs w:val="21"/>
        </w:rPr>
        <w:t xml:space="preserve"> = </w:t>
      </w:r>
      <w:r w:rsidRPr="00C400A6">
        <w:rPr>
          <w:rFonts w:cs="Times New Roman" w:hint="eastAsia"/>
          <w:szCs w:val="21"/>
        </w:rPr>
        <w:t>2</w:t>
      </w:r>
      <w:r w:rsidRPr="00C400A6">
        <w:rPr>
          <w:rFonts w:cs="Times New Roman"/>
          <w:i/>
          <w:iCs/>
          <w:szCs w:val="21"/>
        </w:rPr>
        <w:t>a</w:t>
      </w:r>
      <w:r w:rsidRPr="00C400A6">
        <w:rPr>
          <w:rFonts w:cs="Times New Roman" w:hint="eastAsia"/>
          <w:szCs w:val="21"/>
        </w:rPr>
        <w:t>的位置，</w:t>
      </w:r>
      <w:r w:rsidR="005810E8">
        <w:rPr>
          <w:rFonts w:cs="Times New Roman" w:hint="eastAsia"/>
          <w:szCs w:val="21"/>
        </w:rPr>
        <w:t>则</w:t>
      </w:r>
      <w:r w:rsidRPr="00C400A6">
        <w:rPr>
          <w:rFonts w:cs="Times New Roman"/>
          <w:szCs w:val="21"/>
        </w:rPr>
        <w:t>氢离子做圆周运动的速率为</w:t>
      </w:r>
      <w:r w:rsidRPr="00C400A6">
        <w:rPr>
          <w:rFonts w:cs="Times New Roman" w:hint="eastAsia"/>
          <w:szCs w:val="21"/>
        </w:rPr>
        <w:t>______</w:t>
      </w:r>
      <w:r w:rsidRPr="00C400A6">
        <w:rPr>
          <w:rFonts w:cs="Times New Roman"/>
          <w:szCs w:val="21"/>
        </w:rPr>
        <w:t>。</w:t>
      </w:r>
    </w:p>
    <w:p w14:paraId="0BFB86A0" w14:textId="77777777" w:rsidR="00CB22A1" w:rsidRPr="00C400A6" w:rsidRDefault="00000000">
      <w:pPr>
        <w:adjustRightInd w:val="0"/>
        <w:spacing w:line="300" w:lineRule="auto"/>
        <w:ind w:leftChars="200" w:left="420"/>
        <w:rPr>
          <w:rFonts w:cs="Times New Roman"/>
          <w:szCs w:val="21"/>
        </w:rPr>
      </w:pPr>
      <w:r w:rsidRPr="00C400A6">
        <w:rPr>
          <w:rFonts w:cs="Times New Roman" w:hint="eastAsia"/>
          <w:szCs w:val="21"/>
        </w:rPr>
        <w:t>(</w:t>
      </w:r>
      <w:r w:rsidRPr="00C400A6">
        <w:rPr>
          <w:rFonts w:cs="Times New Roman"/>
          <w:szCs w:val="21"/>
        </w:rPr>
        <w:t>2</w:t>
      </w:r>
      <w:r w:rsidRPr="00C400A6">
        <w:rPr>
          <w:rFonts w:cs="Times New Roman" w:hint="eastAsia"/>
          <w:szCs w:val="21"/>
        </w:rPr>
        <w:t>)</w:t>
      </w:r>
      <w:r w:rsidRPr="00C400A6">
        <w:rPr>
          <w:rFonts w:cs="Times New Roman" w:hint="eastAsia"/>
          <w:szCs w:val="21"/>
        </w:rPr>
        <w:t>撤去离子</w:t>
      </w:r>
      <w:r w:rsidRPr="00C400A6">
        <w:rPr>
          <w:rFonts w:ascii="宋体" w:hAnsi="宋体" w:cs="Times New Roman"/>
          <w:szCs w:val="21"/>
        </w:rPr>
        <w:t>阱</w:t>
      </w:r>
      <w:r w:rsidRPr="00C400A6">
        <w:rPr>
          <w:rFonts w:ascii="宋体" w:hAnsi="宋体" w:cs="Times New Roman" w:hint="eastAsia"/>
          <w:szCs w:val="21"/>
        </w:rPr>
        <w:t>内的磁场，仅在</w:t>
      </w:r>
      <w:r w:rsidRPr="00C400A6">
        <w:rPr>
          <w:rFonts w:cs="Times New Roman"/>
          <w:szCs w:val="21"/>
        </w:rPr>
        <w:t>甲、乙电极间加电压</w:t>
      </w:r>
      <w:r w:rsidRPr="00C400A6">
        <w:rPr>
          <w:rFonts w:cs="Times New Roman" w:hint="eastAsia"/>
          <w:szCs w:val="21"/>
        </w:rPr>
        <w:t>。</w:t>
      </w:r>
      <w:r w:rsidRPr="00C400A6">
        <w:rPr>
          <w:rFonts w:cs="Times New Roman"/>
          <w:szCs w:val="21"/>
        </w:rPr>
        <w:t>氢离子以初</w:t>
      </w:r>
      <w:r w:rsidRPr="00C400A6">
        <w:rPr>
          <w:rFonts w:cs="Times New Roman" w:hint="eastAsia"/>
          <w:szCs w:val="21"/>
        </w:rPr>
        <w:t>动能</w:t>
      </w:r>
      <w:r w:rsidRPr="00C400A6">
        <w:rPr>
          <w:rFonts w:cs="Times New Roman" w:hint="eastAsia"/>
          <w:i/>
          <w:szCs w:val="21"/>
        </w:rPr>
        <w:t>E</w:t>
      </w:r>
      <w:r w:rsidRPr="00C400A6">
        <w:rPr>
          <w:rFonts w:cs="Times New Roman"/>
          <w:szCs w:val="21"/>
          <w:vertAlign w:val="subscript"/>
        </w:rPr>
        <w:t>0</w:t>
      </w:r>
      <w:r w:rsidRPr="00C400A6">
        <w:rPr>
          <w:rFonts w:cs="Times New Roman"/>
          <w:szCs w:val="21"/>
        </w:rPr>
        <w:t>从</w:t>
      </w:r>
      <w:r w:rsidRPr="00C400A6">
        <w:rPr>
          <w:rFonts w:cs="Times New Roman" w:hint="eastAsia"/>
          <w:i/>
          <w:iCs/>
          <w:szCs w:val="21"/>
        </w:rPr>
        <w:t>O</w:t>
      </w:r>
      <w:r w:rsidRPr="00C400A6">
        <w:rPr>
          <w:rFonts w:cs="Times New Roman"/>
          <w:szCs w:val="21"/>
        </w:rPr>
        <w:t>点出发，在</w:t>
      </w:r>
      <w:r w:rsidRPr="00C400A6">
        <w:rPr>
          <w:rFonts w:cs="Times New Roman"/>
          <w:i/>
          <w:iCs/>
          <w:szCs w:val="21"/>
        </w:rPr>
        <w:t>z</w:t>
      </w:r>
      <w:r w:rsidRPr="00C400A6">
        <w:rPr>
          <w:rFonts w:cs="Times New Roman"/>
          <w:szCs w:val="21"/>
        </w:rPr>
        <w:t>轴上运动时不同位置所对应的动能函数及解析式如图</w:t>
      </w:r>
      <w:r w:rsidRPr="00C400A6">
        <w:rPr>
          <w:rFonts w:cs="Times New Roman" w:hint="eastAsia"/>
          <w:szCs w:val="21"/>
        </w:rPr>
        <w:t>(</w:t>
      </w:r>
      <w:r w:rsidRPr="00C400A6">
        <w:rPr>
          <w:rFonts w:cs="Times New Roman"/>
          <w:szCs w:val="21"/>
        </w:rPr>
        <w:t>c</w:t>
      </w:r>
      <w:r w:rsidRPr="00C400A6">
        <w:rPr>
          <w:rFonts w:cs="Times New Roman" w:hint="eastAsia"/>
          <w:szCs w:val="21"/>
        </w:rPr>
        <w:t>)</w:t>
      </w:r>
      <w:r w:rsidRPr="00C400A6">
        <w:rPr>
          <w:rFonts w:cs="Times New Roman"/>
          <w:szCs w:val="21"/>
        </w:rPr>
        <w:t>所示</w:t>
      </w:r>
      <w:r w:rsidRPr="00C400A6">
        <w:rPr>
          <w:rFonts w:cs="Times New Roman" w:hint="eastAsia"/>
          <w:szCs w:val="21"/>
        </w:rPr>
        <w:t>。</w:t>
      </w:r>
    </w:p>
    <w:p w14:paraId="4B6868A3" w14:textId="77777777" w:rsidR="00CB22A1" w:rsidRPr="00C400A6" w:rsidRDefault="00000000">
      <w:pPr>
        <w:adjustRightInd w:val="0"/>
        <w:spacing w:line="300" w:lineRule="auto"/>
        <w:ind w:leftChars="200" w:left="420"/>
        <w:rPr>
          <w:rFonts w:cs="Times New Roman"/>
          <w:szCs w:val="21"/>
        </w:rPr>
      </w:pPr>
      <w:r w:rsidRPr="00C400A6">
        <w:rPr>
          <w:rFonts w:cs="Times New Roman" w:hint="eastAsia"/>
          <w:szCs w:val="21"/>
        </w:rPr>
        <w:t>①（简答）通过推理，说明</w:t>
      </w:r>
      <w:r w:rsidRPr="00C400A6">
        <w:rPr>
          <w:rFonts w:cs="Times New Roman"/>
          <w:szCs w:val="21"/>
        </w:rPr>
        <w:t>氢离子</w:t>
      </w:r>
      <w:r w:rsidRPr="00C400A6">
        <w:rPr>
          <w:rFonts w:cs="Times New Roman" w:hint="eastAsia"/>
          <w:szCs w:val="21"/>
        </w:rPr>
        <w:t>的运动情况。</w:t>
      </w:r>
    </w:p>
    <w:p w14:paraId="7F831E1C" w14:textId="77777777" w:rsidR="006075BF" w:rsidRDefault="006075BF">
      <w:pPr>
        <w:spacing w:line="300" w:lineRule="auto"/>
        <w:ind w:leftChars="200" w:left="420"/>
        <w:jc w:val="left"/>
        <w:rPr>
          <w:rFonts w:cs="Times New Roman"/>
          <w:szCs w:val="21"/>
        </w:rPr>
      </w:pPr>
    </w:p>
    <w:p w14:paraId="642723C3" w14:textId="77777777" w:rsidR="006075BF" w:rsidRDefault="006075BF">
      <w:pPr>
        <w:spacing w:line="300" w:lineRule="auto"/>
        <w:ind w:leftChars="200" w:left="420"/>
        <w:jc w:val="left"/>
        <w:rPr>
          <w:rFonts w:cs="Times New Roman"/>
          <w:szCs w:val="21"/>
        </w:rPr>
      </w:pPr>
    </w:p>
    <w:p w14:paraId="4C93D8F7" w14:textId="77777777" w:rsidR="006075BF" w:rsidRDefault="006075BF">
      <w:pPr>
        <w:spacing w:line="300" w:lineRule="auto"/>
        <w:ind w:leftChars="200" w:left="420"/>
        <w:jc w:val="left"/>
        <w:rPr>
          <w:rFonts w:cs="Times New Roman"/>
          <w:szCs w:val="21"/>
        </w:rPr>
      </w:pPr>
    </w:p>
    <w:p w14:paraId="5EF74F80" w14:textId="5FE612F6" w:rsidR="00FF7171" w:rsidRDefault="00000000">
      <w:pPr>
        <w:spacing w:line="300" w:lineRule="auto"/>
        <w:ind w:leftChars="200" w:left="420"/>
        <w:jc w:val="left"/>
        <w:rPr>
          <w:rFonts w:cs="Times New Roman"/>
          <w:szCs w:val="21"/>
        </w:rPr>
      </w:pPr>
      <w:r w:rsidRPr="00C400A6">
        <w:rPr>
          <w:rFonts w:cs="Times New Roman" w:hint="eastAsia"/>
          <w:szCs w:val="21"/>
        </w:rPr>
        <w:t>②</w:t>
      </w:r>
      <w:r w:rsidRPr="00C400A6">
        <w:rPr>
          <w:rFonts w:cs="Times New Roman"/>
          <w:szCs w:val="21"/>
        </w:rPr>
        <w:t>氢离子</w:t>
      </w:r>
      <w:r w:rsidRPr="00C400A6">
        <w:rPr>
          <w:rFonts w:cs="Times New Roman" w:hint="eastAsia"/>
          <w:szCs w:val="21"/>
        </w:rPr>
        <w:t>运动</w:t>
      </w:r>
      <w:r w:rsidRPr="00C400A6">
        <w:rPr>
          <w:rFonts w:cs="Times New Roman"/>
          <w:szCs w:val="21"/>
        </w:rPr>
        <w:t>时离</w:t>
      </w:r>
      <w:r w:rsidRPr="00C400A6">
        <w:rPr>
          <w:rFonts w:cs="Times New Roman" w:hint="eastAsia"/>
          <w:i/>
          <w:iCs/>
          <w:szCs w:val="21"/>
        </w:rPr>
        <w:t>O</w:t>
      </w:r>
      <w:r w:rsidRPr="00C400A6">
        <w:rPr>
          <w:rFonts w:cs="Times New Roman"/>
          <w:szCs w:val="21"/>
        </w:rPr>
        <w:t>点的最大距离为</w:t>
      </w:r>
      <w:r w:rsidRPr="00C400A6">
        <w:rPr>
          <w:rFonts w:cs="Times New Roman" w:hint="eastAsia"/>
          <w:szCs w:val="21"/>
        </w:rPr>
        <w:t>______</w:t>
      </w:r>
      <w:r w:rsidRPr="00C400A6">
        <w:rPr>
          <w:rFonts w:cs="Times New Roman"/>
          <w:szCs w:val="21"/>
        </w:rPr>
        <w:t>。</w:t>
      </w:r>
    </w:p>
    <w:p w14:paraId="18723FDC" w14:textId="77777777" w:rsidR="00FF7171" w:rsidRDefault="00FF7171">
      <w:pPr>
        <w:widowControl/>
        <w:jc w:val="left"/>
        <w:rPr>
          <w:rFonts w:cs="Times New Roman"/>
          <w:szCs w:val="21"/>
        </w:rPr>
      </w:pPr>
      <w:r>
        <w:rPr>
          <w:rFonts w:cs="Times New Roman"/>
          <w:szCs w:val="21"/>
        </w:rPr>
        <w:br w:type="page"/>
      </w:r>
    </w:p>
    <w:p w14:paraId="24752B63" w14:textId="77777777" w:rsidR="00FF7171" w:rsidRDefault="00FF7171" w:rsidP="00FF7171">
      <w:pPr>
        <w:spacing w:line="300" w:lineRule="auto"/>
        <w:jc w:val="center"/>
        <w:rPr>
          <w:rFonts w:ascii="黑体" w:eastAsia="黑体" w:hAnsi="黑体" w:cs="Times New Roman" w:hint="eastAsia"/>
          <w:sz w:val="32"/>
          <w:szCs w:val="28"/>
        </w:rPr>
      </w:pPr>
      <w:r>
        <w:rPr>
          <w:rFonts w:ascii="黑体" w:eastAsia="黑体" w:hAnsi="黑体" w:cs="Times New Roman" w:hint="eastAsia"/>
          <w:noProof/>
          <w:sz w:val="32"/>
          <w:szCs w:val="28"/>
        </w:rPr>
        <w:lastRenderedPageBreak/>
        <w:drawing>
          <wp:anchor distT="0" distB="0" distL="114300" distR="114300" simplePos="0" relativeHeight="251655168" behindDoc="0" locked="0" layoutInCell="1" allowOverlap="1" wp14:anchorId="2C9DE95C" wp14:editId="48277873">
            <wp:simplePos x="0" y="0"/>
            <wp:positionH relativeFrom="page">
              <wp:posOffset>11328400</wp:posOffset>
            </wp:positionH>
            <wp:positionV relativeFrom="topMargin">
              <wp:posOffset>11836400</wp:posOffset>
            </wp:positionV>
            <wp:extent cx="317500" cy="406400"/>
            <wp:effectExtent l="0" t="0" r="0" b="0"/>
            <wp:wrapNone/>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
                    <pic:cNvPicPr>
                      <a:picLocks noChangeAspect="1"/>
                    </pic:cNvPicPr>
                  </pic:nvPicPr>
                  <pic:blipFill>
                    <a:blip r:embed="rId47"/>
                    <a:stretch>
                      <a:fillRect/>
                    </a:stretch>
                  </pic:blipFill>
                  <pic:spPr>
                    <a:xfrm>
                      <a:off x="0" y="0"/>
                      <a:ext cx="317500" cy="406400"/>
                    </a:xfrm>
                    <a:prstGeom prst="rect">
                      <a:avLst/>
                    </a:prstGeom>
                  </pic:spPr>
                </pic:pic>
              </a:graphicData>
            </a:graphic>
          </wp:anchor>
        </w:drawing>
      </w:r>
      <w:r>
        <w:rPr>
          <w:rFonts w:ascii="黑体" w:eastAsia="黑体" w:hAnsi="黑体" w:cs="Times New Roman" w:hint="eastAsia"/>
          <w:sz w:val="32"/>
          <w:szCs w:val="28"/>
        </w:rPr>
        <w:t>高三</w:t>
      </w:r>
      <w:r>
        <w:rPr>
          <w:rFonts w:ascii="黑体" w:eastAsia="黑体" w:hAnsi="黑体" w:cs="Times New Roman"/>
          <w:sz w:val="32"/>
          <w:szCs w:val="28"/>
        </w:rPr>
        <w:t>教学</w:t>
      </w:r>
      <w:r>
        <w:rPr>
          <w:rFonts w:ascii="黑体" w:eastAsia="黑体" w:hAnsi="黑体" w:cs="Times New Roman" w:hint="eastAsia"/>
          <w:sz w:val="32"/>
          <w:szCs w:val="28"/>
        </w:rPr>
        <w:t>资源包</w:t>
      </w:r>
    </w:p>
    <w:p w14:paraId="3E0E45D0" w14:textId="77777777" w:rsidR="00FF7171" w:rsidRDefault="00FF7171" w:rsidP="00FF7171">
      <w:pPr>
        <w:spacing w:line="300" w:lineRule="auto"/>
        <w:jc w:val="center"/>
        <w:rPr>
          <w:rFonts w:eastAsia="黑体"/>
        </w:rPr>
      </w:pPr>
      <w:r>
        <w:rPr>
          <w:rFonts w:ascii="黑体" w:eastAsia="黑体" w:hAnsi="黑体" w:cs="Times New Roman"/>
          <w:sz w:val="32"/>
          <w:szCs w:val="28"/>
        </w:rPr>
        <w:t>高三物理</w:t>
      </w:r>
      <w:r>
        <w:rPr>
          <w:rFonts w:ascii="黑体" w:eastAsia="黑体" w:hAnsi="黑体" w:cs="Times New Roman" w:hint="eastAsia"/>
          <w:sz w:val="32"/>
          <w:szCs w:val="28"/>
        </w:rPr>
        <w:t>练习</w:t>
      </w:r>
      <w:r>
        <w:rPr>
          <w:rFonts w:eastAsia="黑体" w:cs="Times New Roman" w:hint="eastAsia"/>
          <w:bCs/>
          <w:sz w:val="32"/>
          <w:szCs w:val="28"/>
        </w:rPr>
        <w:t>批阅指南</w:t>
      </w:r>
    </w:p>
    <w:p w14:paraId="44991607" w14:textId="77777777" w:rsidR="00FF7171" w:rsidRDefault="00FF7171" w:rsidP="00FF7171">
      <w:pPr>
        <w:spacing w:line="300" w:lineRule="auto"/>
        <w:rPr>
          <w:rFonts w:ascii="宋体" w:hAnsi="宋体" w:cs="宋体" w:hint="eastAsia"/>
          <w:bCs/>
          <w:szCs w:val="21"/>
        </w:rPr>
      </w:pPr>
    </w:p>
    <w:p w14:paraId="3FEEDFBD" w14:textId="77777777" w:rsidR="00FF7171" w:rsidRDefault="00FF7171" w:rsidP="00FF7171">
      <w:pPr>
        <w:spacing w:line="300" w:lineRule="auto"/>
        <w:jc w:val="center"/>
      </w:pPr>
      <w:r>
        <w:rPr>
          <w:rFonts w:ascii="黑体" w:eastAsia="黑体" w:hint="eastAsia"/>
          <w:bCs/>
          <w:sz w:val="24"/>
        </w:rPr>
        <w:t>一  盖氏漏斗</w:t>
      </w:r>
      <w:r>
        <w:rPr>
          <w:rFonts w:eastAsia="黑体" w:cs="Times New Roman"/>
          <w:bCs/>
          <w:sz w:val="24"/>
          <w:szCs w:val="24"/>
        </w:rPr>
        <w:t>（共</w:t>
      </w:r>
      <w:r>
        <w:rPr>
          <w:rFonts w:eastAsia="黑体" w:cs="Times New Roman" w:hint="eastAsia"/>
          <w:bCs/>
          <w:sz w:val="24"/>
          <w:szCs w:val="24"/>
        </w:rPr>
        <w:t>13</w:t>
      </w:r>
      <w:r>
        <w:rPr>
          <w:rFonts w:eastAsia="黑体" w:cs="Times New Roman"/>
          <w:bCs/>
          <w:sz w:val="24"/>
          <w:szCs w:val="24"/>
        </w:rPr>
        <w:t>分）</w:t>
      </w:r>
    </w:p>
    <w:p w14:paraId="4A0A1D4B" w14:textId="77777777" w:rsidR="00FF7171" w:rsidRDefault="00FF7171" w:rsidP="00FF7171">
      <w:pPr>
        <w:adjustRightInd w:val="0"/>
        <w:spacing w:line="300" w:lineRule="auto"/>
        <w:rPr>
          <w:rFonts w:cs="Times New Roman"/>
        </w:rPr>
      </w:pPr>
      <w:r>
        <w:rPr>
          <w:rFonts w:cs="Times New Roman"/>
        </w:rPr>
        <w:t>1</w:t>
      </w:r>
      <w:r>
        <w:rPr>
          <w:rFonts w:cs="Times New Roman"/>
        </w:rPr>
        <w:t>．</w:t>
      </w:r>
      <w:r>
        <w:rPr>
          <w:rFonts w:cs="Times New Roman" w:hint="eastAsia"/>
          <w:i/>
          <w:iCs/>
        </w:rPr>
        <w:t>p</w:t>
      </w:r>
      <w:r>
        <w:rPr>
          <w:rFonts w:cs="Times New Roman"/>
          <w:vertAlign w:val="subscript"/>
        </w:rPr>
        <w:t>0</w:t>
      </w:r>
      <w:r>
        <w:rPr>
          <w:rFonts w:cs="Times New Roman"/>
          <w:i/>
          <w:iCs/>
        </w:rPr>
        <w:t>+ρg</w:t>
      </w:r>
      <w:r>
        <w:rPr>
          <w:rFonts w:cs="Times New Roman"/>
        </w:rPr>
        <w:t>(</w:t>
      </w:r>
      <w:r>
        <w:rPr>
          <w:rFonts w:cs="Times New Roman"/>
          <w:i/>
          <w:iCs/>
        </w:rPr>
        <w:t>h</w:t>
      </w:r>
      <w:r>
        <w:rPr>
          <w:rFonts w:cs="Times New Roman"/>
          <w:vertAlign w:val="subscript"/>
        </w:rPr>
        <w:t>1</w:t>
      </w:r>
      <w:r>
        <w:rPr>
          <w:rFonts w:cs="Times New Roman"/>
          <w:i/>
          <w:iCs/>
        </w:rPr>
        <w:t>+h</w:t>
      </w:r>
      <w:r>
        <w:rPr>
          <w:rFonts w:cs="Times New Roman"/>
          <w:vertAlign w:val="subscript"/>
        </w:rPr>
        <w:t>2</w:t>
      </w:r>
      <w:r>
        <w:rPr>
          <w:rFonts w:cs="Times New Roman"/>
        </w:rPr>
        <w:t>)</w:t>
      </w:r>
      <w:r>
        <w:rPr>
          <w:rFonts w:cs="Times New Roman"/>
        </w:rPr>
        <w:t>（</w:t>
      </w:r>
      <w:r>
        <w:rPr>
          <w:rFonts w:cs="Times New Roman" w:hint="eastAsia"/>
        </w:rPr>
        <w:t>3</w:t>
      </w:r>
      <w:r>
        <w:rPr>
          <w:rFonts w:cs="Times New Roman"/>
        </w:rPr>
        <w:t>分）</w:t>
      </w:r>
    </w:p>
    <w:p w14:paraId="0112929A" w14:textId="77777777" w:rsidR="00FF7171" w:rsidRDefault="00FF7171" w:rsidP="00FF7171">
      <w:pPr>
        <w:adjustRightInd w:val="0"/>
        <w:spacing w:line="300" w:lineRule="auto"/>
        <w:rPr>
          <w:rFonts w:cs="Times New Roman"/>
        </w:rPr>
      </w:pPr>
      <w:r>
        <w:rPr>
          <w:rFonts w:cs="Times New Roman"/>
        </w:rPr>
        <w:t>2</w:t>
      </w:r>
      <w:r>
        <w:rPr>
          <w:rFonts w:cs="Times New Roman"/>
        </w:rPr>
        <w:t>．</w:t>
      </w:r>
      <w:r>
        <w:rPr>
          <w:rFonts w:cs="Times New Roman"/>
        </w:rPr>
        <w:t>(1)</w:t>
      </w:r>
      <w:r>
        <w:rPr>
          <w:rFonts w:ascii="Cambria Math" w:hAnsi="Cambria Math" w:cs="Times New Roman" w:hint="eastAsia"/>
          <w:i/>
          <w:position w:val="-24"/>
        </w:rPr>
        <w:object w:dxaOrig="235" w:dyaOrig="637" w14:anchorId="322B30A4">
          <v:shape id="_x0000_i1030" type="#_x0000_t75" style="width:11.95pt;height:31.5pt" o:ole="">
            <v:imagedata r:id="rId48" o:title=""/>
          </v:shape>
          <o:OLEObject Type="Embed" ProgID="Equation.3" ShapeID="_x0000_i1030" DrawAspect="Content" ObjectID="_1837275120" r:id="rId49"/>
        </w:object>
      </w:r>
      <w:r>
        <w:rPr>
          <w:rFonts w:cs="Times New Roman"/>
        </w:rPr>
        <w:t>（</w:t>
      </w:r>
      <w:r>
        <w:rPr>
          <w:rFonts w:cs="Times New Roman" w:hint="eastAsia"/>
        </w:rPr>
        <w:t>3</w:t>
      </w:r>
      <w:r>
        <w:rPr>
          <w:rFonts w:cs="Times New Roman"/>
        </w:rPr>
        <w:t>分）</w:t>
      </w:r>
      <w:r>
        <w:rPr>
          <w:rFonts w:cs="Times New Roman" w:hint="eastAsia"/>
        </w:rPr>
        <w:tab/>
      </w:r>
      <w:r>
        <w:rPr>
          <w:rFonts w:cs="Times New Roman" w:hint="eastAsia"/>
        </w:rPr>
        <w:tab/>
      </w:r>
      <w:r>
        <w:rPr>
          <w:rFonts w:cs="Times New Roman" w:hint="eastAsia"/>
        </w:rPr>
        <w:tab/>
      </w:r>
      <w:r>
        <w:rPr>
          <w:rFonts w:cs="Times New Roman"/>
        </w:rPr>
        <w:t>(2)A</w:t>
      </w:r>
      <w:r>
        <w:rPr>
          <w:rFonts w:cs="Times New Roman"/>
        </w:rPr>
        <w:t>（</w:t>
      </w:r>
      <w:r>
        <w:rPr>
          <w:rFonts w:cs="Times New Roman"/>
        </w:rPr>
        <w:t>3</w:t>
      </w:r>
      <w:r>
        <w:rPr>
          <w:rFonts w:cs="Times New Roman"/>
        </w:rPr>
        <w:t>分）</w:t>
      </w:r>
    </w:p>
    <w:p w14:paraId="408ED4F1" w14:textId="77777777" w:rsidR="00FF7171" w:rsidRDefault="00FF7171" w:rsidP="00FF7171">
      <w:pPr>
        <w:adjustRightInd w:val="0"/>
        <w:spacing w:line="300" w:lineRule="auto"/>
        <w:rPr>
          <w:rFonts w:cs="Times New Roman"/>
        </w:rPr>
      </w:pPr>
      <w:r>
        <w:rPr>
          <w:rFonts w:cs="Times New Roman"/>
        </w:rPr>
        <w:t>3</w:t>
      </w:r>
      <w:r>
        <w:rPr>
          <w:rFonts w:cs="Times New Roman"/>
        </w:rPr>
        <w:t>．</w:t>
      </w:r>
      <w:r>
        <w:rPr>
          <w:rFonts w:cs="Times New Roman" w:hint="eastAsia"/>
        </w:rPr>
        <w:t>2.7</w:t>
      </w:r>
      <w:r>
        <w:rPr>
          <w:rFonts w:cs="Times New Roman" w:hint="eastAsia"/>
        </w:rPr>
        <w:t>，</w:t>
      </w:r>
      <w:r>
        <w:rPr>
          <w:rFonts w:cs="Times New Roman" w:hint="eastAsia"/>
        </w:rPr>
        <w:t>9.6</w:t>
      </w:r>
      <w:r>
        <w:rPr>
          <w:rFonts w:cs="Times New Roman"/>
        </w:rPr>
        <w:t>×</w:t>
      </w:r>
      <w:r>
        <w:rPr>
          <w:rFonts w:cs="Times New Roman" w:hint="eastAsia"/>
        </w:rPr>
        <w:t>10</w:t>
      </w:r>
      <w:r>
        <w:rPr>
          <w:rFonts w:cs="Times New Roman" w:hint="eastAsia"/>
          <w:vertAlign w:val="superscript"/>
        </w:rPr>
        <w:t>-5</w:t>
      </w:r>
      <w:r>
        <w:rPr>
          <w:rFonts w:cs="Times New Roman"/>
        </w:rPr>
        <w:t>（</w:t>
      </w:r>
      <w:r>
        <w:rPr>
          <w:rFonts w:cs="Times New Roman" w:hint="eastAsia"/>
        </w:rPr>
        <w:t>4</w:t>
      </w:r>
      <w:r>
        <w:rPr>
          <w:rFonts w:cs="Times New Roman"/>
        </w:rPr>
        <w:t>分</w:t>
      </w:r>
      <w:r>
        <w:rPr>
          <w:rFonts w:cs="Times New Roman" w:hint="eastAsia"/>
        </w:rPr>
        <w:t>，每空</w:t>
      </w:r>
      <w:r>
        <w:rPr>
          <w:rFonts w:cs="Times New Roman" w:hint="eastAsia"/>
        </w:rPr>
        <w:t>2</w:t>
      </w:r>
      <w:r>
        <w:rPr>
          <w:rFonts w:cs="Times New Roman" w:hint="eastAsia"/>
        </w:rPr>
        <w:t>分</w:t>
      </w:r>
      <w:r>
        <w:rPr>
          <w:rFonts w:cs="Times New Roman"/>
        </w:rPr>
        <w:t>）</w:t>
      </w:r>
    </w:p>
    <w:p w14:paraId="428C07D4" w14:textId="77777777" w:rsidR="00FF7171" w:rsidRDefault="00FF7171" w:rsidP="00FF7171">
      <w:pPr>
        <w:spacing w:line="300" w:lineRule="auto"/>
        <w:contextualSpacing/>
        <w:rPr>
          <w:rFonts w:ascii="宋体" w:hAnsi="宋体" w:cs="宋体" w:hint="eastAsia"/>
        </w:rPr>
      </w:pPr>
    </w:p>
    <w:p w14:paraId="11153300" w14:textId="77777777" w:rsidR="00FF7171" w:rsidRDefault="00FF7171" w:rsidP="00FF7171">
      <w:pPr>
        <w:spacing w:line="300" w:lineRule="auto"/>
        <w:jc w:val="center"/>
      </w:pPr>
      <w:r>
        <w:rPr>
          <w:rFonts w:ascii="黑体" w:eastAsia="黑体" w:hint="eastAsia"/>
          <w:bCs/>
          <w:sz w:val="24"/>
        </w:rPr>
        <w:t>二  旋光效应</w:t>
      </w:r>
      <w:r>
        <w:rPr>
          <w:rFonts w:eastAsia="黑体" w:cs="Times New Roman"/>
          <w:bCs/>
          <w:sz w:val="24"/>
          <w:szCs w:val="24"/>
        </w:rPr>
        <w:t>（共</w:t>
      </w:r>
      <w:r>
        <w:rPr>
          <w:rFonts w:eastAsia="黑体" w:cs="Times New Roman"/>
          <w:bCs/>
          <w:sz w:val="24"/>
          <w:szCs w:val="24"/>
        </w:rPr>
        <w:t>1</w:t>
      </w:r>
      <w:r>
        <w:rPr>
          <w:rFonts w:eastAsia="黑体" w:cs="Times New Roman" w:hint="eastAsia"/>
          <w:bCs/>
          <w:sz w:val="24"/>
          <w:szCs w:val="24"/>
        </w:rPr>
        <w:t>3</w:t>
      </w:r>
      <w:r>
        <w:rPr>
          <w:rFonts w:eastAsia="黑体" w:cs="Times New Roman"/>
          <w:bCs/>
          <w:sz w:val="24"/>
          <w:szCs w:val="24"/>
        </w:rPr>
        <w:t>分）</w:t>
      </w:r>
    </w:p>
    <w:p w14:paraId="75523873" w14:textId="77777777" w:rsidR="00FF7171" w:rsidRDefault="00FF7171" w:rsidP="00FF7171">
      <w:pPr>
        <w:spacing w:line="300" w:lineRule="auto"/>
        <w:rPr>
          <w:rFonts w:cs="Times New Roman"/>
          <w:szCs w:val="21"/>
        </w:rPr>
      </w:pPr>
      <w:r>
        <w:rPr>
          <w:rFonts w:cs="Times New Roman" w:hint="eastAsia"/>
          <w:szCs w:val="21"/>
        </w:rPr>
        <w:t>4</w:t>
      </w:r>
      <w:r>
        <w:rPr>
          <w:rFonts w:cs="Times New Roman" w:hint="eastAsia"/>
          <w:szCs w:val="21"/>
        </w:rPr>
        <w:t>．</w:t>
      </w:r>
      <w:r>
        <w:rPr>
          <w:rFonts w:cs="Times New Roman" w:hint="eastAsia"/>
          <w:szCs w:val="21"/>
        </w:rPr>
        <w:t>B</w:t>
      </w:r>
      <w:r>
        <w:rPr>
          <w:rFonts w:cs="Times New Roman" w:hint="eastAsia"/>
          <w:szCs w:val="21"/>
        </w:rPr>
        <w:t>（</w:t>
      </w:r>
      <w:r>
        <w:rPr>
          <w:rFonts w:cs="Times New Roman" w:hint="eastAsia"/>
          <w:szCs w:val="21"/>
        </w:rPr>
        <w:t>3</w:t>
      </w:r>
      <w:r>
        <w:rPr>
          <w:rFonts w:cs="Times New Roman" w:hint="eastAsia"/>
          <w:szCs w:val="21"/>
        </w:rPr>
        <w:t>分）</w:t>
      </w:r>
    </w:p>
    <w:p w14:paraId="6E4C8F7B" w14:textId="77777777" w:rsidR="00FF7171" w:rsidRDefault="00FF7171" w:rsidP="00FF7171">
      <w:pPr>
        <w:spacing w:line="300" w:lineRule="auto"/>
        <w:rPr>
          <w:rFonts w:cs="Times New Roman"/>
          <w:szCs w:val="21"/>
        </w:rPr>
      </w:pPr>
      <w:r>
        <w:rPr>
          <w:rFonts w:cs="Times New Roman" w:hint="eastAsia"/>
          <w:szCs w:val="21"/>
        </w:rPr>
        <w:t>5</w:t>
      </w:r>
      <w:r>
        <w:rPr>
          <w:rFonts w:cs="Times New Roman" w:hint="eastAsia"/>
          <w:szCs w:val="21"/>
        </w:rPr>
        <w:t>．</w:t>
      </w:r>
      <w:r>
        <w:rPr>
          <w:rFonts w:cs="Times New Roman" w:hint="eastAsia"/>
          <w:szCs w:val="21"/>
        </w:rPr>
        <w:t>(1)C</w:t>
      </w:r>
      <w:r>
        <w:rPr>
          <w:rFonts w:cs="Times New Roman" w:hint="eastAsia"/>
          <w:szCs w:val="21"/>
        </w:rPr>
        <w:t>（</w:t>
      </w:r>
      <w:r>
        <w:rPr>
          <w:rFonts w:cs="Times New Roman" w:hint="eastAsia"/>
          <w:szCs w:val="21"/>
        </w:rPr>
        <w:t>3</w:t>
      </w:r>
      <w:r>
        <w:rPr>
          <w:rFonts w:cs="Times New Roman" w:hint="eastAsia"/>
          <w:szCs w:val="21"/>
        </w:rPr>
        <w:t>分）</w:t>
      </w:r>
      <w:r>
        <w:rPr>
          <w:rFonts w:cs="Times New Roman" w:hint="eastAsia"/>
          <w:szCs w:val="21"/>
        </w:rPr>
        <w:tab/>
      </w:r>
      <w:r>
        <w:rPr>
          <w:rFonts w:cs="Times New Roman" w:hint="eastAsia"/>
          <w:szCs w:val="21"/>
        </w:rPr>
        <w:tab/>
      </w:r>
      <w:r>
        <w:rPr>
          <w:rFonts w:cs="Times New Roman" w:hint="eastAsia"/>
          <w:szCs w:val="21"/>
        </w:rPr>
        <w:tab/>
        <w:t>(2)</w:t>
      </w:r>
      <w:r>
        <w:rPr>
          <w:rFonts w:cs="Times New Roman" w:hint="eastAsia"/>
          <w:i/>
          <w:iCs/>
          <w:szCs w:val="21"/>
        </w:rPr>
        <w:t>k</w:t>
      </w:r>
      <w:r>
        <w:rPr>
          <w:rFonts w:cs="Times New Roman" w:hint="eastAsia"/>
          <w:szCs w:val="21"/>
        </w:rPr>
        <w:t>（</w:t>
      </w:r>
      <w:r>
        <w:rPr>
          <w:rFonts w:cs="Times New Roman" w:hint="eastAsia"/>
          <w:szCs w:val="21"/>
        </w:rPr>
        <w:t>3</w:t>
      </w:r>
      <w:r>
        <w:rPr>
          <w:rFonts w:cs="Times New Roman" w:hint="eastAsia"/>
          <w:szCs w:val="21"/>
        </w:rPr>
        <w:t>分）</w:t>
      </w:r>
    </w:p>
    <w:p w14:paraId="0A295DB2" w14:textId="77777777" w:rsidR="00FF7171" w:rsidRDefault="00FF7171" w:rsidP="00FF7171">
      <w:pPr>
        <w:spacing w:line="300" w:lineRule="auto"/>
        <w:rPr>
          <w:rFonts w:cs="Times New Roman"/>
        </w:rPr>
      </w:pPr>
      <w:r>
        <w:rPr>
          <w:rFonts w:cs="Times New Roman" w:hint="eastAsia"/>
          <w:szCs w:val="21"/>
        </w:rPr>
        <w:t>6</w:t>
      </w:r>
      <w:r>
        <w:rPr>
          <w:rFonts w:cs="Times New Roman" w:hint="eastAsia"/>
          <w:szCs w:val="21"/>
        </w:rPr>
        <w:t>．</w:t>
      </w:r>
      <w:r>
        <w:rPr>
          <w:rFonts w:cs="Times New Roman" w:hint="eastAsia"/>
          <w:color w:val="000000" w:themeColor="text1"/>
          <w:szCs w:val="21"/>
        </w:rPr>
        <w:t>AD</w:t>
      </w:r>
      <w:r>
        <w:rPr>
          <w:rFonts w:cs="Times New Roman" w:hint="eastAsia"/>
        </w:rPr>
        <w:t>（</w:t>
      </w:r>
      <w:r>
        <w:rPr>
          <w:rFonts w:cs="Times New Roman" w:hint="eastAsia"/>
        </w:rPr>
        <w:t>4</w:t>
      </w:r>
      <w:r>
        <w:rPr>
          <w:rFonts w:cs="Times New Roman" w:hint="eastAsia"/>
        </w:rPr>
        <w:t>分，漏选给</w:t>
      </w:r>
      <w:r>
        <w:rPr>
          <w:rFonts w:cs="Times New Roman" w:hint="eastAsia"/>
        </w:rPr>
        <w:t>2</w:t>
      </w:r>
      <w:r>
        <w:rPr>
          <w:rFonts w:cs="Times New Roman" w:hint="eastAsia"/>
        </w:rPr>
        <w:t>分，错选不给分）</w:t>
      </w:r>
    </w:p>
    <w:p w14:paraId="6FFC1A74" w14:textId="77777777" w:rsidR="00FF7171" w:rsidRDefault="00FF7171" w:rsidP="00FF7171">
      <w:pPr>
        <w:spacing w:line="300" w:lineRule="auto"/>
        <w:contextualSpacing/>
        <w:rPr>
          <w:rFonts w:ascii="宋体" w:hAnsi="宋体" w:cs="宋体" w:hint="eastAsia"/>
        </w:rPr>
      </w:pPr>
    </w:p>
    <w:p w14:paraId="358FB519" w14:textId="77777777" w:rsidR="00FF7171" w:rsidRDefault="00FF7171" w:rsidP="00FF7171">
      <w:pPr>
        <w:spacing w:line="300" w:lineRule="auto"/>
        <w:jc w:val="center"/>
      </w:pPr>
      <w:r>
        <w:rPr>
          <w:rFonts w:ascii="黑体" w:eastAsia="黑体" w:hint="eastAsia"/>
          <w:bCs/>
          <w:sz w:val="24"/>
        </w:rPr>
        <w:t>三  痕迹检验</w:t>
      </w:r>
      <w:r>
        <w:rPr>
          <w:rFonts w:eastAsia="黑体" w:cs="Times New Roman"/>
          <w:sz w:val="24"/>
          <w:szCs w:val="24"/>
        </w:rPr>
        <w:t>（共</w:t>
      </w:r>
      <w:r>
        <w:rPr>
          <w:rFonts w:eastAsia="黑体" w:cs="Times New Roman" w:hint="eastAsia"/>
          <w:sz w:val="24"/>
          <w:szCs w:val="24"/>
        </w:rPr>
        <w:t>18</w:t>
      </w:r>
      <w:r>
        <w:rPr>
          <w:rFonts w:eastAsia="黑体" w:cs="Times New Roman"/>
          <w:sz w:val="24"/>
          <w:szCs w:val="24"/>
        </w:rPr>
        <w:t>分）</w:t>
      </w:r>
    </w:p>
    <w:p w14:paraId="65235BB8" w14:textId="77777777" w:rsidR="00FF7171" w:rsidRDefault="00FF7171" w:rsidP="00FF7171">
      <w:pPr>
        <w:adjustRightInd w:val="0"/>
        <w:spacing w:line="300" w:lineRule="auto"/>
        <w:rPr>
          <w:rFonts w:cs="Times New Roman"/>
          <w:szCs w:val="21"/>
        </w:rPr>
      </w:pPr>
      <w:r>
        <w:rPr>
          <w:rFonts w:cs="Times New Roman" w:hint="eastAsia"/>
          <w:szCs w:val="21"/>
        </w:rPr>
        <w:t>7</w:t>
      </w:r>
      <w:r>
        <w:rPr>
          <w:rFonts w:cs="Times New Roman" w:hint="eastAsia"/>
          <w:szCs w:val="21"/>
        </w:rPr>
        <w:t>．</w:t>
      </w:r>
      <w:r>
        <w:rPr>
          <w:rFonts w:cs="Times New Roman" w:hint="eastAsia"/>
          <w:szCs w:val="21"/>
        </w:rPr>
        <w:t>C</w:t>
      </w:r>
      <w:r>
        <w:rPr>
          <w:rFonts w:cs="Times New Roman" w:hint="eastAsia"/>
          <w:szCs w:val="21"/>
        </w:rPr>
        <w:t>（</w:t>
      </w:r>
      <w:r>
        <w:rPr>
          <w:rFonts w:cs="Times New Roman" w:hint="eastAsia"/>
          <w:szCs w:val="21"/>
        </w:rPr>
        <w:t>3</w:t>
      </w:r>
      <w:r>
        <w:rPr>
          <w:rFonts w:cs="Times New Roman" w:hint="eastAsia"/>
          <w:szCs w:val="21"/>
        </w:rPr>
        <w:t>分）</w:t>
      </w:r>
    </w:p>
    <w:p w14:paraId="1882814E" w14:textId="77777777" w:rsidR="00FF7171" w:rsidRDefault="00FF7171" w:rsidP="00FF7171">
      <w:pPr>
        <w:adjustRightInd w:val="0"/>
        <w:spacing w:line="300" w:lineRule="auto"/>
        <w:rPr>
          <w:rFonts w:cs="Times New Roman"/>
          <w:szCs w:val="21"/>
        </w:rPr>
      </w:pPr>
      <w:r>
        <w:rPr>
          <w:rFonts w:cs="Times New Roman" w:hint="eastAsia"/>
          <w:szCs w:val="21"/>
        </w:rPr>
        <w:t>8</w:t>
      </w:r>
      <w:r>
        <w:rPr>
          <w:rFonts w:cs="Times New Roman" w:hint="eastAsia"/>
          <w:szCs w:val="21"/>
        </w:rPr>
        <w:t>．</w:t>
      </w:r>
      <w:r>
        <w:rPr>
          <w:rFonts w:cs="Times New Roman" w:hint="eastAsia"/>
          <w:szCs w:val="21"/>
        </w:rPr>
        <w:t xml:space="preserve">(1) </w:t>
      </w:r>
      <w:r>
        <w:rPr>
          <w:rFonts w:cs="Times New Roman" w:hint="eastAsia"/>
          <w:szCs w:val="21"/>
        </w:rPr>
        <w:t>两弹丸射入靶材</w:t>
      </w:r>
      <w:r>
        <w:rPr>
          <w:rFonts w:cs="Times New Roman"/>
          <w:szCs w:val="21"/>
        </w:rPr>
        <w:t>过程中</w:t>
      </w:r>
      <w:r>
        <w:rPr>
          <w:rFonts w:cs="Times New Roman" w:hint="eastAsia"/>
          <w:szCs w:val="21"/>
        </w:rPr>
        <w:t>，靶材</w:t>
      </w:r>
      <w:r>
        <w:rPr>
          <w:rFonts w:cs="Times New Roman"/>
          <w:szCs w:val="21"/>
        </w:rPr>
        <w:t>始终保持静止</w:t>
      </w:r>
      <w:r>
        <w:rPr>
          <w:rFonts w:cs="Times New Roman" w:hint="eastAsia"/>
          <w:szCs w:val="21"/>
        </w:rPr>
        <w:tab/>
      </w:r>
      <w:r>
        <w:rPr>
          <w:rFonts w:cs="Times New Roman" w:hint="eastAsia"/>
          <w:szCs w:val="21"/>
        </w:rPr>
        <w:tab/>
      </w:r>
      <w:r>
        <w:rPr>
          <w:rFonts w:cs="Times New Roman"/>
          <w:szCs w:val="21"/>
        </w:rPr>
        <w:tab/>
      </w:r>
      <w:r>
        <w:rPr>
          <w:rFonts w:cs="Times New Roman"/>
          <w:szCs w:val="21"/>
        </w:rPr>
        <w:tab/>
      </w:r>
      <w:r>
        <w:rPr>
          <w:rFonts w:cs="Times New Roman" w:hint="eastAsia"/>
          <w:szCs w:val="21"/>
        </w:rPr>
        <w:tab/>
      </w:r>
      <w:r>
        <w:rPr>
          <w:rFonts w:cs="Times New Roman" w:hint="eastAsia"/>
          <w:szCs w:val="21"/>
        </w:rPr>
        <w:t>（</w:t>
      </w:r>
      <w:r>
        <w:rPr>
          <w:rFonts w:cs="Times New Roman" w:hint="eastAsia"/>
          <w:szCs w:val="21"/>
        </w:rPr>
        <w:t>1</w:t>
      </w:r>
      <w:r>
        <w:rPr>
          <w:rFonts w:cs="Times New Roman" w:hint="eastAsia"/>
          <w:szCs w:val="21"/>
        </w:rPr>
        <w:t>分）</w:t>
      </w:r>
    </w:p>
    <w:p w14:paraId="61A7508B" w14:textId="77777777" w:rsidR="00FF7171" w:rsidRDefault="00FF7171" w:rsidP="00FF7171">
      <w:pPr>
        <w:adjustRightInd w:val="0"/>
        <w:spacing w:line="300" w:lineRule="auto"/>
        <w:ind w:leftChars="300" w:left="630"/>
        <w:rPr>
          <w:rFonts w:cs="Times New Roman"/>
          <w:szCs w:val="21"/>
        </w:rPr>
      </w:pPr>
      <w:r>
        <w:rPr>
          <w:rFonts w:cs="Times New Roman" w:hint="eastAsia"/>
          <w:szCs w:val="21"/>
        </w:rPr>
        <w:t>以靶材为研究对象，在水平方向上受两弹丸作用力，设大小分别为</w:t>
      </w:r>
      <w:r>
        <w:rPr>
          <w:rFonts w:cs="Times New Roman"/>
          <w:i/>
          <w:iCs/>
          <w:szCs w:val="21"/>
        </w:rPr>
        <w:t>f</w:t>
      </w:r>
      <w:r>
        <w:rPr>
          <w:rFonts w:cs="Times New Roman"/>
          <w:i/>
          <w:iCs/>
          <w:szCs w:val="21"/>
          <w:vertAlign w:val="subscript"/>
        </w:rPr>
        <w:t>A</w:t>
      </w:r>
      <w:r>
        <w:rPr>
          <w:rFonts w:cs="Times New Roman"/>
          <w:i/>
          <w:iCs/>
          <w:szCs w:val="21"/>
        </w:rPr>
        <w:t>′</w:t>
      </w:r>
      <w:r>
        <w:rPr>
          <w:rFonts w:cs="Times New Roman"/>
          <w:szCs w:val="21"/>
        </w:rPr>
        <w:t>和</w:t>
      </w:r>
      <w:r>
        <w:rPr>
          <w:rFonts w:cs="Times New Roman"/>
          <w:i/>
          <w:iCs/>
          <w:szCs w:val="21"/>
        </w:rPr>
        <w:t>f</w:t>
      </w:r>
      <w:r>
        <w:rPr>
          <w:rFonts w:cs="Times New Roman"/>
          <w:i/>
          <w:iCs/>
          <w:szCs w:val="21"/>
          <w:vertAlign w:val="subscript"/>
        </w:rPr>
        <w:t>B</w:t>
      </w:r>
      <w:r>
        <w:rPr>
          <w:rFonts w:cs="Times New Roman"/>
          <w:i/>
          <w:iCs/>
          <w:szCs w:val="21"/>
        </w:rPr>
        <w:t>′</w:t>
      </w:r>
    </w:p>
    <w:p w14:paraId="6AC9E213" w14:textId="53C2367F" w:rsidR="00FF7171" w:rsidRDefault="00FF7171" w:rsidP="00FF7171">
      <w:pPr>
        <w:adjustRightInd w:val="0"/>
        <w:spacing w:line="300" w:lineRule="auto"/>
        <w:ind w:leftChars="300" w:left="630"/>
        <w:rPr>
          <w:rFonts w:cs="Times New Roman"/>
          <w:szCs w:val="21"/>
        </w:rPr>
      </w:pPr>
      <w:r>
        <w:rPr>
          <w:rFonts w:cs="Times New Roman" w:hint="eastAsia"/>
          <w:szCs w:val="21"/>
        </w:rPr>
        <w:t>根据共点力平衡条件，</w:t>
      </w:r>
      <w:r>
        <w:rPr>
          <w:rFonts w:cs="Times New Roman"/>
          <w:i/>
          <w:iCs/>
          <w:szCs w:val="21"/>
        </w:rPr>
        <w:t>f</w:t>
      </w:r>
      <w:r>
        <w:rPr>
          <w:rFonts w:cs="Times New Roman"/>
          <w:i/>
          <w:iCs/>
          <w:szCs w:val="21"/>
          <w:vertAlign w:val="subscript"/>
        </w:rPr>
        <w:t>A</w:t>
      </w:r>
      <w:r>
        <w:rPr>
          <w:rFonts w:cs="Times New Roman"/>
          <w:i/>
          <w:iCs/>
          <w:szCs w:val="21"/>
        </w:rPr>
        <w:t>′</w:t>
      </w:r>
      <w:r w:rsidR="00F71F09">
        <w:rPr>
          <w:rFonts w:cs="Times New Roman" w:hint="eastAsia"/>
          <w:szCs w:val="21"/>
        </w:rPr>
        <w:t xml:space="preserve"> = </w:t>
      </w:r>
      <w:r>
        <w:rPr>
          <w:rFonts w:cs="Times New Roman"/>
          <w:i/>
          <w:iCs/>
          <w:szCs w:val="21"/>
        </w:rPr>
        <w:t>f</w:t>
      </w:r>
      <w:r>
        <w:rPr>
          <w:rFonts w:cs="Times New Roman"/>
          <w:i/>
          <w:iCs/>
          <w:szCs w:val="21"/>
          <w:vertAlign w:val="subscript"/>
        </w:rPr>
        <w:t>B</w:t>
      </w:r>
      <w:r>
        <w:rPr>
          <w:rFonts w:cs="Times New Roman"/>
          <w:i/>
          <w:iCs/>
          <w:szCs w:val="21"/>
        </w:rPr>
        <w:t>′</w:t>
      </w:r>
      <w:r>
        <w:rPr>
          <w:rFonts w:cs="Times New Roman"/>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w:t>
      </w:r>
      <w:r>
        <w:rPr>
          <w:rFonts w:cs="Times New Roman" w:hint="eastAsia"/>
          <w:szCs w:val="21"/>
        </w:rPr>
        <w:t>1</w:t>
      </w:r>
      <w:r>
        <w:rPr>
          <w:rFonts w:cs="Times New Roman" w:hint="eastAsia"/>
          <w:szCs w:val="21"/>
        </w:rPr>
        <w:t>分）</w:t>
      </w:r>
    </w:p>
    <w:p w14:paraId="5DF2DD39" w14:textId="1FCF73C5" w:rsidR="00FF7171" w:rsidRDefault="00FF7171" w:rsidP="00FF7171">
      <w:pPr>
        <w:adjustRightInd w:val="0"/>
        <w:spacing w:line="300" w:lineRule="auto"/>
        <w:ind w:firstLineChars="300" w:firstLine="630"/>
        <w:rPr>
          <w:rFonts w:cs="Times New Roman"/>
          <w:szCs w:val="21"/>
        </w:rPr>
      </w:pPr>
      <w:r>
        <w:rPr>
          <w:rFonts w:cs="Times New Roman" w:hint="eastAsia"/>
          <w:szCs w:val="21"/>
        </w:rPr>
        <w:t>根据牛顿第三定律，</w:t>
      </w:r>
      <w:r>
        <w:rPr>
          <w:rFonts w:cs="Times New Roman" w:hint="eastAsia"/>
          <w:i/>
          <w:iCs/>
          <w:szCs w:val="21"/>
        </w:rPr>
        <w:t>f</w:t>
      </w:r>
      <w:r>
        <w:rPr>
          <w:rFonts w:cs="Times New Roman" w:hint="eastAsia"/>
          <w:i/>
          <w:iCs/>
          <w:szCs w:val="21"/>
          <w:vertAlign w:val="subscript"/>
        </w:rPr>
        <w:t>A</w:t>
      </w:r>
      <w:r w:rsidR="00F71F09">
        <w:rPr>
          <w:rFonts w:cs="Times New Roman" w:hint="eastAsia"/>
          <w:szCs w:val="21"/>
        </w:rPr>
        <w:t xml:space="preserve"> = </w:t>
      </w:r>
      <w:r>
        <w:rPr>
          <w:rFonts w:cs="Times New Roman" w:hint="eastAsia"/>
          <w:i/>
          <w:iCs/>
          <w:szCs w:val="21"/>
        </w:rPr>
        <w:t>f</w:t>
      </w:r>
      <w:r>
        <w:rPr>
          <w:rFonts w:cs="Times New Roman" w:hint="eastAsia"/>
          <w:i/>
          <w:iCs/>
          <w:szCs w:val="21"/>
          <w:vertAlign w:val="subscript"/>
        </w:rPr>
        <w:t>B</w:t>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w:t>
      </w:r>
      <w:r>
        <w:rPr>
          <w:rFonts w:cs="Times New Roman" w:hint="eastAsia"/>
          <w:szCs w:val="21"/>
        </w:rPr>
        <w:t>1</w:t>
      </w:r>
      <w:r>
        <w:rPr>
          <w:rFonts w:cs="Times New Roman" w:hint="eastAsia"/>
          <w:szCs w:val="21"/>
        </w:rPr>
        <w:t>分）</w:t>
      </w:r>
    </w:p>
    <w:p w14:paraId="491DCA51" w14:textId="77777777" w:rsidR="00FF7171" w:rsidRDefault="00FF7171" w:rsidP="00FF7171">
      <w:pPr>
        <w:adjustRightInd w:val="0"/>
        <w:spacing w:line="300" w:lineRule="auto"/>
        <w:ind w:firstLineChars="300" w:firstLine="630"/>
        <w:rPr>
          <w:rFonts w:cs="Times New Roman"/>
          <w:szCs w:val="21"/>
        </w:rPr>
      </w:pPr>
      <w:r>
        <w:rPr>
          <w:rFonts w:cs="Times New Roman"/>
          <w:szCs w:val="21"/>
        </w:rPr>
        <w:t>若</w:t>
      </w:r>
      <w:r>
        <w:rPr>
          <w:rFonts w:cs="Times New Roman"/>
          <w:i/>
          <w:iCs/>
          <w:szCs w:val="21"/>
        </w:rPr>
        <w:t>f</w:t>
      </w:r>
      <w:r>
        <w:rPr>
          <w:rFonts w:cs="Times New Roman"/>
          <w:i/>
          <w:iCs/>
          <w:szCs w:val="21"/>
          <w:vertAlign w:val="subscript"/>
        </w:rPr>
        <w:t>A</w:t>
      </w:r>
      <w:r>
        <w:rPr>
          <w:rFonts w:cs="Times New Roman"/>
          <w:i/>
          <w:iCs/>
          <w:szCs w:val="21"/>
        </w:rPr>
        <w:t>′</w:t>
      </w:r>
      <w:r>
        <w:rPr>
          <w:rFonts w:cs="Times New Roman"/>
          <w:szCs w:val="21"/>
        </w:rPr>
        <w:t>和</w:t>
      </w:r>
      <w:r>
        <w:rPr>
          <w:rFonts w:cs="Times New Roman"/>
          <w:i/>
          <w:iCs/>
          <w:szCs w:val="21"/>
        </w:rPr>
        <w:t>f</w:t>
      </w:r>
      <w:r>
        <w:rPr>
          <w:rFonts w:cs="Times New Roman"/>
          <w:i/>
          <w:iCs/>
          <w:szCs w:val="21"/>
          <w:vertAlign w:val="subscript"/>
        </w:rPr>
        <w:t>B</w:t>
      </w:r>
      <w:r>
        <w:rPr>
          <w:rFonts w:cs="Times New Roman"/>
          <w:i/>
          <w:iCs/>
          <w:szCs w:val="21"/>
        </w:rPr>
        <w:t>′</w:t>
      </w:r>
      <w:r>
        <w:rPr>
          <w:rFonts w:cs="Times New Roman"/>
          <w:szCs w:val="21"/>
        </w:rPr>
        <w:t>作用时间不相等</w:t>
      </w:r>
      <w:r>
        <w:rPr>
          <w:rFonts w:cs="Times New Roman" w:hint="eastAsia"/>
          <w:szCs w:val="21"/>
        </w:rPr>
        <w:t>，则靶材</w:t>
      </w:r>
      <w:r>
        <w:rPr>
          <w:rFonts w:cs="Times New Roman"/>
          <w:szCs w:val="21"/>
        </w:rPr>
        <w:t>无法</w:t>
      </w:r>
      <w:r>
        <w:rPr>
          <w:rFonts w:cs="Times New Roman" w:hint="eastAsia"/>
          <w:szCs w:val="21"/>
        </w:rPr>
        <w:t>始终处于平衡状态</w:t>
      </w:r>
    </w:p>
    <w:p w14:paraId="16E773DF" w14:textId="3199FE82" w:rsidR="00FF7171" w:rsidRDefault="00FF7171" w:rsidP="00FF7171">
      <w:pPr>
        <w:adjustRightInd w:val="0"/>
        <w:spacing w:line="300" w:lineRule="auto"/>
        <w:ind w:firstLineChars="300" w:firstLine="630"/>
        <w:rPr>
          <w:rFonts w:cs="Times New Roman"/>
          <w:szCs w:val="21"/>
        </w:rPr>
      </w:pPr>
      <w:r>
        <w:rPr>
          <w:rFonts w:cs="Times New Roman" w:hint="eastAsia"/>
          <w:szCs w:val="21"/>
        </w:rPr>
        <w:t>故两弹丸运动时间相等，即</w:t>
      </w:r>
      <w:r>
        <w:rPr>
          <w:rFonts w:cs="Times New Roman"/>
          <w:i/>
          <w:szCs w:val="21"/>
        </w:rPr>
        <w:t>t</w:t>
      </w:r>
      <w:r>
        <w:rPr>
          <w:rFonts w:cs="Times New Roman"/>
          <w:i/>
          <w:szCs w:val="21"/>
          <w:vertAlign w:val="subscript"/>
        </w:rPr>
        <w:t>A</w:t>
      </w:r>
      <w:r w:rsidR="00F71F09">
        <w:rPr>
          <w:rFonts w:cs="Times New Roman" w:hint="eastAsia"/>
          <w:szCs w:val="21"/>
        </w:rPr>
        <w:t xml:space="preserve"> = </w:t>
      </w:r>
      <w:r>
        <w:rPr>
          <w:rFonts w:cs="Times New Roman"/>
          <w:i/>
          <w:szCs w:val="21"/>
        </w:rPr>
        <w:t>t</w:t>
      </w:r>
      <w:r>
        <w:rPr>
          <w:rFonts w:cs="Times New Roman"/>
          <w:i/>
          <w:szCs w:val="21"/>
          <w:vertAlign w:val="subscript"/>
        </w:rPr>
        <w:t>B</w:t>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w:t>
      </w:r>
      <w:r>
        <w:rPr>
          <w:rFonts w:cs="Times New Roman"/>
          <w:szCs w:val="21"/>
        </w:rPr>
        <w:t>1</w:t>
      </w:r>
      <w:r>
        <w:rPr>
          <w:rFonts w:cs="Times New Roman"/>
          <w:szCs w:val="21"/>
        </w:rPr>
        <w:t>分</w:t>
      </w:r>
      <w:r>
        <w:rPr>
          <w:rFonts w:cs="Times New Roman" w:hint="eastAsia"/>
          <w:szCs w:val="21"/>
        </w:rPr>
        <w:t>）</w:t>
      </w:r>
    </w:p>
    <w:p w14:paraId="485501CF" w14:textId="77777777" w:rsidR="00FF7171" w:rsidRDefault="00FF7171" w:rsidP="00FF7171">
      <w:pPr>
        <w:numPr>
          <w:ilvl w:val="0"/>
          <w:numId w:val="1"/>
        </w:numPr>
        <w:adjustRightInd w:val="0"/>
        <w:spacing w:line="300" w:lineRule="auto"/>
        <w:ind w:firstLineChars="150" w:firstLine="315"/>
        <w:rPr>
          <w:rFonts w:cs="Times New Roman"/>
          <w:szCs w:val="21"/>
        </w:rPr>
      </w:pPr>
      <w:r>
        <w:rPr>
          <w:rFonts w:cs="Times New Roman" w:hint="eastAsia"/>
          <w:szCs w:val="21"/>
        </w:rPr>
        <w:t>两弹丸与靶材构成的系统</w:t>
      </w:r>
      <w:r>
        <w:rPr>
          <w:rFonts w:cs="Times New Roman"/>
        </w:rPr>
        <w:t>所受外力的矢量和为零，系统</w:t>
      </w:r>
      <w:r>
        <w:rPr>
          <w:rFonts w:cs="Times New Roman"/>
          <w:iCs/>
        </w:rPr>
        <w:t>动量守恒</w:t>
      </w:r>
      <w:r>
        <w:rPr>
          <w:rFonts w:cs="Times New Roman" w:hint="eastAsia"/>
          <w:iCs/>
        </w:rPr>
        <w:tab/>
      </w:r>
      <w:r>
        <w:rPr>
          <w:rFonts w:cs="Times New Roman" w:hint="eastAsia"/>
          <w:szCs w:val="21"/>
        </w:rPr>
        <w:t>（</w:t>
      </w:r>
      <w:r>
        <w:rPr>
          <w:rFonts w:cs="Times New Roman" w:hint="eastAsia"/>
          <w:szCs w:val="21"/>
        </w:rPr>
        <w:t>1</w:t>
      </w:r>
      <w:r>
        <w:rPr>
          <w:rFonts w:cs="Times New Roman" w:hint="eastAsia"/>
          <w:szCs w:val="21"/>
        </w:rPr>
        <w:t>分）</w:t>
      </w:r>
    </w:p>
    <w:p w14:paraId="00334D33" w14:textId="64064D70" w:rsidR="00FF7171" w:rsidRDefault="00FF7171" w:rsidP="00FF7171">
      <w:pPr>
        <w:adjustRightInd w:val="0"/>
        <w:spacing w:line="300" w:lineRule="auto"/>
        <w:ind w:leftChars="300" w:left="630"/>
        <w:rPr>
          <w:rFonts w:cs="Times New Roman"/>
          <w:szCs w:val="21"/>
        </w:rPr>
      </w:pPr>
      <w:r>
        <w:rPr>
          <w:rFonts w:cs="Times New Roman" w:hint="eastAsia"/>
          <w:iCs/>
        </w:rPr>
        <w:t>以向右</w:t>
      </w:r>
      <w:r>
        <w:rPr>
          <w:rFonts w:cs="Times New Roman"/>
          <w:iCs/>
        </w:rPr>
        <w:t>为正方向</w:t>
      </w:r>
      <w:r>
        <w:rPr>
          <w:rFonts w:cs="Times New Roman" w:hint="eastAsia"/>
          <w:szCs w:val="21"/>
        </w:rPr>
        <w:t>，根据动量守恒定律，</w:t>
      </w:r>
      <w:r>
        <w:rPr>
          <w:rFonts w:cs="Times New Roman" w:hint="eastAsia"/>
          <w:i/>
          <w:iCs/>
          <w:szCs w:val="21"/>
        </w:rPr>
        <w:t>m</w:t>
      </w:r>
      <w:r>
        <w:rPr>
          <w:rFonts w:cs="Times New Roman" w:hint="eastAsia"/>
          <w:i/>
          <w:iCs/>
          <w:szCs w:val="21"/>
          <w:vertAlign w:val="subscript"/>
        </w:rPr>
        <w:t>A</w:t>
      </w:r>
      <w:r>
        <w:rPr>
          <w:rFonts w:ascii="Book Antiqua" w:hAnsi="Book Antiqua" w:cs="Times New Roman"/>
          <w:i/>
          <w:iCs/>
          <w:szCs w:val="21"/>
        </w:rPr>
        <w:t>v</w:t>
      </w:r>
      <w:r>
        <w:rPr>
          <w:rFonts w:cs="Times New Roman" w:hint="eastAsia"/>
          <w:i/>
          <w:iCs/>
          <w:szCs w:val="21"/>
          <w:vertAlign w:val="subscript"/>
        </w:rPr>
        <w:t>A</w:t>
      </w:r>
      <w:r>
        <w:rPr>
          <w:rFonts w:cs="Times New Roman" w:hint="eastAsia"/>
          <w:szCs w:val="21"/>
        </w:rPr>
        <w:t>+</w:t>
      </w:r>
      <w:r>
        <w:rPr>
          <w:rFonts w:cs="Times New Roman" w:hint="eastAsia"/>
          <w:i/>
          <w:iCs/>
          <w:szCs w:val="21"/>
        </w:rPr>
        <w:t>m</w:t>
      </w:r>
      <w:r>
        <w:rPr>
          <w:rFonts w:cs="Times New Roman" w:hint="eastAsia"/>
          <w:i/>
          <w:iCs/>
          <w:szCs w:val="21"/>
          <w:vertAlign w:val="subscript"/>
        </w:rPr>
        <w:t>B</w:t>
      </w:r>
      <w:r>
        <w:rPr>
          <w:rFonts w:cs="Times New Roman" w:hint="eastAsia"/>
          <w:szCs w:val="21"/>
        </w:rPr>
        <w:t>(</w:t>
      </w:r>
      <w:r>
        <w:rPr>
          <w:rFonts w:ascii="宋体" w:hAnsi="宋体" w:cs="Times New Roman" w:hint="eastAsia"/>
          <w:szCs w:val="21"/>
        </w:rPr>
        <w:t>-</w:t>
      </w:r>
      <w:r>
        <w:rPr>
          <w:rFonts w:ascii="Book Antiqua" w:hAnsi="Book Antiqua" w:cs="Times New Roman"/>
          <w:i/>
          <w:iCs/>
          <w:szCs w:val="21"/>
        </w:rPr>
        <w:t>v</w:t>
      </w:r>
      <w:r>
        <w:rPr>
          <w:rFonts w:cs="Times New Roman" w:hint="eastAsia"/>
          <w:i/>
          <w:iCs/>
          <w:szCs w:val="21"/>
          <w:vertAlign w:val="subscript"/>
        </w:rPr>
        <w:t>B</w:t>
      </w:r>
      <w:r>
        <w:rPr>
          <w:rFonts w:cs="Times New Roman" w:hint="eastAsia"/>
          <w:szCs w:val="21"/>
        </w:rPr>
        <w:t>)</w:t>
      </w:r>
      <w:r w:rsidR="00F71F09">
        <w:rPr>
          <w:rFonts w:cs="Times New Roman" w:hint="eastAsia"/>
          <w:szCs w:val="21"/>
        </w:rPr>
        <w:t xml:space="preserve"> = </w:t>
      </w:r>
      <w:r>
        <w:rPr>
          <w:rFonts w:cs="Times New Roman" w:hint="eastAsia"/>
          <w:szCs w:val="21"/>
        </w:rPr>
        <w:t>0</w:t>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w:t>
      </w:r>
      <w:r>
        <w:rPr>
          <w:rFonts w:cs="Times New Roman" w:hint="eastAsia"/>
          <w:szCs w:val="21"/>
        </w:rPr>
        <w:t>1</w:t>
      </w:r>
      <w:r>
        <w:rPr>
          <w:rFonts w:cs="Times New Roman" w:hint="eastAsia"/>
          <w:szCs w:val="21"/>
        </w:rPr>
        <w:t>分）</w:t>
      </w:r>
    </w:p>
    <w:p w14:paraId="4B255FB0" w14:textId="09A9C3CE" w:rsidR="00FF7171" w:rsidRDefault="00FF7171" w:rsidP="00FF7171">
      <w:pPr>
        <w:adjustRightInd w:val="0"/>
        <w:spacing w:line="300" w:lineRule="auto"/>
        <w:ind w:leftChars="300" w:left="630"/>
        <w:rPr>
          <w:rFonts w:cs="Times New Roman"/>
          <w:szCs w:val="21"/>
        </w:rPr>
      </w:pPr>
      <w:r>
        <w:rPr>
          <w:rFonts w:cs="Times New Roman" w:hint="eastAsia"/>
          <w:szCs w:val="21"/>
        </w:rPr>
        <w:t>由</w:t>
      </w:r>
      <w:r>
        <w:rPr>
          <w:rFonts w:cs="Times New Roman" w:hint="eastAsia"/>
          <w:i/>
          <w:iCs/>
          <w:szCs w:val="21"/>
        </w:rPr>
        <w:t>m</w:t>
      </w:r>
      <w:r>
        <w:rPr>
          <w:rFonts w:cs="Times New Roman" w:hint="eastAsia"/>
          <w:i/>
          <w:iCs/>
          <w:szCs w:val="21"/>
          <w:vertAlign w:val="subscript"/>
        </w:rPr>
        <w:t>A</w:t>
      </w:r>
      <w:r>
        <w:rPr>
          <w:rFonts w:cs="Times New Roman" w:hint="eastAsia"/>
          <w:szCs w:val="21"/>
        </w:rPr>
        <w:t xml:space="preserve"> : </w:t>
      </w:r>
      <w:r>
        <w:rPr>
          <w:rFonts w:cs="Times New Roman" w:hint="eastAsia"/>
          <w:i/>
          <w:iCs/>
          <w:szCs w:val="21"/>
        </w:rPr>
        <w:t>m</w:t>
      </w:r>
      <w:r>
        <w:rPr>
          <w:rFonts w:cs="Times New Roman" w:hint="eastAsia"/>
          <w:i/>
          <w:iCs/>
          <w:szCs w:val="21"/>
          <w:vertAlign w:val="subscript"/>
        </w:rPr>
        <w:t>B</w:t>
      </w:r>
      <w:r w:rsidR="00F71F09">
        <w:rPr>
          <w:rFonts w:cs="Times New Roman" w:hint="eastAsia"/>
          <w:szCs w:val="21"/>
        </w:rPr>
        <w:t xml:space="preserve"> = </w:t>
      </w:r>
      <w:r>
        <w:rPr>
          <w:rFonts w:cs="Times New Roman" w:hint="eastAsia"/>
          <w:szCs w:val="21"/>
        </w:rPr>
        <w:t>2:3</w:t>
      </w:r>
      <w:r>
        <w:rPr>
          <w:rFonts w:cs="Times New Roman" w:hint="eastAsia"/>
          <w:szCs w:val="21"/>
        </w:rPr>
        <w:t>，可得</w:t>
      </w:r>
      <w:r>
        <w:rPr>
          <w:rFonts w:ascii="Book Antiqua" w:hAnsi="Book Antiqua" w:cs="Times New Roman"/>
          <w:i/>
          <w:iCs/>
          <w:szCs w:val="21"/>
        </w:rPr>
        <w:t>v</w:t>
      </w:r>
      <w:r>
        <w:rPr>
          <w:rFonts w:cs="Times New Roman" w:hint="eastAsia"/>
          <w:i/>
          <w:iCs/>
          <w:szCs w:val="21"/>
          <w:vertAlign w:val="subscript"/>
        </w:rPr>
        <w:t>A</w:t>
      </w:r>
      <w:r>
        <w:rPr>
          <w:rFonts w:cs="Times New Roman" w:hint="eastAsia"/>
          <w:szCs w:val="21"/>
          <w:vertAlign w:val="subscript"/>
        </w:rPr>
        <w:t xml:space="preserve"> </w:t>
      </w:r>
      <w:r>
        <w:rPr>
          <w:rFonts w:cs="Times New Roman" w:hint="eastAsia"/>
          <w:szCs w:val="21"/>
        </w:rPr>
        <w:t xml:space="preserve">: </w:t>
      </w:r>
      <w:r>
        <w:rPr>
          <w:rFonts w:ascii="Book Antiqua" w:hAnsi="Book Antiqua" w:cs="Times New Roman"/>
          <w:i/>
          <w:iCs/>
          <w:szCs w:val="21"/>
        </w:rPr>
        <w:t>v</w:t>
      </w:r>
      <w:r>
        <w:rPr>
          <w:rFonts w:cs="Times New Roman" w:hint="eastAsia"/>
          <w:i/>
          <w:iCs/>
          <w:szCs w:val="21"/>
          <w:vertAlign w:val="subscript"/>
        </w:rPr>
        <w:t>B</w:t>
      </w:r>
      <w:r w:rsidR="00F71F09">
        <w:rPr>
          <w:rFonts w:cs="Times New Roman" w:hint="eastAsia"/>
          <w:szCs w:val="21"/>
        </w:rPr>
        <w:t xml:space="preserve"> = </w:t>
      </w:r>
      <w:r>
        <w:rPr>
          <w:rFonts w:cs="Times New Roman" w:hint="eastAsia"/>
          <w:szCs w:val="21"/>
        </w:rPr>
        <w:t>3:2</w:t>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w:t>
      </w:r>
      <w:r>
        <w:rPr>
          <w:rFonts w:cs="Times New Roman" w:hint="eastAsia"/>
          <w:szCs w:val="21"/>
        </w:rPr>
        <w:t>1</w:t>
      </w:r>
      <w:r>
        <w:rPr>
          <w:rFonts w:cs="Times New Roman" w:hint="eastAsia"/>
          <w:szCs w:val="21"/>
        </w:rPr>
        <w:t>分）</w:t>
      </w:r>
    </w:p>
    <w:p w14:paraId="73D4CBB0" w14:textId="77777777" w:rsidR="00FF7171" w:rsidRDefault="00FF7171" w:rsidP="00FF7171">
      <w:pPr>
        <w:adjustRightInd w:val="0"/>
        <w:spacing w:line="300" w:lineRule="auto"/>
        <w:ind w:leftChars="150" w:left="315"/>
        <w:rPr>
          <w:rFonts w:cs="Times New Roman"/>
          <w:szCs w:val="21"/>
        </w:rPr>
      </w:pPr>
      <w:r>
        <w:rPr>
          <w:rFonts w:cs="Times New Roman" w:hint="eastAsia"/>
          <w:szCs w:val="21"/>
        </w:rPr>
        <w:t xml:space="preserve">(3) </w:t>
      </w:r>
      <w:r>
        <w:rPr>
          <w:rFonts w:cs="Times New Roman" w:hint="eastAsia"/>
          <w:szCs w:val="21"/>
        </w:rPr>
        <w:t>对于弹丸，从射入靶材到最终</w:t>
      </w:r>
      <w:r>
        <w:rPr>
          <w:rFonts w:cs="Times New Roman"/>
          <w:szCs w:val="21"/>
        </w:rPr>
        <w:t>停在</w:t>
      </w:r>
      <w:r>
        <w:rPr>
          <w:rFonts w:cs="Times New Roman" w:hint="eastAsia"/>
          <w:szCs w:val="21"/>
        </w:rPr>
        <w:t>靶材</w:t>
      </w:r>
      <w:r>
        <w:rPr>
          <w:rFonts w:cs="Times New Roman"/>
          <w:szCs w:val="21"/>
        </w:rPr>
        <w:t>内</w:t>
      </w:r>
      <w:r>
        <w:rPr>
          <w:rFonts w:cs="Times New Roman" w:hint="eastAsia"/>
          <w:szCs w:val="21"/>
        </w:rPr>
        <w:t>，根据动能定理</w:t>
      </w:r>
      <w:r>
        <w:rPr>
          <w:rFonts w:cs="Times New Roman" w:hint="eastAsia"/>
          <w:szCs w:val="21"/>
          <w:vertAlign w:val="subscript"/>
        </w:rPr>
        <w:tab/>
      </w:r>
      <w:r>
        <w:rPr>
          <w:rFonts w:cs="Times New Roman" w:hint="eastAsia"/>
          <w:szCs w:val="21"/>
          <w:vertAlign w:val="subscript"/>
        </w:rPr>
        <w:tab/>
      </w:r>
      <w:r>
        <w:rPr>
          <w:rFonts w:cs="Times New Roman" w:hint="eastAsia"/>
          <w:szCs w:val="21"/>
        </w:rPr>
        <w:t>（</w:t>
      </w:r>
      <w:r>
        <w:rPr>
          <w:rFonts w:cs="Times New Roman" w:hint="eastAsia"/>
          <w:szCs w:val="21"/>
        </w:rPr>
        <w:t>1</w:t>
      </w:r>
      <w:r>
        <w:rPr>
          <w:rFonts w:cs="Times New Roman" w:hint="eastAsia"/>
          <w:szCs w:val="21"/>
        </w:rPr>
        <w:t>分）</w:t>
      </w:r>
    </w:p>
    <w:p w14:paraId="4597049D" w14:textId="77777777" w:rsidR="00FF7171" w:rsidRDefault="00FF7171" w:rsidP="00FF7171">
      <w:pPr>
        <w:adjustRightInd w:val="0"/>
        <w:spacing w:line="300" w:lineRule="auto"/>
        <w:ind w:firstLineChars="300" w:firstLine="630"/>
        <w:rPr>
          <w:rFonts w:cs="Times New Roman"/>
          <w:szCs w:val="21"/>
        </w:rPr>
      </w:pPr>
      <w:r>
        <w:rPr>
          <w:rFonts w:ascii="Cambria Math" w:hAnsi="Cambria Math" w:cs="Times New Roman" w:hint="eastAsia"/>
          <w:i/>
          <w:position w:val="-24"/>
        </w:rPr>
        <w:object w:dxaOrig="1599" w:dyaOrig="616" w14:anchorId="3DF5C956">
          <v:shape id="_x0000_i1031" type="#_x0000_t75" style="width:80.3pt;height:30.7pt" o:ole="">
            <v:imagedata r:id="rId50" o:title=""/>
          </v:shape>
          <o:OLEObject Type="Embed" ProgID="Equation.3" ShapeID="_x0000_i1031" DrawAspect="Content" ObjectID="_1837275121" r:id="rId51"/>
        </w:object>
      </w:r>
      <w:r>
        <w:rPr>
          <w:rFonts w:ascii="Cambria Math" w:hAnsi="Cambria Math" w:cs="Times New Roman" w:hint="eastAsia"/>
          <w:i/>
          <w:position w:val="-24"/>
        </w:rPr>
        <w:tab/>
      </w:r>
      <w:r>
        <w:rPr>
          <w:rFonts w:ascii="Cambria Math" w:hAnsi="Cambria Math" w:cs="Times New Roman" w:hint="eastAsia"/>
          <w:i/>
          <w:position w:val="-24"/>
        </w:rPr>
        <w:tab/>
      </w:r>
      <w:r>
        <w:rPr>
          <w:rFonts w:ascii="Cambria Math" w:hAnsi="Cambria Math" w:cs="Times New Roman" w:hint="eastAsia"/>
          <w:i/>
          <w:position w:val="-24"/>
        </w:rPr>
        <w:tab/>
      </w:r>
      <w:r>
        <w:rPr>
          <w:rFonts w:ascii="Cambria Math" w:hAnsi="Cambria Math" w:cs="Times New Roman" w:hint="eastAsia"/>
          <w:i/>
          <w:position w:val="-24"/>
        </w:rPr>
        <w:tab/>
      </w:r>
      <w:r>
        <w:rPr>
          <w:rFonts w:ascii="Cambria Math" w:hAnsi="Cambria Math" w:cs="Times New Roman" w:hint="eastAsia"/>
          <w:i/>
          <w:position w:val="-24"/>
        </w:rPr>
        <w:tab/>
      </w:r>
      <w:r>
        <w:rPr>
          <w:rFonts w:ascii="Cambria Math" w:hAnsi="Cambria Math" w:cs="Times New Roman" w:hint="eastAsia"/>
          <w:i/>
          <w:position w:val="-24"/>
        </w:rPr>
        <w:tab/>
      </w:r>
      <w:r>
        <w:rPr>
          <w:rFonts w:ascii="Cambria Math" w:hAnsi="Cambria Math" w:cs="Times New Roman" w:hint="eastAsia"/>
          <w:i/>
          <w:position w:val="-24"/>
        </w:rPr>
        <w:tab/>
      </w:r>
      <w:r>
        <w:rPr>
          <w:rFonts w:ascii="Cambria Math" w:hAnsi="Cambria Math" w:cs="Times New Roman" w:hint="eastAsia"/>
          <w:i/>
          <w:position w:val="-24"/>
        </w:rPr>
        <w:tab/>
      </w:r>
      <w:r>
        <w:rPr>
          <w:rFonts w:ascii="Cambria Math" w:hAnsi="Cambria Math" w:cs="Times New Roman" w:hint="eastAsia"/>
          <w:i/>
          <w:position w:val="-24"/>
        </w:rPr>
        <w:tab/>
      </w:r>
      <w:r>
        <w:rPr>
          <w:rFonts w:ascii="Cambria Math" w:hAnsi="Cambria Math" w:cs="Times New Roman" w:hint="eastAsia"/>
          <w:i/>
          <w:position w:val="-24"/>
        </w:rPr>
        <w:tab/>
      </w:r>
      <w:r>
        <w:rPr>
          <w:rFonts w:ascii="Cambria Math" w:hAnsi="Cambria Math" w:cs="Times New Roman" w:hint="eastAsia"/>
          <w:i/>
          <w:position w:val="-24"/>
        </w:rPr>
        <w:tab/>
      </w:r>
      <w:r>
        <w:rPr>
          <w:rFonts w:cs="Times New Roman" w:hint="eastAsia"/>
          <w:szCs w:val="21"/>
        </w:rPr>
        <w:t>（</w:t>
      </w:r>
      <w:r>
        <w:rPr>
          <w:rFonts w:cs="Times New Roman" w:hint="eastAsia"/>
          <w:szCs w:val="21"/>
        </w:rPr>
        <w:t>1</w:t>
      </w:r>
      <w:r>
        <w:rPr>
          <w:rFonts w:cs="Times New Roman" w:hint="eastAsia"/>
          <w:szCs w:val="21"/>
        </w:rPr>
        <w:t>分）</w:t>
      </w:r>
    </w:p>
    <w:p w14:paraId="4D98E79B" w14:textId="261E0F3B" w:rsidR="00FF7171" w:rsidRDefault="00FF7171" w:rsidP="00FF7171">
      <w:pPr>
        <w:spacing w:line="300" w:lineRule="auto"/>
        <w:ind w:leftChars="300" w:left="630"/>
        <w:rPr>
          <w:rFonts w:cs="Times New Roman"/>
          <w:szCs w:val="21"/>
        </w:rPr>
      </w:pPr>
      <w:r>
        <w:rPr>
          <w:rFonts w:cs="Times New Roman" w:hint="eastAsia"/>
          <w:szCs w:val="21"/>
        </w:rPr>
        <w:t>由</w:t>
      </w:r>
      <w:r>
        <w:rPr>
          <w:rFonts w:cs="Times New Roman"/>
          <w:i/>
          <w:iCs/>
          <w:szCs w:val="21"/>
        </w:rPr>
        <w:t>f</w:t>
      </w:r>
      <w:r>
        <w:rPr>
          <w:rFonts w:cs="Times New Roman"/>
          <w:i/>
          <w:iCs/>
          <w:szCs w:val="21"/>
          <w:vertAlign w:val="subscript"/>
        </w:rPr>
        <w:t>A</w:t>
      </w:r>
      <w:r w:rsidR="00F71F09">
        <w:rPr>
          <w:rFonts w:cs="Times New Roman" w:hint="eastAsia"/>
          <w:szCs w:val="21"/>
        </w:rPr>
        <w:t xml:space="preserve"> = </w:t>
      </w:r>
      <w:r>
        <w:rPr>
          <w:rFonts w:cs="Times New Roman"/>
          <w:i/>
          <w:iCs/>
          <w:szCs w:val="21"/>
        </w:rPr>
        <w:t>f</w:t>
      </w:r>
      <w:r>
        <w:rPr>
          <w:rFonts w:cs="Times New Roman"/>
          <w:i/>
          <w:iCs/>
          <w:szCs w:val="21"/>
          <w:vertAlign w:val="subscript"/>
        </w:rPr>
        <w:t>B</w:t>
      </w:r>
      <w:r>
        <w:rPr>
          <w:rFonts w:cs="Times New Roman" w:hint="eastAsia"/>
          <w:szCs w:val="21"/>
        </w:rPr>
        <w:t>，</w:t>
      </w:r>
      <w:r>
        <w:rPr>
          <w:rFonts w:cs="Times New Roman" w:hint="eastAsia"/>
          <w:i/>
          <w:iCs/>
          <w:szCs w:val="21"/>
        </w:rPr>
        <w:t>m</w:t>
      </w:r>
      <w:r>
        <w:rPr>
          <w:rFonts w:cs="Times New Roman" w:hint="eastAsia"/>
          <w:i/>
          <w:iCs/>
          <w:szCs w:val="21"/>
          <w:vertAlign w:val="subscript"/>
        </w:rPr>
        <w:t>A</w:t>
      </w:r>
      <w:r>
        <w:rPr>
          <w:rFonts w:cs="Times New Roman" w:hint="eastAsia"/>
          <w:szCs w:val="21"/>
        </w:rPr>
        <w:t xml:space="preserve"> : </w:t>
      </w:r>
      <w:r>
        <w:rPr>
          <w:rFonts w:cs="Times New Roman" w:hint="eastAsia"/>
          <w:i/>
          <w:iCs/>
          <w:szCs w:val="21"/>
        </w:rPr>
        <w:t>m</w:t>
      </w:r>
      <w:r>
        <w:rPr>
          <w:rFonts w:cs="Times New Roman" w:hint="eastAsia"/>
          <w:i/>
          <w:iCs/>
          <w:szCs w:val="21"/>
          <w:vertAlign w:val="subscript"/>
        </w:rPr>
        <w:t>B</w:t>
      </w:r>
      <w:r w:rsidR="00F71F09">
        <w:rPr>
          <w:rFonts w:cs="Times New Roman" w:hint="eastAsia"/>
          <w:szCs w:val="21"/>
        </w:rPr>
        <w:t xml:space="preserve"> = </w:t>
      </w:r>
      <w:r>
        <w:rPr>
          <w:rFonts w:cs="Times New Roman" w:hint="eastAsia"/>
          <w:szCs w:val="21"/>
        </w:rPr>
        <w:t>2:3</w:t>
      </w:r>
      <w:r>
        <w:rPr>
          <w:rFonts w:cs="Times New Roman" w:hint="eastAsia"/>
          <w:szCs w:val="21"/>
        </w:rPr>
        <w:t>，</w:t>
      </w:r>
      <w:r>
        <w:rPr>
          <w:rFonts w:ascii="Book Antiqua" w:hAnsi="Book Antiqua" w:cs="Times New Roman"/>
          <w:i/>
          <w:iCs/>
          <w:szCs w:val="21"/>
        </w:rPr>
        <w:t>v</w:t>
      </w:r>
      <w:r>
        <w:rPr>
          <w:rFonts w:cs="Times New Roman" w:hint="eastAsia"/>
          <w:i/>
          <w:iCs/>
          <w:szCs w:val="21"/>
          <w:vertAlign w:val="subscript"/>
        </w:rPr>
        <w:t>A</w:t>
      </w:r>
      <w:r>
        <w:rPr>
          <w:rFonts w:cs="Times New Roman" w:hint="eastAsia"/>
          <w:szCs w:val="21"/>
          <w:vertAlign w:val="subscript"/>
        </w:rPr>
        <w:t xml:space="preserve"> </w:t>
      </w:r>
      <w:r>
        <w:rPr>
          <w:rFonts w:cs="Times New Roman" w:hint="eastAsia"/>
          <w:szCs w:val="21"/>
        </w:rPr>
        <w:t xml:space="preserve">: </w:t>
      </w:r>
      <w:r>
        <w:rPr>
          <w:rFonts w:ascii="Book Antiqua" w:hAnsi="Book Antiqua" w:cs="Times New Roman"/>
          <w:i/>
          <w:iCs/>
          <w:szCs w:val="21"/>
        </w:rPr>
        <w:t>v</w:t>
      </w:r>
      <w:r>
        <w:rPr>
          <w:rFonts w:cs="Times New Roman" w:hint="eastAsia"/>
          <w:i/>
          <w:iCs/>
          <w:szCs w:val="21"/>
          <w:vertAlign w:val="subscript"/>
        </w:rPr>
        <w:t>B</w:t>
      </w:r>
      <w:r w:rsidR="00F71F09">
        <w:rPr>
          <w:rFonts w:cs="Times New Roman" w:hint="eastAsia"/>
          <w:szCs w:val="21"/>
        </w:rPr>
        <w:t xml:space="preserve"> = </w:t>
      </w:r>
      <w:r>
        <w:rPr>
          <w:rFonts w:cs="Times New Roman" w:hint="eastAsia"/>
          <w:szCs w:val="21"/>
        </w:rPr>
        <w:t>3:2</w:t>
      </w:r>
      <w:r>
        <w:rPr>
          <w:rFonts w:cs="Times New Roman" w:hint="eastAsia"/>
          <w:szCs w:val="21"/>
        </w:rPr>
        <w:t>，可得</w:t>
      </w:r>
      <w:r>
        <w:rPr>
          <w:rFonts w:cs="Times New Roman"/>
          <w:i/>
          <w:iCs/>
          <w:szCs w:val="21"/>
        </w:rPr>
        <w:t>x</w:t>
      </w:r>
      <w:r>
        <w:rPr>
          <w:rFonts w:cs="Times New Roman" w:hint="eastAsia"/>
          <w:i/>
          <w:iCs/>
          <w:szCs w:val="21"/>
          <w:vertAlign w:val="subscript"/>
        </w:rPr>
        <w:t>A</w:t>
      </w:r>
      <w:r>
        <w:rPr>
          <w:rFonts w:cs="Times New Roman" w:hint="eastAsia"/>
          <w:szCs w:val="21"/>
          <w:vertAlign w:val="subscript"/>
        </w:rPr>
        <w:t xml:space="preserve"> </w:t>
      </w:r>
      <w:r>
        <w:rPr>
          <w:rFonts w:cs="Times New Roman" w:hint="eastAsia"/>
          <w:szCs w:val="21"/>
        </w:rPr>
        <w:t xml:space="preserve">: </w:t>
      </w:r>
      <w:r>
        <w:rPr>
          <w:rFonts w:cs="Times New Roman"/>
          <w:i/>
          <w:iCs/>
          <w:szCs w:val="21"/>
        </w:rPr>
        <w:t>x</w:t>
      </w:r>
      <w:r>
        <w:rPr>
          <w:rFonts w:cs="Times New Roman" w:hint="eastAsia"/>
          <w:i/>
          <w:iCs/>
          <w:szCs w:val="21"/>
          <w:vertAlign w:val="subscript"/>
        </w:rPr>
        <w:t>B</w:t>
      </w:r>
      <w:r w:rsidR="00F71F09">
        <w:rPr>
          <w:rFonts w:cs="Times New Roman" w:hint="eastAsia"/>
          <w:szCs w:val="21"/>
        </w:rPr>
        <w:t xml:space="preserve"> = </w:t>
      </w:r>
      <w:r>
        <w:rPr>
          <w:rFonts w:cs="Times New Roman" w:hint="eastAsia"/>
          <w:szCs w:val="21"/>
        </w:rPr>
        <w:t>3:2</w:t>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w:t>
      </w:r>
      <w:r>
        <w:rPr>
          <w:rFonts w:cs="Times New Roman" w:hint="eastAsia"/>
          <w:szCs w:val="21"/>
        </w:rPr>
        <w:t>1</w:t>
      </w:r>
      <w:r>
        <w:rPr>
          <w:rFonts w:cs="Times New Roman" w:hint="eastAsia"/>
          <w:szCs w:val="21"/>
        </w:rPr>
        <w:t>分）</w:t>
      </w:r>
    </w:p>
    <w:p w14:paraId="7DFA06B6" w14:textId="77777777" w:rsidR="00FF7171" w:rsidRDefault="00FF7171" w:rsidP="00FF7171">
      <w:pPr>
        <w:spacing w:line="300" w:lineRule="auto"/>
        <w:ind w:leftChars="250" w:left="525"/>
        <w:rPr>
          <w:rFonts w:ascii="楷体" w:eastAsia="楷体" w:hAnsi="楷体" w:cs="楷体" w:hint="eastAsia"/>
          <w:szCs w:val="21"/>
        </w:rPr>
      </w:pPr>
      <w:r>
        <w:rPr>
          <w:rFonts w:ascii="楷体" w:eastAsia="楷体" w:hAnsi="楷体" w:cs="楷体" w:hint="eastAsia"/>
          <w:szCs w:val="21"/>
        </w:rPr>
        <w:t>（其他解答过程合理亦可，酌情赋分）</w:t>
      </w:r>
    </w:p>
    <w:p w14:paraId="7BE07969" w14:textId="77777777" w:rsidR="00FF7171" w:rsidRDefault="00FF7171" w:rsidP="00FF7171">
      <w:pPr>
        <w:spacing w:line="300" w:lineRule="auto"/>
        <w:ind w:leftChars="150" w:left="315"/>
        <w:rPr>
          <w:rFonts w:cs="Times New Roman"/>
          <w:szCs w:val="21"/>
        </w:rPr>
      </w:pPr>
      <w:r>
        <w:rPr>
          <w:rFonts w:cs="Times New Roman" w:hint="eastAsia"/>
          <w:szCs w:val="21"/>
        </w:rPr>
        <w:lastRenderedPageBreak/>
        <w:t>(4)</w:t>
      </w:r>
      <w:r>
        <w:rPr>
          <w:rFonts w:cs="Times New Roman" w:hint="eastAsia"/>
          <w:szCs w:val="21"/>
        </w:rPr>
        <w:t>如图（辅助线与柱状线均正确给</w:t>
      </w:r>
      <w:r>
        <w:rPr>
          <w:rFonts w:cs="Times New Roman" w:hint="eastAsia"/>
          <w:szCs w:val="21"/>
        </w:rPr>
        <w:t>2</w:t>
      </w:r>
      <w:r>
        <w:rPr>
          <w:rFonts w:cs="Times New Roman" w:hint="eastAsia"/>
          <w:szCs w:val="21"/>
        </w:rPr>
        <w:t>分，仅辅助线正确给</w:t>
      </w:r>
      <w:r>
        <w:rPr>
          <w:rFonts w:cs="Times New Roman" w:hint="eastAsia"/>
          <w:szCs w:val="21"/>
        </w:rPr>
        <w:t>1</w:t>
      </w:r>
      <w:r>
        <w:rPr>
          <w:rFonts w:cs="Times New Roman" w:hint="eastAsia"/>
          <w:szCs w:val="21"/>
        </w:rPr>
        <w:t>分，仅画柱状线不给分）</w:t>
      </w:r>
    </w:p>
    <w:p w14:paraId="6D9EB6BD" w14:textId="77777777" w:rsidR="00FF7171" w:rsidRDefault="00FF7171" w:rsidP="00FF7171">
      <w:pPr>
        <w:spacing w:line="300" w:lineRule="auto"/>
        <w:ind w:left="420" w:firstLine="420"/>
        <w:rPr>
          <w:rFonts w:cs="Times New Roman"/>
          <w:szCs w:val="21"/>
        </w:rPr>
      </w:pPr>
      <w:r>
        <w:rPr>
          <w:rFonts w:cs="Times New Roman" w:hint="eastAsia"/>
          <w:noProof/>
          <w:szCs w:val="21"/>
        </w:rPr>
        <w:drawing>
          <wp:inline distT="0" distB="0" distL="114300" distR="114300" wp14:anchorId="587ECBF9" wp14:editId="1363F044">
            <wp:extent cx="1626870" cy="1835785"/>
            <wp:effectExtent l="0" t="0" r="11430" b="12065"/>
            <wp:docPr id="6" name="图片 6" descr="9324491217722bb32668c8581e84b4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9324491217722bb32668c8581e84b4ec"/>
                    <pic:cNvPicPr>
                      <a:picLocks noChangeAspect="1"/>
                    </pic:cNvPicPr>
                  </pic:nvPicPr>
                  <pic:blipFill>
                    <a:blip r:embed="rId52"/>
                    <a:stretch>
                      <a:fillRect/>
                    </a:stretch>
                  </pic:blipFill>
                  <pic:spPr>
                    <a:xfrm>
                      <a:off x="0" y="0"/>
                      <a:ext cx="1626870" cy="1835785"/>
                    </a:xfrm>
                    <a:prstGeom prst="rect">
                      <a:avLst/>
                    </a:prstGeom>
                  </pic:spPr>
                </pic:pic>
              </a:graphicData>
            </a:graphic>
          </wp:inline>
        </w:drawing>
      </w:r>
    </w:p>
    <w:p w14:paraId="7CD56BC4" w14:textId="77777777" w:rsidR="00FF7171" w:rsidRDefault="00FF7171" w:rsidP="00FF7171">
      <w:pPr>
        <w:spacing w:line="300" w:lineRule="auto"/>
      </w:pPr>
      <w:r>
        <w:rPr>
          <w:rFonts w:cs="Times New Roman" w:hint="eastAsia"/>
          <w:szCs w:val="21"/>
        </w:rPr>
        <w:t>9</w:t>
      </w:r>
      <w:r>
        <w:rPr>
          <w:rFonts w:cs="Times New Roman" w:hint="eastAsia"/>
          <w:szCs w:val="21"/>
        </w:rPr>
        <w:t>．</w:t>
      </w:r>
      <w:r>
        <w:rPr>
          <w:rFonts w:cs="Times New Roman" w:hint="eastAsia"/>
          <w:szCs w:val="21"/>
        </w:rPr>
        <w:t>kg</w:t>
      </w:r>
      <w:r>
        <w:rPr>
          <w:rFonts w:cs="Times New Roman"/>
          <w:szCs w:val="21"/>
        </w:rPr>
        <w:t>·</w:t>
      </w:r>
      <w:r>
        <w:rPr>
          <w:rFonts w:cs="Times New Roman" w:hint="eastAsia"/>
          <w:szCs w:val="21"/>
        </w:rPr>
        <w:t>m</w:t>
      </w:r>
      <w:r>
        <w:rPr>
          <w:rFonts w:cs="Times New Roman" w:hint="eastAsia"/>
          <w:szCs w:val="21"/>
          <w:vertAlign w:val="superscript"/>
        </w:rPr>
        <w:t>-3</w:t>
      </w:r>
      <w:r>
        <w:rPr>
          <w:rFonts w:cs="Times New Roman" w:hint="eastAsia"/>
          <w:szCs w:val="21"/>
        </w:rPr>
        <w:t>（</w:t>
      </w:r>
      <w:r>
        <w:rPr>
          <w:rFonts w:cs="Times New Roman" w:hint="eastAsia"/>
          <w:szCs w:val="21"/>
        </w:rPr>
        <w:t>3</w:t>
      </w:r>
      <w:r>
        <w:rPr>
          <w:rFonts w:cs="Times New Roman" w:hint="eastAsia"/>
          <w:szCs w:val="21"/>
        </w:rPr>
        <w:t>分）</w:t>
      </w:r>
    </w:p>
    <w:p w14:paraId="229428D4" w14:textId="77777777" w:rsidR="00FF7171" w:rsidRDefault="00FF7171" w:rsidP="00FF7171">
      <w:pPr>
        <w:spacing w:line="300" w:lineRule="auto"/>
        <w:contextualSpacing/>
      </w:pPr>
    </w:p>
    <w:p w14:paraId="28EF12C7" w14:textId="77777777" w:rsidR="00FF7171" w:rsidRDefault="00FF7171" w:rsidP="00FF7171">
      <w:pPr>
        <w:spacing w:line="300" w:lineRule="auto"/>
        <w:jc w:val="center"/>
      </w:pPr>
      <w:r>
        <w:rPr>
          <w:rFonts w:ascii="黑体" w:eastAsia="黑体" w:hint="eastAsia"/>
          <w:bCs/>
          <w:sz w:val="24"/>
        </w:rPr>
        <w:t>四  彩灯</w:t>
      </w:r>
      <w:r>
        <w:rPr>
          <w:rFonts w:eastAsia="黑体" w:cs="Times New Roman"/>
          <w:bCs/>
          <w:sz w:val="24"/>
          <w:szCs w:val="24"/>
        </w:rPr>
        <w:t>（共</w:t>
      </w:r>
      <w:r>
        <w:rPr>
          <w:rFonts w:eastAsia="黑体" w:cs="Times New Roman"/>
          <w:bCs/>
          <w:sz w:val="24"/>
          <w:szCs w:val="24"/>
        </w:rPr>
        <w:t>1</w:t>
      </w:r>
      <w:r>
        <w:rPr>
          <w:rFonts w:eastAsia="黑体" w:cs="Times New Roman" w:hint="eastAsia"/>
          <w:bCs/>
          <w:sz w:val="24"/>
          <w:szCs w:val="24"/>
        </w:rPr>
        <w:t>7</w:t>
      </w:r>
      <w:r>
        <w:rPr>
          <w:rFonts w:eastAsia="黑体" w:cs="Times New Roman"/>
          <w:bCs/>
          <w:sz w:val="24"/>
          <w:szCs w:val="24"/>
        </w:rPr>
        <w:t>分）</w:t>
      </w:r>
    </w:p>
    <w:p w14:paraId="76B013E3" w14:textId="77777777" w:rsidR="00FF7171" w:rsidRDefault="00FF7171" w:rsidP="00FF7171">
      <w:pPr>
        <w:adjustRightInd w:val="0"/>
        <w:spacing w:line="300" w:lineRule="auto"/>
        <w:rPr>
          <w:rFonts w:cs="Times New Roman"/>
          <w:szCs w:val="21"/>
        </w:rPr>
      </w:pPr>
      <w:r>
        <w:rPr>
          <w:rFonts w:cs="Times New Roman"/>
          <w:szCs w:val="21"/>
        </w:rPr>
        <w:t>1</w:t>
      </w:r>
      <w:r>
        <w:rPr>
          <w:rFonts w:cs="Times New Roman" w:hint="eastAsia"/>
          <w:szCs w:val="21"/>
        </w:rPr>
        <w:t>0</w:t>
      </w:r>
      <w:r>
        <w:rPr>
          <w:rFonts w:cs="Times New Roman"/>
          <w:szCs w:val="21"/>
        </w:rPr>
        <w:t>．</w:t>
      </w:r>
      <w:r>
        <w:rPr>
          <w:rFonts w:cs="Times New Roman" w:hint="eastAsia"/>
          <w:szCs w:val="21"/>
        </w:rPr>
        <w:t>(1)</w:t>
      </w:r>
      <w:r>
        <w:rPr>
          <w:rFonts w:cs="Times New Roman"/>
          <w:szCs w:val="21"/>
        </w:rPr>
        <w:t>A</w:t>
      </w:r>
      <w:r>
        <w:rPr>
          <w:rFonts w:cs="Times New Roman" w:hint="eastAsia"/>
          <w:kern w:val="0"/>
          <w:szCs w:val="21"/>
        </w:rPr>
        <w:t>（</w:t>
      </w:r>
      <w:r>
        <w:rPr>
          <w:rFonts w:cs="Times New Roman" w:hint="eastAsia"/>
          <w:kern w:val="0"/>
          <w:szCs w:val="21"/>
        </w:rPr>
        <w:t>3</w:t>
      </w:r>
      <w:r>
        <w:rPr>
          <w:rFonts w:cs="Times New Roman" w:hint="eastAsia"/>
          <w:kern w:val="0"/>
          <w:szCs w:val="21"/>
        </w:rPr>
        <w:t>分）</w:t>
      </w:r>
      <w:r>
        <w:rPr>
          <w:rFonts w:cs="Times New Roman" w:hint="eastAsia"/>
          <w:kern w:val="0"/>
          <w:szCs w:val="21"/>
        </w:rPr>
        <w:tab/>
      </w:r>
      <w:r>
        <w:rPr>
          <w:rFonts w:cs="Times New Roman" w:hint="eastAsia"/>
          <w:kern w:val="0"/>
          <w:szCs w:val="21"/>
        </w:rPr>
        <w:tab/>
      </w:r>
      <w:r>
        <w:rPr>
          <w:rFonts w:cs="Times New Roman" w:hint="eastAsia"/>
          <w:kern w:val="0"/>
          <w:szCs w:val="21"/>
        </w:rPr>
        <w:tab/>
      </w:r>
      <w:r>
        <w:rPr>
          <w:rFonts w:cs="Times New Roman" w:hint="eastAsia"/>
          <w:kern w:val="0"/>
          <w:szCs w:val="21"/>
        </w:rPr>
        <w:tab/>
      </w:r>
      <w:r>
        <w:rPr>
          <w:rFonts w:cs="Times New Roman" w:hint="eastAsia"/>
          <w:kern w:val="0"/>
          <w:szCs w:val="21"/>
        </w:rPr>
        <w:tab/>
      </w:r>
      <w:r>
        <w:rPr>
          <w:rFonts w:cs="Times New Roman" w:hint="eastAsia"/>
          <w:kern w:val="0"/>
          <w:szCs w:val="21"/>
        </w:rPr>
        <w:tab/>
      </w:r>
      <w:r>
        <w:rPr>
          <w:rFonts w:cs="Times New Roman" w:hint="eastAsia"/>
          <w:szCs w:val="21"/>
        </w:rPr>
        <w:t>(2)AB</w:t>
      </w:r>
      <w:r>
        <w:rPr>
          <w:rFonts w:cs="Times New Roman"/>
          <w:szCs w:val="21"/>
        </w:rPr>
        <w:t>D</w:t>
      </w:r>
      <w:r>
        <w:rPr>
          <w:rFonts w:cs="Times New Roman" w:hint="eastAsia"/>
        </w:rPr>
        <w:t>（</w:t>
      </w:r>
      <w:r>
        <w:rPr>
          <w:rFonts w:cs="Times New Roman" w:hint="eastAsia"/>
        </w:rPr>
        <w:t>4</w:t>
      </w:r>
      <w:r>
        <w:rPr>
          <w:rFonts w:cs="Times New Roman" w:hint="eastAsia"/>
        </w:rPr>
        <w:t>分，漏选给</w:t>
      </w:r>
      <w:r>
        <w:rPr>
          <w:rFonts w:cs="Times New Roman" w:hint="eastAsia"/>
        </w:rPr>
        <w:t>2</w:t>
      </w:r>
      <w:r>
        <w:rPr>
          <w:rFonts w:cs="Times New Roman" w:hint="eastAsia"/>
        </w:rPr>
        <w:t>分，错选不给分）</w:t>
      </w:r>
    </w:p>
    <w:p w14:paraId="5BF7E320" w14:textId="77777777" w:rsidR="00FF7171" w:rsidRDefault="00FF7171" w:rsidP="00FF7171">
      <w:pPr>
        <w:adjustRightInd w:val="0"/>
        <w:spacing w:line="300" w:lineRule="auto"/>
        <w:rPr>
          <w:rFonts w:cs="Times New Roman"/>
          <w:szCs w:val="21"/>
        </w:rPr>
      </w:pPr>
      <w:r>
        <w:rPr>
          <w:rFonts w:cs="Times New Roman" w:hint="eastAsia"/>
          <w:szCs w:val="21"/>
        </w:rPr>
        <w:t>11</w:t>
      </w:r>
      <w:r>
        <w:rPr>
          <w:rFonts w:cs="Times New Roman"/>
          <w:szCs w:val="21"/>
        </w:rPr>
        <w:t>．</w:t>
      </w:r>
      <w:r>
        <w:rPr>
          <w:rFonts w:cs="Times New Roman"/>
          <w:szCs w:val="21"/>
        </w:rPr>
        <w:t>A</w:t>
      </w:r>
      <w:r>
        <w:rPr>
          <w:rFonts w:cs="Times New Roman" w:hint="eastAsia"/>
          <w:kern w:val="0"/>
          <w:szCs w:val="21"/>
        </w:rPr>
        <w:t>（</w:t>
      </w:r>
      <w:r>
        <w:rPr>
          <w:rFonts w:cs="Times New Roman" w:hint="eastAsia"/>
          <w:kern w:val="0"/>
          <w:szCs w:val="21"/>
        </w:rPr>
        <w:t>3</w:t>
      </w:r>
      <w:r>
        <w:rPr>
          <w:rFonts w:cs="Times New Roman" w:hint="eastAsia"/>
          <w:kern w:val="0"/>
          <w:szCs w:val="21"/>
        </w:rPr>
        <w:t>分）</w:t>
      </w:r>
    </w:p>
    <w:p w14:paraId="4FD11F9C" w14:textId="77777777" w:rsidR="00FF7171" w:rsidRDefault="00FF7171" w:rsidP="00FF7171">
      <w:pPr>
        <w:adjustRightInd w:val="0"/>
        <w:spacing w:line="300" w:lineRule="auto"/>
        <w:rPr>
          <w:rFonts w:cs="Times New Roman"/>
          <w:szCs w:val="21"/>
        </w:rPr>
      </w:pPr>
      <w:r>
        <w:rPr>
          <w:rFonts w:cs="Times New Roman" w:hint="eastAsia"/>
          <w:szCs w:val="21"/>
        </w:rPr>
        <w:t>12</w:t>
      </w:r>
      <w:r>
        <w:rPr>
          <w:rFonts w:cs="Times New Roman"/>
          <w:szCs w:val="21"/>
        </w:rPr>
        <w:t>．</w:t>
      </w:r>
      <w:r>
        <w:rPr>
          <w:rFonts w:cs="Times New Roman" w:hint="eastAsia"/>
          <w:szCs w:val="21"/>
        </w:rPr>
        <w:t>(1)</w:t>
      </w:r>
      <w:r>
        <w:rPr>
          <w:rFonts w:cs="Times New Roman"/>
          <w:position w:val="-24"/>
          <w:szCs w:val="21"/>
        </w:rPr>
        <w:object w:dxaOrig="360" w:dyaOrig="616" w14:anchorId="1939C634">
          <v:shape id="_x0000_i1032" type="#_x0000_t75" style="width:18.1pt;height:30.7pt" o:ole="">
            <v:imagedata r:id="rId53" o:title=""/>
          </v:shape>
          <o:OLEObject Type="Embed" ProgID="Equation.3" ShapeID="_x0000_i1032" DrawAspect="Content" ObjectID="_1837275122" r:id="rId54"/>
        </w:object>
      </w:r>
      <w:r>
        <w:rPr>
          <w:rFonts w:cs="Times New Roman" w:hint="eastAsia"/>
          <w:szCs w:val="21"/>
        </w:rPr>
        <w:t>，</w:t>
      </w:r>
      <w:r>
        <w:rPr>
          <w:rFonts w:cs="Times New Roman"/>
          <w:i/>
          <w:iCs/>
          <w:szCs w:val="21"/>
        </w:rPr>
        <w:t>kU</w:t>
      </w:r>
      <w:r>
        <w:rPr>
          <w:rFonts w:cs="Times New Roman" w:hint="eastAsia"/>
          <w:szCs w:val="21"/>
        </w:rPr>
        <w:t>（</w:t>
      </w:r>
      <w:r>
        <w:rPr>
          <w:rFonts w:cs="Times New Roman" w:hint="eastAsia"/>
          <w:szCs w:val="21"/>
        </w:rPr>
        <w:t>4</w:t>
      </w:r>
      <w:r>
        <w:rPr>
          <w:rFonts w:cs="Times New Roman" w:hint="eastAsia"/>
          <w:szCs w:val="21"/>
        </w:rPr>
        <w:t>分</w:t>
      </w:r>
      <w:r>
        <w:rPr>
          <w:rFonts w:cs="Times New Roman" w:hint="eastAsia"/>
        </w:rPr>
        <w:t>，每空</w:t>
      </w:r>
      <w:r>
        <w:rPr>
          <w:rFonts w:cs="Times New Roman" w:hint="eastAsia"/>
        </w:rPr>
        <w:t>2</w:t>
      </w:r>
      <w:r>
        <w:rPr>
          <w:rFonts w:cs="Times New Roman" w:hint="eastAsia"/>
        </w:rPr>
        <w:t>分</w:t>
      </w:r>
      <w:r>
        <w:rPr>
          <w:rFonts w:cs="Times New Roman" w:hint="eastAsia"/>
          <w:szCs w:val="21"/>
        </w:rPr>
        <w:t>）</w:t>
      </w:r>
      <w:r>
        <w:rPr>
          <w:rFonts w:cs="Times New Roman" w:hint="eastAsia"/>
          <w:szCs w:val="21"/>
        </w:rPr>
        <w:tab/>
      </w:r>
      <w:r>
        <w:rPr>
          <w:rFonts w:cs="Times New Roman" w:hint="eastAsia"/>
          <w:szCs w:val="21"/>
        </w:rPr>
        <w:tab/>
        <w:t>(2)</w:t>
      </w:r>
      <w:r>
        <w:rPr>
          <w:rFonts w:cs="Times New Roman" w:hint="eastAsia"/>
          <w:bCs/>
          <w:color w:val="000000" w:themeColor="text1"/>
          <w:szCs w:val="21"/>
        </w:rPr>
        <w:t>C</w:t>
      </w:r>
      <w:r>
        <w:rPr>
          <w:rFonts w:cs="Times New Roman" w:hint="eastAsia"/>
          <w:szCs w:val="21"/>
        </w:rPr>
        <w:t>（</w:t>
      </w:r>
      <w:r>
        <w:rPr>
          <w:rFonts w:cs="Times New Roman" w:hint="eastAsia"/>
          <w:szCs w:val="21"/>
        </w:rPr>
        <w:t>3</w:t>
      </w:r>
      <w:r>
        <w:rPr>
          <w:rFonts w:cs="Times New Roman" w:hint="eastAsia"/>
          <w:szCs w:val="21"/>
        </w:rPr>
        <w:t>分）</w:t>
      </w:r>
    </w:p>
    <w:p w14:paraId="24B68D79" w14:textId="77777777" w:rsidR="00FF7171" w:rsidRDefault="00FF7171" w:rsidP="00FF7171">
      <w:pPr>
        <w:spacing w:line="300" w:lineRule="auto"/>
        <w:contextualSpacing/>
      </w:pPr>
    </w:p>
    <w:p w14:paraId="0A5E20B8" w14:textId="77777777" w:rsidR="00FF7171" w:rsidRDefault="00FF7171" w:rsidP="00FF7171">
      <w:pPr>
        <w:spacing w:line="300" w:lineRule="auto"/>
        <w:contextualSpacing/>
        <w:jc w:val="center"/>
      </w:pPr>
      <w:r>
        <w:rPr>
          <w:rFonts w:eastAsia="黑体" w:cs="Times New Roman"/>
          <w:sz w:val="24"/>
          <w:szCs w:val="24"/>
        </w:rPr>
        <w:t>五</w:t>
      </w:r>
      <w:r>
        <w:rPr>
          <w:rFonts w:eastAsia="黑体" w:cs="Times New Roman" w:hint="eastAsia"/>
          <w:sz w:val="24"/>
          <w:szCs w:val="24"/>
        </w:rPr>
        <w:t xml:space="preserve">  </w:t>
      </w:r>
      <w:r>
        <w:rPr>
          <w:rFonts w:eastAsia="黑体" w:cs="Times New Roman" w:hint="eastAsia"/>
          <w:sz w:val="24"/>
          <w:szCs w:val="24"/>
        </w:rPr>
        <w:t>场</w:t>
      </w:r>
      <w:r>
        <w:rPr>
          <w:rFonts w:eastAsia="黑体" w:cs="Times New Roman"/>
          <w:sz w:val="24"/>
          <w:szCs w:val="24"/>
        </w:rPr>
        <w:t>（共</w:t>
      </w:r>
      <w:r>
        <w:rPr>
          <w:rFonts w:eastAsia="黑体" w:cs="Times New Roman" w:hint="eastAsia"/>
          <w:sz w:val="24"/>
          <w:szCs w:val="24"/>
        </w:rPr>
        <w:t>24</w:t>
      </w:r>
      <w:r>
        <w:rPr>
          <w:rFonts w:eastAsia="黑体" w:cs="Times New Roman"/>
          <w:sz w:val="24"/>
          <w:szCs w:val="24"/>
        </w:rPr>
        <w:t>分）</w:t>
      </w:r>
    </w:p>
    <w:p w14:paraId="5819EA70" w14:textId="77777777" w:rsidR="00FF7171" w:rsidRDefault="00FF7171" w:rsidP="00FF7171">
      <w:pPr>
        <w:spacing w:line="300" w:lineRule="auto"/>
        <w:contextualSpacing/>
        <w:rPr>
          <w:rFonts w:cs="Times New Roman"/>
          <w:szCs w:val="21"/>
        </w:rPr>
      </w:pPr>
      <w:r>
        <w:rPr>
          <w:rFonts w:cs="Times New Roman"/>
        </w:rPr>
        <w:t>1</w:t>
      </w:r>
      <w:r>
        <w:rPr>
          <w:rFonts w:cs="Times New Roman" w:hint="eastAsia"/>
        </w:rPr>
        <w:t>3</w:t>
      </w:r>
      <w:r>
        <w:rPr>
          <w:rFonts w:cs="Times New Roman"/>
          <w:szCs w:val="21"/>
        </w:rPr>
        <w:t>．</w:t>
      </w:r>
      <w:r>
        <w:rPr>
          <w:rFonts w:cs="Times New Roman" w:hint="eastAsia"/>
          <w:szCs w:val="21"/>
        </w:rPr>
        <w:t>A</w:t>
      </w:r>
      <w:r>
        <w:rPr>
          <w:rFonts w:cs="Times New Roman" w:hint="eastAsia"/>
          <w:szCs w:val="21"/>
        </w:rPr>
        <w:t>（</w:t>
      </w:r>
      <w:r>
        <w:rPr>
          <w:rFonts w:cs="Times New Roman" w:hint="eastAsia"/>
          <w:szCs w:val="21"/>
        </w:rPr>
        <w:t>3</w:t>
      </w:r>
      <w:r>
        <w:rPr>
          <w:rFonts w:cs="Times New Roman" w:hint="eastAsia"/>
          <w:szCs w:val="21"/>
        </w:rPr>
        <w:t>分）</w:t>
      </w:r>
    </w:p>
    <w:p w14:paraId="7543C258" w14:textId="77777777" w:rsidR="00FF7171" w:rsidRDefault="00FF7171" w:rsidP="00FF7171">
      <w:pPr>
        <w:spacing w:line="300" w:lineRule="auto"/>
        <w:contextualSpacing/>
        <w:rPr>
          <w:rFonts w:cs="Times New Roman"/>
          <w:szCs w:val="21"/>
        </w:rPr>
      </w:pPr>
      <w:r>
        <w:rPr>
          <w:rFonts w:cs="Times New Roman" w:hint="eastAsia"/>
        </w:rPr>
        <w:t>14</w:t>
      </w:r>
      <w:r>
        <w:rPr>
          <w:rFonts w:cs="Times New Roman"/>
          <w:szCs w:val="21"/>
        </w:rPr>
        <w:t>．</w:t>
      </w:r>
      <w:r>
        <w:rPr>
          <w:rFonts w:cs="Times New Roman" w:hint="eastAsia"/>
          <w:szCs w:val="21"/>
        </w:rPr>
        <w:t>C</w:t>
      </w:r>
      <w:r>
        <w:rPr>
          <w:rFonts w:cs="Times New Roman" w:hint="eastAsia"/>
          <w:szCs w:val="21"/>
        </w:rPr>
        <w:t>（</w:t>
      </w:r>
      <w:r>
        <w:rPr>
          <w:rFonts w:cs="Times New Roman" w:hint="eastAsia"/>
          <w:szCs w:val="21"/>
        </w:rPr>
        <w:t>3</w:t>
      </w:r>
      <w:r>
        <w:rPr>
          <w:rFonts w:cs="Times New Roman" w:hint="eastAsia"/>
          <w:szCs w:val="21"/>
        </w:rPr>
        <w:t>分）</w:t>
      </w:r>
      <w:bookmarkStart w:id="10" w:name="OLE_LINK2"/>
    </w:p>
    <w:p w14:paraId="4383AD3E" w14:textId="77777777" w:rsidR="00FF7171" w:rsidRDefault="00FF7171" w:rsidP="00FF7171">
      <w:pPr>
        <w:spacing w:line="300" w:lineRule="auto"/>
        <w:contextualSpacing/>
        <w:rPr>
          <w:rFonts w:cs="Times New Roman"/>
          <w:szCs w:val="21"/>
        </w:rPr>
      </w:pPr>
      <w:r>
        <w:rPr>
          <w:rFonts w:cs="Times New Roman" w:hint="eastAsia"/>
        </w:rPr>
        <w:t>15</w:t>
      </w:r>
      <w:r>
        <w:rPr>
          <w:rFonts w:cs="Times New Roman"/>
          <w:szCs w:val="21"/>
        </w:rPr>
        <w:t>．</w:t>
      </w:r>
      <w:bookmarkEnd w:id="10"/>
      <w:r>
        <w:rPr>
          <w:rFonts w:cs="Times New Roman" w:hint="eastAsia"/>
          <w:szCs w:val="21"/>
        </w:rPr>
        <w:t>BD</w:t>
      </w:r>
      <w:r>
        <w:rPr>
          <w:rFonts w:cs="Times New Roman" w:hint="eastAsia"/>
        </w:rPr>
        <w:t>（</w:t>
      </w:r>
      <w:r>
        <w:rPr>
          <w:rFonts w:cs="Times New Roman" w:hint="eastAsia"/>
        </w:rPr>
        <w:t>4</w:t>
      </w:r>
      <w:r>
        <w:rPr>
          <w:rFonts w:cs="Times New Roman" w:hint="eastAsia"/>
        </w:rPr>
        <w:t>分，漏选给</w:t>
      </w:r>
      <w:r>
        <w:rPr>
          <w:rFonts w:cs="Times New Roman" w:hint="eastAsia"/>
        </w:rPr>
        <w:t>2</w:t>
      </w:r>
      <w:r>
        <w:rPr>
          <w:rFonts w:cs="Times New Roman" w:hint="eastAsia"/>
        </w:rPr>
        <w:t>分，错选不给分）</w:t>
      </w:r>
    </w:p>
    <w:p w14:paraId="2D9A065B" w14:textId="77777777" w:rsidR="00FF7171" w:rsidRDefault="00FF7171" w:rsidP="00FF7171">
      <w:pPr>
        <w:spacing w:line="300" w:lineRule="auto"/>
        <w:contextualSpacing/>
        <w:rPr>
          <w:rFonts w:cs="Times New Roman"/>
        </w:rPr>
      </w:pPr>
      <w:r>
        <w:rPr>
          <w:rFonts w:cs="Times New Roman" w:hint="eastAsia"/>
        </w:rPr>
        <w:t>16</w:t>
      </w:r>
      <w:r>
        <w:rPr>
          <w:rFonts w:cs="Times New Roman"/>
          <w:szCs w:val="21"/>
        </w:rPr>
        <w:t>．</w:t>
      </w:r>
      <w:r>
        <w:rPr>
          <w:rFonts w:cs="Times New Roman" w:hint="eastAsia"/>
        </w:rPr>
        <w:t>(1)</w:t>
      </w:r>
      <w:r>
        <w:rPr>
          <w:rFonts w:cs="Times New Roman"/>
          <w:position w:val="-24"/>
          <w:szCs w:val="21"/>
        </w:rPr>
        <w:object w:dxaOrig="263" w:dyaOrig="602" w14:anchorId="58758A30">
          <v:shape id="_x0000_i1033" type="#_x0000_t75" style="width:12.75pt;height:30.05pt" o:ole="">
            <v:imagedata r:id="rId55" o:title=""/>
          </v:shape>
          <o:OLEObject Type="Embed" ProgID="Equation.3" ShapeID="_x0000_i1033" DrawAspect="Content" ObjectID="_1837275123" r:id="rId56"/>
        </w:object>
      </w:r>
      <w:r>
        <w:rPr>
          <w:rFonts w:cs="Times New Roman" w:hint="eastAsia"/>
        </w:rPr>
        <w:t>，</w:t>
      </w:r>
      <w:r>
        <w:rPr>
          <w:rFonts w:cs="Times New Roman"/>
          <w:position w:val="-24"/>
          <w:szCs w:val="21"/>
        </w:rPr>
        <w:object w:dxaOrig="762" w:dyaOrig="658" w14:anchorId="3043305A">
          <v:shape id="_x0000_i1034" type="#_x0000_t75" style="width:38.3pt;height:33pt" o:ole="">
            <v:imagedata r:id="rId57" o:title=""/>
          </v:shape>
          <o:OLEObject Type="Embed" ProgID="Equation.3" ShapeID="_x0000_i1034" DrawAspect="Content" ObjectID="_1837275124" r:id="rId58"/>
        </w:object>
      </w:r>
      <w:r>
        <w:rPr>
          <w:rFonts w:cs="Times New Roman" w:hint="eastAsia"/>
          <w:szCs w:val="21"/>
        </w:rPr>
        <w:t>（</w:t>
      </w:r>
      <w:r>
        <w:rPr>
          <w:rFonts w:cs="Times New Roman" w:hint="eastAsia"/>
          <w:szCs w:val="21"/>
        </w:rPr>
        <w:t>4</w:t>
      </w:r>
      <w:r>
        <w:rPr>
          <w:rFonts w:cs="Times New Roman" w:hint="eastAsia"/>
          <w:szCs w:val="21"/>
        </w:rPr>
        <w:t>分</w:t>
      </w:r>
      <w:r>
        <w:rPr>
          <w:rFonts w:cs="Times New Roman" w:hint="eastAsia"/>
        </w:rPr>
        <w:t>，每空</w:t>
      </w:r>
      <w:r>
        <w:rPr>
          <w:rFonts w:cs="Times New Roman" w:hint="eastAsia"/>
        </w:rPr>
        <w:t>2</w:t>
      </w:r>
      <w:r>
        <w:rPr>
          <w:rFonts w:cs="Times New Roman" w:hint="eastAsia"/>
        </w:rPr>
        <w:t>分</w:t>
      </w:r>
      <w:r>
        <w:rPr>
          <w:rFonts w:cs="Times New Roman" w:hint="eastAsia"/>
          <w:szCs w:val="21"/>
        </w:rPr>
        <w:t>）</w:t>
      </w:r>
      <w:r>
        <w:rPr>
          <w:rFonts w:cs="Times New Roman" w:hint="eastAsia"/>
          <w:szCs w:val="21"/>
        </w:rPr>
        <w:tab/>
        <w:t>(2)D</w:t>
      </w:r>
      <w:r>
        <w:rPr>
          <w:rFonts w:cs="Times New Roman" w:hint="eastAsia"/>
          <w:szCs w:val="21"/>
        </w:rPr>
        <w:t>（</w:t>
      </w:r>
      <w:r>
        <w:rPr>
          <w:rFonts w:cs="Times New Roman" w:hint="eastAsia"/>
          <w:szCs w:val="21"/>
        </w:rPr>
        <w:t>3</w:t>
      </w:r>
      <w:r>
        <w:rPr>
          <w:rFonts w:cs="Times New Roman" w:hint="eastAsia"/>
          <w:szCs w:val="21"/>
        </w:rPr>
        <w:t>分）</w:t>
      </w:r>
    </w:p>
    <w:p w14:paraId="08F29AF1" w14:textId="77777777" w:rsidR="00FF7171" w:rsidRDefault="00FF7171" w:rsidP="00FF7171">
      <w:pPr>
        <w:adjustRightInd w:val="0"/>
        <w:spacing w:line="300" w:lineRule="auto"/>
        <w:rPr>
          <w:rFonts w:cs="Times New Roman"/>
          <w:szCs w:val="21"/>
        </w:rPr>
      </w:pPr>
      <w:r>
        <w:rPr>
          <w:rFonts w:cs="Times New Roman" w:hint="eastAsia"/>
          <w:szCs w:val="21"/>
        </w:rPr>
        <w:t>17</w:t>
      </w:r>
      <w:r>
        <w:rPr>
          <w:rFonts w:cs="Times New Roman"/>
          <w:szCs w:val="21"/>
        </w:rPr>
        <w:t>．</w:t>
      </w:r>
      <w:r>
        <w:rPr>
          <w:rFonts w:cs="Times New Roman" w:hint="eastAsia"/>
          <w:szCs w:val="21"/>
        </w:rPr>
        <w:t>(1)</w:t>
      </w:r>
      <w:r>
        <w:rPr>
          <w:rFonts w:cs="Times New Roman"/>
          <w:position w:val="-26"/>
          <w:szCs w:val="21"/>
        </w:rPr>
        <w:object w:dxaOrig="561" w:dyaOrig="692" w14:anchorId="1CA2A92A">
          <v:shape id="_x0000_i1035" type="#_x0000_t75" style="width:27.7pt;height:34.5pt" o:ole="">
            <v:imagedata r:id="rId59" o:title=""/>
          </v:shape>
          <o:OLEObject Type="Embed" ProgID="Equation.3" ShapeID="_x0000_i1035" DrawAspect="Content" ObjectID="_1837275125" r:id="rId60"/>
        </w:object>
      </w:r>
      <w:r>
        <w:rPr>
          <w:rFonts w:cs="Times New Roman" w:hint="eastAsia"/>
          <w:szCs w:val="21"/>
        </w:rPr>
        <w:t>（</w:t>
      </w:r>
      <w:r>
        <w:rPr>
          <w:rFonts w:cs="Times New Roman" w:hint="eastAsia"/>
          <w:szCs w:val="21"/>
        </w:rPr>
        <w:t>3</w:t>
      </w:r>
      <w:r>
        <w:rPr>
          <w:rFonts w:cs="Times New Roman" w:hint="eastAsia"/>
          <w:szCs w:val="21"/>
        </w:rPr>
        <w:t>分）</w:t>
      </w:r>
    </w:p>
    <w:p w14:paraId="5E2EC6C5" w14:textId="77777777" w:rsidR="00FF7171" w:rsidRDefault="00FF7171" w:rsidP="00FF7171">
      <w:pPr>
        <w:adjustRightInd w:val="0"/>
        <w:spacing w:line="300" w:lineRule="auto"/>
        <w:ind w:leftChars="200" w:left="420"/>
        <w:rPr>
          <w:rFonts w:cs="Times New Roman"/>
          <w:bCs/>
          <w:szCs w:val="21"/>
        </w:rPr>
      </w:pPr>
      <w:r>
        <w:rPr>
          <w:rFonts w:cs="Times New Roman" w:hint="eastAsia"/>
          <w:szCs w:val="21"/>
        </w:rPr>
        <w:t>(2)</w:t>
      </w:r>
      <w:r>
        <w:rPr>
          <w:rFonts w:cs="Times New Roman" w:hint="eastAsia"/>
          <w:bCs/>
          <w:szCs w:val="21"/>
        </w:rPr>
        <w:t>由</w:t>
      </w:r>
      <w:r>
        <w:rPr>
          <w:rFonts w:cs="Times New Roman"/>
          <w:position w:val="-24"/>
          <w:szCs w:val="21"/>
        </w:rPr>
        <w:object w:dxaOrig="630" w:dyaOrig="623" w14:anchorId="27407A24">
          <v:shape id="_x0000_i1036" type="#_x0000_t75" style="width:31.5pt;height:30.7pt" o:ole="">
            <v:imagedata r:id="rId61" o:title=""/>
          </v:shape>
          <o:OLEObject Type="Embed" ProgID="Equation.3" ShapeID="_x0000_i1036" DrawAspect="Content" ObjectID="_1837275126" r:id="rId62"/>
        </w:object>
      </w:r>
      <w:r>
        <w:rPr>
          <w:rFonts w:cs="Times New Roman" w:hint="eastAsia"/>
          <w:bCs/>
          <w:szCs w:val="21"/>
        </w:rPr>
        <w:t>，</w:t>
      </w:r>
      <w:r>
        <w:rPr>
          <w:rFonts w:cs="Times New Roman"/>
          <w:position w:val="-6"/>
          <w:szCs w:val="21"/>
        </w:rPr>
        <w:object w:dxaOrig="900" w:dyaOrig="277" w14:anchorId="6F9A6E4C">
          <v:shape id="_x0000_i1037" type="#_x0000_t75" style="width:44.95pt;height:14.25pt" o:ole="">
            <v:imagedata r:id="rId63" o:title=""/>
          </v:shape>
          <o:OLEObject Type="Embed" ProgID="Equation.3" ShapeID="_x0000_i1037" DrawAspect="Content" ObjectID="_1837275127" r:id="rId64"/>
        </w:object>
      </w:r>
      <w:r>
        <w:rPr>
          <w:rFonts w:ascii="Book Antiqua" w:hAnsi="Book Antiqua" w:cs="Times New Roman"/>
          <w:iCs/>
          <w:szCs w:val="21"/>
        </w:rPr>
        <w:t>，</w:t>
      </w:r>
      <w:r>
        <w:rPr>
          <w:rFonts w:cs="Times New Roman"/>
          <w:position w:val="-4"/>
          <w:szCs w:val="21"/>
        </w:rPr>
        <w:object w:dxaOrig="858" w:dyaOrig="263" w14:anchorId="128654CB">
          <v:shape id="_x0000_i1038" type="#_x0000_t75" style="width:42.8pt;height:12.75pt" o:ole="">
            <v:imagedata r:id="rId65" o:title=""/>
          </v:shape>
          <o:OLEObject Type="Embed" ProgID="Equation.3" ShapeID="_x0000_i1038" DrawAspect="Content" ObjectID="_1837275128" r:id="rId66"/>
        </w:object>
      </w:r>
    </w:p>
    <w:p w14:paraId="438C6EC0" w14:textId="77777777" w:rsidR="00FF7171" w:rsidRDefault="00FF7171" w:rsidP="00FF7171">
      <w:pPr>
        <w:adjustRightInd w:val="0"/>
        <w:spacing w:line="300" w:lineRule="auto"/>
        <w:ind w:leftChars="350" w:left="735"/>
        <w:rPr>
          <w:rFonts w:cs="Times New Roman"/>
          <w:bCs/>
          <w:szCs w:val="21"/>
        </w:rPr>
      </w:pPr>
      <w:r>
        <w:rPr>
          <w:rFonts w:cs="Times New Roman" w:hint="eastAsia"/>
          <w:bCs/>
          <w:szCs w:val="21"/>
        </w:rPr>
        <w:t>可得安培力</w:t>
      </w:r>
      <w:r>
        <w:rPr>
          <w:rFonts w:cs="Times New Roman"/>
          <w:position w:val="-24"/>
          <w:szCs w:val="21"/>
        </w:rPr>
        <w:object w:dxaOrig="1122" w:dyaOrig="658" w14:anchorId="466FBAE6">
          <v:shape id="_x0000_i1039" type="#_x0000_t75" style="width:56.25pt;height:33pt" o:ole="">
            <v:imagedata r:id="rId67" o:title=""/>
          </v:shape>
          <o:OLEObject Type="Embed" ProgID="Equation.3" ShapeID="_x0000_i1039" DrawAspect="Content" ObjectID="_1837275129" r:id="rId68"/>
        </w:object>
      </w:r>
      <w:r>
        <w:rPr>
          <w:rFonts w:cs="Times New Roman" w:hint="eastAsia"/>
          <w:position w:val="-24"/>
          <w:szCs w:val="21"/>
        </w:rPr>
        <w:tab/>
      </w:r>
      <w:r>
        <w:rPr>
          <w:rFonts w:cs="Times New Roman" w:hint="eastAsia"/>
          <w:position w:val="-24"/>
          <w:szCs w:val="21"/>
        </w:rPr>
        <w:tab/>
      </w:r>
      <w:r>
        <w:rPr>
          <w:rFonts w:cs="Times New Roman" w:hint="eastAsia"/>
          <w:position w:val="-24"/>
          <w:szCs w:val="21"/>
        </w:rPr>
        <w:tab/>
      </w:r>
      <w:r>
        <w:rPr>
          <w:rFonts w:cs="Times New Roman" w:hint="eastAsia"/>
          <w:position w:val="-24"/>
          <w:szCs w:val="21"/>
        </w:rPr>
        <w:tab/>
      </w:r>
      <w:r>
        <w:rPr>
          <w:rFonts w:cs="Times New Roman" w:hint="eastAsia"/>
          <w:position w:val="-24"/>
          <w:szCs w:val="21"/>
        </w:rPr>
        <w:tab/>
      </w:r>
      <w:r>
        <w:rPr>
          <w:rFonts w:cs="Times New Roman" w:hint="eastAsia"/>
          <w:position w:val="-24"/>
          <w:szCs w:val="21"/>
        </w:rPr>
        <w:tab/>
      </w:r>
      <w:r>
        <w:rPr>
          <w:rFonts w:cs="Times New Roman" w:hint="eastAsia"/>
          <w:position w:val="-24"/>
          <w:szCs w:val="21"/>
        </w:rPr>
        <w:tab/>
      </w:r>
      <w:r>
        <w:rPr>
          <w:rFonts w:cs="Times New Roman" w:hint="eastAsia"/>
          <w:position w:val="-24"/>
          <w:szCs w:val="21"/>
        </w:rPr>
        <w:tab/>
      </w:r>
      <w:r>
        <w:rPr>
          <w:rFonts w:cs="Times New Roman" w:hint="eastAsia"/>
          <w:position w:val="-24"/>
          <w:szCs w:val="21"/>
        </w:rPr>
        <w:tab/>
      </w:r>
      <w:r>
        <w:rPr>
          <w:rFonts w:cs="Times New Roman" w:hint="eastAsia"/>
          <w:position w:val="-24"/>
          <w:szCs w:val="21"/>
        </w:rPr>
        <w:tab/>
      </w:r>
      <w:r>
        <w:rPr>
          <w:rFonts w:cs="Times New Roman" w:hint="eastAsia"/>
          <w:szCs w:val="21"/>
        </w:rPr>
        <w:t>（</w:t>
      </w:r>
      <w:r>
        <w:rPr>
          <w:rFonts w:cs="Times New Roman" w:hint="eastAsia"/>
          <w:szCs w:val="21"/>
        </w:rPr>
        <w:t>1</w:t>
      </w:r>
      <w:r>
        <w:rPr>
          <w:rFonts w:cs="Times New Roman" w:hint="eastAsia"/>
          <w:szCs w:val="21"/>
        </w:rPr>
        <w:t>分）</w:t>
      </w:r>
    </w:p>
    <w:p w14:paraId="7D8186E6" w14:textId="77777777" w:rsidR="00FF7171" w:rsidRDefault="00FF7171" w:rsidP="00FF7171">
      <w:pPr>
        <w:adjustRightInd w:val="0"/>
        <w:spacing w:line="300" w:lineRule="auto"/>
        <w:ind w:leftChars="350" w:left="735"/>
        <w:rPr>
          <w:rFonts w:cs="Times New Roman"/>
          <w:bCs/>
          <w:szCs w:val="21"/>
        </w:rPr>
      </w:pPr>
      <w:r>
        <w:rPr>
          <w:rFonts w:cs="Times New Roman" w:hint="eastAsia"/>
          <w:bCs/>
          <w:szCs w:val="21"/>
        </w:rPr>
        <w:t>线框进入磁场过程中克服安培力做功功率</w:t>
      </w:r>
      <w:r>
        <w:rPr>
          <w:rFonts w:cs="Times New Roman"/>
          <w:position w:val="-24"/>
          <w:szCs w:val="21"/>
        </w:rPr>
        <w:object w:dxaOrig="1710" w:dyaOrig="658" w14:anchorId="4761EA83">
          <v:shape id="_x0000_i1040" type="#_x0000_t75" style="width:85.45pt;height:33pt" o:ole="">
            <v:imagedata r:id="rId69" o:title=""/>
          </v:shape>
          <o:OLEObject Type="Embed" ProgID="Equation.3" ShapeID="_x0000_i1040" DrawAspect="Content" ObjectID="_1837275130" r:id="rId70"/>
        </w:object>
      </w:r>
      <w:r>
        <w:rPr>
          <w:rFonts w:cs="Times New Roman" w:hint="eastAsia"/>
          <w:position w:val="-24"/>
          <w:szCs w:val="21"/>
        </w:rPr>
        <w:tab/>
      </w:r>
      <w:r>
        <w:rPr>
          <w:rFonts w:cs="Times New Roman" w:hint="eastAsia"/>
          <w:position w:val="-24"/>
          <w:szCs w:val="21"/>
        </w:rPr>
        <w:tab/>
      </w:r>
      <w:r>
        <w:rPr>
          <w:rFonts w:cs="Times New Roman" w:hint="eastAsia"/>
          <w:szCs w:val="21"/>
        </w:rPr>
        <w:t>（</w:t>
      </w:r>
      <w:r>
        <w:rPr>
          <w:rFonts w:cs="Times New Roman" w:hint="eastAsia"/>
          <w:szCs w:val="21"/>
        </w:rPr>
        <w:t>1</w:t>
      </w:r>
      <w:r>
        <w:rPr>
          <w:rFonts w:cs="Times New Roman" w:hint="eastAsia"/>
          <w:szCs w:val="21"/>
        </w:rPr>
        <w:t>分）</w:t>
      </w:r>
    </w:p>
    <w:p w14:paraId="6D212CDF" w14:textId="77777777" w:rsidR="00FF7171" w:rsidRDefault="00FF7171" w:rsidP="00FF7171">
      <w:pPr>
        <w:adjustRightInd w:val="0"/>
        <w:spacing w:line="300" w:lineRule="auto"/>
        <w:ind w:leftChars="350" w:left="735"/>
        <w:rPr>
          <w:rFonts w:cs="Times New Roman"/>
          <w:bCs/>
          <w:szCs w:val="21"/>
        </w:rPr>
      </w:pPr>
      <w:r>
        <w:rPr>
          <w:rFonts w:cs="Times New Roman" w:hint="eastAsia"/>
          <w:bCs/>
          <w:szCs w:val="21"/>
        </w:rPr>
        <w:lastRenderedPageBreak/>
        <w:t>当线框刚好完全进入磁场前瞬间，克服安培力做功功率最大</w:t>
      </w:r>
      <w:r>
        <w:rPr>
          <w:rFonts w:cs="Times New Roman"/>
          <w:bCs/>
          <w:szCs w:val="21"/>
        </w:rPr>
        <w:tab/>
      </w:r>
      <w:r>
        <w:rPr>
          <w:rFonts w:cs="Times New Roman" w:hint="eastAsia"/>
          <w:bCs/>
          <w:szCs w:val="21"/>
        </w:rPr>
        <w:tab/>
      </w:r>
      <w:r>
        <w:rPr>
          <w:rFonts w:cs="Times New Roman" w:hint="eastAsia"/>
          <w:szCs w:val="21"/>
        </w:rPr>
        <w:t>（</w:t>
      </w:r>
      <w:r>
        <w:rPr>
          <w:rFonts w:cs="Times New Roman" w:hint="eastAsia"/>
          <w:szCs w:val="21"/>
        </w:rPr>
        <w:t>1</w:t>
      </w:r>
      <w:r>
        <w:rPr>
          <w:rFonts w:cs="Times New Roman" w:hint="eastAsia"/>
          <w:szCs w:val="21"/>
        </w:rPr>
        <w:t>分）</w:t>
      </w:r>
    </w:p>
    <w:p w14:paraId="2CC36904" w14:textId="77777777" w:rsidR="00FF7171" w:rsidRDefault="00FF7171" w:rsidP="00FF7171">
      <w:pPr>
        <w:adjustRightInd w:val="0"/>
        <w:spacing w:line="300" w:lineRule="auto"/>
        <w:ind w:leftChars="350" w:left="735"/>
        <w:rPr>
          <w:rFonts w:cs="Times New Roman"/>
          <w:szCs w:val="21"/>
        </w:rPr>
      </w:pPr>
      <w:r>
        <w:rPr>
          <w:rFonts w:cs="Times New Roman" w:hint="eastAsia"/>
          <w:bCs/>
          <w:szCs w:val="21"/>
        </w:rPr>
        <w:t>此时</w:t>
      </w:r>
      <w:r>
        <w:rPr>
          <w:rFonts w:cs="Times New Roman"/>
          <w:position w:val="-6"/>
          <w:szCs w:val="21"/>
        </w:rPr>
        <w:object w:dxaOrig="942" w:dyaOrig="318" w14:anchorId="126E7F15">
          <v:shape id="_x0000_i1041" type="#_x0000_t75" style="width:46.45pt;height:15.75pt" o:ole="">
            <v:imagedata r:id="rId71" o:title=""/>
          </v:shape>
          <o:OLEObject Type="Embed" ProgID="Equation.3" ShapeID="_x0000_i1041" DrawAspect="Content" ObjectID="_1837275131" r:id="rId72"/>
        </w:object>
      </w:r>
      <w:r>
        <w:rPr>
          <w:rFonts w:cs="Times New Roman"/>
          <w:bCs/>
          <w:szCs w:val="21"/>
        </w:rPr>
        <w:t>，</w:t>
      </w:r>
      <w:r>
        <w:rPr>
          <w:rFonts w:cs="Times New Roman"/>
          <w:position w:val="-24"/>
          <w:szCs w:val="21"/>
        </w:rPr>
        <w:object w:dxaOrig="1322" w:dyaOrig="658" w14:anchorId="340DF3CA">
          <v:shape id="_x0000_i1042" type="#_x0000_t75" style="width:66.05pt;height:33pt" o:ole="">
            <v:imagedata r:id="rId73" o:title=""/>
          </v:shape>
          <o:OLEObject Type="Embed" ProgID="Equation.3" ShapeID="_x0000_i1042" DrawAspect="Content" ObjectID="_1837275132" r:id="rId74"/>
        </w:object>
      </w:r>
      <w:r>
        <w:rPr>
          <w:rFonts w:cs="Times New Roman"/>
          <w:bCs/>
          <w:szCs w:val="21"/>
        </w:rPr>
        <w:tab/>
      </w:r>
      <w:r>
        <w:rPr>
          <w:rFonts w:cs="Times New Roman" w:hint="eastAsia"/>
          <w:bCs/>
          <w:szCs w:val="21"/>
        </w:rPr>
        <w:tab/>
      </w:r>
      <w:r>
        <w:rPr>
          <w:rFonts w:cs="Times New Roman" w:hint="eastAsia"/>
          <w:bCs/>
          <w:szCs w:val="21"/>
        </w:rPr>
        <w:tab/>
      </w:r>
      <w:r>
        <w:rPr>
          <w:rFonts w:cs="Times New Roman" w:hint="eastAsia"/>
          <w:bCs/>
          <w:szCs w:val="21"/>
        </w:rPr>
        <w:tab/>
      </w:r>
      <w:r>
        <w:rPr>
          <w:rFonts w:cs="Times New Roman" w:hint="eastAsia"/>
          <w:bCs/>
          <w:szCs w:val="21"/>
        </w:rPr>
        <w:tab/>
      </w:r>
      <w:r>
        <w:rPr>
          <w:rFonts w:cs="Times New Roman" w:hint="eastAsia"/>
          <w:bCs/>
          <w:szCs w:val="21"/>
        </w:rPr>
        <w:tab/>
      </w:r>
      <w:r>
        <w:rPr>
          <w:rFonts w:cs="Times New Roman" w:hint="eastAsia"/>
          <w:bCs/>
          <w:szCs w:val="21"/>
        </w:rPr>
        <w:tab/>
      </w:r>
      <w:r>
        <w:rPr>
          <w:rFonts w:cs="Times New Roman" w:hint="eastAsia"/>
          <w:bCs/>
          <w:szCs w:val="21"/>
        </w:rPr>
        <w:tab/>
      </w:r>
      <w:r>
        <w:rPr>
          <w:rFonts w:cs="Times New Roman" w:hint="eastAsia"/>
          <w:szCs w:val="21"/>
        </w:rPr>
        <w:t>（</w:t>
      </w:r>
      <w:r>
        <w:rPr>
          <w:rFonts w:cs="Times New Roman" w:hint="eastAsia"/>
          <w:szCs w:val="21"/>
        </w:rPr>
        <w:t>1</w:t>
      </w:r>
      <w:r>
        <w:rPr>
          <w:rFonts w:cs="Times New Roman" w:hint="eastAsia"/>
          <w:szCs w:val="21"/>
        </w:rPr>
        <w:t>分）</w:t>
      </w:r>
    </w:p>
    <w:p w14:paraId="5FA0779F" w14:textId="77777777" w:rsidR="00FF7171" w:rsidRDefault="00FF7171" w:rsidP="00FF7171">
      <w:pPr>
        <w:spacing w:line="300" w:lineRule="auto"/>
        <w:ind w:leftChars="350" w:left="735"/>
        <w:contextualSpacing/>
        <w:rPr>
          <w:rFonts w:ascii="宋体" w:hAnsi="宋体" w:cs="宋体" w:hint="eastAsia"/>
          <w:szCs w:val="21"/>
        </w:rPr>
      </w:pPr>
      <w:r>
        <w:rPr>
          <w:rFonts w:ascii="楷体" w:eastAsia="楷体" w:hAnsi="楷体" w:cs="楷体" w:hint="eastAsia"/>
          <w:szCs w:val="21"/>
        </w:rPr>
        <w:t>（其他解答过程合理亦可，酌情赋分）</w:t>
      </w:r>
    </w:p>
    <w:p w14:paraId="2A19FF4E" w14:textId="77777777" w:rsidR="00FF7171" w:rsidRDefault="00FF7171" w:rsidP="00FF7171">
      <w:pPr>
        <w:spacing w:line="300" w:lineRule="auto"/>
        <w:contextualSpacing/>
        <w:jc w:val="center"/>
        <w:rPr>
          <w:rFonts w:ascii="宋体" w:hAnsi="宋体" w:cs="宋体" w:hint="eastAsia"/>
          <w:szCs w:val="21"/>
        </w:rPr>
      </w:pPr>
    </w:p>
    <w:p w14:paraId="4264266E" w14:textId="77777777" w:rsidR="00FF7171" w:rsidRDefault="00FF7171" w:rsidP="00FF7171">
      <w:pPr>
        <w:spacing w:line="300" w:lineRule="auto"/>
        <w:contextualSpacing/>
        <w:jc w:val="center"/>
        <w:rPr>
          <w:sz w:val="24"/>
          <w:szCs w:val="24"/>
        </w:rPr>
      </w:pPr>
      <w:r>
        <w:rPr>
          <w:rFonts w:eastAsia="黑体" w:cs="Times New Roman"/>
          <w:sz w:val="24"/>
          <w:szCs w:val="24"/>
        </w:rPr>
        <w:t>六</w:t>
      </w:r>
      <w:r>
        <w:rPr>
          <w:rFonts w:eastAsia="黑体" w:cs="Times New Roman" w:hint="eastAsia"/>
          <w:sz w:val="24"/>
          <w:szCs w:val="24"/>
        </w:rPr>
        <w:t xml:space="preserve">  </w:t>
      </w:r>
      <w:r>
        <w:rPr>
          <w:rFonts w:eastAsia="黑体" w:cs="Times New Roman" w:hint="eastAsia"/>
          <w:kern w:val="0"/>
          <w:sz w:val="24"/>
          <w:szCs w:val="24"/>
        </w:rPr>
        <w:t>离子阱</w:t>
      </w:r>
      <w:r>
        <w:rPr>
          <w:rFonts w:eastAsia="黑体" w:cs="Times New Roman"/>
          <w:sz w:val="24"/>
          <w:szCs w:val="24"/>
        </w:rPr>
        <w:t>（共</w:t>
      </w:r>
      <w:r>
        <w:rPr>
          <w:rFonts w:eastAsia="黑体" w:cs="Times New Roman" w:hint="eastAsia"/>
          <w:sz w:val="24"/>
          <w:szCs w:val="24"/>
        </w:rPr>
        <w:t>15</w:t>
      </w:r>
      <w:r>
        <w:rPr>
          <w:rFonts w:eastAsia="黑体" w:cs="Times New Roman"/>
          <w:sz w:val="24"/>
          <w:szCs w:val="24"/>
        </w:rPr>
        <w:t>分）</w:t>
      </w:r>
    </w:p>
    <w:p w14:paraId="172334A9" w14:textId="77777777" w:rsidR="00FF7171" w:rsidRDefault="00FF7171" w:rsidP="00FF7171">
      <w:pPr>
        <w:adjustRightInd w:val="0"/>
        <w:spacing w:line="300" w:lineRule="auto"/>
        <w:rPr>
          <w:rFonts w:cs="Times New Roman"/>
          <w:szCs w:val="21"/>
        </w:rPr>
      </w:pPr>
      <w:r>
        <w:rPr>
          <w:rFonts w:cs="Times New Roman" w:hint="eastAsia"/>
          <w:szCs w:val="21"/>
        </w:rPr>
        <w:t>18</w:t>
      </w:r>
      <w:r>
        <w:rPr>
          <w:rFonts w:cs="Times New Roman"/>
          <w:szCs w:val="21"/>
        </w:rPr>
        <w:t>．</w:t>
      </w:r>
      <w:r>
        <w:rPr>
          <w:rFonts w:cs="Times New Roman"/>
          <w:position w:val="-24"/>
          <w:szCs w:val="21"/>
        </w:rPr>
        <w:object w:dxaOrig="263" w:dyaOrig="609" w14:anchorId="164E57D7">
          <v:shape id="_x0000_i1043" type="#_x0000_t75" style="width:12.75pt;height:30.7pt" o:ole="">
            <v:imagedata r:id="rId75" o:title=""/>
          </v:shape>
          <o:OLEObject Type="Embed" ProgID="Equation.3" ShapeID="_x0000_i1043" DrawAspect="Content" ObjectID="_1837275133" r:id="rId76"/>
        </w:object>
      </w:r>
      <w:r>
        <w:rPr>
          <w:rFonts w:cs="Times New Roman" w:hint="eastAsia"/>
          <w:szCs w:val="21"/>
        </w:rPr>
        <w:t>，</w:t>
      </w:r>
      <w:r>
        <w:rPr>
          <w:position w:val="-24"/>
        </w:rPr>
        <w:object w:dxaOrig="339" w:dyaOrig="609" w14:anchorId="568C8335">
          <v:shape id="_x0000_i1044" type="#_x0000_t75" style="width:17.25pt;height:30.7pt" o:ole="">
            <v:imagedata r:id="rId77" o:title=""/>
          </v:shape>
          <o:OLEObject Type="Embed" ProgID="Equation.3" ShapeID="_x0000_i1044" DrawAspect="Content" ObjectID="_1837275134" r:id="rId78"/>
        </w:object>
      </w:r>
      <w:r>
        <w:rPr>
          <w:rFonts w:cs="Times New Roman"/>
          <w:szCs w:val="21"/>
        </w:rPr>
        <w:t>（</w:t>
      </w:r>
      <w:r>
        <w:rPr>
          <w:rFonts w:cs="Times New Roman"/>
          <w:szCs w:val="21"/>
        </w:rPr>
        <w:t>4</w:t>
      </w:r>
      <w:r>
        <w:rPr>
          <w:rFonts w:cs="Times New Roman"/>
          <w:szCs w:val="21"/>
        </w:rPr>
        <w:t>分</w:t>
      </w:r>
      <w:r>
        <w:rPr>
          <w:rFonts w:cs="Times New Roman" w:hint="eastAsia"/>
        </w:rPr>
        <w:t>，每空</w:t>
      </w:r>
      <w:r>
        <w:rPr>
          <w:rFonts w:cs="Times New Roman" w:hint="eastAsia"/>
        </w:rPr>
        <w:t>2</w:t>
      </w:r>
      <w:r>
        <w:rPr>
          <w:rFonts w:cs="Times New Roman" w:hint="eastAsia"/>
        </w:rPr>
        <w:t>分</w:t>
      </w:r>
      <w:r>
        <w:rPr>
          <w:rFonts w:cs="Times New Roman"/>
          <w:szCs w:val="21"/>
        </w:rPr>
        <w:t>）</w:t>
      </w:r>
    </w:p>
    <w:p w14:paraId="3CA8040C" w14:textId="77777777" w:rsidR="00FF7171" w:rsidRDefault="00FF7171" w:rsidP="00FF7171">
      <w:pPr>
        <w:adjustRightInd w:val="0"/>
        <w:spacing w:line="300" w:lineRule="auto"/>
        <w:rPr>
          <w:rFonts w:cs="Times New Roman"/>
          <w:szCs w:val="21"/>
        </w:rPr>
      </w:pPr>
      <w:r>
        <w:rPr>
          <w:rFonts w:cs="Times New Roman" w:hint="eastAsia"/>
          <w:szCs w:val="21"/>
        </w:rPr>
        <w:t>19</w:t>
      </w:r>
      <w:r>
        <w:rPr>
          <w:rFonts w:cs="Times New Roman"/>
          <w:szCs w:val="21"/>
        </w:rPr>
        <w:t>．</w:t>
      </w:r>
      <w:r>
        <w:rPr>
          <w:rFonts w:cs="Times New Roman" w:hint="eastAsia"/>
          <w:szCs w:val="21"/>
        </w:rPr>
        <w:t>(1)</w:t>
      </w:r>
      <w:r>
        <w:rPr>
          <w:position w:val="-24"/>
        </w:rPr>
        <w:object w:dxaOrig="498" w:dyaOrig="637" w14:anchorId="6792799E">
          <v:shape id="_x0000_i1045" type="#_x0000_t75" style="width:25.55pt;height:31.5pt" o:ole="">
            <v:imagedata r:id="rId79" o:title=""/>
          </v:shape>
          <o:OLEObject Type="Embed" ProgID="Equation.3" ShapeID="_x0000_i1045" DrawAspect="Content" ObjectID="_1837275135" r:id="rId80"/>
        </w:object>
      </w:r>
      <w:r>
        <w:rPr>
          <w:rFonts w:cs="Times New Roman"/>
          <w:szCs w:val="21"/>
        </w:rPr>
        <w:t>（</w:t>
      </w:r>
      <w:r>
        <w:rPr>
          <w:rFonts w:cs="Times New Roman" w:hint="eastAsia"/>
          <w:szCs w:val="21"/>
        </w:rPr>
        <w:t>3</w:t>
      </w:r>
      <w:r>
        <w:rPr>
          <w:rFonts w:cs="Times New Roman"/>
          <w:szCs w:val="21"/>
        </w:rPr>
        <w:t>分）</w:t>
      </w:r>
    </w:p>
    <w:p w14:paraId="14B0133C" w14:textId="775920B7" w:rsidR="00FF7171" w:rsidRDefault="00FF7171" w:rsidP="00FF7171">
      <w:pPr>
        <w:adjustRightInd w:val="0"/>
        <w:spacing w:line="300" w:lineRule="auto"/>
        <w:ind w:leftChars="200" w:left="420"/>
        <w:rPr>
          <w:rFonts w:cs="Times New Roman"/>
          <w:color w:val="000000" w:themeColor="text1"/>
          <w:szCs w:val="21"/>
        </w:rPr>
      </w:pPr>
      <w:r>
        <w:rPr>
          <w:rFonts w:cs="Times New Roman" w:hint="eastAsia"/>
          <w:szCs w:val="21"/>
        </w:rPr>
        <w:t xml:space="preserve">(2) </w:t>
      </w:r>
      <w:r>
        <w:rPr>
          <w:rFonts w:cs="Times New Roman"/>
          <w:szCs w:val="21"/>
        </w:rPr>
        <w:t>①</w:t>
      </w:r>
      <w:r>
        <w:rPr>
          <w:rFonts w:cs="Times New Roman"/>
          <w:color w:val="000000" w:themeColor="text1"/>
          <w:szCs w:val="21"/>
        </w:rPr>
        <w:t xml:space="preserve"> </w:t>
      </w:r>
      <w:r>
        <w:rPr>
          <w:rFonts w:cs="Times New Roman"/>
          <w:color w:val="000000" w:themeColor="text1"/>
          <w:szCs w:val="21"/>
        </w:rPr>
        <w:t>氢离子在</w:t>
      </w:r>
      <w:r>
        <w:rPr>
          <w:rFonts w:cs="Times New Roman"/>
          <w:i/>
          <w:color w:val="000000" w:themeColor="text1"/>
          <w:szCs w:val="21"/>
        </w:rPr>
        <w:t>z</w:t>
      </w:r>
      <w:r>
        <w:rPr>
          <w:rFonts w:cs="Times New Roman"/>
          <w:color w:val="000000" w:themeColor="text1"/>
          <w:szCs w:val="21"/>
        </w:rPr>
        <w:t>轴上运动时</w:t>
      </w:r>
      <w:r>
        <w:rPr>
          <w:rFonts w:cs="Times New Roman" w:hint="eastAsia"/>
          <w:color w:val="000000" w:themeColor="text1"/>
          <w:szCs w:val="21"/>
        </w:rPr>
        <w:t>仅受电场力</w:t>
      </w:r>
      <w:r>
        <w:rPr>
          <w:rFonts w:cs="Times New Roman"/>
          <w:color w:val="000000" w:themeColor="text1"/>
          <w:szCs w:val="21"/>
        </w:rPr>
        <w:t>，动能函数</w:t>
      </w:r>
      <w:r>
        <w:rPr>
          <w:rFonts w:cs="Times New Roman"/>
          <w:i/>
          <w:iCs/>
          <w:szCs w:val="21"/>
        </w:rPr>
        <w:t>E</w:t>
      </w:r>
      <w:r>
        <w:rPr>
          <w:rFonts w:cs="Times New Roman"/>
          <w:szCs w:val="21"/>
          <w:vertAlign w:val="subscript"/>
        </w:rPr>
        <w:t>k</w:t>
      </w:r>
      <w:r w:rsidR="00F71F09">
        <w:rPr>
          <w:rFonts w:cs="Times New Roman" w:hint="eastAsia"/>
          <w:szCs w:val="21"/>
        </w:rPr>
        <w:t xml:space="preserve"> = </w:t>
      </w:r>
      <w:r>
        <w:rPr>
          <w:rFonts w:ascii="宋体" w:hAnsi="宋体" w:cs="Times New Roman"/>
          <w:bCs/>
          <w:szCs w:val="21"/>
        </w:rPr>
        <w:t>-</w:t>
      </w:r>
      <w:r>
        <w:rPr>
          <w:rFonts w:cs="Times New Roman"/>
          <w:i/>
          <w:iCs/>
          <w:szCs w:val="21"/>
        </w:rPr>
        <w:t>k</w:t>
      </w:r>
      <w:r>
        <w:rPr>
          <w:rFonts w:cs="Times New Roman"/>
          <w:iCs/>
          <w:szCs w:val="21"/>
        </w:rPr>
        <w:t>·</w:t>
      </w:r>
      <w:r>
        <w:rPr>
          <w:rFonts w:cs="Times New Roman" w:hint="eastAsia"/>
          <w:i/>
          <w:iCs/>
          <w:szCs w:val="21"/>
        </w:rPr>
        <w:t>z</w:t>
      </w:r>
      <w:r>
        <w:rPr>
          <w:rFonts w:cs="Times New Roman"/>
          <w:iCs/>
          <w:szCs w:val="21"/>
          <w:vertAlign w:val="superscript"/>
        </w:rPr>
        <w:t>2</w:t>
      </w:r>
      <w:r>
        <w:rPr>
          <w:rFonts w:cs="Times New Roman"/>
          <w:iCs/>
          <w:szCs w:val="21"/>
        </w:rPr>
        <w:t>+</w:t>
      </w:r>
      <w:r>
        <w:rPr>
          <w:rFonts w:cs="Times New Roman"/>
          <w:i/>
          <w:iCs/>
          <w:szCs w:val="21"/>
        </w:rPr>
        <w:t>E</w:t>
      </w:r>
      <w:r>
        <w:rPr>
          <w:rFonts w:cs="Times New Roman"/>
          <w:iCs/>
          <w:szCs w:val="21"/>
          <w:vertAlign w:val="subscript"/>
        </w:rPr>
        <w:t>0</w:t>
      </w:r>
    </w:p>
    <w:p w14:paraId="41DE943A" w14:textId="5819E288" w:rsidR="00FF7171" w:rsidRDefault="00FF7171" w:rsidP="00FF7171">
      <w:pPr>
        <w:adjustRightInd w:val="0"/>
        <w:spacing w:line="300" w:lineRule="auto"/>
        <w:ind w:firstLineChars="500" w:firstLine="1050"/>
        <w:rPr>
          <w:rFonts w:cs="Times New Roman"/>
          <w:bCs/>
          <w:szCs w:val="21"/>
        </w:rPr>
      </w:pPr>
      <w:r>
        <w:rPr>
          <w:rFonts w:cs="Times New Roman" w:hint="eastAsia"/>
          <w:bCs/>
          <w:szCs w:val="21"/>
        </w:rPr>
        <w:t>故</w:t>
      </w:r>
      <w:r>
        <w:rPr>
          <w:rFonts w:cs="Times New Roman"/>
          <w:bCs/>
          <w:szCs w:val="21"/>
        </w:rPr>
        <w:t>电场力</w:t>
      </w:r>
      <w:r>
        <w:rPr>
          <w:rFonts w:cs="Times New Roman"/>
          <w:bCs/>
          <w:i/>
          <w:iCs/>
          <w:szCs w:val="21"/>
        </w:rPr>
        <w:t>F</w:t>
      </w:r>
      <w:r>
        <w:rPr>
          <w:rFonts w:cs="Times New Roman"/>
          <w:bCs/>
          <w:szCs w:val="21"/>
        </w:rPr>
        <w:t>(</w:t>
      </w:r>
      <w:r>
        <w:rPr>
          <w:rFonts w:cs="Times New Roman"/>
          <w:bCs/>
          <w:i/>
          <w:iCs/>
          <w:szCs w:val="21"/>
        </w:rPr>
        <w:t>z</w:t>
      </w:r>
      <w:r>
        <w:rPr>
          <w:rFonts w:cs="Times New Roman"/>
          <w:bCs/>
          <w:szCs w:val="21"/>
        </w:rPr>
        <w:t>)</w:t>
      </w:r>
      <w:r w:rsidR="00F71F09">
        <w:rPr>
          <w:rFonts w:cs="Times New Roman" w:hint="eastAsia"/>
          <w:szCs w:val="21"/>
        </w:rPr>
        <w:t xml:space="preserve"> = </w:t>
      </w:r>
      <w:r>
        <w:rPr>
          <w:rFonts w:ascii="宋体" w:hAnsi="宋体" w:cs="Times New Roman"/>
          <w:bCs/>
          <w:szCs w:val="21"/>
        </w:rPr>
        <w:t>-</w:t>
      </w:r>
      <w:r>
        <w:rPr>
          <w:rFonts w:cs="Times New Roman" w:hint="eastAsia"/>
          <w:bCs/>
          <w:szCs w:val="21"/>
        </w:rPr>
        <w:t>2</w:t>
      </w:r>
      <w:r>
        <w:rPr>
          <w:rFonts w:cs="Times New Roman"/>
          <w:bCs/>
          <w:i/>
          <w:szCs w:val="21"/>
        </w:rPr>
        <w:t>kz</w:t>
      </w:r>
      <w:r>
        <w:rPr>
          <w:rFonts w:cs="Times New Roman" w:hint="eastAsia"/>
          <w:bCs/>
          <w:i/>
          <w:szCs w:val="21"/>
        </w:rPr>
        <w:tab/>
      </w:r>
      <w:r>
        <w:rPr>
          <w:rFonts w:cs="Times New Roman" w:hint="eastAsia"/>
          <w:bCs/>
          <w:i/>
          <w:szCs w:val="21"/>
        </w:rPr>
        <w:tab/>
      </w:r>
      <w:r>
        <w:rPr>
          <w:rFonts w:cs="Times New Roman" w:hint="eastAsia"/>
          <w:bCs/>
          <w:i/>
          <w:szCs w:val="21"/>
        </w:rPr>
        <w:tab/>
      </w:r>
      <w:r>
        <w:rPr>
          <w:rFonts w:cs="Times New Roman" w:hint="eastAsia"/>
          <w:bCs/>
          <w:i/>
          <w:szCs w:val="21"/>
        </w:rPr>
        <w:tab/>
      </w:r>
      <w:r>
        <w:rPr>
          <w:rFonts w:cs="Times New Roman" w:hint="eastAsia"/>
          <w:bCs/>
          <w:i/>
          <w:szCs w:val="21"/>
        </w:rPr>
        <w:tab/>
      </w:r>
      <w:r>
        <w:rPr>
          <w:rFonts w:cs="Times New Roman" w:hint="eastAsia"/>
          <w:bCs/>
          <w:i/>
          <w:szCs w:val="21"/>
        </w:rPr>
        <w:tab/>
      </w:r>
      <w:r>
        <w:rPr>
          <w:rFonts w:cs="Times New Roman" w:hint="eastAsia"/>
          <w:bCs/>
          <w:i/>
          <w:szCs w:val="21"/>
        </w:rPr>
        <w:tab/>
      </w:r>
      <w:r>
        <w:rPr>
          <w:rFonts w:cs="Times New Roman" w:hint="eastAsia"/>
          <w:bCs/>
          <w:i/>
          <w:szCs w:val="21"/>
        </w:rPr>
        <w:tab/>
      </w:r>
      <w:r>
        <w:rPr>
          <w:rFonts w:cs="Times New Roman" w:hint="eastAsia"/>
          <w:bCs/>
          <w:i/>
          <w:szCs w:val="21"/>
        </w:rPr>
        <w:tab/>
      </w:r>
      <w:r>
        <w:rPr>
          <w:rFonts w:cs="Times New Roman" w:hint="eastAsia"/>
          <w:bCs/>
          <w:i/>
          <w:szCs w:val="21"/>
        </w:rPr>
        <w:tab/>
      </w:r>
      <w:r>
        <w:rPr>
          <w:rFonts w:cs="Times New Roman" w:hint="eastAsia"/>
          <w:szCs w:val="21"/>
        </w:rPr>
        <w:t>（</w:t>
      </w:r>
      <w:r>
        <w:rPr>
          <w:rFonts w:cs="Times New Roman" w:hint="eastAsia"/>
          <w:szCs w:val="21"/>
        </w:rPr>
        <w:t>1</w:t>
      </w:r>
      <w:r>
        <w:rPr>
          <w:rFonts w:cs="Times New Roman" w:hint="eastAsia"/>
          <w:szCs w:val="21"/>
        </w:rPr>
        <w:t>分）</w:t>
      </w:r>
    </w:p>
    <w:p w14:paraId="12E94E17" w14:textId="77777777" w:rsidR="00FF7171" w:rsidRDefault="00FF7171" w:rsidP="00FF7171">
      <w:pPr>
        <w:adjustRightInd w:val="0"/>
        <w:spacing w:line="300" w:lineRule="auto"/>
        <w:ind w:leftChars="202" w:left="424" w:firstLineChars="300" w:firstLine="630"/>
        <w:rPr>
          <w:rFonts w:cs="Times New Roman"/>
          <w:color w:val="000000" w:themeColor="text1"/>
          <w:szCs w:val="21"/>
        </w:rPr>
      </w:pPr>
      <w:r>
        <w:rPr>
          <w:rFonts w:cs="Times New Roman"/>
          <w:color w:val="000000" w:themeColor="text1"/>
          <w:szCs w:val="21"/>
        </w:rPr>
        <w:t>即</w:t>
      </w:r>
      <w:r>
        <w:rPr>
          <w:rFonts w:cs="Times New Roman" w:hint="eastAsia"/>
          <w:iCs/>
          <w:color w:val="000000" w:themeColor="text1"/>
          <w:szCs w:val="21"/>
        </w:rPr>
        <w:t>在</w:t>
      </w:r>
      <w:r>
        <w:rPr>
          <w:rFonts w:cs="Times New Roman" w:hint="eastAsia"/>
          <w:i/>
          <w:iCs/>
          <w:color w:val="000000" w:themeColor="text1"/>
          <w:szCs w:val="21"/>
        </w:rPr>
        <w:t>O</w:t>
      </w:r>
      <w:r>
        <w:rPr>
          <w:rFonts w:cs="Times New Roman"/>
          <w:iCs/>
          <w:color w:val="000000" w:themeColor="text1"/>
          <w:szCs w:val="21"/>
        </w:rPr>
        <w:t>点两侧，电场力</w:t>
      </w:r>
      <w:r>
        <w:rPr>
          <w:rFonts w:cs="Times New Roman" w:hint="eastAsia"/>
          <w:iCs/>
          <w:color w:val="000000" w:themeColor="text1"/>
          <w:szCs w:val="21"/>
        </w:rPr>
        <w:t>大小</w:t>
      </w:r>
      <w:r>
        <w:rPr>
          <w:rFonts w:cs="Times New Roman"/>
          <w:iCs/>
          <w:color w:val="000000" w:themeColor="text1"/>
          <w:szCs w:val="21"/>
        </w:rPr>
        <w:t>与偏离</w:t>
      </w:r>
      <w:r>
        <w:rPr>
          <w:rFonts w:cs="Times New Roman" w:hint="eastAsia"/>
          <w:i/>
          <w:iCs/>
          <w:color w:val="000000" w:themeColor="text1"/>
          <w:szCs w:val="21"/>
        </w:rPr>
        <w:t>O</w:t>
      </w:r>
      <w:r>
        <w:rPr>
          <w:rFonts w:cs="Times New Roman" w:hint="eastAsia"/>
          <w:iCs/>
          <w:color w:val="000000" w:themeColor="text1"/>
          <w:szCs w:val="21"/>
        </w:rPr>
        <w:t>点的位移大小成正比</w:t>
      </w:r>
      <w:r>
        <w:rPr>
          <w:rFonts w:cs="Times New Roman"/>
          <w:iCs/>
          <w:color w:val="000000" w:themeColor="text1"/>
          <w:szCs w:val="21"/>
        </w:rPr>
        <w:tab/>
      </w:r>
      <w:r>
        <w:rPr>
          <w:rFonts w:cs="Times New Roman" w:hint="eastAsia"/>
          <w:szCs w:val="21"/>
        </w:rPr>
        <w:t>（</w:t>
      </w:r>
      <w:r>
        <w:rPr>
          <w:rFonts w:cs="Times New Roman" w:hint="eastAsia"/>
          <w:szCs w:val="21"/>
        </w:rPr>
        <w:t>1</w:t>
      </w:r>
      <w:r>
        <w:rPr>
          <w:rFonts w:cs="Times New Roman" w:hint="eastAsia"/>
          <w:szCs w:val="21"/>
        </w:rPr>
        <w:t>分）</w:t>
      </w:r>
    </w:p>
    <w:p w14:paraId="1B6573BE" w14:textId="77777777" w:rsidR="00FF7171" w:rsidRDefault="00FF7171" w:rsidP="00FF7171">
      <w:pPr>
        <w:adjustRightInd w:val="0"/>
        <w:spacing w:line="300" w:lineRule="auto"/>
        <w:ind w:firstLineChars="500" w:firstLine="1050"/>
        <w:rPr>
          <w:rFonts w:cs="Times New Roman"/>
          <w:color w:val="000000" w:themeColor="text1"/>
          <w:szCs w:val="21"/>
        </w:rPr>
      </w:pPr>
      <w:r>
        <w:rPr>
          <w:rFonts w:cs="Times New Roman" w:hint="eastAsia"/>
          <w:color w:val="000000" w:themeColor="text1"/>
          <w:szCs w:val="21"/>
        </w:rPr>
        <w:t>且</w:t>
      </w:r>
      <w:r>
        <w:rPr>
          <w:rFonts w:cs="Times New Roman"/>
          <w:iCs/>
          <w:color w:val="000000" w:themeColor="text1"/>
          <w:szCs w:val="21"/>
        </w:rPr>
        <w:t>电场力</w:t>
      </w:r>
      <w:r>
        <w:rPr>
          <w:rFonts w:cs="Times New Roman"/>
          <w:color w:val="000000" w:themeColor="text1"/>
          <w:szCs w:val="21"/>
        </w:rPr>
        <w:t>方向</w:t>
      </w:r>
      <w:r>
        <w:rPr>
          <w:rFonts w:cs="Times New Roman" w:hint="eastAsia"/>
          <w:color w:val="000000" w:themeColor="text1"/>
          <w:szCs w:val="21"/>
        </w:rPr>
        <w:t>始终</w:t>
      </w:r>
      <w:r>
        <w:rPr>
          <w:rFonts w:cs="Times New Roman"/>
          <w:color w:val="000000" w:themeColor="text1"/>
          <w:szCs w:val="21"/>
        </w:rPr>
        <w:t>指向</w:t>
      </w:r>
      <w:r>
        <w:rPr>
          <w:rFonts w:cs="Times New Roman"/>
          <w:i/>
          <w:iCs/>
          <w:color w:val="000000" w:themeColor="text1"/>
          <w:szCs w:val="21"/>
        </w:rPr>
        <w:t>O</w:t>
      </w:r>
      <w:r>
        <w:rPr>
          <w:rFonts w:cs="Times New Roman"/>
          <w:color w:val="000000" w:themeColor="text1"/>
          <w:szCs w:val="21"/>
        </w:rPr>
        <w:t>点</w:t>
      </w:r>
      <w:r>
        <w:rPr>
          <w:rFonts w:cs="Times New Roman" w:hint="eastAsia"/>
          <w:color w:val="000000" w:themeColor="text1"/>
          <w:szCs w:val="21"/>
        </w:rPr>
        <w:t>，与位移方向相反</w:t>
      </w:r>
      <w:r>
        <w:rPr>
          <w:rFonts w:cs="Times New Roman"/>
          <w:color w:val="000000" w:themeColor="text1"/>
          <w:szCs w:val="21"/>
        </w:rPr>
        <w:tab/>
      </w:r>
      <w:r>
        <w:rPr>
          <w:rFonts w:cs="Times New Roman"/>
          <w:color w:val="000000" w:themeColor="text1"/>
          <w:szCs w:val="21"/>
        </w:rPr>
        <w:tab/>
      </w:r>
      <w:r>
        <w:rPr>
          <w:rFonts w:cs="Times New Roman" w:hint="eastAsia"/>
          <w:color w:val="000000" w:themeColor="text1"/>
          <w:szCs w:val="21"/>
        </w:rPr>
        <w:tab/>
      </w:r>
      <w:r>
        <w:rPr>
          <w:rFonts w:cs="Times New Roman" w:hint="eastAsia"/>
          <w:color w:val="000000" w:themeColor="text1"/>
          <w:szCs w:val="21"/>
        </w:rPr>
        <w:tab/>
      </w:r>
      <w:r>
        <w:rPr>
          <w:rFonts w:cs="Times New Roman" w:hint="eastAsia"/>
          <w:szCs w:val="21"/>
        </w:rPr>
        <w:t>（</w:t>
      </w:r>
      <w:r>
        <w:rPr>
          <w:rFonts w:cs="Times New Roman" w:hint="eastAsia"/>
          <w:szCs w:val="21"/>
        </w:rPr>
        <w:t>1</w:t>
      </w:r>
      <w:r>
        <w:rPr>
          <w:rFonts w:cs="Times New Roman" w:hint="eastAsia"/>
          <w:szCs w:val="21"/>
        </w:rPr>
        <w:t>分）</w:t>
      </w:r>
    </w:p>
    <w:p w14:paraId="1E15FA05" w14:textId="77777777" w:rsidR="00FF7171" w:rsidRDefault="00FF7171" w:rsidP="00FF7171">
      <w:pPr>
        <w:adjustRightInd w:val="0"/>
        <w:spacing w:line="300" w:lineRule="auto"/>
        <w:ind w:firstLineChars="501" w:firstLine="1052"/>
        <w:rPr>
          <w:rFonts w:cs="Times New Roman"/>
          <w:color w:val="000000" w:themeColor="text1"/>
          <w:szCs w:val="21"/>
        </w:rPr>
      </w:pPr>
      <w:r>
        <w:rPr>
          <w:rFonts w:cs="Times New Roman" w:hint="eastAsia"/>
          <w:color w:val="000000" w:themeColor="text1"/>
          <w:szCs w:val="21"/>
        </w:rPr>
        <w:t>故</w:t>
      </w:r>
      <w:r>
        <w:rPr>
          <w:rFonts w:cs="Times New Roman"/>
          <w:color w:val="000000" w:themeColor="text1"/>
          <w:szCs w:val="21"/>
        </w:rPr>
        <w:t>氢离子做简谐运动</w:t>
      </w:r>
      <w:r>
        <w:rPr>
          <w:rFonts w:cs="Times New Roman" w:hint="eastAsia"/>
          <w:color w:val="000000" w:themeColor="text1"/>
          <w:szCs w:val="21"/>
        </w:rPr>
        <w:tab/>
      </w:r>
      <w:r>
        <w:rPr>
          <w:rFonts w:cs="Times New Roman"/>
          <w:color w:val="000000" w:themeColor="text1"/>
          <w:szCs w:val="21"/>
        </w:rPr>
        <w:tab/>
      </w:r>
      <w:r>
        <w:rPr>
          <w:rFonts w:cs="Times New Roman"/>
          <w:color w:val="000000" w:themeColor="text1"/>
          <w:szCs w:val="21"/>
        </w:rPr>
        <w:tab/>
      </w:r>
      <w:r>
        <w:rPr>
          <w:rFonts w:cs="Times New Roman"/>
          <w:color w:val="000000" w:themeColor="text1"/>
          <w:szCs w:val="21"/>
        </w:rPr>
        <w:tab/>
      </w:r>
      <w:r>
        <w:rPr>
          <w:rFonts w:cs="Times New Roman"/>
          <w:color w:val="000000" w:themeColor="text1"/>
          <w:szCs w:val="21"/>
        </w:rPr>
        <w:tab/>
      </w:r>
      <w:r>
        <w:rPr>
          <w:rFonts w:cs="Times New Roman"/>
          <w:color w:val="000000" w:themeColor="text1"/>
          <w:szCs w:val="21"/>
        </w:rPr>
        <w:tab/>
      </w:r>
      <w:r>
        <w:rPr>
          <w:rFonts w:cs="Times New Roman"/>
          <w:color w:val="000000" w:themeColor="text1"/>
          <w:szCs w:val="21"/>
        </w:rPr>
        <w:tab/>
      </w:r>
      <w:r>
        <w:rPr>
          <w:rFonts w:cs="Times New Roman"/>
          <w:color w:val="000000" w:themeColor="text1"/>
          <w:szCs w:val="21"/>
        </w:rPr>
        <w:tab/>
      </w:r>
      <w:r>
        <w:rPr>
          <w:rFonts w:cs="Times New Roman"/>
          <w:color w:val="000000" w:themeColor="text1"/>
          <w:szCs w:val="21"/>
        </w:rPr>
        <w:tab/>
      </w:r>
      <w:r>
        <w:rPr>
          <w:rFonts w:cs="Times New Roman" w:hint="eastAsia"/>
          <w:szCs w:val="21"/>
        </w:rPr>
        <w:t>（</w:t>
      </w:r>
      <w:r>
        <w:rPr>
          <w:rFonts w:cs="Times New Roman"/>
          <w:szCs w:val="21"/>
        </w:rPr>
        <w:t>2</w:t>
      </w:r>
      <w:r>
        <w:rPr>
          <w:rFonts w:cs="Times New Roman" w:hint="eastAsia"/>
          <w:szCs w:val="21"/>
        </w:rPr>
        <w:t>分）</w:t>
      </w:r>
    </w:p>
    <w:p w14:paraId="4C255BEC" w14:textId="77777777" w:rsidR="00FF7171" w:rsidRDefault="00FF7171" w:rsidP="00FF7171">
      <w:pPr>
        <w:adjustRightInd w:val="0"/>
        <w:spacing w:line="300" w:lineRule="auto"/>
        <w:ind w:firstLineChars="500" w:firstLine="1050"/>
        <w:rPr>
          <w:rFonts w:cs="Times New Roman"/>
          <w:szCs w:val="21"/>
        </w:rPr>
      </w:pPr>
      <w:r>
        <w:rPr>
          <w:rFonts w:ascii="楷体" w:eastAsia="楷体" w:hAnsi="楷体" w:cs="楷体" w:hint="eastAsia"/>
          <w:szCs w:val="21"/>
        </w:rPr>
        <w:t>（其他解答过程合理亦可，酌情赋分）</w:t>
      </w:r>
    </w:p>
    <w:tbl>
      <w:tblPr>
        <w:tblStyle w:val="a7"/>
        <w:tblW w:w="0" w:type="auto"/>
        <w:tblInd w:w="792" w:type="dxa"/>
        <w:tblLook w:val="04A0" w:firstRow="1" w:lastRow="0" w:firstColumn="1" w:lastColumn="0" w:noHBand="0" w:noVBand="1"/>
      </w:tblPr>
      <w:tblGrid>
        <w:gridCol w:w="6025"/>
        <w:gridCol w:w="915"/>
      </w:tblGrid>
      <w:tr w:rsidR="00FF7171" w14:paraId="75E1CB4C" w14:textId="77777777" w:rsidTr="00983284">
        <w:tc>
          <w:tcPr>
            <w:tcW w:w="6025" w:type="dxa"/>
          </w:tcPr>
          <w:p w14:paraId="504438DC" w14:textId="77777777" w:rsidR="00FF7171" w:rsidRDefault="00FF7171" w:rsidP="00983284">
            <w:pPr>
              <w:spacing w:line="300" w:lineRule="auto"/>
              <w:jc w:val="center"/>
              <w:rPr>
                <w:rFonts w:eastAsia="楷体" w:cs="Times New Roman"/>
                <w:szCs w:val="21"/>
              </w:rPr>
            </w:pPr>
            <w:r>
              <w:rPr>
                <w:rFonts w:eastAsia="楷体" w:cs="Times New Roman" w:hint="eastAsia"/>
                <w:szCs w:val="21"/>
              </w:rPr>
              <w:t>情况举例</w:t>
            </w:r>
          </w:p>
        </w:tc>
        <w:tc>
          <w:tcPr>
            <w:tcW w:w="915" w:type="dxa"/>
            <w:vAlign w:val="center"/>
          </w:tcPr>
          <w:p w14:paraId="64463EBD" w14:textId="77777777" w:rsidR="00FF7171" w:rsidRDefault="00FF7171" w:rsidP="00983284">
            <w:pPr>
              <w:spacing w:line="300" w:lineRule="auto"/>
              <w:jc w:val="center"/>
              <w:rPr>
                <w:rFonts w:eastAsia="楷体" w:cs="Times New Roman"/>
                <w:szCs w:val="21"/>
              </w:rPr>
            </w:pPr>
            <w:r>
              <w:rPr>
                <w:rFonts w:eastAsia="楷体" w:cs="Times New Roman"/>
                <w:szCs w:val="21"/>
              </w:rPr>
              <w:t>赋分</w:t>
            </w:r>
          </w:p>
        </w:tc>
      </w:tr>
      <w:tr w:rsidR="00FF7171" w14:paraId="3CA84A19" w14:textId="77777777" w:rsidTr="00983284">
        <w:trPr>
          <w:trHeight w:val="1140"/>
        </w:trPr>
        <w:tc>
          <w:tcPr>
            <w:tcW w:w="6025" w:type="dxa"/>
          </w:tcPr>
          <w:p w14:paraId="72411F5D" w14:textId="77777777" w:rsidR="00FF7171" w:rsidRDefault="00FF7171" w:rsidP="00983284">
            <w:pPr>
              <w:spacing w:line="300" w:lineRule="auto"/>
              <w:rPr>
                <w:rFonts w:eastAsia="楷体" w:cs="Times New Roman"/>
                <w:szCs w:val="21"/>
              </w:rPr>
            </w:pPr>
            <w:r>
              <w:rPr>
                <w:rFonts w:eastAsia="楷体" w:cs="Times New Roman"/>
                <w:szCs w:val="21"/>
              </w:rPr>
              <w:t>电场力函数表达式、文字说明</w:t>
            </w:r>
            <w:r>
              <w:rPr>
                <w:rFonts w:eastAsia="楷体" w:cs="Times New Roman" w:hint="eastAsia"/>
                <w:szCs w:val="21"/>
              </w:rPr>
              <w:t>均正确</w:t>
            </w:r>
            <w:r>
              <w:rPr>
                <w:rFonts w:eastAsia="楷体" w:cs="Times New Roman"/>
                <w:szCs w:val="21"/>
              </w:rPr>
              <w:t>，</w:t>
            </w:r>
            <w:r>
              <w:rPr>
                <w:rFonts w:eastAsia="楷体" w:cs="Times New Roman" w:hint="eastAsia"/>
                <w:szCs w:val="21"/>
              </w:rPr>
              <w:t>但未</w:t>
            </w:r>
            <w:r>
              <w:rPr>
                <w:rFonts w:eastAsia="楷体" w:cs="Times New Roman"/>
                <w:szCs w:val="21"/>
              </w:rPr>
              <w:t>归纳</w:t>
            </w:r>
            <w:r>
              <w:rPr>
                <w:rFonts w:eastAsia="楷体" w:cs="Times New Roman" w:hint="eastAsia"/>
                <w:szCs w:val="21"/>
              </w:rPr>
              <w:t>出</w:t>
            </w:r>
            <w:r>
              <w:rPr>
                <w:rFonts w:ascii="楷体" w:eastAsia="楷体" w:hAnsi="楷体" w:cs="楷体" w:hint="eastAsia"/>
                <w:szCs w:val="21"/>
              </w:rPr>
              <w:t>“简谐运动”，</w:t>
            </w:r>
          </w:p>
          <w:p w14:paraId="475D1D42" w14:textId="77777777" w:rsidR="00FF7171" w:rsidRDefault="00FF7171" w:rsidP="00983284">
            <w:pPr>
              <w:spacing w:line="300" w:lineRule="auto"/>
              <w:rPr>
                <w:rFonts w:eastAsia="楷体" w:cs="Times New Roman"/>
                <w:szCs w:val="21"/>
              </w:rPr>
            </w:pPr>
            <w:r>
              <w:rPr>
                <w:rFonts w:eastAsia="楷体" w:cs="Times New Roman"/>
                <w:szCs w:val="21"/>
              </w:rPr>
              <w:t>写</w:t>
            </w:r>
            <w:r>
              <w:rPr>
                <w:rFonts w:ascii="楷体" w:eastAsia="楷体" w:hAnsi="楷体" w:cs="楷体" w:hint="eastAsia"/>
                <w:szCs w:val="21"/>
              </w:rPr>
              <w:t>“</w:t>
            </w:r>
            <w:r>
              <w:rPr>
                <w:rFonts w:ascii="楷体" w:eastAsia="楷体" w:hAnsi="楷体" w:cs="楷体" w:hint="eastAsia"/>
                <w:color w:val="000000" w:themeColor="text1"/>
                <w:szCs w:val="21"/>
              </w:rPr>
              <w:t>先做加速度增大的减速运动，后做加速度减小的加速运动，再做加速度增大的减速运动……</w:t>
            </w:r>
            <w:r>
              <w:rPr>
                <w:rFonts w:ascii="楷体" w:eastAsia="楷体" w:hAnsi="楷体" w:cs="楷体" w:hint="eastAsia"/>
                <w:szCs w:val="21"/>
              </w:rPr>
              <w:t>”或“振动”或“往复运动”</w:t>
            </w:r>
          </w:p>
        </w:tc>
        <w:tc>
          <w:tcPr>
            <w:tcW w:w="915" w:type="dxa"/>
            <w:vAlign w:val="center"/>
          </w:tcPr>
          <w:p w14:paraId="5A384B29" w14:textId="77777777" w:rsidR="00FF7171" w:rsidRDefault="00FF7171" w:rsidP="00983284">
            <w:pPr>
              <w:spacing w:line="300" w:lineRule="auto"/>
              <w:jc w:val="center"/>
              <w:rPr>
                <w:rFonts w:eastAsia="楷体" w:cs="Times New Roman"/>
                <w:szCs w:val="21"/>
              </w:rPr>
            </w:pPr>
            <w:r>
              <w:rPr>
                <w:rFonts w:eastAsia="楷体" w:cs="Times New Roman"/>
                <w:szCs w:val="21"/>
              </w:rPr>
              <w:t>4</w:t>
            </w:r>
            <w:r>
              <w:rPr>
                <w:rFonts w:eastAsia="楷体" w:cs="Times New Roman"/>
                <w:szCs w:val="21"/>
              </w:rPr>
              <w:t>分</w:t>
            </w:r>
          </w:p>
        </w:tc>
      </w:tr>
      <w:tr w:rsidR="00FF7171" w14:paraId="47D501BA" w14:textId="77777777" w:rsidTr="00983284">
        <w:trPr>
          <w:trHeight w:val="1140"/>
        </w:trPr>
        <w:tc>
          <w:tcPr>
            <w:tcW w:w="6025" w:type="dxa"/>
          </w:tcPr>
          <w:p w14:paraId="1F2F71A2" w14:textId="77777777" w:rsidR="00FF7171" w:rsidRDefault="00FF7171" w:rsidP="00983284">
            <w:pPr>
              <w:spacing w:line="300" w:lineRule="auto"/>
              <w:rPr>
                <w:rFonts w:eastAsia="楷体" w:cs="Times New Roman"/>
                <w:szCs w:val="21"/>
              </w:rPr>
            </w:pPr>
            <w:r>
              <w:rPr>
                <w:rFonts w:eastAsia="楷体" w:cs="Times New Roman" w:hint="eastAsia"/>
                <w:szCs w:val="21"/>
              </w:rPr>
              <w:t>提及由于动能函数</w:t>
            </w:r>
            <w:r>
              <w:rPr>
                <w:rFonts w:eastAsia="楷体" w:cs="Times New Roman"/>
                <w:szCs w:val="21"/>
              </w:rPr>
              <w:t>图像关于</w:t>
            </w:r>
            <w:r>
              <w:rPr>
                <w:rFonts w:eastAsia="楷体" w:cs="Times New Roman"/>
                <w:i/>
                <w:szCs w:val="21"/>
              </w:rPr>
              <w:t>O</w:t>
            </w:r>
            <w:r>
              <w:rPr>
                <w:rFonts w:eastAsia="楷体" w:cs="Times New Roman"/>
                <w:szCs w:val="21"/>
              </w:rPr>
              <w:t>点对称</w:t>
            </w:r>
            <w:r>
              <w:rPr>
                <w:rFonts w:eastAsia="楷体" w:cs="Times New Roman" w:hint="eastAsia"/>
                <w:szCs w:val="21"/>
              </w:rPr>
              <w:t>，故为</w:t>
            </w:r>
            <w:r>
              <w:rPr>
                <w:rFonts w:ascii="楷体" w:eastAsia="楷体" w:hAnsi="楷体" w:cs="楷体" w:hint="eastAsia"/>
                <w:szCs w:val="21"/>
              </w:rPr>
              <w:t>“简谐运动”或“</w:t>
            </w:r>
            <w:r>
              <w:rPr>
                <w:rFonts w:ascii="楷体" w:eastAsia="楷体" w:hAnsi="楷体" w:cs="楷体" w:hint="eastAsia"/>
                <w:color w:val="000000" w:themeColor="text1"/>
                <w:szCs w:val="21"/>
              </w:rPr>
              <w:t>先做加速度增大的减速运动，后做加速度减小的加速运动，再做加速度增大的减速运动……</w:t>
            </w:r>
            <w:r>
              <w:rPr>
                <w:rFonts w:ascii="楷体" w:eastAsia="楷体" w:hAnsi="楷体" w:cs="楷体" w:hint="eastAsia"/>
                <w:szCs w:val="21"/>
              </w:rPr>
              <w:t>”或“振动”或“往复运动”</w:t>
            </w:r>
          </w:p>
        </w:tc>
        <w:tc>
          <w:tcPr>
            <w:tcW w:w="915" w:type="dxa"/>
            <w:vAlign w:val="center"/>
          </w:tcPr>
          <w:p w14:paraId="7A271170" w14:textId="77777777" w:rsidR="00FF7171" w:rsidRDefault="00FF7171" w:rsidP="00983284">
            <w:pPr>
              <w:spacing w:line="300" w:lineRule="auto"/>
              <w:jc w:val="center"/>
              <w:rPr>
                <w:rFonts w:eastAsia="楷体" w:cs="Times New Roman"/>
                <w:szCs w:val="21"/>
              </w:rPr>
            </w:pPr>
            <w:r>
              <w:rPr>
                <w:rFonts w:eastAsia="楷体" w:cs="Times New Roman" w:hint="eastAsia"/>
                <w:szCs w:val="21"/>
              </w:rPr>
              <w:t>2</w:t>
            </w:r>
            <w:r>
              <w:rPr>
                <w:rFonts w:eastAsia="楷体" w:cs="Times New Roman"/>
                <w:szCs w:val="21"/>
              </w:rPr>
              <w:t>分</w:t>
            </w:r>
          </w:p>
        </w:tc>
      </w:tr>
      <w:tr w:rsidR="00FF7171" w14:paraId="6FBC12FA" w14:textId="77777777" w:rsidTr="00983284">
        <w:trPr>
          <w:trHeight w:val="1015"/>
        </w:trPr>
        <w:tc>
          <w:tcPr>
            <w:tcW w:w="6025" w:type="dxa"/>
          </w:tcPr>
          <w:p w14:paraId="51B02924" w14:textId="77777777" w:rsidR="00FF7171" w:rsidRDefault="00FF7171" w:rsidP="00983284">
            <w:pPr>
              <w:spacing w:line="300" w:lineRule="auto"/>
              <w:rPr>
                <w:rFonts w:eastAsia="楷体" w:cs="Times New Roman"/>
                <w:szCs w:val="21"/>
              </w:rPr>
            </w:pPr>
            <w:r>
              <w:rPr>
                <w:rFonts w:eastAsia="楷体" w:cs="Times New Roman" w:hint="eastAsia"/>
                <w:szCs w:val="21"/>
              </w:rPr>
              <w:t>过程</w:t>
            </w:r>
            <w:r>
              <w:rPr>
                <w:rFonts w:eastAsia="楷体" w:cs="Times New Roman"/>
                <w:szCs w:val="21"/>
              </w:rPr>
              <w:t>全无或过程全错</w:t>
            </w:r>
            <w:r>
              <w:rPr>
                <w:rFonts w:eastAsia="楷体" w:cs="Times New Roman" w:hint="eastAsia"/>
                <w:szCs w:val="21"/>
              </w:rPr>
              <w:t>，仅</w:t>
            </w:r>
            <w:r>
              <w:rPr>
                <w:rFonts w:eastAsia="楷体" w:cs="Times New Roman"/>
                <w:szCs w:val="21"/>
              </w:rPr>
              <w:t>写</w:t>
            </w:r>
            <w:r>
              <w:rPr>
                <w:rFonts w:ascii="楷体" w:eastAsia="楷体" w:hAnsi="楷体" w:cs="楷体" w:hint="eastAsia"/>
                <w:szCs w:val="21"/>
              </w:rPr>
              <w:t>“简谐运动”或“</w:t>
            </w:r>
            <w:r>
              <w:rPr>
                <w:rFonts w:ascii="楷体" w:eastAsia="楷体" w:hAnsi="楷体" w:cs="楷体" w:hint="eastAsia"/>
                <w:color w:val="000000" w:themeColor="text1"/>
                <w:szCs w:val="21"/>
              </w:rPr>
              <w:t>先做加速度增大的减速运动，后做加速度减小的加速运动，再做加速度增大的减速运动……</w:t>
            </w:r>
            <w:r>
              <w:rPr>
                <w:rFonts w:ascii="楷体" w:eastAsia="楷体" w:hAnsi="楷体" w:cs="楷体" w:hint="eastAsia"/>
                <w:szCs w:val="21"/>
              </w:rPr>
              <w:t>”或“振动”或“往复运动”</w:t>
            </w:r>
          </w:p>
        </w:tc>
        <w:tc>
          <w:tcPr>
            <w:tcW w:w="915" w:type="dxa"/>
            <w:vAlign w:val="center"/>
          </w:tcPr>
          <w:p w14:paraId="6E272B7B" w14:textId="77777777" w:rsidR="00FF7171" w:rsidRDefault="00FF7171" w:rsidP="00983284">
            <w:pPr>
              <w:spacing w:line="300" w:lineRule="auto"/>
              <w:jc w:val="center"/>
              <w:rPr>
                <w:rFonts w:eastAsia="楷体" w:cs="Times New Roman"/>
                <w:szCs w:val="21"/>
              </w:rPr>
            </w:pPr>
            <w:r>
              <w:rPr>
                <w:rFonts w:eastAsia="楷体" w:cs="Times New Roman"/>
                <w:szCs w:val="21"/>
              </w:rPr>
              <w:t>1</w:t>
            </w:r>
            <w:r>
              <w:rPr>
                <w:rFonts w:eastAsia="楷体" w:cs="Times New Roman"/>
                <w:szCs w:val="21"/>
              </w:rPr>
              <w:t>分</w:t>
            </w:r>
          </w:p>
        </w:tc>
      </w:tr>
    </w:tbl>
    <w:p w14:paraId="1D31066B" w14:textId="77777777" w:rsidR="00FF7171" w:rsidRDefault="00FF7171" w:rsidP="00FF7171">
      <w:pPr>
        <w:adjustRightInd w:val="0"/>
        <w:spacing w:line="300" w:lineRule="auto"/>
        <w:ind w:leftChars="352" w:left="739"/>
        <w:rPr>
          <w:rFonts w:cs="Times New Roman"/>
          <w:color w:val="000000" w:themeColor="text1"/>
          <w:szCs w:val="21"/>
        </w:rPr>
      </w:pPr>
      <w:r>
        <w:rPr>
          <w:rFonts w:cs="Times New Roman" w:hint="eastAsia"/>
          <w:szCs w:val="21"/>
        </w:rPr>
        <w:t>②</w:t>
      </w:r>
      <w:r>
        <w:rPr>
          <w:position w:val="-26"/>
        </w:rPr>
        <w:object w:dxaOrig="540" w:dyaOrig="706" w14:anchorId="79509BC7">
          <v:shape id="_x0000_i1046" type="#_x0000_t75" style="width:27.05pt;height:35.35pt" o:ole="">
            <v:imagedata r:id="rId81" o:title=""/>
          </v:shape>
          <o:OLEObject Type="Embed" ProgID="Equation.3" ShapeID="_x0000_i1046" DrawAspect="Content" ObjectID="_1837275136" r:id="rId82"/>
        </w:object>
      </w:r>
      <w:r>
        <w:rPr>
          <w:rFonts w:cs="Times New Roman"/>
          <w:szCs w:val="21"/>
        </w:rPr>
        <w:t>（</w:t>
      </w:r>
      <w:r>
        <w:rPr>
          <w:rFonts w:cs="Times New Roman" w:hint="eastAsia"/>
          <w:szCs w:val="21"/>
        </w:rPr>
        <w:t>3</w:t>
      </w:r>
      <w:r>
        <w:rPr>
          <w:rFonts w:cs="Times New Roman"/>
          <w:szCs w:val="21"/>
        </w:rPr>
        <w:t>分）</w:t>
      </w:r>
    </w:p>
    <w:sectPr w:rsidR="00FF7171">
      <w:pgSz w:w="10433" w:h="14742"/>
      <w:pgMar w:top="1134" w:right="1134" w:bottom="1134" w:left="1134"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4-05T22:09:00Z" w:initials="phy">
    <w:p w14:paraId="2BFD9207" w14:textId="717F2FA6" w:rsidR="00F71F09" w:rsidRDefault="00F71F09" w:rsidP="00F71F09">
      <w:pPr>
        <w:rPr>
          <w:rFonts w:cs="Times New Roman"/>
        </w:rPr>
      </w:pPr>
      <w:r>
        <w:rPr>
          <w:rStyle w:val="ab"/>
        </w:rPr>
        <w:annotationRef/>
      </w:r>
      <w:r>
        <w:rPr>
          <w:rFonts w:cs="Times New Roman"/>
        </w:rPr>
        <w:t>1</w:t>
      </w:r>
      <w:r>
        <w:rPr>
          <w:rFonts w:cs="Times New Roman"/>
        </w:rPr>
        <w:t>．</w:t>
      </w:r>
      <w:r>
        <w:rPr>
          <w:rFonts w:cs="Times New Roman" w:hint="eastAsia"/>
          <w:i/>
          <w:iCs/>
        </w:rPr>
        <w:t>p</w:t>
      </w:r>
      <w:r>
        <w:rPr>
          <w:rFonts w:cs="Times New Roman"/>
          <w:vertAlign w:val="subscript"/>
        </w:rPr>
        <w:t>0</w:t>
      </w:r>
      <w:r>
        <w:rPr>
          <w:rFonts w:cs="Times New Roman" w:hint="eastAsia"/>
        </w:rPr>
        <w:t xml:space="preserve"> + </w:t>
      </w:r>
      <w:r>
        <w:rPr>
          <w:rFonts w:cs="Times New Roman"/>
          <w:i/>
          <w:iCs/>
        </w:rPr>
        <w:t>ρg</w:t>
      </w:r>
      <w:r>
        <w:rPr>
          <w:rFonts w:cs="Times New Roman"/>
        </w:rPr>
        <w:t>（</w:t>
      </w:r>
      <w:r>
        <w:rPr>
          <w:rFonts w:cs="Times New Roman"/>
          <w:i/>
          <w:iCs/>
        </w:rPr>
        <w:t>h</w:t>
      </w:r>
      <w:r>
        <w:rPr>
          <w:rFonts w:cs="Times New Roman"/>
          <w:vertAlign w:val="subscript"/>
        </w:rPr>
        <w:t>1</w:t>
      </w:r>
      <w:r>
        <w:rPr>
          <w:rFonts w:cs="Times New Roman" w:hint="eastAsia"/>
        </w:rPr>
        <w:t xml:space="preserve"> + </w:t>
      </w:r>
      <w:r>
        <w:rPr>
          <w:rFonts w:cs="Times New Roman"/>
          <w:i/>
          <w:iCs/>
        </w:rPr>
        <w:t>h</w:t>
      </w:r>
      <w:r>
        <w:rPr>
          <w:rFonts w:cs="Times New Roman"/>
          <w:vertAlign w:val="subscript"/>
        </w:rPr>
        <w:t>2</w:t>
      </w:r>
      <w:r>
        <w:rPr>
          <w:rFonts w:cs="Times New Roman"/>
        </w:rPr>
        <w:t>）</w:t>
      </w:r>
    </w:p>
    <w:p w14:paraId="39D7D39C" w14:textId="2105C661" w:rsidR="00F71F09" w:rsidRDefault="00F71F09" w:rsidP="00F71F09">
      <w:pPr>
        <w:rPr>
          <w:rFonts w:cs="Times New Roman"/>
        </w:rPr>
      </w:pPr>
      <w:r>
        <w:rPr>
          <w:rFonts w:cs="Times New Roman"/>
        </w:rPr>
        <w:t>2</w:t>
      </w:r>
      <w:r>
        <w:rPr>
          <w:rFonts w:cs="Times New Roman"/>
        </w:rPr>
        <w:t>．（</w:t>
      </w:r>
      <w:r>
        <w:rPr>
          <w:rFonts w:cs="Times New Roman"/>
        </w:rPr>
        <w:t>1</w:t>
      </w:r>
      <w:r>
        <w:rPr>
          <w:rFonts w:cs="Times New Roman"/>
        </w:rPr>
        <w:t>）</w:t>
      </w:r>
      <w:r>
        <w:rPr>
          <w:rFonts w:cs="Times New Roman"/>
        </w:rPr>
        <w:fldChar w:fldCharType="begin"/>
      </w:r>
      <w:r>
        <w:rPr>
          <w:rFonts w:cs="Times New Roman"/>
        </w:rPr>
        <w:instrText xml:space="preserve"> </w:instrText>
      </w:r>
      <w:r>
        <w:rPr>
          <w:rFonts w:cs="Times New Roman" w:hint="eastAsia"/>
        </w:rPr>
        <w:instrText>EQ \F(1,</w:instrText>
      </w:r>
      <w:r w:rsidRPr="00F71F09">
        <w:rPr>
          <w:rFonts w:cs="Times New Roman" w:hint="eastAsia"/>
          <w:i/>
          <w:iCs/>
        </w:rPr>
        <w:instrText>n</w:instrText>
      </w:r>
      <w:r>
        <w:rPr>
          <w:rFonts w:cs="Times New Roman" w:hint="eastAsia"/>
        </w:rPr>
        <w:instrText>)</w:instrText>
      </w:r>
      <w:r>
        <w:rPr>
          <w:rFonts w:cs="Times New Roman"/>
        </w:rPr>
        <w:instrText xml:space="preserve"> </w:instrText>
      </w:r>
      <w:r>
        <w:rPr>
          <w:rFonts w:cs="Times New Roman"/>
        </w:rPr>
        <w:fldChar w:fldCharType="separate"/>
      </w:r>
      <w:r>
        <w:rPr>
          <w:rFonts w:cs="Times New Roman"/>
        </w:rPr>
        <w:fldChar w:fldCharType="end"/>
      </w:r>
      <w:r>
        <w:rPr>
          <w:rFonts w:cs="Times New Roman" w:hint="eastAsia"/>
        </w:rPr>
        <w:tab/>
      </w:r>
      <w:r>
        <w:rPr>
          <w:rFonts w:cs="Times New Roman" w:hint="eastAsia"/>
        </w:rPr>
        <w:tab/>
      </w:r>
      <w:r>
        <w:rPr>
          <w:rFonts w:cs="Times New Roman"/>
        </w:rPr>
        <w:t>（</w:t>
      </w:r>
      <w:r>
        <w:rPr>
          <w:rFonts w:cs="Times New Roman"/>
        </w:rPr>
        <w:t>2</w:t>
      </w:r>
      <w:r>
        <w:rPr>
          <w:rFonts w:cs="Times New Roman"/>
        </w:rPr>
        <w:t>）</w:t>
      </w:r>
      <w:r>
        <w:rPr>
          <w:rFonts w:cs="Times New Roman"/>
        </w:rPr>
        <w:t>A</w:t>
      </w:r>
    </w:p>
    <w:p w14:paraId="27DDE2F0" w14:textId="75982ADC" w:rsidR="00F71F09" w:rsidRDefault="00F71F09" w:rsidP="00F71F09">
      <w:pPr>
        <w:rPr>
          <w:rFonts w:cs="Times New Roman"/>
        </w:rPr>
      </w:pPr>
      <w:r>
        <w:rPr>
          <w:rFonts w:cs="Times New Roman"/>
        </w:rPr>
        <w:t>3</w:t>
      </w:r>
      <w:r>
        <w:rPr>
          <w:rFonts w:cs="Times New Roman"/>
        </w:rPr>
        <w:t>．</w:t>
      </w:r>
      <w:r>
        <w:rPr>
          <w:rFonts w:cs="Times New Roman" w:hint="eastAsia"/>
        </w:rPr>
        <w:t>2.7</w:t>
      </w:r>
      <w:r>
        <w:rPr>
          <w:rFonts w:cs="Times New Roman" w:hint="eastAsia"/>
        </w:rPr>
        <w:t>，</w:t>
      </w:r>
      <w:r>
        <w:rPr>
          <w:rFonts w:cs="Times New Roman" w:hint="eastAsia"/>
        </w:rPr>
        <w:t>9.6</w:t>
      </w:r>
      <w:r>
        <w:rPr>
          <w:rFonts w:cs="Times New Roman"/>
        </w:rPr>
        <w:t>×</w:t>
      </w:r>
      <w:r>
        <w:rPr>
          <w:rFonts w:cs="Times New Roman" w:hint="eastAsia"/>
        </w:rPr>
        <w:t>10</w:t>
      </w:r>
      <w:r>
        <w:rPr>
          <w:rFonts w:cs="Times New Roman"/>
          <w:vertAlign w:val="superscript"/>
        </w:rPr>
        <w:t>−</w:t>
      </w:r>
      <w:r>
        <w:rPr>
          <w:rFonts w:cs="Times New Roman" w:hint="eastAsia"/>
          <w:vertAlign w:val="superscript"/>
        </w:rPr>
        <w:t>5</w:t>
      </w:r>
    </w:p>
    <w:p w14:paraId="50141CF7" w14:textId="04A736E9" w:rsidR="00F71F09" w:rsidRDefault="00F71F09">
      <w:pPr>
        <w:pStyle w:val="ac"/>
      </w:pPr>
      <w:r>
        <w:rPr>
          <w:rFonts w:hint="eastAsia"/>
        </w:rPr>
        <w:t>2025</w:t>
      </w:r>
      <w:r>
        <w:rPr>
          <w:rFonts w:hint="eastAsia"/>
        </w:rPr>
        <w:t>学年浦东二模一</w:t>
      </w:r>
    </w:p>
  </w:comment>
  <w:comment w:id="1" w:author="physics" w:date="2026-04-05T22:09:00Z" w:initials="phy">
    <w:p w14:paraId="2FEA223E" w14:textId="2D723D98" w:rsidR="00F71F09" w:rsidRDefault="00F71F09" w:rsidP="00F71F09">
      <w:pPr>
        <w:rPr>
          <w:rFonts w:cs="Times New Roman"/>
        </w:rPr>
      </w:pPr>
      <w:r>
        <w:rPr>
          <w:rStyle w:val="ab"/>
        </w:rPr>
        <w:annotationRef/>
      </w:r>
      <w:r>
        <w:rPr>
          <w:rFonts w:cs="Times New Roman" w:hint="eastAsia"/>
        </w:rPr>
        <w:t>4</w:t>
      </w:r>
      <w:r>
        <w:rPr>
          <w:rFonts w:cs="Times New Roman" w:hint="eastAsia"/>
        </w:rPr>
        <w:t>．</w:t>
      </w:r>
      <w:r>
        <w:rPr>
          <w:rFonts w:cs="Times New Roman" w:hint="eastAsia"/>
        </w:rPr>
        <w:t>B</w:t>
      </w:r>
    </w:p>
    <w:p w14:paraId="4430663C" w14:textId="07F165A3" w:rsidR="00F71F09" w:rsidRDefault="00F71F09" w:rsidP="00F71F09">
      <w:pPr>
        <w:rPr>
          <w:rFonts w:cs="Times New Roman"/>
        </w:rPr>
      </w:pPr>
      <w:r>
        <w:rPr>
          <w:rFonts w:cs="Times New Roman" w:hint="eastAsia"/>
        </w:rPr>
        <w:t>5</w:t>
      </w:r>
      <w:r>
        <w:rPr>
          <w:rFonts w:cs="Times New Roman" w:hint="eastAsia"/>
        </w:rPr>
        <w:t>．（</w:t>
      </w:r>
      <w:r>
        <w:rPr>
          <w:rFonts w:cs="Times New Roman" w:hint="eastAsia"/>
        </w:rPr>
        <w:t>1</w:t>
      </w:r>
      <w:r>
        <w:rPr>
          <w:rFonts w:cs="Times New Roman" w:hint="eastAsia"/>
        </w:rPr>
        <w:t>）</w:t>
      </w:r>
      <w:r>
        <w:rPr>
          <w:rFonts w:cs="Times New Roman" w:hint="eastAsia"/>
        </w:rPr>
        <w:t>C</w:t>
      </w:r>
      <w:r>
        <w:rPr>
          <w:rFonts w:cs="Times New Roman" w:hint="eastAsia"/>
        </w:rPr>
        <w:tab/>
      </w:r>
      <w:r>
        <w:rPr>
          <w:rFonts w:cs="Times New Roman" w:hint="eastAsia"/>
        </w:rPr>
        <w:tab/>
      </w:r>
      <w:r>
        <w:rPr>
          <w:rFonts w:cs="Times New Roman" w:hint="eastAsia"/>
        </w:rPr>
        <w:t>（</w:t>
      </w:r>
      <w:r>
        <w:rPr>
          <w:rFonts w:cs="Times New Roman" w:hint="eastAsia"/>
        </w:rPr>
        <w:t>2</w:t>
      </w:r>
      <w:r>
        <w:rPr>
          <w:rFonts w:cs="Times New Roman" w:hint="eastAsia"/>
        </w:rPr>
        <w:t>）</w:t>
      </w:r>
      <w:r>
        <w:rPr>
          <w:rFonts w:cs="Times New Roman" w:hint="eastAsia"/>
          <w:i/>
          <w:iCs/>
        </w:rPr>
        <w:t>k</w:t>
      </w:r>
    </w:p>
    <w:p w14:paraId="44E8BEBD" w14:textId="47CE185F" w:rsidR="00F71F09" w:rsidRDefault="00F71F09" w:rsidP="00F71F09">
      <w:r>
        <w:rPr>
          <w:rFonts w:cs="Times New Roman" w:hint="eastAsia"/>
        </w:rPr>
        <w:t>6</w:t>
      </w:r>
      <w:r>
        <w:rPr>
          <w:rFonts w:cs="Times New Roman" w:hint="eastAsia"/>
        </w:rPr>
        <w:t>．</w:t>
      </w:r>
      <w:r>
        <w:rPr>
          <w:rFonts w:cs="Times New Roman" w:hint="eastAsia"/>
          <w:color w:val="000000" w:themeColor="text1"/>
        </w:rPr>
        <w:t>AD</w:t>
      </w:r>
    </w:p>
    <w:p w14:paraId="72AB4F67" w14:textId="4E80F94C" w:rsidR="00F71F09" w:rsidRDefault="00F71F09">
      <w:pPr>
        <w:pStyle w:val="ac"/>
      </w:pPr>
      <w:r>
        <w:rPr>
          <w:rFonts w:hint="eastAsia"/>
        </w:rPr>
        <w:t>2025</w:t>
      </w:r>
      <w:r>
        <w:rPr>
          <w:rFonts w:hint="eastAsia"/>
        </w:rPr>
        <w:t>学年浦东二模二</w:t>
      </w:r>
    </w:p>
  </w:comment>
  <w:comment w:id="2" w:author="physics" w:date="2026-04-05T22:09:00Z" w:initials="phy">
    <w:p w14:paraId="3536C7AB" w14:textId="1DBBC260" w:rsidR="0038499A" w:rsidRDefault="00F71F09" w:rsidP="0038499A">
      <w:pPr>
        <w:rPr>
          <w:rFonts w:cs="Times New Roman"/>
        </w:rPr>
      </w:pPr>
      <w:r>
        <w:rPr>
          <w:rStyle w:val="ab"/>
        </w:rPr>
        <w:annotationRef/>
      </w:r>
      <w:r w:rsidR="0038499A">
        <w:rPr>
          <w:rFonts w:cs="Times New Roman" w:hint="eastAsia"/>
        </w:rPr>
        <w:t>7</w:t>
      </w:r>
      <w:r w:rsidR="0038499A">
        <w:rPr>
          <w:rFonts w:cs="Times New Roman" w:hint="eastAsia"/>
        </w:rPr>
        <w:t>．</w:t>
      </w:r>
      <w:r w:rsidR="0038499A">
        <w:rPr>
          <w:rFonts w:cs="Times New Roman" w:hint="eastAsia"/>
        </w:rPr>
        <w:t>C</w:t>
      </w:r>
    </w:p>
    <w:p w14:paraId="1196B933" w14:textId="471CA45B" w:rsidR="0038499A" w:rsidRDefault="0038499A" w:rsidP="0038499A">
      <w:pPr>
        <w:rPr>
          <w:rFonts w:cs="Times New Roman"/>
        </w:rPr>
      </w:pPr>
      <w:r>
        <w:rPr>
          <w:rFonts w:cs="Times New Roman" w:hint="eastAsia"/>
        </w:rPr>
        <w:t>8</w:t>
      </w:r>
      <w:r>
        <w:rPr>
          <w:rFonts w:cs="Times New Roman" w:hint="eastAsia"/>
        </w:rPr>
        <w:t>．（</w:t>
      </w:r>
      <w:r>
        <w:rPr>
          <w:rFonts w:cs="Times New Roman" w:hint="eastAsia"/>
        </w:rPr>
        <w:t>1</w:t>
      </w:r>
      <w:r>
        <w:rPr>
          <w:rFonts w:cs="Times New Roman" w:hint="eastAsia"/>
        </w:rPr>
        <w:t>）两弹丸射入靶材</w:t>
      </w:r>
      <w:r>
        <w:rPr>
          <w:rFonts w:cs="Times New Roman"/>
        </w:rPr>
        <w:t>过程中</w:t>
      </w:r>
      <w:r>
        <w:rPr>
          <w:rFonts w:cs="Times New Roman" w:hint="eastAsia"/>
        </w:rPr>
        <w:t>，靶材</w:t>
      </w:r>
      <w:r>
        <w:rPr>
          <w:rFonts w:cs="Times New Roman"/>
        </w:rPr>
        <w:t>始终保持静止</w:t>
      </w:r>
    </w:p>
    <w:p w14:paraId="5E4B9757" w14:textId="77777777" w:rsidR="0038499A" w:rsidRDefault="0038499A" w:rsidP="0038499A">
      <w:pPr>
        <w:rPr>
          <w:rFonts w:cs="Times New Roman"/>
        </w:rPr>
      </w:pPr>
      <w:r>
        <w:rPr>
          <w:rFonts w:cs="Times New Roman" w:hint="eastAsia"/>
        </w:rPr>
        <w:t>以靶材为研究对象，在水平方向上受两弹丸作用力，设大小分别为</w:t>
      </w:r>
      <w:r>
        <w:rPr>
          <w:rFonts w:cs="Times New Roman"/>
          <w:i/>
          <w:iCs/>
        </w:rPr>
        <w:t>f</w:t>
      </w:r>
      <w:r w:rsidRPr="00C90820">
        <w:rPr>
          <w:rFonts w:cs="Times New Roman"/>
          <w:vertAlign w:val="subscript"/>
        </w:rPr>
        <w:t>A</w:t>
      </w:r>
      <w:r w:rsidRPr="00F71F09">
        <w:rPr>
          <w:rFonts w:cs="Times New Roman"/>
        </w:rPr>
        <w:t>′</w:t>
      </w:r>
      <w:r>
        <w:rPr>
          <w:rFonts w:cs="Times New Roman"/>
        </w:rPr>
        <w:t>和</w:t>
      </w:r>
      <w:r>
        <w:rPr>
          <w:rFonts w:cs="Times New Roman"/>
          <w:i/>
          <w:iCs/>
        </w:rPr>
        <w:t>f</w:t>
      </w:r>
      <w:r w:rsidRPr="00C90820">
        <w:rPr>
          <w:rFonts w:cs="Times New Roman"/>
          <w:vertAlign w:val="subscript"/>
        </w:rPr>
        <w:t>B</w:t>
      </w:r>
      <w:r w:rsidRPr="00F71F09">
        <w:rPr>
          <w:rFonts w:cs="Times New Roman"/>
        </w:rPr>
        <w:t>′</w:t>
      </w:r>
    </w:p>
    <w:p w14:paraId="14F9DF31" w14:textId="30DA1BD7" w:rsidR="0038499A" w:rsidRDefault="0038499A" w:rsidP="0038499A">
      <w:pPr>
        <w:rPr>
          <w:rFonts w:cs="Times New Roman"/>
        </w:rPr>
      </w:pPr>
      <w:r>
        <w:rPr>
          <w:rFonts w:cs="Times New Roman" w:hint="eastAsia"/>
        </w:rPr>
        <w:t>根据共点力平衡条件，</w:t>
      </w:r>
      <w:r>
        <w:rPr>
          <w:rFonts w:cs="Times New Roman"/>
          <w:i/>
          <w:iCs/>
        </w:rPr>
        <w:t>f</w:t>
      </w:r>
      <w:r w:rsidRPr="00C90820">
        <w:rPr>
          <w:rFonts w:cs="Times New Roman"/>
          <w:vertAlign w:val="subscript"/>
        </w:rPr>
        <w:t>A</w:t>
      </w:r>
      <w:r w:rsidRPr="00F71F09">
        <w:rPr>
          <w:rFonts w:cs="Times New Roman"/>
        </w:rPr>
        <w:t>′</w:t>
      </w:r>
      <w:r>
        <w:rPr>
          <w:rFonts w:cs="Times New Roman" w:hint="eastAsia"/>
        </w:rPr>
        <w:t xml:space="preserve"> = </w:t>
      </w:r>
      <w:r>
        <w:rPr>
          <w:rFonts w:cs="Times New Roman"/>
          <w:i/>
          <w:iCs/>
        </w:rPr>
        <w:t>f</w:t>
      </w:r>
      <w:r w:rsidRPr="00C90820">
        <w:rPr>
          <w:rFonts w:cs="Times New Roman"/>
          <w:vertAlign w:val="subscript"/>
        </w:rPr>
        <w:t>B</w:t>
      </w:r>
      <w:r w:rsidRPr="00F71F09">
        <w:rPr>
          <w:rFonts w:cs="Times New Roman"/>
        </w:rPr>
        <w:t>′</w:t>
      </w:r>
    </w:p>
    <w:p w14:paraId="50F41492" w14:textId="3A6AC658" w:rsidR="0038499A" w:rsidRDefault="0038499A" w:rsidP="0038499A">
      <w:pPr>
        <w:rPr>
          <w:rFonts w:cs="Times New Roman"/>
        </w:rPr>
      </w:pPr>
      <w:r>
        <w:rPr>
          <w:rFonts w:cs="Times New Roman" w:hint="eastAsia"/>
        </w:rPr>
        <w:t>根据牛顿第三定律，</w:t>
      </w:r>
      <w:r>
        <w:rPr>
          <w:rFonts w:cs="Times New Roman" w:hint="eastAsia"/>
          <w:i/>
          <w:iCs/>
        </w:rPr>
        <w:t>f</w:t>
      </w:r>
      <w:r w:rsidRPr="00C90820">
        <w:rPr>
          <w:rFonts w:cs="Times New Roman" w:hint="eastAsia"/>
          <w:vertAlign w:val="subscript"/>
        </w:rPr>
        <w:t>A</w:t>
      </w:r>
      <w:r>
        <w:rPr>
          <w:rFonts w:cs="Times New Roman" w:hint="eastAsia"/>
        </w:rPr>
        <w:t xml:space="preserve"> = </w:t>
      </w:r>
      <w:r>
        <w:rPr>
          <w:rFonts w:cs="Times New Roman" w:hint="eastAsia"/>
          <w:i/>
          <w:iCs/>
        </w:rPr>
        <w:t>f</w:t>
      </w:r>
      <w:r w:rsidRPr="00C90820">
        <w:rPr>
          <w:rFonts w:cs="Times New Roman" w:hint="eastAsia"/>
          <w:vertAlign w:val="subscript"/>
        </w:rPr>
        <w:t>B</w:t>
      </w:r>
    </w:p>
    <w:p w14:paraId="3EC6009A" w14:textId="77777777" w:rsidR="0038499A" w:rsidRDefault="0038499A" w:rsidP="0038499A">
      <w:pPr>
        <w:rPr>
          <w:rFonts w:cs="Times New Roman"/>
        </w:rPr>
      </w:pPr>
      <w:r>
        <w:rPr>
          <w:rFonts w:cs="Times New Roman"/>
        </w:rPr>
        <w:t>若</w:t>
      </w:r>
      <w:r>
        <w:rPr>
          <w:rFonts w:cs="Times New Roman"/>
          <w:i/>
          <w:iCs/>
        </w:rPr>
        <w:t>f</w:t>
      </w:r>
      <w:r w:rsidRPr="00C90820">
        <w:rPr>
          <w:rFonts w:cs="Times New Roman"/>
          <w:vertAlign w:val="subscript"/>
        </w:rPr>
        <w:t>A</w:t>
      </w:r>
      <w:r w:rsidRPr="00F71F09">
        <w:rPr>
          <w:rFonts w:cs="Times New Roman"/>
        </w:rPr>
        <w:t>′</w:t>
      </w:r>
      <w:r>
        <w:rPr>
          <w:rFonts w:cs="Times New Roman"/>
        </w:rPr>
        <w:t>和</w:t>
      </w:r>
      <w:r>
        <w:rPr>
          <w:rFonts w:cs="Times New Roman"/>
          <w:i/>
          <w:iCs/>
        </w:rPr>
        <w:t>f</w:t>
      </w:r>
      <w:r w:rsidRPr="00C90820">
        <w:rPr>
          <w:rFonts w:cs="Times New Roman"/>
          <w:vertAlign w:val="subscript"/>
        </w:rPr>
        <w:t>B</w:t>
      </w:r>
      <w:r w:rsidRPr="00C90820">
        <w:rPr>
          <w:rFonts w:cs="Times New Roman"/>
        </w:rPr>
        <w:t>′</w:t>
      </w:r>
      <w:r>
        <w:rPr>
          <w:rFonts w:cs="Times New Roman"/>
        </w:rPr>
        <w:t>作用时间不相等</w:t>
      </w:r>
      <w:r>
        <w:rPr>
          <w:rFonts w:cs="Times New Roman" w:hint="eastAsia"/>
        </w:rPr>
        <w:t>，则靶材</w:t>
      </w:r>
      <w:r>
        <w:rPr>
          <w:rFonts w:cs="Times New Roman"/>
        </w:rPr>
        <w:t>无法</w:t>
      </w:r>
      <w:r>
        <w:rPr>
          <w:rFonts w:cs="Times New Roman" w:hint="eastAsia"/>
        </w:rPr>
        <w:t>始终处于平衡状态</w:t>
      </w:r>
    </w:p>
    <w:p w14:paraId="4D11EC6F" w14:textId="2D480380" w:rsidR="0038499A" w:rsidRDefault="0038499A" w:rsidP="0038499A">
      <w:pPr>
        <w:rPr>
          <w:rFonts w:cs="Times New Roman"/>
        </w:rPr>
      </w:pPr>
      <w:r>
        <w:rPr>
          <w:rFonts w:cs="Times New Roman" w:hint="eastAsia"/>
        </w:rPr>
        <w:t>故两弹丸运动时间相等，即</w:t>
      </w:r>
      <w:r>
        <w:rPr>
          <w:rFonts w:cs="Times New Roman"/>
          <w:i/>
        </w:rPr>
        <w:t>t</w:t>
      </w:r>
      <w:r w:rsidRPr="00C90820">
        <w:rPr>
          <w:rFonts w:cs="Times New Roman"/>
          <w:iCs/>
          <w:vertAlign w:val="subscript"/>
        </w:rPr>
        <w:t>A</w:t>
      </w:r>
      <w:r>
        <w:rPr>
          <w:rFonts w:cs="Times New Roman" w:hint="eastAsia"/>
        </w:rPr>
        <w:t xml:space="preserve"> = </w:t>
      </w:r>
      <w:r>
        <w:rPr>
          <w:rFonts w:cs="Times New Roman"/>
          <w:i/>
        </w:rPr>
        <w:t>t</w:t>
      </w:r>
      <w:r w:rsidRPr="00C90820">
        <w:rPr>
          <w:rFonts w:cs="Times New Roman"/>
          <w:iCs/>
          <w:vertAlign w:val="subscript"/>
        </w:rPr>
        <w:t>B</w:t>
      </w:r>
    </w:p>
    <w:p w14:paraId="069944E1" w14:textId="2981D953" w:rsidR="0038499A" w:rsidRDefault="0038499A" w:rsidP="0038499A">
      <w:pPr>
        <w:rPr>
          <w:rFonts w:cs="Times New Roman"/>
        </w:rPr>
      </w:pPr>
      <w:r>
        <w:rPr>
          <w:rFonts w:cs="Times New Roman" w:hint="eastAsia"/>
        </w:rPr>
        <w:t>（</w:t>
      </w:r>
      <w:r>
        <w:rPr>
          <w:rFonts w:cs="Times New Roman" w:hint="eastAsia"/>
        </w:rPr>
        <w:t>2</w:t>
      </w:r>
      <w:r>
        <w:rPr>
          <w:rFonts w:cs="Times New Roman" w:hint="eastAsia"/>
        </w:rPr>
        <w:t>）</w:t>
      </w:r>
      <w:r>
        <w:rPr>
          <w:rFonts w:ascii="Book Antiqua" w:hAnsi="Book Antiqua" w:cs="Times New Roman"/>
          <w:i/>
          <w:iCs/>
        </w:rPr>
        <w:t>v</w:t>
      </w:r>
      <w:r w:rsidRPr="00C90820">
        <w:rPr>
          <w:rFonts w:cs="Times New Roman" w:hint="eastAsia"/>
          <w:vertAlign w:val="subscript"/>
        </w:rPr>
        <w:t>A</w:t>
      </w:r>
      <w:r>
        <w:rPr>
          <w:rFonts w:cs="Times New Roman" w:hint="eastAsia"/>
        </w:rPr>
        <w:t>∶</w:t>
      </w:r>
      <w:r>
        <w:rPr>
          <w:rFonts w:ascii="Book Antiqua" w:hAnsi="Book Antiqua" w:cs="Times New Roman"/>
          <w:i/>
          <w:iCs/>
        </w:rPr>
        <w:t>v</w:t>
      </w:r>
      <w:r w:rsidRPr="00C90820">
        <w:rPr>
          <w:rFonts w:cs="Times New Roman" w:hint="eastAsia"/>
          <w:vertAlign w:val="subscript"/>
        </w:rPr>
        <w:t>B</w:t>
      </w:r>
      <w:r>
        <w:rPr>
          <w:rFonts w:cs="Times New Roman" w:hint="eastAsia"/>
        </w:rPr>
        <w:t xml:space="preserve"> = 3</w:t>
      </w:r>
      <w:r>
        <w:rPr>
          <w:rFonts w:cs="Times New Roman" w:hint="eastAsia"/>
        </w:rPr>
        <w:t>∶</w:t>
      </w:r>
      <w:r>
        <w:rPr>
          <w:rFonts w:cs="Times New Roman" w:hint="eastAsia"/>
        </w:rPr>
        <w:t>2</w:t>
      </w:r>
    </w:p>
    <w:p w14:paraId="032F8D5B" w14:textId="717D3BAE" w:rsidR="0038499A" w:rsidRDefault="0038499A" w:rsidP="0038499A">
      <w:pPr>
        <w:rPr>
          <w:rFonts w:ascii="楷体" w:eastAsia="楷体" w:hAnsi="楷体" w:cs="楷体" w:hint="eastAsia"/>
        </w:rPr>
      </w:pPr>
      <w:r>
        <w:rPr>
          <w:rFonts w:cs="Times New Roman" w:hint="eastAsia"/>
        </w:rPr>
        <w:t>（</w:t>
      </w:r>
      <w:r>
        <w:rPr>
          <w:rFonts w:cs="Times New Roman" w:hint="eastAsia"/>
        </w:rPr>
        <w:t>3</w:t>
      </w:r>
      <w:r>
        <w:rPr>
          <w:rFonts w:cs="Times New Roman" w:hint="eastAsia"/>
        </w:rPr>
        <w:t>）</w:t>
      </w:r>
      <w:r>
        <w:rPr>
          <w:rFonts w:cs="Times New Roman"/>
          <w:i/>
          <w:iCs/>
        </w:rPr>
        <w:t>x</w:t>
      </w:r>
      <w:r w:rsidRPr="00C90820">
        <w:rPr>
          <w:rFonts w:cs="Times New Roman" w:hint="eastAsia"/>
          <w:vertAlign w:val="subscript"/>
        </w:rPr>
        <w:t>A</w:t>
      </w:r>
      <w:r>
        <w:rPr>
          <w:rFonts w:cs="Times New Roman" w:hint="eastAsia"/>
        </w:rPr>
        <w:t>∶</w:t>
      </w:r>
      <w:r>
        <w:rPr>
          <w:rFonts w:cs="Times New Roman"/>
          <w:i/>
          <w:iCs/>
        </w:rPr>
        <w:t>x</w:t>
      </w:r>
      <w:r w:rsidRPr="00C90820">
        <w:rPr>
          <w:rFonts w:cs="Times New Roman" w:hint="eastAsia"/>
          <w:vertAlign w:val="subscript"/>
        </w:rPr>
        <w:t>B</w:t>
      </w:r>
      <w:r>
        <w:rPr>
          <w:rFonts w:cs="Times New Roman" w:hint="eastAsia"/>
        </w:rPr>
        <w:t xml:space="preserve"> = 3</w:t>
      </w:r>
      <w:r>
        <w:rPr>
          <w:rFonts w:cs="Times New Roman" w:hint="eastAsia"/>
        </w:rPr>
        <w:t>∶</w:t>
      </w:r>
      <w:r>
        <w:rPr>
          <w:rFonts w:cs="Times New Roman" w:hint="eastAsia"/>
        </w:rPr>
        <w:t>2</w:t>
      </w:r>
    </w:p>
    <w:p w14:paraId="524E9F58" w14:textId="6C6778AC" w:rsidR="0038499A" w:rsidRDefault="0038499A" w:rsidP="0038499A">
      <w:pPr>
        <w:rPr>
          <w:rFonts w:cs="Times New Roman"/>
        </w:rPr>
      </w:pPr>
      <w:r>
        <w:rPr>
          <w:rFonts w:cs="Times New Roman" w:hint="eastAsia"/>
        </w:rPr>
        <w:t>（</w:t>
      </w:r>
      <w:r>
        <w:rPr>
          <w:rFonts w:cs="Times New Roman" w:hint="eastAsia"/>
        </w:rPr>
        <w:t>4</w:t>
      </w:r>
      <w:r>
        <w:rPr>
          <w:rFonts w:cs="Times New Roman" w:hint="eastAsia"/>
        </w:rPr>
        <w:t>）如图</w:t>
      </w:r>
    </w:p>
    <w:p w14:paraId="67E77314" w14:textId="7EABE2DE" w:rsidR="0038499A" w:rsidRDefault="00ED2C0A">
      <w:pPr>
        <w:pStyle w:val="ac"/>
      </w:pPr>
      <w:r>
        <w:rPr>
          <w:rFonts w:cs="Times New Roman"/>
          <w:noProof/>
        </w:rPr>
        <w:drawing>
          <wp:inline distT="0" distB="0" distL="0" distR="0" wp14:anchorId="232B4C92" wp14:editId="4F25427F">
            <wp:extent cx="1080287" cy="1120996"/>
            <wp:effectExtent l="0" t="0" r="5715" b="0"/>
            <wp:docPr id="114278432" name="图形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78432" name="图形 114278432"/>
                    <pic:cNvPicPr/>
                  </pic:nvPicPr>
                  <pic:blipFill>
                    <a:blip r:embed="rId1">
                      <a:extLst>
                        <a:ext uri="{96DAC541-7B7A-43D3-8B79-37D633B846F1}">
                          <asvg:svgBlip xmlns:asvg="http://schemas.microsoft.com/office/drawing/2016/SVG/main" r:embed="rId2"/>
                        </a:ext>
                      </a:extLst>
                    </a:blip>
                    <a:stretch>
                      <a:fillRect/>
                    </a:stretch>
                  </pic:blipFill>
                  <pic:spPr>
                    <a:xfrm>
                      <a:off x="0" y="0"/>
                      <a:ext cx="1088780" cy="1129809"/>
                    </a:xfrm>
                    <a:prstGeom prst="rect">
                      <a:avLst/>
                    </a:prstGeom>
                  </pic:spPr>
                </pic:pic>
              </a:graphicData>
            </a:graphic>
          </wp:inline>
        </w:drawing>
      </w:r>
    </w:p>
    <w:p w14:paraId="3B87D88B" w14:textId="263C2390" w:rsidR="00A5435D" w:rsidRDefault="00A5435D" w:rsidP="00A5435D">
      <w:r>
        <w:rPr>
          <w:rFonts w:cs="Times New Roman" w:hint="eastAsia"/>
        </w:rPr>
        <w:t>9</w:t>
      </w:r>
      <w:r>
        <w:rPr>
          <w:rFonts w:cs="Times New Roman" w:hint="eastAsia"/>
        </w:rPr>
        <w:t>．</w:t>
      </w:r>
      <w:r>
        <w:rPr>
          <w:rFonts w:cs="Times New Roman" w:hint="eastAsia"/>
        </w:rPr>
        <w:t>kg</w:t>
      </w:r>
      <w:r>
        <w:rPr>
          <w:rFonts w:cs="Times New Roman"/>
        </w:rPr>
        <w:t>·</w:t>
      </w:r>
      <w:r>
        <w:rPr>
          <w:rFonts w:cs="Times New Roman" w:hint="eastAsia"/>
        </w:rPr>
        <w:t>m</w:t>
      </w:r>
      <w:r>
        <w:rPr>
          <w:rFonts w:cs="Times New Roman"/>
          <w:vertAlign w:val="superscript"/>
        </w:rPr>
        <w:t>−</w:t>
      </w:r>
      <w:r>
        <w:rPr>
          <w:rFonts w:cs="Times New Roman" w:hint="eastAsia"/>
          <w:vertAlign w:val="superscript"/>
        </w:rPr>
        <w:t>3</w:t>
      </w:r>
    </w:p>
    <w:p w14:paraId="0667BAA4" w14:textId="7223F128" w:rsidR="00F71F09" w:rsidRDefault="00F71F09">
      <w:pPr>
        <w:pStyle w:val="ac"/>
      </w:pPr>
      <w:r>
        <w:rPr>
          <w:rFonts w:hint="eastAsia"/>
        </w:rPr>
        <w:t>2025</w:t>
      </w:r>
      <w:r>
        <w:rPr>
          <w:rFonts w:hint="eastAsia"/>
        </w:rPr>
        <w:t>学年浦东二模三</w:t>
      </w:r>
    </w:p>
  </w:comment>
  <w:comment w:id="3" w:author="physics" w:date="2026-04-05T22:10:00Z" w:initials="phy">
    <w:p w14:paraId="1C2CCC0D" w14:textId="44BFE0EA" w:rsidR="00A5435D" w:rsidRDefault="00F71F09" w:rsidP="00A5435D">
      <w:pPr>
        <w:rPr>
          <w:rFonts w:cs="Times New Roman"/>
        </w:rPr>
      </w:pPr>
      <w:r>
        <w:rPr>
          <w:rStyle w:val="ab"/>
        </w:rPr>
        <w:annotationRef/>
      </w:r>
      <w:r w:rsidR="00A5435D">
        <w:rPr>
          <w:rFonts w:cs="Times New Roman"/>
        </w:rPr>
        <w:t>1</w:t>
      </w:r>
      <w:r w:rsidR="00A5435D">
        <w:rPr>
          <w:rFonts w:cs="Times New Roman" w:hint="eastAsia"/>
        </w:rPr>
        <w:t>0</w:t>
      </w:r>
      <w:r w:rsidR="00A5435D">
        <w:rPr>
          <w:rFonts w:cs="Times New Roman"/>
        </w:rPr>
        <w:t>．</w:t>
      </w:r>
      <w:r w:rsidR="00A5435D">
        <w:rPr>
          <w:rFonts w:cs="Times New Roman" w:hint="eastAsia"/>
        </w:rPr>
        <w:t>（</w:t>
      </w:r>
      <w:r w:rsidR="00A5435D">
        <w:rPr>
          <w:rFonts w:cs="Times New Roman" w:hint="eastAsia"/>
        </w:rPr>
        <w:t>1</w:t>
      </w:r>
      <w:r w:rsidR="00A5435D">
        <w:rPr>
          <w:rFonts w:cs="Times New Roman" w:hint="eastAsia"/>
        </w:rPr>
        <w:t>）</w:t>
      </w:r>
      <w:r w:rsidR="00A5435D">
        <w:rPr>
          <w:rFonts w:cs="Times New Roman"/>
        </w:rPr>
        <w:t>A</w:t>
      </w:r>
      <w:r w:rsidR="00A5435D">
        <w:rPr>
          <w:rFonts w:cs="Times New Roman" w:hint="eastAsia"/>
          <w:kern w:val="0"/>
        </w:rPr>
        <w:tab/>
      </w:r>
      <w:r w:rsidR="00A5435D">
        <w:rPr>
          <w:rFonts w:cs="Times New Roman" w:hint="eastAsia"/>
        </w:rPr>
        <w:t>（</w:t>
      </w:r>
      <w:r w:rsidR="00A5435D">
        <w:rPr>
          <w:rFonts w:cs="Times New Roman" w:hint="eastAsia"/>
        </w:rPr>
        <w:t>2</w:t>
      </w:r>
      <w:r w:rsidR="00A5435D">
        <w:rPr>
          <w:rFonts w:cs="Times New Roman" w:hint="eastAsia"/>
        </w:rPr>
        <w:t>）</w:t>
      </w:r>
      <w:r w:rsidR="00A5435D">
        <w:rPr>
          <w:rFonts w:cs="Times New Roman" w:hint="eastAsia"/>
        </w:rPr>
        <w:t>AB</w:t>
      </w:r>
      <w:r w:rsidR="00A5435D">
        <w:rPr>
          <w:rFonts w:cs="Times New Roman"/>
        </w:rPr>
        <w:t>D</w:t>
      </w:r>
    </w:p>
    <w:p w14:paraId="7D9CCAE3" w14:textId="59BBBB06" w:rsidR="00A5435D" w:rsidRDefault="00A5435D" w:rsidP="00A5435D">
      <w:pPr>
        <w:rPr>
          <w:rFonts w:cs="Times New Roman"/>
        </w:rPr>
      </w:pPr>
      <w:r>
        <w:rPr>
          <w:rFonts w:cs="Times New Roman" w:hint="eastAsia"/>
        </w:rPr>
        <w:t>11</w:t>
      </w:r>
      <w:r>
        <w:rPr>
          <w:rFonts w:cs="Times New Roman"/>
        </w:rPr>
        <w:t>．</w:t>
      </w:r>
      <w:r>
        <w:rPr>
          <w:rFonts w:cs="Times New Roman"/>
        </w:rPr>
        <w:t>A</w:t>
      </w:r>
    </w:p>
    <w:p w14:paraId="1F1C4FC4" w14:textId="72DB4872" w:rsidR="00A5435D" w:rsidRDefault="00A5435D" w:rsidP="00A5435D">
      <w:r>
        <w:rPr>
          <w:rFonts w:cs="Times New Roman" w:hint="eastAsia"/>
        </w:rPr>
        <w:t>12</w:t>
      </w:r>
      <w:r>
        <w:rPr>
          <w:rFonts w:cs="Times New Roman"/>
        </w:rPr>
        <w:t>．</w:t>
      </w:r>
      <w:r>
        <w:rPr>
          <w:rFonts w:cs="Times New Roman" w:hint="eastAsia"/>
        </w:rPr>
        <w:t>（</w:t>
      </w:r>
      <w:r>
        <w:rPr>
          <w:rFonts w:cs="Times New Roman" w:hint="eastAsia"/>
        </w:rPr>
        <w:t>1</w:t>
      </w:r>
      <w:r>
        <w:rPr>
          <w:rFonts w:cs="Times New Roman" w:hint="eastAsia"/>
        </w:rPr>
        <w:t>）</w:t>
      </w:r>
      <w:r>
        <w:rPr>
          <w:rFonts w:cs="Times New Roman"/>
        </w:rPr>
        <w:fldChar w:fldCharType="begin"/>
      </w:r>
      <w:r>
        <w:rPr>
          <w:rFonts w:cs="Times New Roman"/>
        </w:rPr>
        <w:instrText xml:space="preserve"> </w:instrText>
      </w:r>
      <w:r>
        <w:rPr>
          <w:rFonts w:cs="Times New Roman" w:hint="eastAsia"/>
        </w:rPr>
        <w:instrText>EQ \F(</w:instrText>
      </w:r>
      <w:r w:rsidRPr="0038499A">
        <w:rPr>
          <w:rFonts w:cs="Times New Roman"/>
          <w:i/>
          <w:iCs/>
        </w:rPr>
        <w:instrText>ω</w:instrText>
      </w:r>
      <w:r>
        <w:rPr>
          <w:rFonts w:cs="Times New Roman" w:hint="eastAsia"/>
        </w:rPr>
        <w:instrText>,2</w:instrText>
      </w:r>
      <w:r>
        <w:rPr>
          <w:rFonts w:cs="Times New Roman"/>
        </w:rPr>
        <w:instrText>π</w:instrText>
      </w:r>
      <w:r>
        <w:rPr>
          <w:rFonts w:cs="Times New Roman" w:hint="eastAsia"/>
        </w:rPr>
        <w:instrText>)</w:instrText>
      </w:r>
      <w:r>
        <w:rPr>
          <w:rFonts w:cs="Times New Roman"/>
        </w:rPr>
        <w:instrText xml:space="preserve"> </w:instrText>
      </w:r>
      <w:r>
        <w:rPr>
          <w:rFonts w:cs="Times New Roman"/>
        </w:rPr>
        <w:fldChar w:fldCharType="separate"/>
      </w:r>
      <w:r>
        <w:rPr>
          <w:rFonts w:cs="Times New Roman"/>
        </w:rPr>
        <w:fldChar w:fldCharType="end"/>
      </w:r>
      <w:r>
        <w:rPr>
          <w:rFonts w:cs="Times New Roman" w:hint="eastAsia"/>
        </w:rPr>
        <w:t>，</w:t>
      </w:r>
      <w:r>
        <w:rPr>
          <w:rFonts w:cs="Times New Roman"/>
          <w:i/>
          <w:iCs/>
        </w:rPr>
        <w:t>kU</w:t>
      </w:r>
      <w:r>
        <w:rPr>
          <w:rFonts w:cs="Times New Roman" w:hint="eastAsia"/>
        </w:rPr>
        <w:tab/>
      </w:r>
      <w:r>
        <w:rPr>
          <w:rFonts w:cs="Times New Roman" w:hint="eastAsia"/>
        </w:rPr>
        <w:t>（</w:t>
      </w:r>
      <w:r>
        <w:rPr>
          <w:rFonts w:cs="Times New Roman" w:hint="eastAsia"/>
        </w:rPr>
        <w:t>2</w:t>
      </w:r>
      <w:r>
        <w:rPr>
          <w:rFonts w:cs="Times New Roman" w:hint="eastAsia"/>
        </w:rPr>
        <w:t>）</w:t>
      </w:r>
      <w:r>
        <w:rPr>
          <w:rFonts w:cs="Times New Roman" w:hint="eastAsia"/>
          <w:bCs/>
          <w:color w:val="000000" w:themeColor="text1"/>
        </w:rPr>
        <w:t>C</w:t>
      </w:r>
    </w:p>
    <w:p w14:paraId="3C66C7C7" w14:textId="09CD2BF7" w:rsidR="00F71F09" w:rsidRDefault="00F71F09">
      <w:pPr>
        <w:pStyle w:val="ac"/>
      </w:pPr>
      <w:r>
        <w:rPr>
          <w:rFonts w:hint="eastAsia"/>
        </w:rPr>
        <w:t>2025</w:t>
      </w:r>
      <w:r>
        <w:rPr>
          <w:rFonts w:hint="eastAsia"/>
        </w:rPr>
        <w:t>学年浦东二模四</w:t>
      </w:r>
    </w:p>
  </w:comment>
  <w:comment w:id="4" w:author="physics" w:date="2026-04-05T22:10:00Z" w:initials="phy">
    <w:p w14:paraId="30232D63" w14:textId="5066EE43" w:rsidR="00131F47" w:rsidRDefault="00F71F09" w:rsidP="00131F47">
      <w:pPr>
        <w:rPr>
          <w:rFonts w:cs="Times New Roman"/>
        </w:rPr>
      </w:pPr>
      <w:r>
        <w:rPr>
          <w:rStyle w:val="ab"/>
        </w:rPr>
        <w:annotationRef/>
      </w:r>
      <w:r w:rsidR="00131F47">
        <w:rPr>
          <w:rFonts w:cs="Times New Roman"/>
        </w:rPr>
        <w:t>1</w:t>
      </w:r>
      <w:r w:rsidR="00131F47">
        <w:rPr>
          <w:rFonts w:cs="Times New Roman" w:hint="eastAsia"/>
        </w:rPr>
        <w:t>3</w:t>
      </w:r>
      <w:r w:rsidR="00131F47">
        <w:rPr>
          <w:rFonts w:cs="Times New Roman"/>
        </w:rPr>
        <w:t>．</w:t>
      </w:r>
      <w:r w:rsidR="00131F47">
        <w:rPr>
          <w:rFonts w:cs="Times New Roman" w:hint="eastAsia"/>
        </w:rPr>
        <w:t>A</w:t>
      </w:r>
    </w:p>
    <w:p w14:paraId="509109B4" w14:textId="13E196E8" w:rsidR="00131F47" w:rsidRDefault="00131F47" w:rsidP="00131F47">
      <w:pPr>
        <w:rPr>
          <w:rFonts w:cs="Times New Roman"/>
        </w:rPr>
      </w:pPr>
      <w:r>
        <w:rPr>
          <w:rFonts w:cs="Times New Roman" w:hint="eastAsia"/>
        </w:rPr>
        <w:t>14</w:t>
      </w:r>
      <w:r>
        <w:rPr>
          <w:rFonts w:cs="Times New Roman"/>
        </w:rPr>
        <w:t>．</w:t>
      </w:r>
      <w:r>
        <w:rPr>
          <w:rFonts w:cs="Times New Roman" w:hint="eastAsia"/>
        </w:rPr>
        <w:t>C</w:t>
      </w:r>
    </w:p>
    <w:p w14:paraId="672E16F4" w14:textId="17CF7215" w:rsidR="00131F47" w:rsidRDefault="00131F47" w:rsidP="00131F47">
      <w:pPr>
        <w:rPr>
          <w:rFonts w:cs="Times New Roman"/>
        </w:rPr>
      </w:pPr>
      <w:r>
        <w:rPr>
          <w:rFonts w:cs="Times New Roman" w:hint="eastAsia"/>
        </w:rPr>
        <w:t>15</w:t>
      </w:r>
      <w:r>
        <w:rPr>
          <w:rFonts w:cs="Times New Roman"/>
        </w:rPr>
        <w:t>．</w:t>
      </w:r>
      <w:r>
        <w:rPr>
          <w:rFonts w:cs="Times New Roman" w:hint="eastAsia"/>
        </w:rPr>
        <w:t>BD</w:t>
      </w:r>
    </w:p>
    <w:p w14:paraId="6E33834D" w14:textId="04BED123" w:rsidR="00131F47" w:rsidRDefault="00131F47" w:rsidP="00131F47">
      <w:pPr>
        <w:rPr>
          <w:rFonts w:cs="Times New Roman"/>
        </w:rPr>
      </w:pPr>
      <w:r>
        <w:rPr>
          <w:rFonts w:cs="Times New Roman" w:hint="eastAsia"/>
        </w:rPr>
        <w:t>16</w:t>
      </w:r>
      <w:r>
        <w:rPr>
          <w:rFonts w:cs="Times New Roman"/>
        </w:rPr>
        <w:t>．</w:t>
      </w:r>
      <w:r>
        <w:rPr>
          <w:rFonts w:cs="Times New Roman" w:hint="eastAsia"/>
        </w:rPr>
        <w:t>（</w:t>
      </w:r>
      <w:r>
        <w:rPr>
          <w:rFonts w:cs="Times New Roman" w:hint="eastAsia"/>
        </w:rPr>
        <w:t>1</w:t>
      </w:r>
      <w:r>
        <w:rPr>
          <w:rFonts w:cs="Times New Roman" w:hint="eastAsia"/>
        </w:rPr>
        <w:t>）</w:t>
      </w:r>
      <w:r>
        <w:rPr>
          <w:rFonts w:cs="Times New Roman"/>
        </w:rPr>
        <w:fldChar w:fldCharType="begin"/>
      </w:r>
      <w:r>
        <w:rPr>
          <w:rFonts w:cs="Times New Roman"/>
        </w:rPr>
        <w:instrText xml:space="preserve"> </w:instrText>
      </w:r>
      <w:r>
        <w:rPr>
          <w:rFonts w:cs="Times New Roman" w:hint="eastAsia"/>
        </w:rPr>
        <w:instrText>EQ \F(</w:instrText>
      </w:r>
      <w:r w:rsidRPr="00A5435D">
        <w:rPr>
          <w:rFonts w:cs="Times New Roman" w:hint="eastAsia"/>
          <w:i/>
          <w:iCs/>
        </w:rPr>
        <w:instrText>L</w:instrText>
      </w:r>
      <w:r>
        <w:rPr>
          <w:rFonts w:cs="Times New Roman" w:hint="eastAsia"/>
        </w:rPr>
        <w:instrText>,</w:instrText>
      </w:r>
      <w:r w:rsidRPr="00A5435D">
        <w:rPr>
          <w:rFonts w:ascii="Book Antiqua" w:hAnsi="Book Antiqua" w:cs="Times New Roman"/>
          <w:i/>
          <w:iCs/>
        </w:rPr>
        <w:instrText>v</w:instrText>
      </w:r>
      <w:r>
        <w:rPr>
          <w:rFonts w:cs="Times New Roman" w:hint="eastAsia"/>
        </w:rPr>
        <w:instrText>)</w:instrText>
      </w:r>
      <w:r>
        <w:rPr>
          <w:rFonts w:cs="Times New Roman"/>
        </w:rPr>
        <w:instrText xml:space="preserve"> </w:instrText>
      </w:r>
      <w:r>
        <w:rPr>
          <w:rFonts w:cs="Times New Roman"/>
        </w:rPr>
        <w:fldChar w:fldCharType="separate"/>
      </w:r>
      <w:r>
        <w:rPr>
          <w:rFonts w:cs="Times New Roman"/>
        </w:rPr>
        <w:fldChar w:fldCharType="end"/>
      </w:r>
      <w:r>
        <w:rPr>
          <w:rFonts w:cs="Times New Roman" w:hint="eastAsia"/>
        </w:rPr>
        <w:t>，</w:t>
      </w:r>
      <w:r>
        <w:rPr>
          <w:rFonts w:cs="Times New Roman"/>
        </w:rPr>
        <w:fldChar w:fldCharType="begin"/>
      </w:r>
      <w:r>
        <w:rPr>
          <w:rFonts w:cs="Times New Roman"/>
        </w:rPr>
        <w:instrText xml:space="preserve"> </w:instrText>
      </w:r>
      <w:r>
        <w:rPr>
          <w:rFonts w:cs="Times New Roman" w:hint="eastAsia"/>
        </w:rPr>
        <w:instrText>EQ \F(</w:instrText>
      </w:r>
      <w:r w:rsidRPr="00A5435D">
        <w:rPr>
          <w:rFonts w:cs="Times New Roman" w:hint="eastAsia"/>
          <w:i/>
          <w:iCs/>
        </w:rPr>
        <w:instrText>qUL</w:instrText>
      </w:r>
      <w:r>
        <w:rPr>
          <w:rFonts w:cs="Times New Roman" w:hint="eastAsia"/>
          <w:vertAlign w:val="superscript"/>
        </w:rPr>
        <w:instrText>2</w:instrText>
      </w:r>
      <w:r>
        <w:rPr>
          <w:rFonts w:cs="Times New Roman" w:hint="eastAsia"/>
        </w:rPr>
        <w:instrText>,2</w:instrText>
      </w:r>
      <w:r w:rsidRPr="00A5435D">
        <w:rPr>
          <w:rFonts w:cs="Times New Roman" w:hint="eastAsia"/>
          <w:i/>
          <w:iCs/>
        </w:rPr>
        <w:instrText>md</w:instrText>
      </w:r>
      <w:r w:rsidRPr="00A5435D">
        <w:rPr>
          <w:rFonts w:ascii="Book Antiqua" w:hAnsi="Book Antiqua" w:cs="Times New Roman"/>
          <w:i/>
          <w:iCs/>
        </w:rPr>
        <w:instrText>v</w:instrText>
      </w:r>
      <w:r>
        <w:rPr>
          <w:rFonts w:cs="Times New Roman" w:hint="eastAsia"/>
          <w:vertAlign w:val="superscript"/>
        </w:rPr>
        <w:instrText>2</w:instrText>
      </w:r>
      <w:r>
        <w:rPr>
          <w:rFonts w:cs="Times New Roman" w:hint="eastAsia"/>
        </w:rPr>
        <w:instrText>)</w:instrText>
      </w:r>
      <w:r>
        <w:rPr>
          <w:rFonts w:cs="Times New Roman"/>
        </w:rPr>
        <w:instrText xml:space="preserve"> </w:instrText>
      </w:r>
      <w:r>
        <w:rPr>
          <w:rFonts w:cs="Times New Roman"/>
        </w:rPr>
        <w:fldChar w:fldCharType="separate"/>
      </w:r>
      <w:r>
        <w:rPr>
          <w:rFonts w:cs="Times New Roman"/>
        </w:rPr>
        <w:fldChar w:fldCharType="end"/>
      </w:r>
      <w:r>
        <w:rPr>
          <w:rFonts w:cs="Times New Roman" w:hint="eastAsia"/>
        </w:rPr>
        <w:tab/>
      </w:r>
      <w:r>
        <w:rPr>
          <w:rFonts w:cs="Times New Roman" w:hint="eastAsia"/>
        </w:rPr>
        <w:t>（</w:t>
      </w:r>
      <w:r>
        <w:rPr>
          <w:rFonts w:cs="Times New Roman" w:hint="eastAsia"/>
        </w:rPr>
        <w:t>2</w:t>
      </w:r>
      <w:r>
        <w:rPr>
          <w:rFonts w:cs="Times New Roman" w:hint="eastAsia"/>
        </w:rPr>
        <w:t>）</w:t>
      </w:r>
      <w:r>
        <w:rPr>
          <w:rFonts w:cs="Times New Roman" w:hint="eastAsia"/>
        </w:rPr>
        <w:t>D</w:t>
      </w:r>
    </w:p>
    <w:p w14:paraId="49411A0E" w14:textId="48521F85" w:rsidR="00131F47" w:rsidRDefault="00131F47" w:rsidP="00131F47">
      <w:pPr>
        <w:rPr>
          <w:rFonts w:cs="Times New Roman"/>
        </w:rPr>
      </w:pPr>
      <w:r>
        <w:rPr>
          <w:rFonts w:cs="Times New Roman" w:hint="eastAsia"/>
        </w:rPr>
        <w:t>17</w:t>
      </w:r>
      <w:r>
        <w:rPr>
          <w:rFonts w:cs="Times New Roman"/>
        </w:rPr>
        <w:t>．</w:t>
      </w:r>
      <w:r>
        <w:rPr>
          <w:rFonts w:cs="Times New Roman" w:hint="eastAsia"/>
        </w:rPr>
        <w:t>（</w:t>
      </w:r>
      <w:r>
        <w:rPr>
          <w:rFonts w:cs="Times New Roman" w:hint="eastAsia"/>
        </w:rPr>
        <w:t>1</w:t>
      </w:r>
      <w:r>
        <w:rPr>
          <w:rFonts w:cs="Times New Roman" w:hint="eastAsia"/>
        </w:rPr>
        <w:t>）</w:t>
      </w:r>
      <w:r>
        <w:rPr>
          <w:rFonts w:cs="Times New Roman"/>
        </w:rPr>
        <w:fldChar w:fldCharType="begin"/>
      </w:r>
      <w:r>
        <w:rPr>
          <w:rFonts w:cs="Times New Roman"/>
        </w:rPr>
        <w:instrText xml:space="preserve"> </w:instrText>
      </w:r>
      <w:r>
        <w:rPr>
          <w:rFonts w:cs="Times New Roman" w:hint="eastAsia"/>
        </w:rPr>
        <w:instrText>EQ \R(\F(2</w:instrText>
      </w:r>
      <w:r w:rsidRPr="00A5435D">
        <w:rPr>
          <w:rFonts w:cs="Times New Roman" w:hint="eastAsia"/>
          <w:i/>
          <w:iCs/>
        </w:rPr>
        <w:instrText>L</w:instrText>
      </w:r>
      <w:r>
        <w:rPr>
          <w:rFonts w:cs="Times New Roman" w:hint="eastAsia"/>
        </w:rPr>
        <w:instrText>,</w:instrText>
      </w:r>
      <w:r w:rsidRPr="00A5435D">
        <w:rPr>
          <w:rFonts w:cs="Times New Roman" w:hint="eastAsia"/>
          <w:i/>
          <w:iCs/>
        </w:rPr>
        <w:instrText>a</w:instrText>
      </w:r>
      <w:r>
        <w:rPr>
          <w:rFonts w:cs="Times New Roman" w:hint="eastAsia"/>
        </w:rPr>
        <w:instrText>))</w:instrText>
      </w:r>
      <w:r>
        <w:rPr>
          <w:rFonts w:cs="Times New Roman"/>
        </w:rPr>
        <w:instrText xml:space="preserve"> </w:instrText>
      </w:r>
      <w:r>
        <w:rPr>
          <w:rFonts w:cs="Times New Roman"/>
        </w:rPr>
        <w:fldChar w:fldCharType="separate"/>
      </w:r>
      <w:r>
        <w:rPr>
          <w:rFonts w:cs="Times New Roman"/>
        </w:rPr>
        <w:fldChar w:fldCharType="end"/>
      </w:r>
    </w:p>
    <w:p w14:paraId="655CB1F0" w14:textId="6292E410" w:rsidR="00131F47" w:rsidRDefault="00131F47" w:rsidP="00131F47">
      <w:r>
        <w:rPr>
          <w:rFonts w:cs="Times New Roman" w:hint="eastAsia"/>
        </w:rPr>
        <w:t>（</w:t>
      </w:r>
      <w:r>
        <w:rPr>
          <w:rFonts w:cs="Times New Roman" w:hint="eastAsia"/>
        </w:rPr>
        <w:t>2</w:t>
      </w:r>
      <w:r>
        <w:rPr>
          <w:rFonts w:cs="Times New Roman" w:hint="eastAsia"/>
        </w:rPr>
        <w:t>）</w:t>
      </w:r>
      <w:r w:rsidRPr="00A5435D">
        <w:rPr>
          <w:rFonts w:hint="eastAsia"/>
          <w:i/>
          <w:iCs/>
        </w:rPr>
        <w:t>P</w:t>
      </w:r>
      <w:r>
        <w:rPr>
          <w:rFonts w:hint="eastAsia"/>
          <w:vertAlign w:val="subscript"/>
        </w:rPr>
        <w:t>m</w:t>
      </w:r>
      <w:r>
        <w:rPr>
          <w:rFonts w:hint="eastAsia"/>
        </w:rPr>
        <w:t xml:space="preserve"> = </w:t>
      </w:r>
      <w:r>
        <w:fldChar w:fldCharType="begin"/>
      </w:r>
      <w:r>
        <w:instrText xml:space="preserve"> </w:instrText>
      </w:r>
      <w:r>
        <w:rPr>
          <w:rFonts w:hint="eastAsia"/>
        </w:rPr>
        <w:instrText>EQ \F(2</w:instrText>
      </w:r>
      <w:r w:rsidRPr="00A5435D">
        <w:rPr>
          <w:rFonts w:hint="eastAsia"/>
          <w:i/>
          <w:iCs/>
        </w:rPr>
        <w:instrText>B</w:instrText>
      </w:r>
      <w:r>
        <w:rPr>
          <w:rFonts w:hint="eastAsia"/>
          <w:vertAlign w:val="superscript"/>
        </w:rPr>
        <w:instrText>2</w:instrText>
      </w:r>
      <w:r w:rsidRPr="00A5435D">
        <w:rPr>
          <w:rFonts w:hint="eastAsia"/>
          <w:i/>
          <w:iCs/>
        </w:rPr>
        <w:instrText>L</w:instrText>
      </w:r>
      <w:r>
        <w:rPr>
          <w:rFonts w:hint="eastAsia"/>
          <w:vertAlign w:val="superscript"/>
        </w:rPr>
        <w:instrText>3</w:instrText>
      </w:r>
      <w:r w:rsidRPr="00A5435D">
        <w:rPr>
          <w:rFonts w:hint="eastAsia"/>
          <w:i/>
          <w:iCs/>
        </w:rPr>
        <w:instrText>a</w:instrText>
      </w:r>
      <w:r>
        <w:rPr>
          <w:rFonts w:hint="eastAsia"/>
        </w:rPr>
        <w:instrText>,</w:instrText>
      </w:r>
      <w:r w:rsidRPr="00A5435D">
        <w:rPr>
          <w:rFonts w:hint="eastAsia"/>
          <w:i/>
          <w:iCs/>
        </w:rPr>
        <w:instrText>R</w:instrText>
      </w:r>
      <w:r>
        <w:rPr>
          <w:rFonts w:hint="eastAsia"/>
        </w:rPr>
        <w:instrText>)</w:instrText>
      </w:r>
      <w:r>
        <w:instrText xml:space="preserve"> </w:instrText>
      </w:r>
      <w:r>
        <w:fldChar w:fldCharType="separate"/>
      </w:r>
      <w:r>
        <w:fldChar w:fldCharType="end"/>
      </w:r>
    </w:p>
    <w:p w14:paraId="000AE434" w14:textId="3661EA0C" w:rsidR="00F71F09" w:rsidRDefault="00F71F09">
      <w:pPr>
        <w:pStyle w:val="ac"/>
      </w:pPr>
      <w:r>
        <w:rPr>
          <w:rFonts w:hint="eastAsia"/>
        </w:rPr>
        <w:t>2025</w:t>
      </w:r>
      <w:r>
        <w:rPr>
          <w:rFonts w:hint="eastAsia"/>
        </w:rPr>
        <w:t>学年浦东二模五</w:t>
      </w:r>
    </w:p>
  </w:comment>
  <w:comment w:id="5" w:author="physics" w:date="2026-04-05T22:10:00Z" w:initials="phy">
    <w:p w14:paraId="3D99E5CA" w14:textId="048A0A20" w:rsidR="00131F47" w:rsidRDefault="00F71F09" w:rsidP="00131F47">
      <w:r>
        <w:rPr>
          <w:rStyle w:val="ab"/>
        </w:rPr>
        <w:annotationRef/>
      </w:r>
      <w:r w:rsidR="00131F47">
        <w:rPr>
          <w:rFonts w:hint="eastAsia"/>
        </w:rPr>
        <w:t>18</w:t>
      </w:r>
      <w:r w:rsidR="00131F47">
        <w:t>．</w:t>
      </w:r>
      <w:r w:rsidR="00131F47">
        <w:fldChar w:fldCharType="begin"/>
      </w:r>
      <w:r w:rsidR="00131F47">
        <w:instrText xml:space="preserve"> </w:instrText>
      </w:r>
      <w:r w:rsidR="00131F47">
        <w:rPr>
          <w:rFonts w:hint="eastAsia"/>
        </w:rPr>
        <w:instrText>EQ \F(</w:instrText>
      </w:r>
      <w:r w:rsidR="00131F47" w:rsidRPr="00131F47">
        <w:rPr>
          <w:rFonts w:hint="eastAsia"/>
          <w:i/>
          <w:iCs/>
        </w:rPr>
        <w:instrText>h</w:instrText>
      </w:r>
      <w:r w:rsidR="00131F47">
        <w:rPr>
          <w:rFonts w:hint="eastAsia"/>
        </w:rPr>
        <w:instrText>,</w:instrText>
      </w:r>
      <w:r w:rsidR="00131F47" w:rsidRPr="00131F47">
        <w:rPr>
          <w:rFonts w:cs="Times New Roman"/>
          <w:i/>
          <w:iCs/>
        </w:rPr>
        <w:instrText>λ</w:instrText>
      </w:r>
      <w:r w:rsidR="00131F47">
        <w:rPr>
          <w:rFonts w:hint="eastAsia"/>
        </w:rPr>
        <w:instrText>)</w:instrText>
      </w:r>
      <w:r w:rsidR="00131F47">
        <w:instrText xml:space="preserve"> </w:instrText>
      </w:r>
      <w:r w:rsidR="00131F47">
        <w:fldChar w:fldCharType="separate"/>
      </w:r>
      <w:r w:rsidR="00131F47">
        <w:fldChar w:fldCharType="end"/>
      </w:r>
      <w:r w:rsidR="00131F47">
        <w:rPr>
          <w:rFonts w:hint="eastAsia"/>
        </w:rPr>
        <w:t>，</w:t>
      </w:r>
      <w:r w:rsidR="00131F47">
        <w:fldChar w:fldCharType="begin"/>
      </w:r>
      <w:r w:rsidR="00131F47">
        <w:instrText xml:space="preserve"> </w:instrText>
      </w:r>
      <w:r w:rsidR="00131F47">
        <w:rPr>
          <w:rFonts w:hint="eastAsia"/>
        </w:rPr>
        <w:instrText>EQ \F(</w:instrText>
      </w:r>
      <w:r w:rsidR="00131F47" w:rsidRPr="00131F47">
        <w:rPr>
          <w:rFonts w:hint="eastAsia"/>
          <w:i/>
          <w:iCs/>
        </w:rPr>
        <w:instrText>h</w:instrText>
      </w:r>
      <w:r w:rsidR="00131F47">
        <w:rPr>
          <w:rFonts w:hint="eastAsia"/>
          <w:i/>
          <w:iCs/>
        </w:rPr>
        <w:instrText>c</w:instrText>
      </w:r>
      <w:r w:rsidR="00131F47">
        <w:rPr>
          <w:rFonts w:hint="eastAsia"/>
        </w:rPr>
        <w:instrText>,</w:instrText>
      </w:r>
      <w:r w:rsidR="00131F47" w:rsidRPr="00131F47">
        <w:rPr>
          <w:rFonts w:cs="Times New Roman"/>
          <w:i/>
          <w:iCs/>
        </w:rPr>
        <w:instrText>λ</w:instrText>
      </w:r>
      <w:r w:rsidR="00131F47">
        <w:rPr>
          <w:rFonts w:hint="eastAsia"/>
        </w:rPr>
        <w:instrText>)</w:instrText>
      </w:r>
      <w:r w:rsidR="00131F47">
        <w:instrText xml:space="preserve"> </w:instrText>
      </w:r>
      <w:r w:rsidR="00131F47">
        <w:fldChar w:fldCharType="separate"/>
      </w:r>
      <w:r w:rsidR="00131F47">
        <w:fldChar w:fldCharType="end"/>
      </w:r>
      <w:r w:rsidR="00131F47">
        <w:t xml:space="preserve"> </w:t>
      </w:r>
    </w:p>
    <w:p w14:paraId="54115158" w14:textId="78183EFA" w:rsidR="00131F47" w:rsidRDefault="00131F47" w:rsidP="00131F47">
      <w:pPr>
        <w:rPr>
          <w:rFonts w:cs="Times New Roman"/>
        </w:rPr>
      </w:pPr>
      <w:r>
        <w:rPr>
          <w:rFonts w:cs="Times New Roman" w:hint="eastAsia"/>
        </w:rPr>
        <w:t>19</w:t>
      </w:r>
      <w:r>
        <w:rPr>
          <w:rFonts w:cs="Times New Roman"/>
        </w:rPr>
        <w:t>．</w:t>
      </w:r>
      <w:r>
        <w:rPr>
          <w:rFonts w:cs="Times New Roman" w:hint="eastAsia"/>
        </w:rPr>
        <w:t>（</w:t>
      </w:r>
      <w:r>
        <w:rPr>
          <w:rFonts w:cs="Times New Roman" w:hint="eastAsia"/>
        </w:rPr>
        <w:t>1</w:t>
      </w:r>
      <w:r>
        <w:rPr>
          <w:rFonts w:cs="Times New Roman" w:hint="eastAsia"/>
        </w:rPr>
        <w:t>）</w:t>
      </w:r>
      <w:r>
        <w:rPr>
          <w:rFonts w:cs="Times New Roman"/>
        </w:rPr>
        <w:fldChar w:fldCharType="begin"/>
      </w:r>
      <w:r>
        <w:rPr>
          <w:rFonts w:cs="Times New Roman"/>
        </w:rPr>
        <w:instrText xml:space="preserve"> </w:instrText>
      </w:r>
      <w:r>
        <w:rPr>
          <w:rFonts w:cs="Times New Roman" w:hint="eastAsia"/>
        </w:rPr>
        <w:instrText>EQ \F(</w:instrText>
      </w:r>
      <w:r w:rsidRPr="00131F47">
        <w:rPr>
          <w:rFonts w:cs="Times New Roman" w:hint="eastAsia"/>
          <w:i/>
          <w:iCs/>
        </w:rPr>
        <w:instrText>aqB</w:instrText>
      </w:r>
      <w:r>
        <w:rPr>
          <w:rFonts w:cs="Times New Roman" w:hint="eastAsia"/>
        </w:rPr>
        <w:instrText>,</w:instrText>
      </w:r>
      <w:r w:rsidRPr="00131F47">
        <w:rPr>
          <w:rFonts w:cs="Times New Roman" w:hint="eastAsia"/>
          <w:i/>
          <w:iCs/>
        </w:rPr>
        <w:instrText>m</w:instrText>
      </w:r>
      <w:r>
        <w:rPr>
          <w:rFonts w:cs="Times New Roman" w:hint="eastAsia"/>
        </w:rPr>
        <w:instrText>)</w:instrText>
      </w:r>
      <w:r>
        <w:rPr>
          <w:rFonts w:cs="Times New Roman"/>
        </w:rPr>
        <w:instrText xml:space="preserve"> </w:instrText>
      </w:r>
      <w:r>
        <w:rPr>
          <w:rFonts w:cs="Times New Roman"/>
        </w:rPr>
        <w:fldChar w:fldCharType="separate"/>
      </w:r>
      <w:r>
        <w:rPr>
          <w:rFonts w:cs="Times New Roman"/>
        </w:rPr>
        <w:fldChar w:fldCharType="end"/>
      </w:r>
    </w:p>
    <w:p w14:paraId="376A8A71" w14:textId="33B458D6" w:rsidR="00131F47" w:rsidRDefault="00131F47" w:rsidP="00131F47">
      <w:r>
        <w:rPr>
          <w:rFonts w:hint="eastAsia"/>
        </w:rPr>
        <w:t>（</w:t>
      </w:r>
      <w:r>
        <w:rPr>
          <w:rFonts w:hint="eastAsia"/>
        </w:rPr>
        <w:t>2</w:t>
      </w:r>
      <w:r>
        <w:rPr>
          <w:rFonts w:hint="eastAsia"/>
        </w:rPr>
        <w:t>）</w:t>
      </w:r>
      <w:r>
        <w:rPr>
          <w:rFonts w:ascii="宋体" w:hAnsi="宋体" w:hint="eastAsia"/>
        </w:rPr>
        <w:t>①</w:t>
      </w:r>
      <w:r>
        <w:t>氢离子在</w:t>
      </w:r>
      <w:r>
        <w:rPr>
          <w:i/>
        </w:rPr>
        <w:t>z</w:t>
      </w:r>
      <w:r>
        <w:t>轴上运动时</w:t>
      </w:r>
      <w:r>
        <w:rPr>
          <w:rFonts w:hint="eastAsia"/>
        </w:rPr>
        <w:t>仅受电场力</w:t>
      </w:r>
      <w:r>
        <w:t>，动能函数</w:t>
      </w:r>
      <w:r>
        <w:rPr>
          <w:i/>
          <w:iCs/>
        </w:rPr>
        <w:t>E</w:t>
      </w:r>
      <w:r>
        <w:rPr>
          <w:vertAlign w:val="subscript"/>
        </w:rPr>
        <w:t>k</w:t>
      </w:r>
      <w:r>
        <w:rPr>
          <w:rFonts w:hint="eastAsia"/>
        </w:rPr>
        <w:t xml:space="preserve"> = </w:t>
      </w:r>
      <w:r w:rsidR="00EB6AD0">
        <w:rPr>
          <w:rFonts w:cs="Times New Roman"/>
        </w:rPr>
        <w:t>−</w:t>
      </w:r>
      <w:r w:rsidR="00EB6AD0">
        <w:rPr>
          <w:rFonts w:cs="Times New Roman" w:hint="eastAsia"/>
        </w:rPr>
        <w:t xml:space="preserve"> </w:t>
      </w:r>
      <w:r>
        <w:rPr>
          <w:i/>
          <w:iCs/>
        </w:rPr>
        <w:t>k</w:t>
      </w:r>
      <w:r>
        <w:rPr>
          <w:iCs/>
        </w:rPr>
        <w:t>·</w:t>
      </w:r>
      <w:r>
        <w:rPr>
          <w:rFonts w:hint="eastAsia"/>
          <w:i/>
          <w:iCs/>
        </w:rPr>
        <w:t>z</w:t>
      </w:r>
      <w:r>
        <w:rPr>
          <w:iCs/>
          <w:vertAlign w:val="superscript"/>
        </w:rPr>
        <w:t>2</w:t>
      </w:r>
      <w:r>
        <w:rPr>
          <w:rFonts w:hint="eastAsia"/>
          <w:iCs/>
        </w:rPr>
        <w:t xml:space="preserve"> </w:t>
      </w:r>
      <w:r>
        <w:rPr>
          <w:iCs/>
        </w:rPr>
        <w:t>+</w:t>
      </w:r>
      <w:r>
        <w:rPr>
          <w:rFonts w:hint="eastAsia"/>
          <w:iCs/>
        </w:rPr>
        <w:t xml:space="preserve"> </w:t>
      </w:r>
      <w:r>
        <w:rPr>
          <w:i/>
          <w:iCs/>
        </w:rPr>
        <w:t>E</w:t>
      </w:r>
      <w:r>
        <w:rPr>
          <w:iCs/>
          <w:vertAlign w:val="subscript"/>
        </w:rPr>
        <w:t>0</w:t>
      </w:r>
    </w:p>
    <w:p w14:paraId="0D4DD2FE" w14:textId="6CB28E7F" w:rsidR="00131F47" w:rsidRDefault="00131F47" w:rsidP="00131F47">
      <w:pPr>
        <w:rPr>
          <w:bCs/>
        </w:rPr>
      </w:pPr>
      <w:r>
        <w:rPr>
          <w:rFonts w:hint="eastAsia"/>
          <w:bCs/>
        </w:rPr>
        <w:t>故</w:t>
      </w:r>
      <w:r>
        <w:rPr>
          <w:bCs/>
        </w:rPr>
        <w:t>电场力</w:t>
      </w:r>
      <w:r>
        <w:rPr>
          <w:bCs/>
          <w:i/>
          <w:iCs/>
        </w:rPr>
        <w:t>F</w:t>
      </w:r>
      <w:r>
        <w:rPr>
          <w:bCs/>
        </w:rPr>
        <w:t>（</w:t>
      </w:r>
      <w:r>
        <w:rPr>
          <w:bCs/>
          <w:i/>
          <w:iCs/>
        </w:rPr>
        <w:t>z</w:t>
      </w:r>
      <w:r>
        <w:rPr>
          <w:bCs/>
        </w:rPr>
        <w:t>）</w:t>
      </w:r>
      <w:r>
        <w:rPr>
          <w:rFonts w:hint="eastAsia"/>
        </w:rPr>
        <w:t xml:space="preserve">= </w:t>
      </w:r>
      <w:r w:rsidR="00EB6AD0">
        <w:rPr>
          <w:rFonts w:cs="Times New Roman" w:hint="eastAsia"/>
        </w:rPr>
        <w:t xml:space="preserve"> </w:t>
      </w:r>
      <w:r>
        <w:rPr>
          <w:rFonts w:hint="eastAsia"/>
          <w:bCs/>
        </w:rPr>
        <w:t>2</w:t>
      </w:r>
      <w:r>
        <w:rPr>
          <w:bCs/>
          <w:i/>
        </w:rPr>
        <w:t>kz</w:t>
      </w:r>
    </w:p>
    <w:p w14:paraId="7DA407C0" w14:textId="6CECE026" w:rsidR="00131F47" w:rsidRDefault="00131F47" w:rsidP="00131F47">
      <w:r>
        <w:t>即</w:t>
      </w:r>
      <w:r>
        <w:rPr>
          <w:rFonts w:hint="eastAsia"/>
          <w:iCs/>
        </w:rPr>
        <w:t>在</w:t>
      </w:r>
      <w:r>
        <w:rPr>
          <w:rFonts w:hint="eastAsia"/>
          <w:i/>
          <w:iCs/>
        </w:rPr>
        <w:t>O</w:t>
      </w:r>
      <w:r>
        <w:rPr>
          <w:iCs/>
        </w:rPr>
        <w:t>点两侧，电场力</w:t>
      </w:r>
      <w:r>
        <w:rPr>
          <w:rFonts w:hint="eastAsia"/>
          <w:iCs/>
        </w:rPr>
        <w:t>大小</w:t>
      </w:r>
      <w:r>
        <w:rPr>
          <w:iCs/>
        </w:rPr>
        <w:t>与偏离</w:t>
      </w:r>
      <w:r>
        <w:rPr>
          <w:rFonts w:hint="eastAsia"/>
          <w:i/>
          <w:iCs/>
        </w:rPr>
        <w:t>O</w:t>
      </w:r>
      <w:r>
        <w:rPr>
          <w:rFonts w:hint="eastAsia"/>
          <w:iCs/>
        </w:rPr>
        <w:t>点的位移大小成正比</w:t>
      </w:r>
    </w:p>
    <w:p w14:paraId="18CA5AC5" w14:textId="565FFFCC" w:rsidR="00131F47" w:rsidRDefault="00131F47" w:rsidP="00131F47">
      <w:r>
        <w:rPr>
          <w:rFonts w:hint="eastAsia"/>
        </w:rPr>
        <w:t>且</w:t>
      </w:r>
      <w:r>
        <w:rPr>
          <w:iCs/>
        </w:rPr>
        <w:t>电场力</w:t>
      </w:r>
      <w:r>
        <w:t>方向</w:t>
      </w:r>
      <w:r>
        <w:rPr>
          <w:rFonts w:hint="eastAsia"/>
        </w:rPr>
        <w:t>始终</w:t>
      </w:r>
      <w:r>
        <w:t>指向</w:t>
      </w:r>
      <w:r>
        <w:rPr>
          <w:i/>
          <w:iCs/>
        </w:rPr>
        <w:t>O</w:t>
      </w:r>
      <w:r>
        <w:t>点</w:t>
      </w:r>
      <w:r>
        <w:rPr>
          <w:rFonts w:hint="eastAsia"/>
        </w:rPr>
        <w:t>，与位移方向相反</w:t>
      </w:r>
    </w:p>
    <w:p w14:paraId="26090186" w14:textId="3BE527D3" w:rsidR="00131F47" w:rsidRDefault="00131F47" w:rsidP="00131F47">
      <w:r>
        <w:rPr>
          <w:rFonts w:hint="eastAsia"/>
        </w:rPr>
        <w:t>故</w:t>
      </w:r>
      <w:r>
        <w:t>氢离子做简谐运动</w:t>
      </w:r>
    </w:p>
    <w:p w14:paraId="2630EA51" w14:textId="6255045D" w:rsidR="00131F47" w:rsidRDefault="00131F47">
      <w:pPr>
        <w:pStyle w:val="ac"/>
      </w:pPr>
      <w:r>
        <w:rPr>
          <w:rFonts w:cs="Times New Roman" w:hint="eastAsia"/>
        </w:rPr>
        <w:t>②</w:t>
      </w:r>
      <w:r>
        <w:rPr>
          <w:rFonts w:cs="Times New Roman"/>
        </w:rPr>
        <w:fldChar w:fldCharType="begin"/>
      </w:r>
      <w:r>
        <w:rPr>
          <w:rFonts w:cs="Times New Roman"/>
        </w:rPr>
        <w:instrText xml:space="preserve"> </w:instrText>
      </w:r>
      <w:r>
        <w:rPr>
          <w:rFonts w:cs="Times New Roman" w:hint="eastAsia"/>
        </w:rPr>
        <w:instrText>EQ \R(\F(</w:instrText>
      </w:r>
      <w:r w:rsidRPr="00131F47">
        <w:rPr>
          <w:rFonts w:cs="Times New Roman" w:hint="eastAsia"/>
          <w:i/>
          <w:iCs/>
        </w:rPr>
        <w:instrText>E</w:instrText>
      </w:r>
      <w:r>
        <w:rPr>
          <w:rFonts w:cs="Times New Roman" w:hint="eastAsia"/>
          <w:vertAlign w:val="subscript"/>
        </w:rPr>
        <w:instrText>0</w:instrText>
      </w:r>
      <w:r>
        <w:rPr>
          <w:rFonts w:cs="Times New Roman" w:hint="eastAsia"/>
        </w:rPr>
        <w:instrText>,</w:instrText>
      </w:r>
      <w:r w:rsidRPr="00131F47">
        <w:rPr>
          <w:rFonts w:cs="Times New Roman" w:hint="eastAsia"/>
          <w:i/>
          <w:iCs/>
        </w:rPr>
        <w:instrText>k</w:instrText>
      </w:r>
      <w:r>
        <w:rPr>
          <w:rFonts w:cs="Times New Roman" w:hint="eastAsia"/>
        </w:rPr>
        <w:instrText>))</w:instrText>
      </w:r>
      <w:r>
        <w:rPr>
          <w:rFonts w:cs="Times New Roman"/>
        </w:rPr>
        <w:instrText xml:space="preserve"> </w:instrText>
      </w:r>
      <w:r>
        <w:rPr>
          <w:rFonts w:cs="Times New Roman"/>
        </w:rPr>
        <w:fldChar w:fldCharType="separate"/>
      </w:r>
      <w:r>
        <w:rPr>
          <w:rFonts w:cs="Times New Roman"/>
        </w:rPr>
        <w:fldChar w:fldCharType="end"/>
      </w:r>
    </w:p>
    <w:p w14:paraId="0D989D52" w14:textId="1A1EAF1F" w:rsidR="00F71F09" w:rsidRDefault="00F71F09">
      <w:pPr>
        <w:pStyle w:val="ac"/>
      </w:pPr>
      <w:r>
        <w:rPr>
          <w:rFonts w:hint="eastAsia"/>
        </w:rPr>
        <w:t>2025</w:t>
      </w:r>
      <w:r>
        <w:rPr>
          <w:rFonts w:hint="eastAsia"/>
        </w:rPr>
        <w:t>学年浦东二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0141CF7" w15:done="0"/>
  <w15:commentEx w15:paraId="72AB4F67" w15:done="0"/>
  <w15:commentEx w15:paraId="0667BAA4" w15:done="0"/>
  <w15:commentEx w15:paraId="3C66C7C7" w15:done="0"/>
  <w15:commentEx w15:paraId="000AE434" w15:done="0"/>
  <w15:commentEx w15:paraId="0D989D5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6EF444EF" w16cex:dateUtc="2026-04-05T14:09:00Z"/>
  <w16cex:commentExtensible w16cex:durableId="5BF42D61" w16cex:dateUtc="2026-04-05T14:09:00Z"/>
  <w16cex:commentExtensible w16cex:durableId="121359D5" w16cex:dateUtc="2026-04-05T14:09:00Z"/>
  <w16cex:commentExtensible w16cex:durableId="724FB689" w16cex:dateUtc="2026-04-05T14:10:00Z"/>
  <w16cex:commentExtensible w16cex:durableId="6607E302" w16cex:dateUtc="2026-04-05T14:10:00Z"/>
  <w16cex:commentExtensible w16cex:durableId="42B58D81" w16cex:dateUtc="2026-04-05T14:1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0141CF7" w16cid:durableId="6EF444EF"/>
  <w16cid:commentId w16cid:paraId="72AB4F67" w16cid:durableId="5BF42D61"/>
  <w16cid:commentId w16cid:paraId="0667BAA4" w16cid:durableId="121359D5"/>
  <w16cid:commentId w16cid:paraId="3C66C7C7" w16cid:durableId="724FB689"/>
  <w16cid:commentId w16cid:paraId="000AE434" w16cid:durableId="6607E302"/>
  <w16cid:commentId w16cid:paraId="0D989D52" w16cid:durableId="42B58D8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1A2BBC" w14:textId="77777777" w:rsidR="00E032A9" w:rsidRDefault="00E032A9">
      <w:r>
        <w:separator/>
      </w:r>
    </w:p>
  </w:endnote>
  <w:endnote w:type="continuationSeparator" w:id="0">
    <w:p w14:paraId="70C95129" w14:textId="77777777" w:rsidR="00E032A9" w:rsidRDefault="00E032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5BCA6D" w14:textId="77777777" w:rsidR="00CB22A1" w:rsidRDefault="00000000">
    <w:pPr>
      <w:pStyle w:val="a3"/>
      <w:snapToGrid/>
      <w:jc w:val="center"/>
      <w:rPr>
        <w:rFonts w:cs="Times New Roman"/>
      </w:rPr>
    </w:pPr>
    <w:r>
      <w:rPr>
        <w:rFonts w:hint="eastAsia"/>
      </w:rPr>
      <w:t>高三</w:t>
    </w:r>
    <w:r>
      <w:t>物理</w:t>
    </w:r>
    <w:r>
      <w:rPr>
        <w:rFonts w:hint="eastAsia"/>
      </w:rPr>
      <w:t xml:space="preserve">  </w:t>
    </w:r>
    <w:r>
      <w:rPr>
        <w:rFonts w:hint="eastAsia"/>
      </w:rPr>
      <w:t>第</w:t>
    </w:r>
    <w:r>
      <w:fldChar w:fldCharType="begin"/>
    </w:r>
    <w:r>
      <w:instrText>PAGE   \* MERGEFORMAT</w:instrText>
    </w:r>
    <w:r>
      <w:fldChar w:fldCharType="separate"/>
    </w:r>
    <w:r w:rsidRPr="003144B7">
      <w:rPr>
        <w:noProof/>
        <w:lang w:val="zh-CN"/>
      </w:rPr>
      <w:t>1</w:t>
    </w:r>
    <w:r>
      <w:fldChar w:fldCharType="end"/>
    </w:r>
    <w:r>
      <w:rPr>
        <w:rFonts w:hint="eastAsia"/>
      </w:rPr>
      <w:t>页</w:t>
    </w:r>
    <w:r>
      <w:rPr>
        <w:rFonts w:hint="eastAsia"/>
      </w:rPr>
      <w:t xml:space="preserve">  </w:t>
    </w:r>
    <w:r>
      <w:rPr>
        <w:rFonts w:hint="eastAsia"/>
      </w:rPr>
      <w:t>共</w:t>
    </w:r>
    <w:r>
      <w:rPr>
        <w:rFonts w:hint="eastAsia"/>
      </w:rPr>
      <w:t>6</w:t>
    </w:r>
    <w:r>
      <w:rPr>
        <w:rFonts w:hint="eastAsia"/>
      </w:rPr>
      <w:t>页</w:t>
    </w:r>
  </w:p>
  <w:p w14:paraId="2C7168E7" w14:textId="410E31A2" w:rsidR="004151FC" w:rsidRDefault="00000000">
    <w:pPr>
      <w:tabs>
        <w:tab w:val="center" w:pos="4153"/>
        <w:tab w:val="right" w:pos="8306"/>
      </w:tabs>
      <w:snapToGrid w:val="0"/>
      <w:jc w:val="left"/>
      <w:rPr>
        <w:rFonts w:cs="Times New Roman"/>
        <w:kern w:val="0"/>
        <w:sz w:val="2"/>
        <w:szCs w:val="2"/>
      </w:rPr>
    </w:pPr>
    <w:r>
      <w:rPr>
        <w:rFonts w:asciiTheme="minorHAnsi" w:eastAsiaTheme="minorEastAsia" w:hAnsiTheme="minorHAnsi"/>
        <w:color w:val="FFFFFF"/>
        <w:sz w:val="2"/>
        <w:szCs w:val="2"/>
      </w:rPr>
      <w:pict w14:anchorId="3352754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7728;mso-position-horizontal-relative:margin;mso-position-vertical-relative:margin" o:allowincell="f" stroked="f">
          <v:fill opacity=".5"/>
          <v:textpath style="font-family:&quot;宋体&quot;;font-size:8pt" string="zxxk.com"/>
          <w10:wrap anchorx="margin" anchory="margin"/>
        </v:shape>
      </w:pict>
    </w:r>
    <w:r w:rsidR="000B1972">
      <w:rPr>
        <w:noProof/>
        <w:color w:val="FFFFFF"/>
        <w:sz w:val="2"/>
        <w:szCs w:val="2"/>
      </w:rPr>
      <w:drawing>
        <wp:anchor distT="0" distB="0" distL="114300" distR="114300" simplePos="0" relativeHeight="251657728" behindDoc="0" locked="0" layoutInCell="1" allowOverlap="1" wp14:anchorId="7D6B28B1" wp14:editId="78BB35DC">
          <wp:simplePos x="0" y="0"/>
          <wp:positionH relativeFrom="column">
            <wp:posOffset>813435</wp:posOffset>
          </wp:positionH>
          <wp:positionV relativeFrom="paragraph">
            <wp:posOffset>-263525</wp:posOffset>
          </wp:positionV>
          <wp:extent cx="635" cy="635"/>
          <wp:effectExtent l="0" t="0" r="0" b="0"/>
          <wp:wrapNone/>
          <wp:docPr id="963179902" name="图片 242"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28A1036" w14:textId="77777777" w:rsidR="00E032A9" w:rsidRDefault="00E032A9">
      <w:r>
        <w:separator/>
      </w:r>
    </w:p>
  </w:footnote>
  <w:footnote w:type="continuationSeparator" w:id="0">
    <w:p w14:paraId="2B88223A" w14:textId="77777777" w:rsidR="00E032A9" w:rsidRDefault="00E032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E0C75D" w14:textId="3CB620B2" w:rsidR="004151FC" w:rsidRDefault="000B1972" w:rsidP="000B1972">
    <w:pPr>
      <w:snapToGrid w:val="0"/>
      <w:rPr>
        <w:rFonts w:cs="Times New Roman"/>
        <w:kern w:val="0"/>
        <w:sz w:val="2"/>
        <w:szCs w:val="2"/>
      </w:rPr>
    </w:pPr>
    <w:r>
      <w:rPr>
        <w:noProof/>
      </w:rPr>
      <w:drawing>
        <wp:anchor distT="0" distB="0" distL="114300" distR="114300" simplePos="0" relativeHeight="251656704" behindDoc="0" locked="0" layoutInCell="1" allowOverlap="1" wp14:anchorId="150F1518" wp14:editId="7962DE85">
          <wp:simplePos x="0" y="0"/>
          <wp:positionH relativeFrom="column">
            <wp:posOffset>4457700</wp:posOffset>
          </wp:positionH>
          <wp:positionV relativeFrom="paragraph">
            <wp:posOffset>107315</wp:posOffset>
          </wp:positionV>
          <wp:extent cx="9525" cy="9525"/>
          <wp:effectExtent l="0" t="0" r="0" b="0"/>
          <wp:wrapNone/>
          <wp:docPr id="1886922047" name="图片 24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83BBDF1"/>
    <w:multiLevelType w:val="singleLevel"/>
    <w:tmpl w:val="383BBDF1"/>
    <w:lvl w:ilvl="0">
      <w:start w:val="2"/>
      <w:numFmt w:val="decimal"/>
      <w:suff w:val="space"/>
      <w:lvlText w:val="(%1)"/>
      <w:lvlJc w:val="left"/>
    </w:lvl>
  </w:abstractNum>
  <w:num w:numId="1" w16cid:durableId="269706899">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58"/>
  <w:bordersDoNotSurroundHeader/>
  <w:bordersDoNotSurroundFooter/>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476C4"/>
    <w:rsid w:val="00002C98"/>
    <w:rsid w:val="0000362B"/>
    <w:rsid w:val="00003BB4"/>
    <w:rsid w:val="00004D25"/>
    <w:rsid w:val="00005983"/>
    <w:rsid w:val="00006231"/>
    <w:rsid w:val="00007EBA"/>
    <w:rsid w:val="00012E77"/>
    <w:rsid w:val="0001408C"/>
    <w:rsid w:val="000178BE"/>
    <w:rsid w:val="0002729F"/>
    <w:rsid w:val="00030FC5"/>
    <w:rsid w:val="0003143A"/>
    <w:rsid w:val="00040197"/>
    <w:rsid w:val="00040C5C"/>
    <w:rsid w:val="00045546"/>
    <w:rsid w:val="00045AC0"/>
    <w:rsid w:val="00055059"/>
    <w:rsid w:val="00057390"/>
    <w:rsid w:val="00061AA0"/>
    <w:rsid w:val="00064715"/>
    <w:rsid w:val="00064822"/>
    <w:rsid w:val="00066219"/>
    <w:rsid w:val="0007339E"/>
    <w:rsid w:val="00075857"/>
    <w:rsid w:val="00084E17"/>
    <w:rsid w:val="00085EF7"/>
    <w:rsid w:val="00086C38"/>
    <w:rsid w:val="0009329D"/>
    <w:rsid w:val="0009590A"/>
    <w:rsid w:val="000A20D0"/>
    <w:rsid w:val="000A22E5"/>
    <w:rsid w:val="000A5325"/>
    <w:rsid w:val="000B1972"/>
    <w:rsid w:val="000B7BC4"/>
    <w:rsid w:val="000C157D"/>
    <w:rsid w:val="000C34A5"/>
    <w:rsid w:val="000C3969"/>
    <w:rsid w:val="000C5989"/>
    <w:rsid w:val="000D091B"/>
    <w:rsid w:val="000D601C"/>
    <w:rsid w:val="000D64DC"/>
    <w:rsid w:val="000E341F"/>
    <w:rsid w:val="000E4D5B"/>
    <w:rsid w:val="000F0B00"/>
    <w:rsid w:val="000F5071"/>
    <w:rsid w:val="000F59AC"/>
    <w:rsid w:val="00101C1F"/>
    <w:rsid w:val="0010490E"/>
    <w:rsid w:val="0011015B"/>
    <w:rsid w:val="00110656"/>
    <w:rsid w:val="001173B0"/>
    <w:rsid w:val="00120B19"/>
    <w:rsid w:val="001244FA"/>
    <w:rsid w:val="00131F47"/>
    <w:rsid w:val="001358E1"/>
    <w:rsid w:val="00136168"/>
    <w:rsid w:val="00136262"/>
    <w:rsid w:val="001426EB"/>
    <w:rsid w:val="001476C4"/>
    <w:rsid w:val="001547D0"/>
    <w:rsid w:val="00161D07"/>
    <w:rsid w:val="00172BCC"/>
    <w:rsid w:val="00173DDC"/>
    <w:rsid w:val="00173FCB"/>
    <w:rsid w:val="001764AC"/>
    <w:rsid w:val="001768A2"/>
    <w:rsid w:val="0018423F"/>
    <w:rsid w:val="00186709"/>
    <w:rsid w:val="00195909"/>
    <w:rsid w:val="001A1E1A"/>
    <w:rsid w:val="001B2BFD"/>
    <w:rsid w:val="001B2EDB"/>
    <w:rsid w:val="001B4463"/>
    <w:rsid w:val="001B5DB9"/>
    <w:rsid w:val="001C7D05"/>
    <w:rsid w:val="001E3EB2"/>
    <w:rsid w:val="001E748F"/>
    <w:rsid w:val="0020498D"/>
    <w:rsid w:val="00207C5F"/>
    <w:rsid w:val="00210213"/>
    <w:rsid w:val="00211163"/>
    <w:rsid w:val="002142E1"/>
    <w:rsid w:val="002148F4"/>
    <w:rsid w:val="00221409"/>
    <w:rsid w:val="002239B7"/>
    <w:rsid w:val="0022489B"/>
    <w:rsid w:val="00227331"/>
    <w:rsid w:val="00233C4A"/>
    <w:rsid w:val="00240978"/>
    <w:rsid w:val="002420D3"/>
    <w:rsid w:val="002551B0"/>
    <w:rsid w:val="00257C4A"/>
    <w:rsid w:val="00274109"/>
    <w:rsid w:val="002762D4"/>
    <w:rsid w:val="00280177"/>
    <w:rsid w:val="00280ACF"/>
    <w:rsid w:val="00282CAE"/>
    <w:rsid w:val="00290AF1"/>
    <w:rsid w:val="002940DC"/>
    <w:rsid w:val="002A49F0"/>
    <w:rsid w:val="002B444A"/>
    <w:rsid w:val="002B4638"/>
    <w:rsid w:val="002C091A"/>
    <w:rsid w:val="002C0A0F"/>
    <w:rsid w:val="002C1602"/>
    <w:rsid w:val="002C2F04"/>
    <w:rsid w:val="002C57C1"/>
    <w:rsid w:val="002D3712"/>
    <w:rsid w:val="002D38DE"/>
    <w:rsid w:val="002D3F00"/>
    <w:rsid w:val="002D6BE2"/>
    <w:rsid w:val="002E032D"/>
    <w:rsid w:val="002E4978"/>
    <w:rsid w:val="002E689C"/>
    <w:rsid w:val="00300704"/>
    <w:rsid w:val="003023A2"/>
    <w:rsid w:val="003045C1"/>
    <w:rsid w:val="00305BE7"/>
    <w:rsid w:val="003067E3"/>
    <w:rsid w:val="00306A45"/>
    <w:rsid w:val="003128F6"/>
    <w:rsid w:val="003144B7"/>
    <w:rsid w:val="00314963"/>
    <w:rsid w:val="00317FA3"/>
    <w:rsid w:val="00321EFC"/>
    <w:rsid w:val="00331258"/>
    <w:rsid w:val="00335DAA"/>
    <w:rsid w:val="00340E9B"/>
    <w:rsid w:val="00343418"/>
    <w:rsid w:val="003527D0"/>
    <w:rsid w:val="00353204"/>
    <w:rsid w:val="00356A09"/>
    <w:rsid w:val="00360C7D"/>
    <w:rsid w:val="003618BA"/>
    <w:rsid w:val="0036393B"/>
    <w:rsid w:val="003660F9"/>
    <w:rsid w:val="003672DE"/>
    <w:rsid w:val="00372981"/>
    <w:rsid w:val="00374677"/>
    <w:rsid w:val="00375A65"/>
    <w:rsid w:val="003827F7"/>
    <w:rsid w:val="0038499A"/>
    <w:rsid w:val="00386944"/>
    <w:rsid w:val="00387FF9"/>
    <w:rsid w:val="003903EC"/>
    <w:rsid w:val="003945CC"/>
    <w:rsid w:val="003A00ED"/>
    <w:rsid w:val="003A0EC0"/>
    <w:rsid w:val="003A1449"/>
    <w:rsid w:val="003A394C"/>
    <w:rsid w:val="003B248F"/>
    <w:rsid w:val="003B4F5D"/>
    <w:rsid w:val="003B71BB"/>
    <w:rsid w:val="003B7B77"/>
    <w:rsid w:val="003C0B10"/>
    <w:rsid w:val="003C3A7F"/>
    <w:rsid w:val="003D5DB8"/>
    <w:rsid w:val="003D7C32"/>
    <w:rsid w:val="003E3F74"/>
    <w:rsid w:val="003E4F60"/>
    <w:rsid w:val="003E758C"/>
    <w:rsid w:val="003F3219"/>
    <w:rsid w:val="003F6FD0"/>
    <w:rsid w:val="0040026E"/>
    <w:rsid w:val="00406A09"/>
    <w:rsid w:val="00407A56"/>
    <w:rsid w:val="004151FC"/>
    <w:rsid w:val="0041613E"/>
    <w:rsid w:val="00416885"/>
    <w:rsid w:val="0042398B"/>
    <w:rsid w:val="00424976"/>
    <w:rsid w:val="00433360"/>
    <w:rsid w:val="00434DC8"/>
    <w:rsid w:val="0044221D"/>
    <w:rsid w:val="004451F4"/>
    <w:rsid w:val="00451AD7"/>
    <w:rsid w:val="004522D0"/>
    <w:rsid w:val="00462EBA"/>
    <w:rsid w:val="00464860"/>
    <w:rsid w:val="00465C11"/>
    <w:rsid w:val="00470683"/>
    <w:rsid w:val="00475B7B"/>
    <w:rsid w:val="00486731"/>
    <w:rsid w:val="00496D13"/>
    <w:rsid w:val="004A482F"/>
    <w:rsid w:val="004A5EC8"/>
    <w:rsid w:val="004B3647"/>
    <w:rsid w:val="004C0676"/>
    <w:rsid w:val="004C2FF3"/>
    <w:rsid w:val="004C5EB7"/>
    <w:rsid w:val="004D070A"/>
    <w:rsid w:val="004D1288"/>
    <w:rsid w:val="004D315F"/>
    <w:rsid w:val="004D4313"/>
    <w:rsid w:val="004D4A7F"/>
    <w:rsid w:val="004D66A4"/>
    <w:rsid w:val="004D79A5"/>
    <w:rsid w:val="004E0B84"/>
    <w:rsid w:val="004F024A"/>
    <w:rsid w:val="005070FE"/>
    <w:rsid w:val="005071C9"/>
    <w:rsid w:val="00507426"/>
    <w:rsid w:val="00511A8D"/>
    <w:rsid w:val="005161D7"/>
    <w:rsid w:val="005205E4"/>
    <w:rsid w:val="00522E73"/>
    <w:rsid w:val="005451A2"/>
    <w:rsid w:val="0054686A"/>
    <w:rsid w:val="00550108"/>
    <w:rsid w:val="00553EEC"/>
    <w:rsid w:val="00560F4B"/>
    <w:rsid w:val="005748CC"/>
    <w:rsid w:val="00575078"/>
    <w:rsid w:val="005810E8"/>
    <w:rsid w:val="00582309"/>
    <w:rsid w:val="00590844"/>
    <w:rsid w:val="00591C9E"/>
    <w:rsid w:val="005931D1"/>
    <w:rsid w:val="005969FA"/>
    <w:rsid w:val="00597EE3"/>
    <w:rsid w:val="005A1B87"/>
    <w:rsid w:val="005A620E"/>
    <w:rsid w:val="005A6699"/>
    <w:rsid w:val="005A7206"/>
    <w:rsid w:val="005B028D"/>
    <w:rsid w:val="005B2D20"/>
    <w:rsid w:val="005B4057"/>
    <w:rsid w:val="005C0E78"/>
    <w:rsid w:val="005C5A48"/>
    <w:rsid w:val="005C6CBA"/>
    <w:rsid w:val="005D12B3"/>
    <w:rsid w:val="005D201B"/>
    <w:rsid w:val="005D56A2"/>
    <w:rsid w:val="005D61AD"/>
    <w:rsid w:val="005D74D1"/>
    <w:rsid w:val="005D79C3"/>
    <w:rsid w:val="005D7BBD"/>
    <w:rsid w:val="005E431B"/>
    <w:rsid w:val="005E6835"/>
    <w:rsid w:val="005E6FC4"/>
    <w:rsid w:val="005F0E2A"/>
    <w:rsid w:val="005F1398"/>
    <w:rsid w:val="005F196F"/>
    <w:rsid w:val="005F38A8"/>
    <w:rsid w:val="005F6199"/>
    <w:rsid w:val="005F6374"/>
    <w:rsid w:val="006027B0"/>
    <w:rsid w:val="006028B3"/>
    <w:rsid w:val="006075BF"/>
    <w:rsid w:val="00612BCA"/>
    <w:rsid w:val="0061596E"/>
    <w:rsid w:val="00622BF6"/>
    <w:rsid w:val="0062363E"/>
    <w:rsid w:val="00624AAB"/>
    <w:rsid w:val="00627C3B"/>
    <w:rsid w:val="00635EF5"/>
    <w:rsid w:val="00642F6A"/>
    <w:rsid w:val="00646984"/>
    <w:rsid w:val="00652072"/>
    <w:rsid w:val="006614FD"/>
    <w:rsid w:val="00661DDB"/>
    <w:rsid w:val="00691F21"/>
    <w:rsid w:val="0069210F"/>
    <w:rsid w:val="00694EE0"/>
    <w:rsid w:val="00695903"/>
    <w:rsid w:val="0069640E"/>
    <w:rsid w:val="00697F58"/>
    <w:rsid w:val="006B12A9"/>
    <w:rsid w:val="006B543E"/>
    <w:rsid w:val="006C0277"/>
    <w:rsid w:val="006C03E6"/>
    <w:rsid w:val="006D0CD6"/>
    <w:rsid w:val="006D21B5"/>
    <w:rsid w:val="006D2F75"/>
    <w:rsid w:val="006D6F1D"/>
    <w:rsid w:val="006E0925"/>
    <w:rsid w:val="006E4014"/>
    <w:rsid w:val="006E5F72"/>
    <w:rsid w:val="006F0082"/>
    <w:rsid w:val="007033FB"/>
    <w:rsid w:val="0070425D"/>
    <w:rsid w:val="007069D9"/>
    <w:rsid w:val="00706C09"/>
    <w:rsid w:val="00707349"/>
    <w:rsid w:val="00711FD2"/>
    <w:rsid w:val="00715BBD"/>
    <w:rsid w:val="00717393"/>
    <w:rsid w:val="0072559F"/>
    <w:rsid w:val="00725CAB"/>
    <w:rsid w:val="00727777"/>
    <w:rsid w:val="00732D87"/>
    <w:rsid w:val="00736DE4"/>
    <w:rsid w:val="007406C2"/>
    <w:rsid w:val="00741AB6"/>
    <w:rsid w:val="00741CDF"/>
    <w:rsid w:val="00742279"/>
    <w:rsid w:val="00745FA8"/>
    <w:rsid w:val="0075322E"/>
    <w:rsid w:val="00756109"/>
    <w:rsid w:val="00765A2A"/>
    <w:rsid w:val="0077500B"/>
    <w:rsid w:val="00776FF6"/>
    <w:rsid w:val="0078652D"/>
    <w:rsid w:val="007903A3"/>
    <w:rsid w:val="007950B4"/>
    <w:rsid w:val="00796DF0"/>
    <w:rsid w:val="007A33C9"/>
    <w:rsid w:val="007B03EA"/>
    <w:rsid w:val="007B1B93"/>
    <w:rsid w:val="007C3425"/>
    <w:rsid w:val="007C73C0"/>
    <w:rsid w:val="007D1681"/>
    <w:rsid w:val="007D1BB1"/>
    <w:rsid w:val="007D2465"/>
    <w:rsid w:val="007E1526"/>
    <w:rsid w:val="007E4B19"/>
    <w:rsid w:val="007F0061"/>
    <w:rsid w:val="007F41D9"/>
    <w:rsid w:val="0080363D"/>
    <w:rsid w:val="008050AD"/>
    <w:rsid w:val="00812EFB"/>
    <w:rsid w:val="00814132"/>
    <w:rsid w:val="0081540C"/>
    <w:rsid w:val="00820F76"/>
    <w:rsid w:val="00821023"/>
    <w:rsid w:val="008210D4"/>
    <w:rsid w:val="008243EA"/>
    <w:rsid w:val="00837C02"/>
    <w:rsid w:val="008413EF"/>
    <w:rsid w:val="00850488"/>
    <w:rsid w:val="00852033"/>
    <w:rsid w:val="00852EBD"/>
    <w:rsid w:val="00853533"/>
    <w:rsid w:val="0085692F"/>
    <w:rsid w:val="008710B2"/>
    <w:rsid w:val="008743DD"/>
    <w:rsid w:val="00875A59"/>
    <w:rsid w:val="008769DD"/>
    <w:rsid w:val="0087719F"/>
    <w:rsid w:val="00884F73"/>
    <w:rsid w:val="00890517"/>
    <w:rsid w:val="00896F42"/>
    <w:rsid w:val="008A61B7"/>
    <w:rsid w:val="008B0625"/>
    <w:rsid w:val="008B307E"/>
    <w:rsid w:val="008B51E1"/>
    <w:rsid w:val="008E1F07"/>
    <w:rsid w:val="008E3BBE"/>
    <w:rsid w:val="0090403B"/>
    <w:rsid w:val="00904AB2"/>
    <w:rsid w:val="00913ED0"/>
    <w:rsid w:val="0092147B"/>
    <w:rsid w:val="0094724D"/>
    <w:rsid w:val="00950A96"/>
    <w:rsid w:val="00952BE8"/>
    <w:rsid w:val="00954C04"/>
    <w:rsid w:val="0095794B"/>
    <w:rsid w:val="00957A9B"/>
    <w:rsid w:val="00957F57"/>
    <w:rsid w:val="00960BB7"/>
    <w:rsid w:val="00961D8F"/>
    <w:rsid w:val="0096755D"/>
    <w:rsid w:val="00967776"/>
    <w:rsid w:val="0097291F"/>
    <w:rsid w:val="00976826"/>
    <w:rsid w:val="00985549"/>
    <w:rsid w:val="0098671C"/>
    <w:rsid w:val="00990A26"/>
    <w:rsid w:val="0099438B"/>
    <w:rsid w:val="00996D61"/>
    <w:rsid w:val="009A0F8A"/>
    <w:rsid w:val="009A20E1"/>
    <w:rsid w:val="009A6745"/>
    <w:rsid w:val="009A789B"/>
    <w:rsid w:val="009B2E63"/>
    <w:rsid w:val="009C0732"/>
    <w:rsid w:val="009C1B8B"/>
    <w:rsid w:val="009C226C"/>
    <w:rsid w:val="009C4EFF"/>
    <w:rsid w:val="009C6CE0"/>
    <w:rsid w:val="009D2AD2"/>
    <w:rsid w:val="009E3E4F"/>
    <w:rsid w:val="009E75A6"/>
    <w:rsid w:val="009F1647"/>
    <w:rsid w:val="009F63C3"/>
    <w:rsid w:val="00A06CDB"/>
    <w:rsid w:val="00A144DD"/>
    <w:rsid w:val="00A17923"/>
    <w:rsid w:val="00A230C6"/>
    <w:rsid w:val="00A25034"/>
    <w:rsid w:val="00A2753F"/>
    <w:rsid w:val="00A27677"/>
    <w:rsid w:val="00A3028F"/>
    <w:rsid w:val="00A37D2F"/>
    <w:rsid w:val="00A40135"/>
    <w:rsid w:val="00A44BCA"/>
    <w:rsid w:val="00A45A17"/>
    <w:rsid w:val="00A5435D"/>
    <w:rsid w:val="00A56D92"/>
    <w:rsid w:val="00A62BF1"/>
    <w:rsid w:val="00A725CF"/>
    <w:rsid w:val="00A73FFE"/>
    <w:rsid w:val="00A74CFC"/>
    <w:rsid w:val="00A76B0A"/>
    <w:rsid w:val="00A776ED"/>
    <w:rsid w:val="00A80E6F"/>
    <w:rsid w:val="00A86214"/>
    <w:rsid w:val="00A90011"/>
    <w:rsid w:val="00A96515"/>
    <w:rsid w:val="00AA08AE"/>
    <w:rsid w:val="00AA0ED3"/>
    <w:rsid w:val="00AB0733"/>
    <w:rsid w:val="00AB2288"/>
    <w:rsid w:val="00AB54D8"/>
    <w:rsid w:val="00AB6CF8"/>
    <w:rsid w:val="00AC10D6"/>
    <w:rsid w:val="00AC1226"/>
    <w:rsid w:val="00AC5A18"/>
    <w:rsid w:val="00AD0D81"/>
    <w:rsid w:val="00AD73E4"/>
    <w:rsid w:val="00AD7A91"/>
    <w:rsid w:val="00AE227E"/>
    <w:rsid w:val="00AF0302"/>
    <w:rsid w:val="00B02D7E"/>
    <w:rsid w:val="00B06B92"/>
    <w:rsid w:val="00B07890"/>
    <w:rsid w:val="00B07CF5"/>
    <w:rsid w:val="00B159E0"/>
    <w:rsid w:val="00B22DFE"/>
    <w:rsid w:val="00B253C3"/>
    <w:rsid w:val="00B26D4F"/>
    <w:rsid w:val="00B34FF5"/>
    <w:rsid w:val="00B369F2"/>
    <w:rsid w:val="00B45857"/>
    <w:rsid w:val="00B46D0B"/>
    <w:rsid w:val="00B50459"/>
    <w:rsid w:val="00B53D90"/>
    <w:rsid w:val="00B55C31"/>
    <w:rsid w:val="00B62151"/>
    <w:rsid w:val="00B679A4"/>
    <w:rsid w:val="00B732A0"/>
    <w:rsid w:val="00B7615D"/>
    <w:rsid w:val="00B80381"/>
    <w:rsid w:val="00B8303D"/>
    <w:rsid w:val="00B86D97"/>
    <w:rsid w:val="00B926EE"/>
    <w:rsid w:val="00B930A4"/>
    <w:rsid w:val="00B96478"/>
    <w:rsid w:val="00BA2F7F"/>
    <w:rsid w:val="00BA71B9"/>
    <w:rsid w:val="00BB0D4E"/>
    <w:rsid w:val="00BC4DBB"/>
    <w:rsid w:val="00BD1EBF"/>
    <w:rsid w:val="00BF0568"/>
    <w:rsid w:val="00BF095F"/>
    <w:rsid w:val="00BF1AD0"/>
    <w:rsid w:val="00BF3737"/>
    <w:rsid w:val="00BF56F9"/>
    <w:rsid w:val="00BF66A0"/>
    <w:rsid w:val="00C02FC6"/>
    <w:rsid w:val="00C1284B"/>
    <w:rsid w:val="00C14EF8"/>
    <w:rsid w:val="00C351F4"/>
    <w:rsid w:val="00C36819"/>
    <w:rsid w:val="00C400A6"/>
    <w:rsid w:val="00C403CB"/>
    <w:rsid w:val="00C52C2F"/>
    <w:rsid w:val="00C57CF2"/>
    <w:rsid w:val="00C66257"/>
    <w:rsid w:val="00C72E44"/>
    <w:rsid w:val="00C77BD6"/>
    <w:rsid w:val="00C822C7"/>
    <w:rsid w:val="00C858F9"/>
    <w:rsid w:val="00C8674A"/>
    <w:rsid w:val="00C872EB"/>
    <w:rsid w:val="00C90820"/>
    <w:rsid w:val="00C90A7C"/>
    <w:rsid w:val="00CA5C08"/>
    <w:rsid w:val="00CB22A1"/>
    <w:rsid w:val="00CB51DF"/>
    <w:rsid w:val="00CB6130"/>
    <w:rsid w:val="00CC3D3D"/>
    <w:rsid w:val="00CC4CB2"/>
    <w:rsid w:val="00CC5BFB"/>
    <w:rsid w:val="00CC6AE4"/>
    <w:rsid w:val="00CC74BC"/>
    <w:rsid w:val="00CC7666"/>
    <w:rsid w:val="00CD0B7D"/>
    <w:rsid w:val="00CD171C"/>
    <w:rsid w:val="00CD39D1"/>
    <w:rsid w:val="00CD725E"/>
    <w:rsid w:val="00CE1168"/>
    <w:rsid w:val="00CF612B"/>
    <w:rsid w:val="00CF7692"/>
    <w:rsid w:val="00D1334F"/>
    <w:rsid w:val="00D15EA2"/>
    <w:rsid w:val="00D20DB5"/>
    <w:rsid w:val="00D40C4B"/>
    <w:rsid w:val="00D42271"/>
    <w:rsid w:val="00D456AE"/>
    <w:rsid w:val="00D458B1"/>
    <w:rsid w:val="00D64EB1"/>
    <w:rsid w:val="00D650B4"/>
    <w:rsid w:val="00D654C7"/>
    <w:rsid w:val="00D76EBB"/>
    <w:rsid w:val="00DA129D"/>
    <w:rsid w:val="00DA5289"/>
    <w:rsid w:val="00DB004D"/>
    <w:rsid w:val="00DB33AF"/>
    <w:rsid w:val="00DB6F52"/>
    <w:rsid w:val="00DB7DC0"/>
    <w:rsid w:val="00DC239D"/>
    <w:rsid w:val="00DC5BA2"/>
    <w:rsid w:val="00DD181D"/>
    <w:rsid w:val="00DE35EF"/>
    <w:rsid w:val="00DE3C90"/>
    <w:rsid w:val="00DF14DF"/>
    <w:rsid w:val="00DF2BCE"/>
    <w:rsid w:val="00DF5281"/>
    <w:rsid w:val="00DF5D4A"/>
    <w:rsid w:val="00DF6360"/>
    <w:rsid w:val="00E032A9"/>
    <w:rsid w:val="00E06898"/>
    <w:rsid w:val="00E07CDE"/>
    <w:rsid w:val="00E07EA0"/>
    <w:rsid w:val="00E109A1"/>
    <w:rsid w:val="00E15A92"/>
    <w:rsid w:val="00E15AB2"/>
    <w:rsid w:val="00E16C8C"/>
    <w:rsid w:val="00E32C41"/>
    <w:rsid w:val="00E34300"/>
    <w:rsid w:val="00E35172"/>
    <w:rsid w:val="00E3684E"/>
    <w:rsid w:val="00E47895"/>
    <w:rsid w:val="00E539CD"/>
    <w:rsid w:val="00E56D11"/>
    <w:rsid w:val="00E571D5"/>
    <w:rsid w:val="00E653DB"/>
    <w:rsid w:val="00E73C5D"/>
    <w:rsid w:val="00E82F18"/>
    <w:rsid w:val="00E93562"/>
    <w:rsid w:val="00E96452"/>
    <w:rsid w:val="00EA204F"/>
    <w:rsid w:val="00EA37C7"/>
    <w:rsid w:val="00EA42E7"/>
    <w:rsid w:val="00EA719B"/>
    <w:rsid w:val="00EA7E33"/>
    <w:rsid w:val="00EB3B9B"/>
    <w:rsid w:val="00EB4C57"/>
    <w:rsid w:val="00EB5643"/>
    <w:rsid w:val="00EB5CAA"/>
    <w:rsid w:val="00EB6AD0"/>
    <w:rsid w:val="00EB6DC8"/>
    <w:rsid w:val="00ED2C0A"/>
    <w:rsid w:val="00ED3A20"/>
    <w:rsid w:val="00EF0071"/>
    <w:rsid w:val="00EF0A05"/>
    <w:rsid w:val="00EF5391"/>
    <w:rsid w:val="00EF70B3"/>
    <w:rsid w:val="00F06AAB"/>
    <w:rsid w:val="00F33E2B"/>
    <w:rsid w:val="00F35345"/>
    <w:rsid w:val="00F428C0"/>
    <w:rsid w:val="00F5617F"/>
    <w:rsid w:val="00F60619"/>
    <w:rsid w:val="00F625B3"/>
    <w:rsid w:val="00F65F93"/>
    <w:rsid w:val="00F6682C"/>
    <w:rsid w:val="00F702D4"/>
    <w:rsid w:val="00F71F09"/>
    <w:rsid w:val="00F85BF2"/>
    <w:rsid w:val="00F87A85"/>
    <w:rsid w:val="00F95D14"/>
    <w:rsid w:val="00FA0858"/>
    <w:rsid w:val="00FA0C31"/>
    <w:rsid w:val="00FA18FF"/>
    <w:rsid w:val="00FB0DFC"/>
    <w:rsid w:val="00FB64AE"/>
    <w:rsid w:val="00FB71B5"/>
    <w:rsid w:val="00FC51A1"/>
    <w:rsid w:val="00FC53BA"/>
    <w:rsid w:val="00FD2544"/>
    <w:rsid w:val="00FE58C6"/>
    <w:rsid w:val="00FE67FE"/>
    <w:rsid w:val="00FF57A3"/>
    <w:rsid w:val="00FF69B6"/>
    <w:rsid w:val="00FF7171"/>
    <w:rsid w:val="00FF7497"/>
    <w:rsid w:val="05BC6FB2"/>
    <w:rsid w:val="0CB25219"/>
    <w:rsid w:val="0ED91C40"/>
    <w:rsid w:val="12D3094F"/>
    <w:rsid w:val="159266A5"/>
    <w:rsid w:val="17D82A95"/>
    <w:rsid w:val="1A352420"/>
    <w:rsid w:val="1DE101C9"/>
    <w:rsid w:val="23C01BD3"/>
    <w:rsid w:val="29193991"/>
    <w:rsid w:val="2A677CA8"/>
    <w:rsid w:val="2BA430B1"/>
    <w:rsid w:val="2C302A48"/>
    <w:rsid w:val="2F0A1A53"/>
    <w:rsid w:val="2F835B88"/>
    <w:rsid w:val="364F4412"/>
    <w:rsid w:val="3DCF187A"/>
    <w:rsid w:val="43317379"/>
    <w:rsid w:val="43C04442"/>
    <w:rsid w:val="47F66DD1"/>
    <w:rsid w:val="4DAB2DCB"/>
    <w:rsid w:val="4E0A5FB9"/>
    <w:rsid w:val="532D11DF"/>
    <w:rsid w:val="5BE70178"/>
    <w:rsid w:val="5EF808F3"/>
    <w:rsid w:val="60471DFB"/>
    <w:rsid w:val="64630F05"/>
    <w:rsid w:val="65655074"/>
    <w:rsid w:val="6922789C"/>
    <w:rsid w:val="6BB43DF4"/>
    <w:rsid w:val="6C90660F"/>
    <w:rsid w:val="72B33057"/>
    <w:rsid w:val="78E96E6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32BFA79"/>
  <w15:docId w15:val="{7050DA1B-9F48-49EA-AED2-0BA28D2735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B1972"/>
    <w:pPr>
      <w:widowControl w:val="0"/>
      <w:jc w:val="both"/>
    </w:pPr>
    <w:rPr>
      <w:rFonts w:cstheme="minorBidi"/>
      <w:kern w:val="2"/>
      <w:sz w:val="21"/>
      <w:szCs w:val="22"/>
    </w:rPr>
  </w:style>
  <w:style w:type="paragraph" w:styleId="1">
    <w:name w:val="heading 1"/>
    <w:basedOn w:val="a"/>
    <w:next w:val="a"/>
    <w:link w:val="10"/>
    <w:uiPriority w:val="9"/>
    <w:qFormat/>
    <w:rsid w:val="000B1972"/>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0B1972"/>
    <w:pPr>
      <w:keepNext/>
      <w:keepLines/>
      <w:spacing w:before="75" w:after="75"/>
      <w:jc w:val="center"/>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laceholder Text"/>
    <w:basedOn w:val="a0"/>
    <w:uiPriority w:val="99"/>
    <w:semiHidden/>
    <w:qFormat/>
    <w:rPr>
      <w:color w:val="808080"/>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paragraph" w:customStyle="1" w:styleId="MTDisplayEquation">
    <w:name w:val="MTDisplayEquation"/>
    <w:basedOn w:val="a"/>
    <w:next w:val="a"/>
    <w:link w:val="MTDisplayEquation0"/>
    <w:pPr>
      <w:tabs>
        <w:tab w:val="center" w:pos="4280"/>
        <w:tab w:val="right" w:pos="8160"/>
      </w:tabs>
      <w:ind w:left="420" w:hangingChars="200" w:hanging="420"/>
    </w:pPr>
    <w:rPr>
      <w:rFonts w:cs="Times New Roman"/>
    </w:rPr>
  </w:style>
  <w:style w:type="character" w:customStyle="1" w:styleId="MTDisplayEquation0">
    <w:name w:val="MTDisplayEquation 字符"/>
    <w:basedOn w:val="a0"/>
    <w:link w:val="MTDisplayEquation"/>
    <w:qFormat/>
    <w:rPr>
      <w:rFonts w:ascii="Times New Roman" w:eastAsia="宋体" w:hAnsi="Times New Roman" w:cs="Times New Roman"/>
    </w:rPr>
  </w:style>
  <w:style w:type="character" w:customStyle="1" w:styleId="10">
    <w:name w:val="标题 1 字符"/>
    <w:basedOn w:val="a0"/>
    <w:link w:val="1"/>
    <w:uiPriority w:val="9"/>
    <w:rsid w:val="000B1972"/>
    <w:rPr>
      <w:rFonts w:eastAsia="黑体" w:cstheme="minorBidi"/>
      <w:bCs/>
      <w:kern w:val="44"/>
      <w:sz w:val="32"/>
      <w:szCs w:val="44"/>
    </w:rPr>
  </w:style>
  <w:style w:type="character" w:customStyle="1" w:styleId="20">
    <w:name w:val="标题 2 字符"/>
    <w:basedOn w:val="a0"/>
    <w:link w:val="2"/>
    <w:uiPriority w:val="9"/>
    <w:rsid w:val="000B1972"/>
    <w:rPr>
      <w:rFonts w:eastAsia="黑体" w:cstheme="majorBidi"/>
      <w:bCs/>
      <w:kern w:val="2"/>
      <w:sz w:val="21"/>
      <w:szCs w:val="32"/>
    </w:rPr>
  </w:style>
  <w:style w:type="paragraph" w:customStyle="1" w:styleId="a9">
    <w:name w:val="题干"/>
    <w:basedOn w:val="a"/>
    <w:link w:val="aa"/>
    <w:qFormat/>
    <w:rsid w:val="000B1972"/>
    <w:pPr>
      <w:ind w:firstLine="315"/>
    </w:pPr>
    <w:rPr>
      <w:rFonts w:eastAsia="楷体" w:cs="Times New Roman"/>
    </w:rPr>
  </w:style>
  <w:style w:type="character" w:customStyle="1" w:styleId="aa">
    <w:name w:val="题干 字符"/>
    <w:basedOn w:val="a0"/>
    <w:link w:val="a9"/>
    <w:rsid w:val="000B1972"/>
    <w:rPr>
      <w:rFonts w:eastAsia="楷体"/>
      <w:kern w:val="2"/>
      <w:sz w:val="21"/>
      <w:szCs w:val="22"/>
    </w:rPr>
  </w:style>
  <w:style w:type="character" w:styleId="ab">
    <w:name w:val="annotation reference"/>
    <w:basedOn w:val="a0"/>
    <w:uiPriority w:val="99"/>
    <w:semiHidden/>
    <w:unhideWhenUsed/>
    <w:rsid w:val="00F71F09"/>
    <w:rPr>
      <w:sz w:val="21"/>
      <w:szCs w:val="21"/>
    </w:rPr>
  </w:style>
  <w:style w:type="paragraph" w:styleId="ac">
    <w:name w:val="annotation text"/>
    <w:basedOn w:val="a"/>
    <w:link w:val="ad"/>
    <w:uiPriority w:val="99"/>
    <w:semiHidden/>
    <w:unhideWhenUsed/>
    <w:rsid w:val="00F71F09"/>
    <w:pPr>
      <w:jc w:val="left"/>
    </w:pPr>
  </w:style>
  <w:style w:type="character" w:customStyle="1" w:styleId="ad">
    <w:name w:val="批注文字 字符"/>
    <w:basedOn w:val="a0"/>
    <w:link w:val="ac"/>
    <w:uiPriority w:val="99"/>
    <w:semiHidden/>
    <w:rsid w:val="00F71F09"/>
    <w:rPr>
      <w:rFonts w:cstheme="minorBidi"/>
      <w:kern w:val="2"/>
      <w:sz w:val="21"/>
      <w:szCs w:val="22"/>
    </w:rPr>
  </w:style>
  <w:style w:type="paragraph" w:styleId="ae">
    <w:name w:val="annotation subject"/>
    <w:basedOn w:val="ac"/>
    <w:next w:val="ac"/>
    <w:link w:val="af"/>
    <w:uiPriority w:val="99"/>
    <w:semiHidden/>
    <w:unhideWhenUsed/>
    <w:rsid w:val="00F71F09"/>
    <w:rPr>
      <w:b/>
      <w:bCs/>
    </w:rPr>
  </w:style>
  <w:style w:type="character" w:customStyle="1" w:styleId="af">
    <w:name w:val="批注主题 字符"/>
    <w:basedOn w:val="ad"/>
    <w:link w:val="ae"/>
    <w:uiPriority w:val="99"/>
    <w:semiHidden/>
    <w:rsid w:val="00F71F09"/>
    <w:rPr>
      <w:rFonts w:cstheme="minorBidi"/>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4.svg"/><Relationship Id="rId1" Type="http://schemas.openxmlformats.org/officeDocument/2006/relationships/image" Target="media/image3.png"/></Relationship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footer" Target="footer1.xml"/><Relationship Id="rId42" Type="http://schemas.openxmlformats.org/officeDocument/2006/relationships/oleObject" Target="embeddings/oleObject3.bin"/><Relationship Id="rId47" Type="http://schemas.openxmlformats.org/officeDocument/2006/relationships/image" Target="media/image27.png"/><Relationship Id="rId63" Type="http://schemas.openxmlformats.org/officeDocument/2006/relationships/image" Target="media/image36.wmf"/><Relationship Id="rId68" Type="http://schemas.openxmlformats.org/officeDocument/2006/relationships/oleObject" Target="embeddings/oleObject15.bin"/><Relationship Id="rId84" Type="http://schemas.microsoft.com/office/2011/relationships/people" Target="people.xml"/><Relationship Id="rId16" Type="http://schemas.openxmlformats.org/officeDocument/2006/relationships/image" Target="media/image4.png"/><Relationship Id="rId11" Type="http://schemas.microsoft.com/office/2011/relationships/commentsExtended" Target="commentsExtended.xml"/><Relationship Id="rId32" Type="http://schemas.openxmlformats.org/officeDocument/2006/relationships/image" Target="media/image14.png"/><Relationship Id="rId37" Type="http://schemas.openxmlformats.org/officeDocument/2006/relationships/image" Target="media/image18.png"/><Relationship Id="rId53" Type="http://schemas.openxmlformats.org/officeDocument/2006/relationships/image" Target="media/image31.wmf"/><Relationship Id="rId58" Type="http://schemas.openxmlformats.org/officeDocument/2006/relationships/oleObject" Target="embeddings/oleObject10.bin"/><Relationship Id="rId74" Type="http://schemas.openxmlformats.org/officeDocument/2006/relationships/oleObject" Target="embeddings/oleObject18.bin"/><Relationship Id="rId79" Type="http://schemas.openxmlformats.org/officeDocument/2006/relationships/image" Target="media/image44.wmf"/><Relationship Id="rId5" Type="http://schemas.openxmlformats.org/officeDocument/2006/relationships/settings" Target="settings.xml"/><Relationship Id="rId19" Type="http://schemas.openxmlformats.org/officeDocument/2006/relationships/image" Target="media/image9.gif"/><Relationship Id="rId14" Type="http://schemas.openxmlformats.org/officeDocument/2006/relationships/image" Target="media/image2.gif"/><Relationship Id="rId22" Type="http://schemas.openxmlformats.org/officeDocument/2006/relationships/image" Target="media/image8.png"/><Relationship Id="rId27" Type="http://schemas.openxmlformats.org/officeDocument/2006/relationships/image" Target="media/image15.png"/><Relationship Id="rId30" Type="http://schemas.openxmlformats.org/officeDocument/2006/relationships/image" Target="media/image12.wmf"/><Relationship Id="rId35" Type="http://schemas.openxmlformats.org/officeDocument/2006/relationships/image" Target="media/image21.png"/><Relationship Id="rId43" Type="http://schemas.openxmlformats.org/officeDocument/2006/relationships/image" Target="media/image25.wmf"/><Relationship Id="rId48" Type="http://schemas.openxmlformats.org/officeDocument/2006/relationships/image" Target="media/image28.wmf"/><Relationship Id="rId56" Type="http://schemas.openxmlformats.org/officeDocument/2006/relationships/oleObject" Target="embeddings/oleObject9.bin"/><Relationship Id="rId64" Type="http://schemas.openxmlformats.org/officeDocument/2006/relationships/oleObject" Target="embeddings/oleObject13.bin"/><Relationship Id="rId69" Type="http://schemas.openxmlformats.org/officeDocument/2006/relationships/image" Target="media/image39.wmf"/><Relationship Id="rId77" Type="http://schemas.openxmlformats.org/officeDocument/2006/relationships/image" Target="media/image43.wmf"/><Relationship Id="rId8" Type="http://schemas.openxmlformats.org/officeDocument/2006/relationships/endnotes" Target="endnotes.xml"/><Relationship Id="rId51" Type="http://schemas.openxmlformats.org/officeDocument/2006/relationships/oleObject" Target="embeddings/oleObject7.bin"/><Relationship Id="rId72" Type="http://schemas.openxmlformats.org/officeDocument/2006/relationships/oleObject" Target="embeddings/oleObject17.bin"/><Relationship Id="rId80" Type="http://schemas.openxmlformats.org/officeDocument/2006/relationships/oleObject" Target="embeddings/oleObject21.bin"/><Relationship Id="rId85" Type="http://schemas.openxmlformats.org/officeDocument/2006/relationships/theme" Target="theme/theme1.xml"/><Relationship Id="rId3" Type="http://schemas.openxmlformats.org/officeDocument/2006/relationships/numbering" Target="numbering.xml"/><Relationship Id="rId12" Type="http://schemas.microsoft.com/office/2016/09/relationships/commentsIds" Target="commentsIds.xm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19.png"/><Relationship Id="rId38" Type="http://schemas.openxmlformats.org/officeDocument/2006/relationships/image" Target="media/image20.png"/><Relationship Id="rId46" Type="http://schemas.openxmlformats.org/officeDocument/2006/relationships/oleObject" Target="embeddings/oleObject5.bin"/><Relationship Id="rId59" Type="http://schemas.openxmlformats.org/officeDocument/2006/relationships/image" Target="media/image34.wmf"/><Relationship Id="rId67" Type="http://schemas.openxmlformats.org/officeDocument/2006/relationships/image" Target="media/image38.wmf"/><Relationship Id="rId20" Type="http://schemas.openxmlformats.org/officeDocument/2006/relationships/header" Target="header1.xml"/><Relationship Id="rId41" Type="http://schemas.openxmlformats.org/officeDocument/2006/relationships/image" Target="media/image24.wmf"/><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oleObject" Target="embeddings/oleObject16.bin"/><Relationship Id="rId75" Type="http://schemas.openxmlformats.org/officeDocument/2006/relationships/image" Target="media/image42.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png"/><Relationship Id="rId23" Type="http://schemas.microsoft.com/office/2007/relationships/hdphoto" Target="media/hdphoto1.wdp"/><Relationship Id="rId28" Type="http://schemas.openxmlformats.org/officeDocument/2006/relationships/image" Target="media/image11.wmf"/><Relationship Id="rId36" Type="http://schemas.openxmlformats.org/officeDocument/2006/relationships/image" Target="media/image17.png"/><Relationship Id="rId49" Type="http://schemas.openxmlformats.org/officeDocument/2006/relationships/oleObject" Target="embeddings/oleObject6.bin"/><Relationship Id="rId57" Type="http://schemas.openxmlformats.org/officeDocument/2006/relationships/image" Target="media/image33.wmf"/><Relationship Id="rId10" Type="http://schemas.openxmlformats.org/officeDocument/2006/relationships/comments" Target="comments.xml"/><Relationship Id="rId31" Type="http://schemas.openxmlformats.org/officeDocument/2006/relationships/oleObject" Target="embeddings/oleObject2.bin"/><Relationship Id="rId44" Type="http://schemas.openxmlformats.org/officeDocument/2006/relationships/oleObject" Target="embeddings/oleObject4.bin"/><Relationship Id="rId52" Type="http://schemas.openxmlformats.org/officeDocument/2006/relationships/image" Target="media/image30.png"/><Relationship Id="rId60" Type="http://schemas.openxmlformats.org/officeDocument/2006/relationships/oleObject" Target="embeddings/oleObject11.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oleObject" Target="embeddings/oleObject20.bin"/><Relationship Id="rId81" Type="http://schemas.openxmlformats.org/officeDocument/2006/relationships/image" Target="media/image45.wmf"/><Relationship Id="rId4" Type="http://schemas.openxmlformats.org/officeDocument/2006/relationships/styles" Target="styles.xml"/><Relationship Id="rId9" Type="http://schemas.openxmlformats.org/officeDocument/2006/relationships/image" Target="media/image1.png"/><Relationship Id="rId13" Type="http://schemas.microsoft.com/office/2018/08/relationships/commentsExtensible" Target="commentsExtensible.xml"/><Relationship Id="rId18" Type="http://schemas.openxmlformats.org/officeDocument/2006/relationships/image" Target="media/image6.png"/><Relationship Id="rId39" Type="http://schemas.openxmlformats.org/officeDocument/2006/relationships/image" Target="media/image22.png"/><Relationship Id="rId34" Type="http://schemas.openxmlformats.org/officeDocument/2006/relationships/image" Target="media/image16.png"/><Relationship Id="rId50" Type="http://schemas.openxmlformats.org/officeDocument/2006/relationships/image" Target="media/image29.wmf"/><Relationship Id="rId55" Type="http://schemas.openxmlformats.org/officeDocument/2006/relationships/image" Target="media/image32.wmf"/><Relationship Id="rId76" Type="http://schemas.openxmlformats.org/officeDocument/2006/relationships/oleObject" Target="embeddings/oleObject19.bin"/><Relationship Id="rId7" Type="http://schemas.openxmlformats.org/officeDocument/2006/relationships/footnotes" Target="footnotes.xml"/><Relationship Id="rId71"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image" Target="media/image9.png"/><Relationship Id="rId40" Type="http://schemas.openxmlformats.org/officeDocument/2006/relationships/image" Target="media/image23.png"/><Relationship Id="rId45" Type="http://schemas.openxmlformats.org/officeDocument/2006/relationships/image" Target="media/image26.wmf"/><Relationship Id="rId66" Type="http://schemas.openxmlformats.org/officeDocument/2006/relationships/oleObject" Target="embeddings/oleObject14.bin"/><Relationship Id="rId61" Type="http://schemas.openxmlformats.org/officeDocument/2006/relationships/image" Target="media/image35.wmf"/><Relationship Id="rId82" Type="http://schemas.openxmlformats.org/officeDocument/2006/relationships/oleObject" Target="embeddings/oleObject22.bin"/></Relationships>
</file>

<file path=word/_rels/footer1.xml.rels><?xml version="1.0" encoding="UTF-8" standalone="yes"?>
<Relationships xmlns="http://schemas.openxmlformats.org/package/2006/relationships"><Relationship Id="rId1" Type="http://schemas.openxmlformats.org/officeDocument/2006/relationships/image" Target="media/image7.png"/></Relationships>
</file>

<file path=word/_rels/header1.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E3FF574-7C73-4459-9459-F86BB60B59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8</TotalTime>
  <Pages>17</Pages>
  <Words>1618</Words>
  <Characters>9226</Characters>
  <Application>Microsoft Office Word</Application>
  <DocSecurity>0</DocSecurity>
  <Lines>76</Lines>
  <Paragraphs>21</Paragraphs>
  <ScaleCrop>false</ScaleCrop>
  <Company>HP</Company>
  <LinksUpToDate>false</LinksUpToDate>
  <CharactersWithSpaces>10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physics</cp:lastModifiedBy>
  <cp:revision>21</cp:revision>
  <cp:lastPrinted>2026-04-07T00:56:00Z</cp:lastPrinted>
  <dcterms:created xsi:type="dcterms:W3CDTF">2026-04-05T13:55:00Z</dcterms:created>
  <dcterms:modified xsi:type="dcterms:W3CDTF">2026-04-09T1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